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E604BB" w:rsidP="00E3287E">
      <w:pPr>
        <w:spacing w:after="0" w:line="240" w:lineRule="auto"/>
        <w:rPr>
          <w:rFonts w:ascii="Times New Roman" w:hAnsi="Times New Roman"/>
          <w:noProof/>
          <w:lang w:bidi="ar-SA"/>
        </w:rPr>
      </w:pPr>
      <w:r>
        <w:rPr>
          <w:noProof/>
          <w:lang w:bidi="ar-SA"/>
        </w:rPr>
        <w:drawing>
          <wp:anchor distT="0" distB="0" distL="114300" distR="114300" simplePos="0" relativeHeight="251655680"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4656"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E604BB"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3632"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00583520">
        <w:rPr>
          <w:rFonts w:ascii="Times New Roman" w:hAnsi="Times New Roman"/>
          <w:b/>
          <w:i/>
          <w:noProof/>
          <w:color w:val="FFFFFF"/>
          <w:sz w:val="24"/>
          <w:szCs w:val="28"/>
          <w:vertAlign w:val="subscript"/>
          <w:lang w:bidi="ar-SA"/>
        </w:rPr>
        <w:t xml:space="preserve">y The Malaysian </w:t>
      </w:r>
      <w:r w:rsidRPr="002B493B">
        <w:rPr>
          <w:rFonts w:ascii="Times New Roman" w:hAnsi="Times New Roman"/>
          <w:b/>
          <w:i/>
          <w:noProof/>
          <w:color w:val="FFFFFF"/>
          <w:sz w:val="24"/>
          <w:szCs w:val="28"/>
          <w:vertAlign w:val="subscript"/>
          <w:lang w:bidi="ar-SA"/>
        </w:rPr>
        <w:t>Analytical Sciences</w:t>
      </w:r>
      <w:r w:rsidR="00583520">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41490C" w:rsidRPr="00B92E9D" w:rsidRDefault="0041490C" w:rsidP="0041490C">
      <w:pPr>
        <w:spacing w:after="0" w:line="240" w:lineRule="auto"/>
        <w:jc w:val="center"/>
        <w:rPr>
          <w:rFonts w:ascii="Times New Roman" w:hAnsi="Times New Roman"/>
          <w:sz w:val="28"/>
          <w:szCs w:val="28"/>
        </w:rPr>
      </w:pPr>
      <w:r w:rsidRPr="00B92E9D">
        <w:rPr>
          <w:rFonts w:ascii="Times New Roman" w:hAnsi="Times New Roman"/>
          <w:sz w:val="28"/>
          <w:szCs w:val="28"/>
        </w:rPr>
        <w:t>THIENOTHIOPHENE UNITS PROPERTIES ON THE CARBAZOLE-BASED POLYMERS FOR ORGANIC SOLAR CELL DEVICES</w:t>
      </w:r>
    </w:p>
    <w:p w:rsidR="006768E9" w:rsidRPr="00F447A7" w:rsidRDefault="006768E9" w:rsidP="0041490C">
      <w:pPr>
        <w:spacing w:after="0" w:line="240" w:lineRule="auto"/>
        <w:jc w:val="center"/>
        <w:rPr>
          <w:rFonts w:ascii="Times New Roman" w:hAnsi="Times New Roman"/>
          <w:noProof/>
          <w:sz w:val="24"/>
          <w:szCs w:val="24"/>
          <w:lang w:bidi="ar-SA"/>
        </w:rPr>
      </w:pPr>
    </w:p>
    <w:p w:rsidR="0041490C" w:rsidRDefault="0041490C" w:rsidP="0041490C">
      <w:pPr>
        <w:spacing w:after="0" w:line="240" w:lineRule="auto"/>
        <w:jc w:val="center"/>
        <w:rPr>
          <w:rFonts w:ascii="Times New Roman" w:hAnsi="Times New Roman"/>
          <w:sz w:val="24"/>
          <w:szCs w:val="24"/>
        </w:rPr>
      </w:pPr>
      <w:r w:rsidRPr="00285D0F">
        <w:rPr>
          <w:rFonts w:ascii="Times New Roman" w:hAnsi="Times New Roman"/>
          <w:sz w:val="24"/>
          <w:szCs w:val="24"/>
        </w:rPr>
        <w:t xml:space="preserve">(Pencirian Unit Tienotiofen Dalam Polimer Berasaskan Karbazol Untuk Penggunaan  </w:t>
      </w:r>
    </w:p>
    <w:p w:rsidR="0041490C" w:rsidRPr="00285D0F" w:rsidRDefault="0041490C" w:rsidP="0041490C">
      <w:pPr>
        <w:spacing w:after="0" w:line="240" w:lineRule="auto"/>
        <w:jc w:val="center"/>
        <w:rPr>
          <w:rFonts w:ascii="Times New Roman" w:hAnsi="Times New Roman"/>
          <w:sz w:val="24"/>
          <w:szCs w:val="24"/>
        </w:rPr>
      </w:pPr>
      <w:r w:rsidRPr="00285D0F">
        <w:rPr>
          <w:rFonts w:ascii="Times New Roman" w:hAnsi="Times New Roman"/>
          <w:sz w:val="24"/>
          <w:szCs w:val="24"/>
        </w:rPr>
        <w:t>Sel Solar Organik)</w:t>
      </w:r>
    </w:p>
    <w:p w:rsidR="006768E9" w:rsidRPr="00F447A7" w:rsidRDefault="006768E9" w:rsidP="0041490C">
      <w:pPr>
        <w:spacing w:after="0" w:line="240" w:lineRule="auto"/>
        <w:jc w:val="center"/>
        <w:rPr>
          <w:rFonts w:ascii="Times New Roman" w:hAnsi="Times New Roman"/>
          <w:noProof/>
          <w:sz w:val="20"/>
          <w:szCs w:val="20"/>
          <w:lang w:bidi="ar-SA"/>
        </w:rPr>
      </w:pPr>
    </w:p>
    <w:p w:rsidR="0041490C" w:rsidRPr="00B92E9D" w:rsidRDefault="0041490C" w:rsidP="0041490C">
      <w:pPr>
        <w:spacing w:after="0" w:line="240" w:lineRule="auto"/>
        <w:jc w:val="center"/>
        <w:rPr>
          <w:rFonts w:ascii="Times New Roman" w:hAnsi="Times New Roman"/>
          <w:sz w:val="20"/>
          <w:szCs w:val="20"/>
        </w:rPr>
      </w:pPr>
      <w:r w:rsidRPr="00B92E9D">
        <w:rPr>
          <w:rFonts w:ascii="Times New Roman" w:hAnsi="Times New Roman"/>
          <w:sz w:val="20"/>
          <w:szCs w:val="20"/>
        </w:rPr>
        <w:t>Mohd Sani Sarjadi</w:t>
      </w:r>
      <w:r w:rsidRPr="00B92E9D">
        <w:rPr>
          <w:rFonts w:ascii="Times New Roman" w:hAnsi="Times New Roman"/>
          <w:sz w:val="20"/>
          <w:szCs w:val="20"/>
          <w:vertAlign w:val="superscript"/>
        </w:rPr>
        <w:t>1</w:t>
      </w:r>
      <w:r w:rsidRPr="0041490C">
        <w:rPr>
          <w:rFonts w:ascii="Times New Roman" w:hAnsi="Times New Roman"/>
          <w:sz w:val="20"/>
          <w:szCs w:val="20"/>
        </w:rPr>
        <w:t>*</w:t>
      </w:r>
      <w:r w:rsidRPr="00B92E9D">
        <w:rPr>
          <w:rFonts w:ascii="Times New Roman" w:hAnsi="Times New Roman"/>
          <w:sz w:val="20"/>
          <w:szCs w:val="20"/>
        </w:rPr>
        <w:t>, Hunan Yi</w:t>
      </w:r>
      <w:r w:rsidRPr="00B92E9D">
        <w:rPr>
          <w:rFonts w:ascii="Times New Roman" w:hAnsi="Times New Roman"/>
          <w:sz w:val="20"/>
          <w:szCs w:val="20"/>
          <w:vertAlign w:val="superscript"/>
        </w:rPr>
        <w:t>2</w:t>
      </w:r>
      <w:r w:rsidRPr="00B92E9D">
        <w:rPr>
          <w:rFonts w:ascii="Times New Roman" w:hAnsi="Times New Roman"/>
          <w:sz w:val="20"/>
          <w:szCs w:val="20"/>
        </w:rPr>
        <w:t>, Ahmed Iraqi</w:t>
      </w:r>
      <w:r w:rsidRPr="00B92E9D">
        <w:rPr>
          <w:rFonts w:ascii="Times New Roman" w:hAnsi="Times New Roman"/>
          <w:sz w:val="20"/>
          <w:szCs w:val="20"/>
          <w:vertAlign w:val="superscript"/>
        </w:rPr>
        <w:t>2</w:t>
      </w:r>
      <w:r w:rsidR="007C6008">
        <w:rPr>
          <w:rFonts w:ascii="Times New Roman" w:hAnsi="Times New Roman"/>
          <w:sz w:val="20"/>
          <w:szCs w:val="20"/>
        </w:rPr>
        <w:t xml:space="preserve">, </w:t>
      </w:r>
      <w:r w:rsidRPr="00B92E9D">
        <w:rPr>
          <w:rFonts w:ascii="Times New Roman" w:hAnsi="Times New Roman"/>
          <w:sz w:val="20"/>
          <w:szCs w:val="20"/>
        </w:rPr>
        <w:t>David G. Lidzey</w:t>
      </w:r>
      <w:r w:rsidRPr="00B92E9D">
        <w:rPr>
          <w:rFonts w:ascii="Times New Roman" w:hAnsi="Times New Roman"/>
          <w:sz w:val="20"/>
          <w:szCs w:val="20"/>
          <w:vertAlign w:val="superscript"/>
        </w:rPr>
        <w:t>3</w:t>
      </w:r>
    </w:p>
    <w:p w:rsidR="0041490C" w:rsidRPr="00414C6C" w:rsidRDefault="0041490C" w:rsidP="0041490C">
      <w:pPr>
        <w:autoSpaceDE w:val="0"/>
        <w:autoSpaceDN w:val="0"/>
        <w:adjustRightInd w:val="0"/>
        <w:spacing w:after="0" w:line="240" w:lineRule="auto"/>
        <w:rPr>
          <w:rFonts w:ascii="Times New Roman" w:eastAsia="TimesNewRoman" w:hAnsi="Times New Roman"/>
          <w:i/>
          <w:sz w:val="18"/>
          <w:szCs w:val="18"/>
        </w:rPr>
      </w:pPr>
    </w:p>
    <w:p w:rsidR="0041490C"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eastAsia="TimesNewRoman" w:hAnsi="Times New Roman"/>
          <w:i/>
          <w:sz w:val="18"/>
          <w:szCs w:val="18"/>
          <w:vertAlign w:val="superscript"/>
        </w:rPr>
        <w:t>1</w:t>
      </w:r>
      <w:r w:rsidRPr="00414C6C">
        <w:rPr>
          <w:rFonts w:ascii="Times New Roman" w:hAnsi="Times New Roman"/>
          <w:i/>
          <w:sz w:val="18"/>
          <w:szCs w:val="18"/>
        </w:rPr>
        <w:t xml:space="preserve">Faculty of Science and Natural Resources, </w:t>
      </w:r>
    </w:p>
    <w:p w:rsidR="0041490C" w:rsidRPr="00B92E9D"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hAnsi="Times New Roman"/>
          <w:i/>
          <w:sz w:val="18"/>
          <w:szCs w:val="18"/>
        </w:rPr>
        <w:t>Universiti Malaysia Sabah, 88400 Kota Kinabalu, Sabah</w:t>
      </w:r>
      <w:r>
        <w:rPr>
          <w:rFonts w:ascii="Times New Roman" w:hAnsi="Times New Roman"/>
          <w:i/>
          <w:sz w:val="18"/>
          <w:szCs w:val="18"/>
        </w:rPr>
        <w:t>, Malaysia</w:t>
      </w:r>
    </w:p>
    <w:p w:rsidR="0041490C"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hAnsi="Times New Roman"/>
          <w:i/>
          <w:sz w:val="18"/>
          <w:szCs w:val="18"/>
          <w:vertAlign w:val="superscript"/>
        </w:rPr>
        <w:t>2</w:t>
      </w:r>
      <w:r>
        <w:rPr>
          <w:rFonts w:ascii="Times New Roman" w:hAnsi="Times New Roman"/>
          <w:i/>
          <w:sz w:val="18"/>
          <w:szCs w:val="18"/>
        </w:rPr>
        <w:t>Department of Chemistry,</w:t>
      </w:r>
    </w:p>
    <w:p w:rsidR="0041490C" w:rsidRPr="00414C6C"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hAnsi="Times New Roman"/>
          <w:i/>
          <w:sz w:val="18"/>
          <w:szCs w:val="18"/>
        </w:rPr>
        <w:t>University of Sheffield, Sheffield S3 7HF, UK</w:t>
      </w:r>
    </w:p>
    <w:p w:rsidR="0041490C"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hAnsi="Times New Roman"/>
          <w:i/>
          <w:sz w:val="18"/>
          <w:szCs w:val="18"/>
          <w:vertAlign w:val="superscript"/>
        </w:rPr>
        <w:t>3</w:t>
      </w:r>
      <w:r w:rsidRPr="00414C6C">
        <w:rPr>
          <w:rFonts w:ascii="Times New Roman" w:hAnsi="Times New Roman"/>
          <w:i/>
          <w:sz w:val="18"/>
          <w:szCs w:val="18"/>
        </w:rPr>
        <w:t>Dep</w:t>
      </w:r>
      <w:r>
        <w:rPr>
          <w:rFonts w:ascii="Times New Roman" w:hAnsi="Times New Roman"/>
          <w:i/>
          <w:sz w:val="18"/>
          <w:szCs w:val="18"/>
        </w:rPr>
        <w:t>artment of Physics &amp; Astronomy,</w:t>
      </w:r>
    </w:p>
    <w:p w:rsidR="0041490C" w:rsidRDefault="0041490C" w:rsidP="0041490C">
      <w:pPr>
        <w:autoSpaceDE w:val="0"/>
        <w:autoSpaceDN w:val="0"/>
        <w:adjustRightInd w:val="0"/>
        <w:spacing w:after="0" w:line="240" w:lineRule="auto"/>
        <w:jc w:val="center"/>
        <w:rPr>
          <w:rFonts w:ascii="Times New Roman" w:hAnsi="Times New Roman"/>
          <w:i/>
          <w:sz w:val="18"/>
          <w:szCs w:val="18"/>
        </w:rPr>
      </w:pPr>
      <w:r w:rsidRPr="00414C6C">
        <w:rPr>
          <w:rFonts w:ascii="Times New Roman" w:hAnsi="Times New Roman"/>
          <w:i/>
          <w:sz w:val="18"/>
          <w:szCs w:val="18"/>
        </w:rPr>
        <w:t>University of Sheffield, Hicks Building, Hounsfield Road, Sheffield S3 7RH, UK</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41490C" w:rsidRDefault="006768E9" w:rsidP="0041490C">
      <w:pPr>
        <w:snapToGrid w:val="0"/>
        <w:spacing w:after="0" w:line="240" w:lineRule="auto"/>
        <w:ind w:firstLineChars="100" w:firstLine="180"/>
        <w:jc w:val="center"/>
        <w:rPr>
          <w:rFonts w:ascii="Times New Roman" w:hAnsi="Times New Roman"/>
          <w:i/>
          <w:sz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41490C" w:rsidRPr="0041490C">
        <w:rPr>
          <w:rFonts w:ascii="Times New Roman" w:hAnsi="Times New Roman"/>
          <w:i/>
          <w:sz w:val="18"/>
        </w:rPr>
        <w:t>msani@ums.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41490C">
        <w:rPr>
          <w:rFonts w:ascii="Times New Roman" w:hAnsi="Times New Roman"/>
          <w:noProof/>
          <w:sz w:val="18"/>
          <w:szCs w:val="18"/>
          <w:lang w:bidi="ar-SA"/>
        </w:rPr>
        <w:t>9 December 2014</w:t>
      </w:r>
      <w:r>
        <w:rPr>
          <w:rFonts w:ascii="Times New Roman" w:hAnsi="Times New Roman"/>
          <w:noProof/>
          <w:sz w:val="18"/>
          <w:szCs w:val="18"/>
          <w:lang w:bidi="ar-SA"/>
        </w:rPr>
        <w:t xml:space="preserve">; Accepted: </w:t>
      </w:r>
      <w:r w:rsidR="0041490C">
        <w:rPr>
          <w:rFonts w:ascii="Times New Roman" w:hAnsi="Times New Roman"/>
          <w:noProof/>
          <w:sz w:val="18"/>
          <w:szCs w:val="18"/>
          <w:lang w:bidi="ar-SA"/>
        </w:rPr>
        <w:t>16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1490C" w:rsidRPr="00B92E9D" w:rsidRDefault="0041490C" w:rsidP="0041490C">
      <w:pPr>
        <w:autoSpaceDE w:val="0"/>
        <w:autoSpaceDN w:val="0"/>
        <w:adjustRightInd w:val="0"/>
        <w:spacing w:after="0" w:line="240" w:lineRule="auto"/>
        <w:jc w:val="both"/>
        <w:rPr>
          <w:rFonts w:ascii="Times New Roman" w:hAnsi="Times New Roman"/>
          <w:sz w:val="18"/>
          <w:szCs w:val="18"/>
        </w:rPr>
      </w:pPr>
      <w:r w:rsidRPr="00B92E9D">
        <w:rPr>
          <w:rFonts w:ascii="Times New Roman" w:hAnsi="Times New Roman"/>
          <w:sz w:val="18"/>
          <w:szCs w:val="18"/>
        </w:rPr>
        <w:t xml:space="preserve">The development of new polymers-based for application in plastic solar cells is attracting much research interest for their potential as a low-cost system for renewable energy generation. </w:t>
      </w:r>
      <w:r w:rsidRPr="00B92E9D">
        <w:rPr>
          <w:rFonts w:ascii="Times New Roman" w:eastAsia="TimesNewRoman" w:hAnsi="Times New Roman"/>
          <w:sz w:val="18"/>
          <w:szCs w:val="18"/>
        </w:rPr>
        <w:t xml:space="preserve">We report herewith a comparative study on three donor-acceptor carbazole-based copolymers containing thienothiophene moieties for application in organic photovoltaic (OPV) devices. </w:t>
      </w:r>
      <w:r w:rsidRPr="00B92E9D">
        <w:rPr>
          <w:rStyle w:val="st"/>
          <w:rFonts w:ascii="Times New Roman" w:hAnsi="Times New Roman"/>
          <w:sz w:val="18"/>
          <w:szCs w:val="18"/>
        </w:rPr>
        <w:t>The polymers were synthesised by Suzuki cross coupling, in order to investigate its suitability to enhance the polymer properties in photovoltaic cell.</w:t>
      </w:r>
      <w:r w:rsidRPr="00B92E9D">
        <w:rPr>
          <w:rStyle w:val="st"/>
          <w:rFonts w:ascii="Times New Roman" w:hAnsi="Times New Roman"/>
          <w:sz w:val="18"/>
          <w:szCs w:val="18"/>
          <w:vertAlign w:val="superscript"/>
        </w:rPr>
        <w:t xml:space="preserve"> </w:t>
      </w:r>
      <w:r w:rsidRPr="00B92E9D">
        <w:rPr>
          <w:rFonts w:ascii="Times New Roman" w:eastAsia="TimesNewRoman" w:hAnsi="Times New Roman"/>
          <w:sz w:val="18"/>
          <w:szCs w:val="18"/>
        </w:rPr>
        <w:t xml:space="preserve">Morphological, spectroscopic and charge-transport measurements are used to investigate the influence of either the thienothiophene moieties on the structure and photophysical properties of the copolymer rationalise the solar cell characteristics. </w:t>
      </w:r>
      <w:r w:rsidRPr="00B92E9D">
        <w:rPr>
          <w:rStyle w:val="st"/>
          <w:rFonts w:ascii="Times New Roman" w:hAnsi="Times New Roman"/>
          <w:sz w:val="18"/>
          <w:szCs w:val="18"/>
        </w:rPr>
        <w:t>The optical band gap, E</w:t>
      </w:r>
      <w:r w:rsidRPr="00B92E9D">
        <w:rPr>
          <w:rStyle w:val="st"/>
          <w:rFonts w:ascii="Times New Roman" w:hAnsi="Times New Roman"/>
          <w:sz w:val="18"/>
          <w:szCs w:val="18"/>
          <w:vertAlign w:val="subscript"/>
        </w:rPr>
        <w:t>g</w:t>
      </w:r>
      <w:r w:rsidRPr="00B92E9D">
        <w:rPr>
          <w:rStyle w:val="st"/>
          <w:rFonts w:ascii="Times New Roman" w:hAnsi="Times New Roman"/>
          <w:sz w:val="18"/>
          <w:szCs w:val="18"/>
        </w:rPr>
        <w:t xml:space="preserve"> of polymers </w:t>
      </w:r>
      <w:r w:rsidRPr="00B92E9D">
        <w:rPr>
          <w:rStyle w:val="st"/>
          <w:rFonts w:ascii="Times New Roman" w:hAnsi="Times New Roman"/>
          <w:b/>
          <w:sz w:val="18"/>
          <w:szCs w:val="18"/>
        </w:rPr>
        <w:t xml:space="preserve">P1, P2 </w:t>
      </w:r>
      <w:r w:rsidRPr="00B92E9D">
        <w:rPr>
          <w:rStyle w:val="st"/>
          <w:rFonts w:ascii="Times New Roman" w:hAnsi="Times New Roman"/>
          <w:sz w:val="18"/>
          <w:szCs w:val="18"/>
        </w:rPr>
        <w:t>and</w:t>
      </w:r>
      <w:r w:rsidRPr="00B92E9D">
        <w:rPr>
          <w:rStyle w:val="st"/>
          <w:rFonts w:ascii="Times New Roman" w:hAnsi="Times New Roman"/>
          <w:b/>
          <w:sz w:val="18"/>
          <w:szCs w:val="18"/>
        </w:rPr>
        <w:t xml:space="preserve"> P3</w:t>
      </w:r>
      <w:r w:rsidRPr="00B92E9D">
        <w:rPr>
          <w:rStyle w:val="st"/>
          <w:rFonts w:ascii="Times New Roman" w:hAnsi="Times New Roman"/>
          <w:sz w:val="18"/>
          <w:szCs w:val="18"/>
        </w:rPr>
        <w:t xml:space="preserve"> were 2.46 eV, 2.36 eV and 2.47 eV respectively. The photophysical properties of these polymers show that </w:t>
      </w:r>
      <w:r w:rsidRPr="00B92E9D">
        <w:rPr>
          <w:rStyle w:val="st"/>
          <w:rFonts w:ascii="Times New Roman" w:hAnsi="Times New Roman"/>
          <w:b/>
          <w:sz w:val="18"/>
          <w:szCs w:val="18"/>
        </w:rPr>
        <w:t>P2</w:t>
      </w:r>
      <w:r w:rsidRPr="00B92E9D">
        <w:rPr>
          <w:rStyle w:val="st"/>
          <w:rFonts w:ascii="Times New Roman" w:hAnsi="Times New Roman"/>
          <w:sz w:val="18"/>
          <w:szCs w:val="18"/>
        </w:rPr>
        <w:t xml:space="preserve"> has the narrowest optical band gap due to the electrostatic interaction between the hydrogens at the 4-position on thienothiophene rings and the fluorine substituents on the neighbouring carbazole repeat units. These results are in agreement with the design procedures for the use of these materials in photovoltaic applications. </w:t>
      </w:r>
      <w:r w:rsidRPr="00B92E9D">
        <w:rPr>
          <w:rFonts w:ascii="Times New Roman" w:hAnsi="Times New Roman"/>
          <w:sz w:val="18"/>
          <w:szCs w:val="18"/>
        </w:rPr>
        <w:t xml:space="preserve">We tentatively explain such differences on the basis of reduced molar absorbance and reduced charge-carrier mobility in the </w:t>
      </w:r>
      <w:r w:rsidRPr="0041490C">
        <w:rPr>
          <w:rStyle w:val="Emphasis"/>
          <w:rFonts w:ascii="Times New Roman" w:hAnsi="Times New Roman"/>
          <w:b w:val="0"/>
          <w:i w:val="0"/>
          <w:sz w:val="18"/>
          <w:szCs w:val="18"/>
        </w:rPr>
        <w:t>thienothiophene</w:t>
      </w:r>
      <w:r w:rsidRPr="00B92E9D">
        <w:rPr>
          <w:rFonts w:ascii="Times New Roman" w:hAnsi="Times New Roman"/>
          <w:sz w:val="18"/>
          <w:szCs w:val="18"/>
        </w:rPr>
        <w:t>-based polymers.</w:t>
      </w:r>
    </w:p>
    <w:p w:rsidR="0041490C" w:rsidRPr="00B92E9D" w:rsidRDefault="0041490C" w:rsidP="0041490C">
      <w:pPr>
        <w:spacing w:after="0" w:line="240" w:lineRule="auto"/>
        <w:jc w:val="both"/>
        <w:rPr>
          <w:rFonts w:ascii="Times New Roman" w:hAnsi="Times New Roman"/>
          <w:sz w:val="18"/>
          <w:szCs w:val="18"/>
        </w:rPr>
      </w:pPr>
    </w:p>
    <w:p w:rsidR="0041490C" w:rsidRPr="00B92E9D" w:rsidRDefault="0041490C" w:rsidP="0041490C">
      <w:pPr>
        <w:autoSpaceDE w:val="0"/>
        <w:autoSpaceDN w:val="0"/>
        <w:adjustRightInd w:val="0"/>
        <w:spacing w:after="0" w:line="240" w:lineRule="auto"/>
        <w:jc w:val="both"/>
        <w:rPr>
          <w:rFonts w:ascii="Times New Roman" w:hAnsi="Times New Roman"/>
          <w:sz w:val="18"/>
          <w:szCs w:val="18"/>
        </w:rPr>
      </w:pPr>
      <w:r w:rsidRPr="00B92E9D">
        <w:rPr>
          <w:rFonts w:ascii="Times New Roman" w:hAnsi="Times New Roman"/>
          <w:b/>
          <w:bCs/>
          <w:sz w:val="18"/>
          <w:szCs w:val="18"/>
        </w:rPr>
        <w:t>Keywords</w:t>
      </w:r>
      <w:r w:rsidRPr="00B92E9D">
        <w:rPr>
          <w:rFonts w:ascii="Times New Roman" w:hAnsi="Times New Roman"/>
          <w:bCs/>
          <w:sz w:val="18"/>
          <w:szCs w:val="18"/>
        </w:rPr>
        <w:t xml:space="preserve">: </w:t>
      </w:r>
      <w:r>
        <w:rPr>
          <w:rFonts w:ascii="Times New Roman" w:hAnsi="Times New Roman"/>
          <w:sz w:val="18"/>
          <w:szCs w:val="18"/>
        </w:rPr>
        <w:t>conjugated polymers,</w:t>
      </w:r>
      <w:r>
        <w:rPr>
          <w:rFonts w:ascii="Times New Roman" w:eastAsia="TimesNewRoman" w:hAnsi="Times New Roman"/>
          <w:sz w:val="18"/>
          <w:szCs w:val="18"/>
        </w:rPr>
        <w:t xml:space="preserve"> t</w:t>
      </w:r>
      <w:r w:rsidRPr="00B92E9D">
        <w:rPr>
          <w:rFonts w:ascii="Times New Roman" w:eastAsia="TimesNewRoman" w:hAnsi="Times New Roman"/>
          <w:sz w:val="18"/>
          <w:szCs w:val="18"/>
        </w:rPr>
        <w:t>hienothiophene</w:t>
      </w:r>
      <w:r>
        <w:rPr>
          <w:rFonts w:ascii="Times New Roman" w:hAnsi="Times New Roman"/>
          <w:sz w:val="18"/>
          <w:szCs w:val="18"/>
        </w:rPr>
        <w:t>,</w:t>
      </w:r>
      <w:r w:rsidRPr="00B92E9D">
        <w:rPr>
          <w:rFonts w:ascii="Times New Roman" w:hAnsi="Times New Roman"/>
          <w:sz w:val="18"/>
          <w:szCs w:val="18"/>
        </w:rPr>
        <w:t xml:space="preserve"> </w:t>
      </w:r>
      <w:r w:rsidRPr="00B92E9D">
        <w:rPr>
          <w:rStyle w:val="st"/>
          <w:rFonts w:ascii="Times New Roman" w:hAnsi="Times New Roman"/>
          <w:sz w:val="18"/>
          <w:szCs w:val="18"/>
        </w:rPr>
        <w:t>Suzuki cross coupling</w:t>
      </w:r>
      <w:r>
        <w:rPr>
          <w:rFonts w:ascii="Times New Roman" w:hAnsi="Times New Roman"/>
          <w:sz w:val="18"/>
          <w:szCs w:val="18"/>
        </w:rPr>
        <w:t>, s</w:t>
      </w:r>
      <w:r w:rsidRPr="00B92E9D">
        <w:rPr>
          <w:rFonts w:ascii="Times New Roman" w:hAnsi="Times New Roman"/>
          <w:sz w:val="18"/>
          <w:szCs w:val="18"/>
        </w:rPr>
        <w:t>olar cells</w:t>
      </w:r>
    </w:p>
    <w:p w:rsidR="00DD377F" w:rsidRDefault="00DD377F" w:rsidP="0041490C">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41490C" w:rsidRPr="004E29C5" w:rsidRDefault="0041490C" w:rsidP="0041490C">
      <w:pPr>
        <w:spacing w:after="0" w:line="240" w:lineRule="auto"/>
        <w:jc w:val="both"/>
        <w:rPr>
          <w:rFonts w:ascii="Times New Roman" w:hAnsi="Times New Roman"/>
          <w:sz w:val="18"/>
          <w:szCs w:val="18"/>
        </w:rPr>
      </w:pPr>
      <w:r w:rsidRPr="004E29C5">
        <w:rPr>
          <w:rFonts w:ascii="Times New Roman" w:hAnsi="Times New Roman"/>
          <w:sz w:val="18"/>
          <w:szCs w:val="18"/>
        </w:rPr>
        <w:t>Pembangunan penggunaan polimer-berasaskan sel solar plastik baru menjadi tumpuan ramai penyelidik yang berminat kepada potensi sistem murah untuk generasi yang menperbaharui tenaga. Kami melaporkan kajian tiga ko-polimer penderma-penerima berasaskan-karbazol yang mengandungi tienotiofen untuk digunakan dalam sel fotovoltac organic (OPV). Polimer disintesis dengan kaedah pengganding silang Suzuki dengan kajian kesesuaiannya meningkatkan ciri-ciri polimer sel fotovoltac. Sifat morfologi, spektroskopik dan ukuran perpindahan-cas digunakan untuk mengkaji pengaruh persekitaran struktur tienotiofen dan sifat fotofizikal bagi kopolimer untuk mengetahui kesesuaian ciri-ciri bagi sel solar. Nilai jurang tenaga optikal, E</w:t>
      </w:r>
      <w:r w:rsidRPr="004E29C5">
        <w:rPr>
          <w:rFonts w:ascii="Times New Roman" w:hAnsi="Times New Roman"/>
          <w:sz w:val="18"/>
          <w:szCs w:val="18"/>
          <w:vertAlign w:val="subscript"/>
        </w:rPr>
        <w:t>g</w:t>
      </w:r>
      <w:r w:rsidRPr="004E29C5">
        <w:rPr>
          <w:rFonts w:ascii="Times New Roman" w:hAnsi="Times New Roman"/>
          <w:sz w:val="18"/>
          <w:szCs w:val="18"/>
        </w:rPr>
        <w:t xml:space="preserve"> bagi polimer </w:t>
      </w:r>
      <w:r w:rsidRPr="004E29C5">
        <w:rPr>
          <w:rStyle w:val="st"/>
          <w:rFonts w:ascii="Times New Roman" w:hAnsi="Times New Roman"/>
          <w:sz w:val="18"/>
          <w:szCs w:val="18"/>
        </w:rPr>
        <w:t xml:space="preserve">P1, P2 dan P3 masing-masing adalah 2.46 eV, 2.36 eV dan 2.47 eV. Sifat fotofizikal </w:t>
      </w:r>
      <w:r w:rsidRPr="004E29C5">
        <w:rPr>
          <w:rStyle w:val="st"/>
          <w:rFonts w:ascii="Times New Roman" w:hAnsi="Times New Roman"/>
          <w:b/>
          <w:sz w:val="18"/>
          <w:szCs w:val="18"/>
        </w:rPr>
        <w:t>P2</w:t>
      </w:r>
      <w:r w:rsidRPr="004E29C5">
        <w:rPr>
          <w:rStyle w:val="st"/>
          <w:rFonts w:ascii="Times New Roman" w:hAnsi="Times New Roman"/>
          <w:sz w:val="18"/>
          <w:szCs w:val="18"/>
        </w:rPr>
        <w:t xml:space="preserve"> menunjukkan nilai jurang tenaga optikal paling dekat kerana interaksi elektrostatik di antara hidrogen kedudukan-4 dalam struktur gelang tienotiofen dan unsur penukar ganti florin dalam unit berulangan karbazol. Keputusan ini memenuhi prosedur bagi menggunakan bahan ini dalam aplikasi fotovoltac. Kami juga menerangkan perbezaan asas bagi penurunan molar penjerapan dan pembawa-cas di dalam polimer berstruktur asas-tienotiofen. </w:t>
      </w:r>
    </w:p>
    <w:p w:rsidR="0041490C" w:rsidRPr="004E29C5" w:rsidRDefault="0041490C" w:rsidP="0041490C">
      <w:pPr>
        <w:spacing w:after="0" w:line="240" w:lineRule="auto"/>
        <w:jc w:val="both"/>
        <w:rPr>
          <w:rFonts w:ascii="Times New Roman" w:hAnsi="Times New Roman"/>
          <w:sz w:val="18"/>
          <w:szCs w:val="18"/>
        </w:rPr>
      </w:pPr>
    </w:p>
    <w:p w:rsidR="0041490C" w:rsidRPr="004E29C5" w:rsidRDefault="0041490C" w:rsidP="0041490C">
      <w:pPr>
        <w:spacing w:after="0" w:line="240" w:lineRule="auto"/>
        <w:jc w:val="both"/>
        <w:rPr>
          <w:rFonts w:ascii="Times New Roman" w:hAnsi="Times New Roman"/>
          <w:sz w:val="18"/>
          <w:szCs w:val="18"/>
        </w:rPr>
      </w:pPr>
      <w:r w:rsidRPr="00B92E9D">
        <w:rPr>
          <w:rFonts w:ascii="Times New Roman" w:hAnsi="Times New Roman"/>
          <w:b/>
          <w:sz w:val="18"/>
          <w:szCs w:val="18"/>
        </w:rPr>
        <w:lastRenderedPageBreak/>
        <w:t>Kata kunci</w:t>
      </w:r>
      <w:r>
        <w:rPr>
          <w:rFonts w:ascii="Times New Roman" w:hAnsi="Times New Roman"/>
          <w:sz w:val="18"/>
          <w:szCs w:val="18"/>
        </w:rPr>
        <w:t>: polimer berkunjugat, tienotiofen, pengganding silang Suzuki, s</w:t>
      </w:r>
      <w:r w:rsidRPr="004E29C5">
        <w:rPr>
          <w:rFonts w:ascii="Times New Roman" w:hAnsi="Times New Roman"/>
          <w:sz w:val="18"/>
          <w:szCs w:val="18"/>
        </w:rPr>
        <w:t>el solar</w:t>
      </w:r>
    </w:p>
    <w:p w:rsidR="006768E9" w:rsidRDefault="006768E9" w:rsidP="0041490C">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41490C" w:rsidRDefault="0041490C" w:rsidP="0041490C">
      <w:pPr>
        <w:autoSpaceDE w:val="0"/>
        <w:autoSpaceDN w:val="0"/>
        <w:adjustRightInd w:val="0"/>
        <w:spacing w:after="0" w:line="240" w:lineRule="auto"/>
        <w:jc w:val="both"/>
        <w:rPr>
          <w:rFonts w:ascii="Times New Roman" w:hAnsi="Times New Roman"/>
          <w:sz w:val="20"/>
          <w:szCs w:val="20"/>
        </w:rPr>
      </w:pPr>
      <w:r w:rsidRPr="00D21F3A">
        <w:rPr>
          <w:rFonts w:ascii="Times New Roman" w:hAnsi="Times New Roman"/>
          <w:sz w:val="20"/>
          <w:szCs w:val="20"/>
          <w:lang w:val="en-GB"/>
        </w:rPr>
        <w:t>The science and technology of conjugated polymers continues to be a vibrant and exciting research area nearly 30 years after the initial explosion</w:t>
      </w:r>
      <w:r>
        <w:rPr>
          <w:rFonts w:ascii="Times New Roman" w:hAnsi="Times New Roman"/>
          <w:sz w:val="20"/>
          <w:szCs w:val="20"/>
          <w:lang w:val="en-GB"/>
        </w:rPr>
        <w:t xml:space="preserve"> of interest in these materials [</w:t>
      </w:r>
      <w:hyperlink w:anchor="_ENREF_1" w:tooltip="Yao, 2013 #200" w:history="1">
        <w:r w:rsidRPr="00B92E9D">
          <w:rPr>
            <w:rFonts w:ascii="Times New Roman" w:hAnsi="Times New Roman"/>
            <w:sz w:val="20"/>
            <w:szCs w:val="20"/>
            <w:lang w:val="en-GB"/>
          </w:rPr>
          <w:fldChar w:fldCharType="begin"/>
        </w:r>
        <w:r w:rsidRPr="00B92E9D">
          <w:rPr>
            <w:rFonts w:ascii="Times New Roman" w:hAnsi="Times New Roman"/>
            <w:sz w:val="20"/>
            <w:szCs w:val="20"/>
            <w:lang w:val="en-GB"/>
          </w:rPr>
          <w:instrText xml:space="preserve"> ADDIN EN.CITE &lt;EndNote&gt;&lt;Cite&gt;&lt;Author&gt;Yao&lt;/Author&gt;&lt;Year&gt;2013&lt;/Year&gt;&lt;RecNum&gt;200&lt;/RecNum&gt;&lt;DisplayText&gt;&lt;style face="superscript"&gt;1&lt;/style&gt;&lt;/DisplayText&gt;&lt;record&gt;&lt;rec-number&gt;200&lt;/rec-number&gt;&lt;foreign-keys&gt;&lt;key app="EN" db-id="zee2sv023fszxjedfx2vpat8zzr09xs5zppx"&gt;200&lt;/key&gt;&lt;/foreign-keys&gt;&lt;ref-type name="Journal Article"&gt;17&lt;/ref-type&gt;&lt;contributors&gt;&lt;authors&gt;&lt;author&gt;Yao, Yifan&lt;/author&gt;&lt;author&gt;Dong, Huanli&lt;/author&gt;&lt;author&gt;Hu, Wenping&lt;/author&gt;&lt;/authors&gt;&lt;/contributors&gt;&lt;titles&gt;&lt;title&gt;Ordering of conjugated polymer molecules: recent advances and perspectives&lt;/title&gt;&lt;secondary-title&gt;Polymer Chemistry&lt;/secondary-title&gt;&lt;/titles&gt;&lt;periodical&gt;&lt;full-title&gt;Polymer Chemistry&lt;/full-title&gt;&lt;/periodical&gt;&lt;pages&gt;5197-5205&lt;/pages&gt;&lt;volume&gt;4&lt;/volume&gt;&lt;number&gt;20&lt;/number&gt;&lt;dates&gt;&lt;year&gt;2013&lt;/year&gt;&lt;/dates&gt;&lt;publisher&gt;The Royal Society of Chemistry&lt;/publisher&gt;&lt;isbn&gt;1759-9954&lt;/isbn&gt;&lt;work-type&gt;10.1039/C3PY00131H&lt;/work-type&gt;&lt;urls&gt;&lt;related-urls&gt;&lt;url&gt;http://dx.doi.org/10.1039/C3PY00131H&lt;/url&gt;&lt;/related-urls&gt;&lt;/urls&gt;&lt;electronic-resource-num&gt;10.1039/c3py00131h&lt;/electronic-resource-num&gt;&lt;/record&gt;&lt;/Cite&gt;&lt;/EndNote&gt;</w:instrText>
        </w:r>
        <w:r w:rsidRPr="00B92E9D">
          <w:rPr>
            <w:rFonts w:ascii="Times New Roman" w:hAnsi="Times New Roman"/>
            <w:sz w:val="20"/>
            <w:szCs w:val="20"/>
            <w:lang w:val="en-GB"/>
          </w:rPr>
          <w:fldChar w:fldCharType="separate"/>
        </w:r>
        <w:r w:rsidRPr="00B92E9D">
          <w:rPr>
            <w:rFonts w:ascii="Times New Roman" w:hAnsi="Times New Roman"/>
            <w:sz w:val="20"/>
            <w:szCs w:val="20"/>
            <w:lang w:val="en-GB"/>
          </w:rPr>
          <w:t>1</w:t>
        </w:r>
        <w:r w:rsidRPr="00B92E9D">
          <w:rPr>
            <w:rFonts w:ascii="Times New Roman" w:hAnsi="Times New Roman"/>
            <w:sz w:val="20"/>
            <w:szCs w:val="20"/>
            <w:lang w:val="en-GB"/>
          </w:rPr>
          <w:fldChar w:fldCharType="end"/>
        </w:r>
      </w:hyperlink>
      <w:r>
        <w:rPr>
          <w:rFonts w:ascii="Times New Roman" w:hAnsi="Times New Roman"/>
          <w:sz w:val="20"/>
          <w:szCs w:val="20"/>
          <w:lang w:val="en-GB"/>
        </w:rPr>
        <w:t xml:space="preserve">]. </w:t>
      </w:r>
      <w:r w:rsidRPr="00D21F3A">
        <w:rPr>
          <w:rFonts w:ascii="Times New Roman" w:hAnsi="Times New Roman"/>
          <w:sz w:val="20"/>
          <w:szCs w:val="20"/>
          <w:lang w:val="en-GB"/>
        </w:rPr>
        <w:t xml:space="preserve">The materials may combine the processability and outstanding mechanical characteristics of polymers with the readily-tailored electrical, optical and magnetic properties </w:t>
      </w:r>
      <w:r>
        <w:rPr>
          <w:rFonts w:ascii="Times New Roman" w:hAnsi="Times New Roman"/>
          <w:sz w:val="20"/>
          <w:szCs w:val="20"/>
          <w:lang w:val="en-GB"/>
        </w:rPr>
        <w:t>of functional organic molecules [</w:t>
      </w:r>
      <w:r w:rsidRPr="00B92E9D">
        <w:rPr>
          <w:rFonts w:ascii="Times New Roman" w:hAnsi="Times New Roman"/>
          <w:sz w:val="20"/>
          <w:szCs w:val="20"/>
          <w:lang w:val="en-GB"/>
        </w:rPr>
        <w:fldChar w:fldCharType="begin"/>
      </w:r>
      <w:r w:rsidRPr="00B92E9D">
        <w:rPr>
          <w:rFonts w:ascii="Times New Roman" w:hAnsi="Times New Roman"/>
          <w:sz w:val="20"/>
          <w:szCs w:val="20"/>
          <w:lang w:val="en-GB"/>
        </w:rPr>
        <w:instrText xml:space="preserve"> ADDIN EN.CITE &lt;EndNote&gt;&lt;Cite&gt;&lt;Author&gt;Jenekhe&lt;/Author&gt;&lt;Year&gt;2013&lt;/Year&gt;&lt;RecNum&gt;216&lt;/RecNum&gt;&lt;DisplayText&gt;&lt;style face="superscript"&gt;2, 3&lt;/style&gt;&lt;/DisplayText&gt;&lt;record&gt;&lt;rec-number&gt;216&lt;/rec-number&gt;&lt;foreign-keys&gt;&lt;key app="EN" db-id="zee2sv023fszxjedfx2vpat8zzr09xs5zppx"&gt;216&lt;/key&gt;&lt;/foreign-keys&gt;&lt;ref-type name="Journal Article"&gt;17&lt;/ref-type&gt;&lt;contributors&gt;&lt;authors&gt;&lt;author&gt;Jenekhe, Samson A.&lt;/author&gt;&lt;author&gt;Zhu, Daoben&lt;/author&gt;&lt;/authors&gt;&lt;/contributors&gt;&lt;titles&gt;&lt;title&gt;Conjugated polymers&lt;/title&gt;&lt;secondary-title&gt;Polymer Chemistry&lt;/secondary-title&gt;&lt;/titles&gt;&lt;periodical&gt;&lt;full-title&gt;Polymer Chemistry&lt;/full-title&gt;&lt;/periodical&gt;&lt;pages&gt;5142-5143&lt;/pages&gt;&lt;volume&gt;4&lt;/volume&gt;&lt;number&gt;20&lt;/number&gt;&lt;dates&gt;&lt;year&gt;2013&lt;/year&gt;&lt;/dates&gt;&lt;publisher&gt;The Royal Society of Chemistry&lt;/publisher&gt;&lt;isbn&gt;1759-9954&lt;/isbn&gt;&lt;work-type&gt;10.1039/C3PY90062B&lt;/work-type&gt;&lt;urls&gt;&lt;related-urls&gt;&lt;url&gt;http://dx.doi.org/10.1039/C3PY90062B&lt;/url&gt;&lt;/related-urls&gt;&lt;/urls&gt;&lt;electronic-resource-num&gt;10.1039/c3py90062b&lt;/electronic-resource-num&gt;&lt;/record&gt;&lt;/Cite&gt;&lt;Cite&gt;&lt;Author&gt;Chen&lt;/Author&gt;&lt;Year&gt;2010&lt;/Year&gt;&lt;RecNum&gt;22&lt;/RecNum&gt;&lt;record&gt;&lt;rec-number&gt;22&lt;/rec-number&gt;&lt;foreign-keys&gt;&lt;key app="EN" db-id="zee2sv023fszxjedfx2vpat8zzr09xs5zppx"&gt;22&lt;/key&gt;&lt;/foreign-keys&gt;&lt;ref-type name="Journal Article"&gt;17&lt;/ref-type&gt;&lt;contributors&gt;&lt;authors&gt;&lt;author&gt;Chen, Yi-Chun&lt;/author&gt;&lt;author&gt;Yu, Chao-Ying&lt;/author&gt;&lt;author&gt;Fan, Yu-Ling&lt;/author&gt;&lt;author&gt;Hung, Ling- I.&lt;/author&gt;&lt;author&gt;Chen, Chih-Ping&lt;/author&gt;&lt;author&gt;Ting, Ching&lt;/author&gt;&lt;/authors&gt;&lt;/contributors&gt;&lt;titles&gt;&lt;title&gt;Low-bandgap conjugated polymer for high efficient photovoltaic applications&lt;/title&gt;&lt;secondary-title&gt;Chemical Communications&lt;/secondary-title&gt;&lt;/titles&gt;&lt;periodical&gt;&lt;full-title&gt;Chemical Communications&lt;/full-title&gt;&lt;/periodical&gt;&lt;pages&gt;6503-6505&lt;/pages&gt;&lt;volume&gt;46&lt;/volume&gt;&lt;number&gt;35&lt;/number&gt;&lt;dates&gt;&lt;year&gt;2010&lt;/year&gt;&lt;/dates&gt;&lt;publisher&gt;The Royal Society of Chemistry&lt;/publisher&gt;&lt;isbn&gt;1359-7345&lt;/isbn&gt;&lt;urls&gt;&lt;related-urls&gt;&lt;url&gt;http://dx.doi.org/10.1039/C0CC01087A&lt;/url&gt;&lt;/related-urls&gt;&lt;/urls&gt;&lt;/record&gt;&lt;/Cite&gt;&lt;/EndNote&gt;</w:instrText>
      </w:r>
      <w:r w:rsidRPr="00B92E9D">
        <w:rPr>
          <w:rFonts w:ascii="Times New Roman" w:hAnsi="Times New Roman"/>
          <w:sz w:val="20"/>
          <w:szCs w:val="20"/>
          <w:lang w:val="en-GB"/>
        </w:rPr>
        <w:fldChar w:fldCharType="separate"/>
      </w:r>
      <w:hyperlink w:anchor="_ENREF_2" w:tooltip="Jenekhe, 2013 #216" w:history="1">
        <w:r w:rsidRPr="00B92E9D">
          <w:rPr>
            <w:rFonts w:ascii="Times New Roman" w:hAnsi="Times New Roman"/>
            <w:noProof/>
            <w:sz w:val="20"/>
            <w:szCs w:val="20"/>
            <w:lang w:val="en-GB"/>
          </w:rPr>
          <w:t>2</w:t>
        </w:r>
      </w:hyperlink>
      <w:r w:rsidRPr="00B92E9D">
        <w:rPr>
          <w:rFonts w:ascii="Times New Roman" w:hAnsi="Times New Roman"/>
          <w:noProof/>
          <w:sz w:val="20"/>
          <w:szCs w:val="20"/>
          <w:lang w:val="en-GB"/>
        </w:rPr>
        <w:t xml:space="preserve">, </w:t>
      </w:r>
      <w:hyperlink w:anchor="_ENREF_3" w:tooltip="Chen, 2010 #22" w:history="1">
        <w:r w:rsidRPr="00B92E9D">
          <w:rPr>
            <w:rFonts w:ascii="Times New Roman" w:hAnsi="Times New Roman"/>
            <w:noProof/>
            <w:sz w:val="20"/>
            <w:szCs w:val="20"/>
            <w:lang w:val="en-GB"/>
          </w:rPr>
          <w:t>3</w:t>
        </w:r>
      </w:hyperlink>
      <w:r w:rsidRPr="00B92E9D">
        <w:rPr>
          <w:rFonts w:ascii="Times New Roman" w:hAnsi="Times New Roman"/>
          <w:sz w:val="20"/>
          <w:szCs w:val="20"/>
          <w:lang w:val="en-GB"/>
        </w:rPr>
        <w:fldChar w:fldCharType="end"/>
      </w:r>
      <w:r>
        <w:rPr>
          <w:rFonts w:ascii="Times New Roman" w:hAnsi="Times New Roman"/>
          <w:sz w:val="20"/>
          <w:szCs w:val="20"/>
          <w:lang w:val="en-GB"/>
        </w:rPr>
        <w:t xml:space="preserve">]. </w:t>
      </w:r>
      <w:r w:rsidRPr="00D21F3A">
        <w:rPr>
          <w:rFonts w:ascii="Times New Roman" w:hAnsi="Times New Roman"/>
          <w:sz w:val="20"/>
          <w:szCs w:val="20"/>
          <w:lang w:val="en-GB"/>
        </w:rPr>
        <w:t xml:space="preserve">In the late 1970s and early 1980s the rediscovery of conjugated polymers like polyacetylene, polyaniline, polypyrrole and polythiophene ignited an intense investigation of the properties of these </w:t>
      </w:r>
      <w:r>
        <w:rPr>
          <w:rFonts w:ascii="Times New Roman" w:hAnsi="Times New Roman"/>
          <w:sz w:val="20"/>
          <w:szCs w:val="20"/>
          <w:lang w:val="en-GB"/>
        </w:rPr>
        <w:t>inherently conducting materials [</w:t>
      </w:r>
      <w:hyperlink w:anchor="_ENREF_4" w:tooltip="Prim, 1994 #160" w:history="1">
        <w:r w:rsidRPr="00B92E9D">
          <w:rPr>
            <w:rFonts w:ascii="Times New Roman" w:hAnsi="Times New Roman"/>
            <w:sz w:val="20"/>
            <w:szCs w:val="20"/>
            <w:lang w:val="en-GB"/>
          </w:rPr>
          <w:fldChar w:fldCharType="begin">
            <w:fldData xml:space="preserve">PEVuZE5vdGU+PENpdGU+PEF1dGhvcj5QcmltPC9BdXRob3I+PFllYXI+MTk5NDwvWWVhcj48UmVj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</w:fldData>
          </w:fldChar>
        </w:r>
        <w:r w:rsidRPr="00B92E9D">
          <w:rPr>
            <w:rFonts w:ascii="Times New Roman" w:hAnsi="Times New Roman"/>
            <w:sz w:val="20"/>
            <w:szCs w:val="20"/>
            <w:lang w:val="en-GB"/>
          </w:rPr>
          <w:instrText xml:space="preserve"> ADDIN EN.CITE </w:instrText>
        </w:r>
        <w:r w:rsidRPr="00B92E9D">
          <w:rPr>
            <w:rFonts w:ascii="Times New Roman" w:hAnsi="Times New Roman"/>
            <w:sz w:val="20"/>
            <w:szCs w:val="20"/>
            <w:lang w:val="en-GB"/>
          </w:rPr>
          <w:fldChar w:fldCharType="begin">
            <w:fldData xml:space="preserve">PEVuZE5vdGU+PENpdGU+PEF1dGhvcj5QcmltPC9BdXRob3I+PFllYXI+MTk5NDwvWWVhcj48UmVj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</w:fldData>
          </w:fldChar>
        </w:r>
        <w:r w:rsidRPr="00B92E9D">
          <w:rPr>
            <w:rFonts w:ascii="Times New Roman" w:hAnsi="Times New Roman"/>
            <w:sz w:val="20"/>
            <w:szCs w:val="20"/>
            <w:lang w:val="en-GB"/>
          </w:rPr>
          <w:instrText xml:space="preserve"> ADDIN EN.CITE.DATA </w:instrText>
        </w:r>
        <w:r w:rsidRPr="00B92E9D">
          <w:rPr>
            <w:rFonts w:ascii="Times New Roman" w:hAnsi="Times New Roman"/>
            <w:sz w:val="20"/>
            <w:szCs w:val="20"/>
            <w:lang w:val="en-GB"/>
          </w:rPr>
        </w:r>
        <w:r w:rsidRPr="00B92E9D">
          <w:rPr>
            <w:rFonts w:ascii="Times New Roman" w:hAnsi="Times New Roman"/>
            <w:sz w:val="20"/>
            <w:szCs w:val="20"/>
            <w:lang w:val="en-GB"/>
          </w:rPr>
          <w:fldChar w:fldCharType="end"/>
        </w:r>
        <w:r w:rsidRPr="00B92E9D">
          <w:rPr>
            <w:rFonts w:ascii="Times New Roman" w:hAnsi="Times New Roman"/>
            <w:sz w:val="20"/>
            <w:szCs w:val="20"/>
            <w:lang w:val="en-GB"/>
          </w:rPr>
        </w:r>
        <w:r w:rsidRPr="00B92E9D">
          <w:rPr>
            <w:rFonts w:ascii="Times New Roman" w:hAnsi="Times New Roman"/>
            <w:sz w:val="20"/>
            <w:szCs w:val="20"/>
            <w:lang w:val="en-GB"/>
          </w:rPr>
          <w:fldChar w:fldCharType="separate"/>
        </w:r>
        <w:r w:rsidRPr="00B92E9D">
          <w:rPr>
            <w:rFonts w:ascii="Times New Roman" w:hAnsi="Times New Roman"/>
            <w:noProof/>
            <w:sz w:val="20"/>
            <w:szCs w:val="20"/>
            <w:lang w:val="en-GB"/>
          </w:rPr>
          <w:t>4-6</w:t>
        </w:r>
        <w:r w:rsidRPr="00B92E9D">
          <w:rPr>
            <w:rFonts w:ascii="Times New Roman" w:hAnsi="Times New Roman"/>
            <w:sz w:val="20"/>
            <w:szCs w:val="20"/>
            <w:lang w:val="en-GB"/>
          </w:rPr>
          <w:fldChar w:fldCharType="end"/>
        </w:r>
      </w:hyperlink>
      <w:r>
        <w:rPr>
          <w:rFonts w:ascii="Times New Roman" w:hAnsi="Times New Roman"/>
          <w:sz w:val="20"/>
          <w:szCs w:val="20"/>
          <w:lang w:val="en-GB"/>
        </w:rPr>
        <w:t>]</w:t>
      </w:r>
      <w:r>
        <w:rPr>
          <w:rFonts w:ascii="Times New Roman" w:hAnsi="Times New Roman"/>
          <w:sz w:val="20"/>
          <w:szCs w:val="20"/>
        </w:rPr>
        <w:t xml:space="preserve">. </w:t>
      </w:r>
      <w:r w:rsidRPr="00D21F3A">
        <w:rPr>
          <w:rFonts w:ascii="Times New Roman" w:hAnsi="Times New Roman"/>
          <w:sz w:val="20"/>
          <w:szCs w:val="20"/>
        </w:rPr>
        <w:t>Conjugated polymers are organic macromolecules which consist of alternating single and double carbon-carbon bonds along the polymer chain, where the hybridization between 2s and 2p orbitals of carbon atom leads to three sp</w:t>
      </w:r>
      <w:r w:rsidRPr="00D21F3A">
        <w:rPr>
          <w:rFonts w:ascii="Times New Roman" w:hAnsi="Times New Roman"/>
          <w:sz w:val="20"/>
          <w:szCs w:val="20"/>
          <w:vertAlign w:val="superscript"/>
        </w:rPr>
        <w:t>2</w:t>
      </w:r>
      <w:r w:rsidRPr="00D21F3A">
        <w:rPr>
          <w:rFonts w:ascii="Times New Roman" w:hAnsi="Times New Roman"/>
          <w:sz w:val="20"/>
          <w:szCs w:val="20"/>
        </w:rPr>
        <w:t xml:space="preserve"> hybrid orbitals and p</w:t>
      </w:r>
      <w:r w:rsidRPr="00D21F3A">
        <w:rPr>
          <w:rFonts w:ascii="Times New Roman" w:hAnsi="Times New Roman"/>
          <w:sz w:val="20"/>
          <w:szCs w:val="20"/>
          <w:vertAlign w:val="subscript"/>
        </w:rPr>
        <w:t>z</w:t>
      </w:r>
      <w:r w:rsidRPr="00D21F3A">
        <w:rPr>
          <w:rFonts w:ascii="Times New Roman" w:hAnsi="Times New Roman"/>
          <w:sz w:val="20"/>
          <w:szCs w:val="20"/>
        </w:rPr>
        <w:t xml:space="preserve"> orbital which is p</w:t>
      </w:r>
      <w:r>
        <w:rPr>
          <w:rFonts w:ascii="Times New Roman" w:hAnsi="Times New Roman"/>
          <w:sz w:val="20"/>
          <w:szCs w:val="20"/>
        </w:rPr>
        <w:t>erpendicular to other orbitals [</w:t>
      </w:r>
      <w:r w:rsidRPr="00B92E9D">
        <w:rPr>
          <w:rFonts w:ascii="Times New Roman" w:hAnsi="Times New Roman"/>
          <w:sz w:val="20"/>
          <w:szCs w:val="20"/>
        </w:rPr>
        <w:fldChar w:fldCharType="begin">
          <w:fldData xml:space="preserve">PEVuZE5vdGU+PENpdGU+PEF1dGhvcj5Wb29ydG1hbjwvQXV0aG9yPjxZZWFyPjIwMTQ8L1llYXI+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</w:fldData>
        </w:fldChar>
      </w:r>
      <w:r w:rsidRPr="00B92E9D">
        <w:rPr>
          <w:rFonts w:ascii="Times New Roman" w:hAnsi="Times New Roman"/>
          <w:sz w:val="20"/>
          <w:szCs w:val="20"/>
        </w:rPr>
        <w:instrText xml:space="preserve"> ADDIN EN.CITE </w:instrText>
      </w:r>
      <w:r w:rsidRPr="00B92E9D">
        <w:rPr>
          <w:rFonts w:ascii="Times New Roman" w:hAnsi="Times New Roman"/>
          <w:sz w:val="20"/>
          <w:szCs w:val="20"/>
        </w:rPr>
        <w:fldChar w:fldCharType="begin">
          <w:fldData xml:space="preserve">PEVuZE5vdGU+PENpdGU+PEF1dGhvcj5Wb29ydG1hbjwvQXV0aG9yPjxZZWFyPjIwMTQ8L1llYXI+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</w:fldData>
        </w:fldChar>
      </w:r>
      <w:r w:rsidRPr="00B92E9D">
        <w:rPr>
          <w:rFonts w:ascii="Times New Roman" w:hAnsi="Times New Roman"/>
          <w:sz w:val="20"/>
          <w:szCs w:val="20"/>
        </w:rPr>
        <w:instrText xml:space="preserve"> ADDIN EN.CITE.DATA </w:instrText>
      </w:r>
      <w:r w:rsidRPr="00B92E9D">
        <w:rPr>
          <w:rFonts w:ascii="Times New Roman" w:hAnsi="Times New Roman"/>
          <w:sz w:val="20"/>
          <w:szCs w:val="20"/>
        </w:rPr>
      </w:r>
      <w:r w:rsidRPr="00B92E9D">
        <w:rPr>
          <w:rFonts w:ascii="Times New Roman" w:hAnsi="Times New Roman"/>
          <w:sz w:val="20"/>
          <w:szCs w:val="20"/>
        </w:rPr>
        <w:fldChar w:fldCharType="end"/>
      </w:r>
      <w:r w:rsidRPr="00B92E9D">
        <w:rPr>
          <w:rFonts w:ascii="Times New Roman" w:hAnsi="Times New Roman"/>
          <w:sz w:val="20"/>
          <w:szCs w:val="20"/>
        </w:rPr>
      </w:r>
      <w:r w:rsidRPr="00B92E9D">
        <w:rPr>
          <w:rFonts w:ascii="Times New Roman" w:hAnsi="Times New Roman"/>
          <w:sz w:val="20"/>
          <w:szCs w:val="20"/>
        </w:rPr>
        <w:fldChar w:fldCharType="separate"/>
      </w:r>
      <w:hyperlink w:anchor="_ENREF_1" w:tooltip="Yao, 2013 #200" w:history="1">
        <w:r w:rsidRPr="00B92E9D">
          <w:rPr>
            <w:rFonts w:ascii="Times New Roman" w:hAnsi="Times New Roman"/>
            <w:noProof/>
            <w:sz w:val="20"/>
            <w:szCs w:val="20"/>
          </w:rPr>
          <w:t>1</w:t>
        </w:r>
      </w:hyperlink>
      <w:r w:rsidRPr="00B92E9D">
        <w:rPr>
          <w:rFonts w:ascii="Times New Roman" w:hAnsi="Times New Roman"/>
          <w:noProof/>
          <w:sz w:val="20"/>
          <w:szCs w:val="20"/>
        </w:rPr>
        <w:t xml:space="preserve">, </w:t>
      </w:r>
      <w:hyperlink w:anchor="_ENREF_2" w:tooltip="Jenekhe, 2013 #216" w:history="1">
        <w:r w:rsidRPr="00B92E9D">
          <w:rPr>
            <w:rFonts w:ascii="Times New Roman" w:hAnsi="Times New Roman"/>
            <w:noProof/>
            <w:sz w:val="20"/>
            <w:szCs w:val="20"/>
          </w:rPr>
          <w:t>2</w:t>
        </w:r>
      </w:hyperlink>
      <w:r w:rsidRPr="00B92E9D">
        <w:rPr>
          <w:rFonts w:ascii="Times New Roman" w:hAnsi="Times New Roman"/>
          <w:noProof/>
          <w:sz w:val="20"/>
          <w:szCs w:val="20"/>
        </w:rPr>
        <w:t xml:space="preserve">, </w:t>
      </w:r>
      <w:hyperlink w:anchor="_ENREF_7" w:tooltip="Voortman, 2014 #203" w:history="1">
        <w:r w:rsidRPr="00B92E9D">
          <w:rPr>
            <w:rFonts w:ascii="Times New Roman" w:hAnsi="Times New Roman"/>
            <w:noProof/>
            <w:sz w:val="20"/>
            <w:szCs w:val="20"/>
          </w:rPr>
          <w:t>7</w:t>
        </w:r>
      </w:hyperlink>
      <w:r w:rsidRPr="00B92E9D">
        <w:rPr>
          <w:rFonts w:ascii="Times New Roman" w:hAnsi="Times New Roman"/>
          <w:noProof/>
          <w:sz w:val="20"/>
          <w:szCs w:val="20"/>
        </w:rPr>
        <w:t xml:space="preserve">, </w:t>
      </w:r>
      <w:hyperlink w:anchor="_ENREF_8" w:tooltip="Printz, 2014 #220" w:history="1">
        <w:r w:rsidRPr="00B92E9D">
          <w:rPr>
            <w:rFonts w:ascii="Times New Roman" w:hAnsi="Times New Roman"/>
            <w:noProof/>
            <w:sz w:val="20"/>
            <w:szCs w:val="20"/>
          </w:rPr>
          <w:t>8</w:t>
        </w:r>
      </w:hyperlink>
      <w:r w:rsidRPr="00B92E9D">
        <w:rPr>
          <w:rFonts w:ascii="Times New Roman" w:hAnsi="Times New Roman"/>
          <w:sz w:val="20"/>
          <w:szCs w:val="20"/>
        </w:rPr>
        <w:fldChar w:fldCharType="end"/>
      </w:r>
      <w:r>
        <w:rPr>
          <w:rFonts w:ascii="Times New Roman" w:hAnsi="Times New Roman"/>
          <w:sz w:val="20"/>
          <w:szCs w:val="20"/>
        </w:rPr>
        <w:t>].</w:t>
      </w:r>
    </w:p>
    <w:p w:rsidR="0041490C" w:rsidRDefault="0041490C" w:rsidP="0041490C">
      <w:pPr>
        <w:autoSpaceDE w:val="0"/>
        <w:autoSpaceDN w:val="0"/>
        <w:adjustRightInd w:val="0"/>
        <w:spacing w:after="0" w:line="240" w:lineRule="auto"/>
        <w:jc w:val="both"/>
        <w:rPr>
          <w:rFonts w:ascii="Times New Roman" w:hAnsi="Times New Roman"/>
          <w:sz w:val="20"/>
          <w:szCs w:val="20"/>
        </w:rPr>
      </w:pPr>
    </w:p>
    <w:p w:rsidR="0041490C" w:rsidRPr="00B92E9D" w:rsidRDefault="0041490C" w:rsidP="0041490C">
      <w:pPr>
        <w:autoSpaceDE w:val="0"/>
        <w:autoSpaceDN w:val="0"/>
        <w:adjustRightInd w:val="0"/>
        <w:spacing w:after="0" w:line="240" w:lineRule="auto"/>
        <w:jc w:val="both"/>
        <w:rPr>
          <w:rFonts w:ascii="Times New Roman" w:hAnsi="Times New Roman"/>
          <w:sz w:val="20"/>
          <w:szCs w:val="20"/>
        </w:rPr>
      </w:pPr>
      <w:r w:rsidRPr="00D21F3A">
        <w:rPr>
          <w:rFonts w:ascii="Times New Roman" w:hAnsi="Times New Roman"/>
          <w:sz w:val="20"/>
          <w:szCs w:val="20"/>
          <w:lang w:val="en-GB"/>
        </w:rPr>
        <w:t>In particular the potential use of these materials in light-emitting diodes (LEDs), field-effect transistors (FEDs), photovoltaic cells (PV), and other opto-electronic devices has motivated the development of synthesis and processing methods of conjugated polymer m</w:t>
      </w:r>
      <w:r>
        <w:rPr>
          <w:rFonts w:ascii="Times New Roman" w:hAnsi="Times New Roman"/>
          <w:sz w:val="20"/>
          <w:szCs w:val="20"/>
          <w:lang w:val="en-GB"/>
        </w:rPr>
        <w:t>aterials with unique properties [</w:t>
      </w:r>
      <w:r w:rsidRPr="00B92E9D">
        <w:rPr>
          <w:rFonts w:ascii="Times New Roman" w:hAnsi="Times New Roman"/>
          <w:sz w:val="20"/>
          <w:szCs w:val="20"/>
          <w:lang w:val="en-GB"/>
        </w:rPr>
        <w:fldChar w:fldCharType="begin">
          <w:fldData xml:space="preserve">PEVuZE5vdGU+PENpdGU+PEF1dGhvcj5SYWo8L0F1dGhvcj48WWVhcj4yMDEzPC9ZZWFyPjxSZWNO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</w:fldData>
        </w:fldChar>
      </w:r>
      <w:r w:rsidRPr="00B92E9D">
        <w:rPr>
          <w:rFonts w:ascii="Times New Roman" w:hAnsi="Times New Roman"/>
          <w:sz w:val="20"/>
          <w:szCs w:val="20"/>
          <w:lang w:val="en-GB"/>
        </w:rPr>
        <w:instrText xml:space="preserve"> ADDIN EN.CITE </w:instrText>
      </w:r>
      <w:r w:rsidRPr="00B92E9D">
        <w:rPr>
          <w:rFonts w:ascii="Times New Roman" w:hAnsi="Times New Roman"/>
          <w:sz w:val="20"/>
          <w:szCs w:val="20"/>
          <w:lang w:val="en-GB"/>
        </w:rPr>
        <w:fldChar w:fldCharType="begin">
          <w:fldData xml:space="preserve">PEVuZE5vdGU+PENpdGU+PEF1dGhvcj5SYWo8L0F1dGhvcj48WWVhcj4yMDEzPC9ZZWFyPjxSZWNO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</w:fldData>
        </w:fldChar>
      </w:r>
      <w:r w:rsidRPr="00B92E9D">
        <w:rPr>
          <w:rFonts w:ascii="Times New Roman" w:hAnsi="Times New Roman"/>
          <w:sz w:val="20"/>
          <w:szCs w:val="20"/>
          <w:lang w:val="en-GB"/>
        </w:rPr>
        <w:instrText xml:space="preserve"> ADDIN EN.CITE.DATA </w:instrText>
      </w:r>
      <w:r w:rsidRPr="00B92E9D">
        <w:rPr>
          <w:rFonts w:ascii="Times New Roman" w:hAnsi="Times New Roman"/>
          <w:sz w:val="20"/>
          <w:szCs w:val="20"/>
          <w:lang w:val="en-GB"/>
        </w:rPr>
      </w:r>
      <w:r w:rsidRPr="00B92E9D">
        <w:rPr>
          <w:rFonts w:ascii="Times New Roman" w:hAnsi="Times New Roman"/>
          <w:sz w:val="20"/>
          <w:szCs w:val="20"/>
          <w:lang w:val="en-GB"/>
        </w:rPr>
        <w:fldChar w:fldCharType="end"/>
      </w:r>
      <w:r w:rsidRPr="00B92E9D">
        <w:rPr>
          <w:rFonts w:ascii="Times New Roman" w:hAnsi="Times New Roman"/>
          <w:sz w:val="20"/>
          <w:szCs w:val="20"/>
          <w:lang w:val="en-GB"/>
        </w:rPr>
      </w:r>
      <w:r w:rsidRPr="00B92E9D">
        <w:rPr>
          <w:rFonts w:ascii="Times New Roman" w:hAnsi="Times New Roman"/>
          <w:sz w:val="20"/>
          <w:szCs w:val="20"/>
          <w:lang w:val="en-GB"/>
        </w:rPr>
        <w:fldChar w:fldCharType="separate"/>
      </w:r>
      <w:hyperlink w:anchor="_ENREF_6" w:tooltip="Raj, 2013 #205" w:history="1">
        <w:r w:rsidRPr="00B92E9D">
          <w:rPr>
            <w:rFonts w:ascii="Times New Roman" w:hAnsi="Times New Roman"/>
            <w:noProof/>
            <w:sz w:val="20"/>
            <w:szCs w:val="20"/>
            <w:lang w:val="en-GB"/>
          </w:rPr>
          <w:t>6</w:t>
        </w:r>
      </w:hyperlink>
      <w:r w:rsidRPr="00B92E9D">
        <w:rPr>
          <w:rFonts w:ascii="Times New Roman" w:hAnsi="Times New Roman"/>
          <w:noProof/>
          <w:sz w:val="20"/>
          <w:szCs w:val="20"/>
          <w:lang w:val="en-GB"/>
        </w:rPr>
        <w:t xml:space="preserve">, </w:t>
      </w:r>
      <w:hyperlink w:anchor="_ENREF_9" w:tooltip="Hoppe, 2006 #74" w:history="1">
        <w:r w:rsidRPr="00B92E9D">
          <w:rPr>
            <w:rFonts w:ascii="Times New Roman" w:hAnsi="Times New Roman"/>
            <w:noProof/>
            <w:sz w:val="20"/>
            <w:szCs w:val="20"/>
            <w:lang w:val="en-GB"/>
          </w:rPr>
          <w:t>9</w:t>
        </w:r>
      </w:hyperlink>
      <w:r w:rsidRPr="00B92E9D">
        <w:rPr>
          <w:rFonts w:ascii="Times New Roman" w:hAnsi="Times New Roman"/>
          <w:noProof/>
          <w:sz w:val="20"/>
          <w:szCs w:val="20"/>
          <w:lang w:val="en-GB"/>
        </w:rPr>
        <w:t xml:space="preserve">, </w:t>
      </w:r>
      <w:hyperlink w:anchor="_ENREF_10" w:tooltip="Biniek, 2009 #247" w:history="1">
        <w:r w:rsidRPr="00B92E9D">
          <w:rPr>
            <w:rFonts w:ascii="Times New Roman" w:hAnsi="Times New Roman"/>
            <w:noProof/>
            <w:sz w:val="20"/>
            <w:szCs w:val="20"/>
            <w:lang w:val="en-GB"/>
          </w:rPr>
          <w:t>10</w:t>
        </w:r>
      </w:hyperlink>
      <w:r w:rsidRPr="00B92E9D">
        <w:rPr>
          <w:rFonts w:ascii="Times New Roman" w:hAnsi="Times New Roman"/>
          <w:sz w:val="20"/>
          <w:szCs w:val="20"/>
          <w:lang w:val="en-GB"/>
        </w:rPr>
        <w:fldChar w:fldCharType="end"/>
      </w:r>
      <w:r>
        <w:rPr>
          <w:rFonts w:ascii="Times New Roman" w:hAnsi="Times New Roman"/>
          <w:sz w:val="20"/>
          <w:szCs w:val="20"/>
          <w:lang w:val="en-GB"/>
        </w:rPr>
        <w:t>].</w:t>
      </w:r>
      <w:r w:rsidRPr="00D21F3A">
        <w:rPr>
          <w:rFonts w:ascii="Times New Roman" w:hAnsi="Times New Roman"/>
          <w:sz w:val="20"/>
          <w:szCs w:val="20"/>
          <w:lang w:val="en-GB"/>
        </w:rPr>
        <w:t xml:space="preserve"> The device performance is critically dependent on the quality of the thin film of the conjugated polymer coating on these devices. Many applications for conjugated polymers rely on their facile and reversible electrochemistry, where the polymer can be oxidised and reduced with si</w:t>
      </w:r>
      <w:r>
        <w:rPr>
          <w:rFonts w:ascii="Times New Roman" w:hAnsi="Times New Roman"/>
          <w:sz w:val="20"/>
          <w:szCs w:val="20"/>
          <w:lang w:val="en-GB"/>
        </w:rPr>
        <w:t>multaneous change in properties [</w:t>
      </w:r>
      <w:hyperlink w:anchor="_ENREF_11" w:tooltip="Choy, 2000 #178" w:history="1">
        <w:r w:rsidRPr="00B92E9D">
          <w:rPr>
            <w:rFonts w:ascii="Times New Roman" w:hAnsi="Times New Roman"/>
            <w:sz w:val="20"/>
            <w:szCs w:val="20"/>
            <w:lang w:val="en-GB"/>
          </w:rPr>
          <w:fldChar w:fldCharType="begin"/>
        </w:r>
        <w:r w:rsidRPr="00B92E9D">
          <w:rPr>
            <w:rFonts w:ascii="Times New Roman" w:hAnsi="Times New Roman"/>
            <w:sz w:val="20"/>
            <w:szCs w:val="20"/>
            <w:lang w:val="en-GB"/>
          </w:rPr>
          <w:instrText xml:space="preserve"> ADDIN EN.CITE &lt;EndNote&gt;&lt;Cite&gt;&lt;Author&gt;Choy&lt;/Author&gt;&lt;Year&gt;2000&lt;/Year&gt;&lt;RecNum&gt;178&lt;/RecNum&gt;&lt;DisplayText&gt;&lt;style face="superscript"&gt;11&lt;/style&gt;&lt;/DisplayText&gt;&lt;record&gt;&lt;rec-number&gt;178&lt;/rec-number&gt;&lt;foreign-keys&gt;&lt;key app="EN" db-id="zee2sv023fszxjedfx2vpat8zzr09xs5zppx"&gt;178&lt;/key&gt;&lt;/foreign-keys&gt;&lt;ref-type name="Journal Article"&gt;17&lt;/ref-type&gt;&lt;contributors&gt;&lt;authors&gt;&lt;author&gt;Choy, Nakyen&lt;/author&gt;&lt;author&gt;Russell, K. C.&lt;/author&gt;&lt;author&gt;Alvarez, Julio C.&lt;/author&gt;&lt;author&gt;Fider, Alexa&lt;/author&gt;&lt;/authors&gt;&lt;/contributors&gt;&lt;titles&gt;&lt;title&gt;Synthesis and redox properties of novel alkynyl flavins&lt;/title&gt;&lt;secondary-title&gt;Tetrahedron Letters&lt;/secondary-title&gt;&lt;/titles&gt;&lt;periodical&gt;&lt;full-title&gt;Tetrahedron Letters&lt;/full-title&gt;&lt;/periodical&gt;&lt;pages&gt;1515-1518&lt;/pages&gt;&lt;volume&gt;41&lt;/volume&gt;&lt;number&gt;10&lt;/number&gt;&lt;keywords&gt;&lt;keyword&gt;alkynes&lt;/keyword&gt;&lt;keyword&gt;electrochemistry&lt;/keyword&gt;&lt;keyword&gt;enediyne&lt;/keyword&gt;&lt;keyword&gt;flavins&lt;/keyword&gt;&lt;/keywords&gt;&lt;dates&gt;&lt;year&gt;2000&lt;/year&gt;&lt;/dates&gt;&lt;isbn&gt;0040-4039&lt;/isbn&gt;&lt;urls&gt;&lt;related-urls&gt;&lt;url&gt;http://www.sciencedirect.com/science/article/pii/S0040403999023278&lt;/url&gt;&lt;/related-urls&gt;&lt;/urls&gt;&lt;electronic-resource-num&gt;http://dx.doi.org/10.1016/S0040-4039(99)02327-8&lt;/electronic-resource-num&gt;&lt;/record&gt;&lt;/Cite&gt;&lt;/EndNote&gt;</w:instrText>
        </w:r>
        <w:r w:rsidRPr="00B92E9D">
          <w:rPr>
            <w:rFonts w:ascii="Times New Roman" w:hAnsi="Times New Roman"/>
            <w:sz w:val="20"/>
            <w:szCs w:val="20"/>
            <w:lang w:val="en-GB"/>
          </w:rPr>
          <w:fldChar w:fldCharType="separate"/>
        </w:r>
        <w:r w:rsidRPr="00B92E9D">
          <w:rPr>
            <w:rFonts w:ascii="Times New Roman" w:hAnsi="Times New Roman"/>
            <w:noProof/>
            <w:sz w:val="20"/>
            <w:szCs w:val="20"/>
            <w:lang w:val="en-GB"/>
          </w:rPr>
          <w:t>11</w:t>
        </w:r>
        <w:r w:rsidRPr="00B92E9D">
          <w:rPr>
            <w:rFonts w:ascii="Times New Roman" w:hAnsi="Times New Roman"/>
            <w:sz w:val="20"/>
            <w:szCs w:val="20"/>
            <w:lang w:val="en-GB"/>
          </w:rPr>
          <w:fldChar w:fldCharType="end"/>
        </w:r>
      </w:hyperlink>
      <w:r>
        <w:rPr>
          <w:rFonts w:ascii="Times New Roman" w:hAnsi="Times New Roman"/>
          <w:sz w:val="20"/>
          <w:szCs w:val="20"/>
          <w:lang w:val="en-GB"/>
        </w:rPr>
        <w:t>].</w:t>
      </w:r>
      <w:r w:rsidRPr="00B92E9D">
        <w:rPr>
          <w:rFonts w:ascii="Times New Roman" w:hAnsi="Times New Roman"/>
          <w:sz w:val="20"/>
          <w:szCs w:val="20"/>
          <w:lang w:val="en-GB"/>
        </w:rPr>
        <w:t xml:space="preserve"> </w:t>
      </w:r>
      <w:r w:rsidRPr="00D21F3A">
        <w:rPr>
          <w:rFonts w:ascii="Times New Roman" w:hAnsi="Times New Roman"/>
          <w:sz w:val="20"/>
          <w:szCs w:val="20"/>
          <w:lang w:val="en-GB"/>
        </w:rPr>
        <w:t>The switchable properties are the basic of the application as transistors, sensors, re-chargeable batteries, solar cells, capacitors and even mechanical actuators.</w:t>
      </w:r>
    </w:p>
    <w:p w:rsidR="0041490C" w:rsidRDefault="0041490C" w:rsidP="0041490C">
      <w:pPr>
        <w:autoSpaceDE w:val="0"/>
        <w:autoSpaceDN w:val="0"/>
        <w:adjustRightInd w:val="0"/>
        <w:spacing w:after="0" w:line="240" w:lineRule="auto"/>
        <w:ind w:firstLine="567"/>
        <w:jc w:val="both"/>
        <w:rPr>
          <w:rFonts w:ascii="Times New Roman" w:hAnsi="Times New Roman"/>
          <w:sz w:val="20"/>
          <w:szCs w:val="20"/>
        </w:rPr>
      </w:pPr>
    </w:p>
    <w:p w:rsidR="0041490C" w:rsidRDefault="0041490C" w:rsidP="0041490C">
      <w:pPr>
        <w:autoSpaceDE w:val="0"/>
        <w:autoSpaceDN w:val="0"/>
        <w:adjustRightInd w:val="0"/>
        <w:spacing w:after="0" w:line="240" w:lineRule="auto"/>
        <w:jc w:val="both"/>
        <w:rPr>
          <w:rFonts w:ascii="Times New Roman" w:hAnsi="Times New Roman"/>
          <w:sz w:val="20"/>
          <w:szCs w:val="20"/>
        </w:rPr>
      </w:pPr>
      <w:r w:rsidRPr="00D21F3A">
        <w:rPr>
          <w:rFonts w:ascii="Times New Roman" w:hAnsi="Times New Roman"/>
          <w:sz w:val="20"/>
          <w:szCs w:val="20"/>
        </w:rPr>
        <w:t>In the 1980s, the concepts of polarons, bipolarons, and solitons were developed, in the context of both transport pr</w:t>
      </w:r>
      <w:r>
        <w:rPr>
          <w:rFonts w:ascii="Times New Roman" w:hAnsi="Times New Roman"/>
          <w:sz w:val="20"/>
          <w:szCs w:val="20"/>
        </w:rPr>
        <w:t>operties and optical properties [</w:t>
      </w:r>
      <w:r w:rsidRPr="00B92E9D">
        <w:rPr>
          <w:rFonts w:ascii="Times New Roman" w:hAnsi="Times New Roman"/>
          <w:sz w:val="20"/>
          <w:szCs w:val="20"/>
        </w:rPr>
        <w:fldChar w:fldCharType="begin">
          <w:fldData xml:space="preserve">PEVuZE5vdGU+PENpdGU+PEF1dGhvcj5Nb2hhbWFkPC9BdXRob3I+PFllYXI+MjAxMTwvWWVhcj48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</w:fldData>
        </w:fldChar>
      </w:r>
      <w:r w:rsidRPr="00B92E9D">
        <w:rPr>
          <w:rFonts w:ascii="Times New Roman" w:hAnsi="Times New Roman"/>
          <w:sz w:val="20"/>
          <w:szCs w:val="20"/>
        </w:rPr>
        <w:instrText xml:space="preserve"> ADDIN EN.CITE </w:instrText>
      </w:r>
      <w:r w:rsidRPr="00B92E9D">
        <w:rPr>
          <w:rFonts w:ascii="Times New Roman" w:hAnsi="Times New Roman"/>
          <w:sz w:val="20"/>
          <w:szCs w:val="20"/>
        </w:rPr>
        <w:fldChar w:fldCharType="begin">
          <w:fldData xml:space="preserve">PEVuZE5vdGU+PENpdGU+PEF1dGhvcj5Nb2hhbWFkPC9BdXRob3I+PFllYXI+MjAxMTwvWWVhcj48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</w:fldData>
        </w:fldChar>
      </w:r>
      <w:r w:rsidRPr="00B92E9D">
        <w:rPr>
          <w:rFonts w:ascii="Times New Roman" w:hAnsi="Times New Roman"/>
          <w:sz w:val="20"/>
          <w:szCs w:val="20"/>
        </w:rPr>
        <w:instrText xml:space="preserve"> ADDIN EN.CITE.DATA </w:instrText>
      </w:r>
      <w:r w:rsidRPr="00B92E9D">
        <w:rPr>
          <w:rFonts w:ascii="Times New Roman" w:hAnsi="Times New Roman"/>
          <w:sz w:val="20"/>
          <w:szCs w:val="20"/>
        </w:rPr>
      </w:r>
      <w:r w:rsidRPr="00B92E9D">
        <w:rPr>
          <w:rFonts w:ascii="Times New Roman" w:hAnsi="Times New Roman"/>
          <w:sz w:val="20"/>
          <w:szCs w:val="20"/>
        </w:rPr>
        <w:fldChar w:fldCharType="end"/>
      </w:r>
      <w:r w:rsidRPr="00B92E9D">
        <w:rPr>
          <w:rFonts w:ascii="Times New Roman" w:hAnsi="Times New Roman"/>
          <w:sz w:val="20"/>
          <w:szCs w:val="20"/>
        </w:rPr>
      </w:r>
      <w:r w:rsidRPr="00B92E9D">
        <w:rPr>
          <w:rFonts w:ascii="Times New Roman" w:hAnsi="Times New Roman"/>
          <w:sz w:val="20"/>
          <w:szCs w:val="20"/>
        </w:rPr>
        <w:fldChar w:fldCharType="separate"/>
      </w:r>
      <w:hyperlink w:anchor="_ENREF_7" w:tooltip="Voortman, 2014 #203" w:history="1">
        <w:r w:rsidRPr="00B92E9D">
          <w:rPr>
            <w:rFonts w:ascii="Times New Roman" w:hAnsi="Times New Roman"/>
            <w:noProof/>
            <w:sz w:val="20"/>
            <w:szCs w:val="20"/>
          </w:rPr>
          <w:t>7</w:t>
        </w:r>
      </w:hyperlink>
      <w:r w:rsidRPr="00B92E9D">
        <w:rPr>
          <w:rFonts w:ascii="Times New Roman" w:hAnsi="Times New Roman"/>
          <w:noProof/>
          <w:sz w:val="20"/>
          <w:szCs w:val="20"/>
        </w:rPr>
        <w:t xml:space="preserve">, </w:t>
      </w:r>
      <w:hyperlink w:anchor="_ENREF_12" w:tooltip="Mohamad, 2011 #42" w:history="1">
        <w:r w:rsidRPr="00B92E9D">
          <w:rPr>
            <w:rFonts w:ascii="Times New Roman" w:hAnsi="Times New Roman"/>
            <w:noProof/>
            <w:sz w:val="20"/>
            <w:szCs w:val="20"/>
          </w:rPr>
          <w:t>12</w:t>
        </w:r>
      </w:hyperlink>
      <w:r w:rsidRPr="00B92E9D">
        <w:rPr>
          <w:rFonts w:ascii="Times New Roman" w:hAnsi="Times New Roman"/>
          <w:sz w:val="20"/>
          <w:szCs w:val="20"/>
        </w:rPr>
        <w:fldChar w:fldCharType="end"/>
      </w:r>
      <w:r>
        <w:rPr>
          <w:rFonts w:ascii="Times New Roman" w:hAnsi="Times New Roman"/>
          <w:sz w:val="20"/>
          <w:szCs w:val="20"/>
        </w:rPr>
        <w:t>].</w:t>
      </w:r>
      <w:r w:rsidRPr="00D21F3A">
        <w:rPr>
          <w:rFonts w:ascii="Times New Roman" w:hAnsi="Times New Roman"/>
          <w:sz w:val="20"/>
          <w:szCs w:val="20"/>
        </w:rPr>
        <w:t xml:space="preserve"> However, the photoconductivity properties of materials such as thienothiophene and selenium received the attention of researchers, </w:t>
      </w:r>
      <w:r>
        <w:rPr>
          <w:rFonts w:ascii="Times New Roman" w:hAnsi="Times New Roman"/>
          <w:sz w:val="20"/>
          <w:szCs w:val="20"/>
        </w:rPr>
        <w:t>not the photovoltaic properties [</w:t>
      </w:r>
      <w:hyperlink w:anchor="_ENREF_13" w:tooltip="Peet, 2011 #56" w:history="1">
        <w:r w:rsidRPr="00B92E9D">
          <w:rPr>
            <w:rFonts w:ascii="Times New Roman" w:hAnsi="Times New Roman"/>
            <w:sz w:val="20"/>
            <w:szCs w:val="20"/>
          </w:rPr>
          <w:fldChar w:fldCharType="begin">
            <w:fldData xml:space="preserve">PEVuZE5vdGU+PENpdGU+PEF1dGhvcj5QZWV0PC9BdXRob3I+PFllYXI+MjAxMTwvWWVhcj48UmVj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</w:fldData>
          </w:fldChar>
        </w:r>
        <w:r w:rsidRPr="00B92E9D">
          <w:rPr>
            <w:rFonts w:ascii="Times New Roman" w:hAnsi="Times New Roman"/>
            <w:sz w:val="20"/>
            <w:szCs w:val="20"/>
          </w:rPr>
          <w:instrText xml:space="preserve"> ADDIN EN.CITE </w:instrText>
        </w:r>
        <w:r w:rsidRPr="00B92E9D">
          <w:rPr>
            <w:rFonts w:ascii="Times New Roman" w:hAnsi="Times New Roman"/>
            <w:sz w:val="20"/>
            <w:szCs w:val="20"/>
          </w:rPr>
          <w:fldChar w:fldCharType="begin">
            <w:fldData xml:space="preserve">PEVuZE5vdGU+PENpdGU+PEF1dGhvcj5QZWV0PC9BdXRob3I+PFllYXI+MjAxMTwvWWVhcj48UmVj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</w:fldData>
          </w:fldChar>
        </w:r>
        <w:r w:rsidRPr="00B92E9D">
          <w:rPr>
            <w:rFonts w:ascii="Times New Roman" w:hAnsi="Times New Roman"/>
            <w:sz w:val="20"/>
            <w:szCs w:val="20"/>
          </w:rPr>
          <w:instrText xml:space="preserve"> ADDIN EN.CITE.DATA </w:instrText>
        </w:r>
        <w:r w:rsidRPr="00B92E9D">
          <w:rPr>
            <w:rFonts w:ascii="Times New Roman" w:hAnsi="Times New Roman"/>
            <w:sz w:val="20"/>
            <w:szCs w:val="20"/>
          </w:rPr>
        </w:r>
        <w:r w:rsidRPr="00B92E9D">
          <w:rPr>
            <w:rFonts w:ascii="Times New Roman" w:hAnsi="Times New Roman"/>
            <w:sz w:val="20"/>
            <w:szCs w:val="20"/>
          </w:rPr>
          <w:fldChar w:fldCharType="end"/>
        </w:r>
        <w:r w:rsidRPr="00B92E9D">
          <w:rPr>
            <w:rFonts w:ascii="Times New Roman" w:hAnsi="Times New Roman"/>
            <w:sz w:val="20"/>
            <w:szCs w:val="20"/>
          </w:rPr>
        </w:r>
        <w:r w:rsidRPr="00B92E9D">
          <w:rPr>
            <w:rFonts w:ascii="Times New Roman" w:hAnsi="Times New Roman"/>
            <w:sz w:val="20"/>
            <w:szCs w:val="20"/>
          </w:rPr>
          <w:fldChar w:fldCharType="separate"/>
        </w:r>
        <w:r w:rsidRPr="00B92E9D">
          <w:rPr>
            <w:rFonts w:ascii="Times New Roman" w:hAnsi="Times New Roman"/>
            <w:noProof/>
            <w:sz w:val="20"/>
            <w:szCs w:val="20"/>
          </w:rPr>
          <w:t>13-15</w:t>
        </w:r>
        <w:r w:rsidRPr="00B92E9D">
          <w:rPr>
            <w:rFonts w:ascii="Times New Roman" w:hAnsi="Times New Roman"/>
            <w:sz w:val="20"/>
            <w:szCs w:val="20"/>
          </w:rPr>
          <w:fldChar w:fldCharType="end"/>
        </w:r>
      </w:hyperlink>
      <w:r>
        <w:rPr>
          <w:rFonts w:ascii="Times New Roman" w:hAnsi="Times New Roman"/>
          <w:sz w:val="20"/>
          <w:szCs w:val="20"/>
        </w:rPr>
        <w:t>].</w:t>
      </w:r>
      <w:r w:rsidRPr="00D21F3A">
        <w:rPr>
          <w:rFonts w:ascii="Times New Roman" w:hAnsi="Times New Roman"/>
          <w:sz w:val="20"/>
          <w:szCs w:val="20"/>
        </w:rPr>
        <w:t xml:space="preserve"> During the past few years, researchers found the donor-acceptor system offers stable quinoid form of polymer, because the interactions between the two units will enhance the double bond between the units. Also, the zwitterions interaction between alternate units planarised the polymer structure and stabilized t</w:t>
      </w:r>
      <w:r>
        <w:rPr>
          <w:rFonts w:ascii="Times New Roman" w:hAnsi="Times New Roman"/>
          <w:sz w:val="20"/>
          <w:szCs w:val="20"/>
        </w:rPr>
        <w:t>he reduced bandgap quinoid form [</w:t>
      </w:r>
      <w:hyperlink w:anchor="_ENREF_16" w:tooltip="Chang, 2012 #10" w:history="1">
        <w:r w:rsidRPr="00B92E9D">
          <w:rPr>
            <w:rFonts w:ascii="Times New Roman" w:hAnsi="Times New Roman"/>
            <w:sz w:val="20"/>
            <w:szCs w:val="20"/>
          </w:rPr>
          <w:fldChar w:fldCharType="begin"/>
        </w:r>
        <w:r w:rsidRPr="00B92E9D">
          <w:rPr>
            <w:rFonts w:ascii="Times New Roman" w:hAnsi="Times New Roman"/>
            <w:sz w:val="20"/>
            <w:szCs w:val="20"/>
          </w:rPr>
          <w:instrText xml:space="preserve"> ADDIN EN.CITE &lt;EndNote&gt;&lt;Cite&gt;&lt;Author&gt;Chang&lt;/Author&gt;&lt;Year&gt;2012&lt;/Year&gt;&lt;RecNum&gt;10&lt;/RecNum&gt;&lt;DisplayText&gt;&lt;style face="superscript"&gt;16&lt;/style&gt;&lt;/DisplayText&gt;&lt;record&gt;&lt;rec-number&gt;10&lt;/rec-number&gt;&lt;foreign-keys&gt;&lt;key app="EN" db-id="zee2sv023fszxjedfx2vpat8zzr09xs5zppx"&gt;10&lt;/key&gt;&lt;/foreign-keys&gt;&lt;ref-type name="Journal Article"&gt;17&lt;/ref-type&gt;&lt;contributors&gt;&lt;authors&gt;&lt;author&gt;Chang, Shu-Wei&lt;/author&gt;&lt;author&gt;Waters, Huw&lt;/author&gt;&lt;author&gt;Kettle, Jeff&lt;/author&gt;&lt;author&gt;Kuo, Zi-Rui&lt;/author&gt;&lt;author&gt;Li, Chun-Han&lt;/author&gt;&lt;author&gt;Yu, Chin-Yang&lt;/author&gt;&lt;author&gt;Horie, Masaki&lt;/author&gt;&lt;/authors&gt;&lt;/contributors&gt;&lt;titles&gt;&lt;title&gt;Pd-Catalysed Direct Arylation Polymerisation for Synthesis of Low-Bandgap Conjugated Polymers and Photovoltaic Performance&lt;/title&gt;&lt;secondary-title&gt;Macromolecular Rapid Communications&lt;/secondary-title&gt;&lt;/titles&gt;&lt;periodical&gt;&lt;full-title&gt;Macromolecular Rapid Communications&lt;/full-title&gt;&lt;/periodical&gt;&lt;pages&gt;n/a-n/a&lt;/pages&gt;&lt;keywords&gt;&lt;keyword&gt;direct arylation&lt;/keyword&gt;&lt;keyword&gt;low-bandgap conjugated polymers&lt;/keyword&gt;&lt;keyword&gt;organic photovoltaics&lt;/keyword&gt;&lt;keyword&gt;PCPDTBT&lt;/keyword&gt;&lt;/keywords&gt;&lt;dates&gt;&lt;year&gt;2012&lt;/year&gt;&lt;/dates&gt;&lt;publisher&gt;WILEY-VCH Verlag&lt;/publisher&gt;&lt;isbn&gt;1521-3927&lt;/isbn&gt;&lt;urls&gt;&lt;related-urls&gt;&lt;url&gt;http://dx.doi.org/10.1002/marc.201200368&lt;/url&gt;&lt;/related-urls&gt;&lt;/urls&gt;&lt;electronic-resource-num&gt;10.1002/marc.201200368&lt;/electronic-resource-num&gt;&lt;/record&gt;&lt;/Cite&gt;&lt;/EndNote&gt;</w:instrText>
        </w:r>
        <w:r w:rsidRPr="00B92E9D">
          <w:rPr>
            <w:rFonts w:ascii="Times New Roman" w:hAnsi="Times New Roman"/>
            <w:sz w:val="20"/>
            <w:szCs w:val="20"/>
          </w:rPr>
          <w:fldChar w:fldCharType="separate"/>
        </w:r>
        <w:r w:rsidRPr="00B92E9D">
          <w:rPr>
            <w:rFonts w:ascii="Times New Roman" w:hAnsi="Times New Roman"/>
            <w:sz w:val="20"/>
            <w:szCs w:val="20"/>
          </w:rPr>
          <w:t>16</w:t>
        </w:r>
        <w:r w:rsidRPr="00B92E9D">
          <w:rPr>
            <w:rFonts w:ascii="Times New Roman" w:hAnsi="Times New Roman"/>
            <w:sz w:val="20"/>
            <w:szCs w:val="20"/>
          </w:rPr>
          <w:fldChar w:fldCharType="end"/>
        </w:r>
      </w:hyperlink>
      <w:r>
        <w:rPr>
          <w:rFonts w:ascii="Times New Roman" w:hAnsi="Times New Roman"/>
          <w:sz w:val="20"/>
          <w:szCs w:val="20"/>
        </w:rPr>
        <w:t>].</w:t>
      </w:r>
      <w:r w:rsidRPr="00D21F3A">
        <w:rPr>
          <w:rFonts w:ascii="Times New Roman" w:hAnsi="Times New Roman"/>
          <w:sz w:val="20"/>
          <w:szCs w:val="20"/>
        </w:rPr>
        <w:t xml:space="preserve"> The essential ideas about the nature of the unusual charge bearing species, and of the excited states of conjugated systems, have been discussed inten</w:t>
      </w:r>
      <w:r>
        <w:rPr>
          <w:rFonts w:ascii="Times New Roman" w:hAnsi="Times New Roman"/>
          <w:sz w:val="20"/>
          <w:szCs w:val="20"/>
        </w:rPr>
        <w:t>sely over the past twenty years [</w:t>
      </w:r>
      <w:r w:rsidRPr="00E65486">
        <w:rPr>
          <w:rFonts w:ascii="Times New Roman" w:hAnsi="Times New Roman"/>
          <w:sz w:val="20"/>
          <w:szCs w:val="20"/>
        </w:rPr>
        <w:fldChar w:fldCharType="begin">
          <w:fldData xml:space="preserve">PEVuZE5vdGU+PENpdGU+PEF1dGhvcj5EdWFuPC9BdXRob3I+PFllYXI+MjAxMjwvWWVhcj48UmVj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</w:fldData>
        </w:fldChar>
      </w:r>
      <w:r w:rsidRPr="00E65486">
        <w:rPr>
          <w:rFonts w:ascii="Times New Roman" w:hAnsi="Times New Roman"/>
          <w:sz w:val="20"/>
          <w:szCs w:val="20"/>
        </w:rPr>
        <w:instrText xml:space="preserve"> ADDIN EN.CITE </w:instrText>
      </w:r>
      <w:r w:rsidRPr="00E65486">
        <w:rPr>
          <w:rFonts w:ascii="Times New Roman" w:hAnsi="Times New Roman"/>
          <w:sz w:val="20"/>
          <w:szCs w:val="20"/>
        </w:rPr>
        <w:fldChar w:fldCharType="begin">
          <w:fldData xml:space="preserve">PEVuZE5vdGU+PENpdGU+PEF1dGhvcj5EdWFuPC9BdXRob3I+PFllYXI+MjAxMjwvWWVhcj48UmVj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</w:fldData>
        </w:fldChar>
      </w:r>
      <w:r w:rsidRPr="00E65486">
        <w:rPr>
          <w:rFonts w:ascii="Times New Roman" w:hAnsi="Times New Roman"/>
          <w:sz w:val="20"/>
          <w:szCs w:val="20"/>
        </w:rPr>
        <w:instrText xml:space="preserve"> ADDIN EN.CITE.DATA </w:instrText>
      </w:r>
      <w:r w:rsidRPr="00E65486">
        <w:rPr>
          <w:rFonts w:ascii="Times New Roman" w:hAnsi="Times New Roman"/>
          <w:sz w:val="20"/>
          <w:szCs w:val="20"/>
        </w:rPr>
      </w:r>
      <w:r w:rsidRPr="00E65486">
        <w:rPr>
          <w:rFonts w:ascii="Times New Roman" w:hAnsi="Times New Roman"/>
          <w:sz w:val="20"/>
          <w:szCs w:val="20"/>
        </w:rPr>
        <w:fldChar w:fldCharType="end"/>
      </w:r>
      <w:r w:rsidRPr="00E65486">
        <w:rPr>
          <w:rFonts w:ascii="Times New Roman" w:hAnsi="Times New Roman"/>
          <w:sz w:val="20"/>
          <w:szCs w:val="20"/>
        </w:rPr>
      </w:r>
      <w:r w:rsidRPr="00E65486">
        <w:rPr>
          <w:rFonts w:ascii="Times New Roman" w:hAnsi="Times New Roman"/>
          <w:sz w:val="20"/>
          <w:szCs w:val="20"/>
        </w:rPr>
        <w:fldChar w:fldCharType="separate"/>
      </w:r>
      <w:hyperlink w:anchor="_ENREF_5" w:tooltip="Masresha, 2006 #165" w:history="1">
        <w:r w:rsidRPr="00E65486">
          <w:rPr>
            <w:rFonts w:ascii="Times New Roman" w:hAnsi="Times New Roman"/>
            <w:noProof/>
            <w:sz w:val="20"/>
            <w:szCs w:val="20"/>
          </w:rPr>
          <w:t>5</w:t>
        </w:r>
      </w:hyperlink>
      <w:r w:rsidRPr="00E65486">
        <w:rPr>
          <w:rFonts w:ascii="Times New Roman" w:hAnsi="Times New Roman"/>
          <w:noProof/>
          <w:sz w:val="20"/>
          <w:szCs w:val="20"/>
        </w:rPr>
        <w:t xml:space="preserve">, </w:t>
      </w:r>
      <w:hyperlink w:anchor="_ENREF_8" w:tooltip="Printz, 2014 #220" w:history="1">
        <w:r w:rsidRPr="00E65486">
          <w:rPr>
            <w:rFonts w:ascii="Times New Roman" w:hAnsi="Times New Roman"/>
            <w:noProof/>
            <w:sz w:val="20"/>
            <w:szCs w:val="20"/>
          </w:rPr>
          <w:t>8</w:t>
        </w:r>
      </w:hyperlink>
      <w:r w:rsidRPr="00E65486">
        <w:rPr>
          <w:rFonts w:ascii="Times New Roman" w:hAnsi="Times New Roman"/>
          <w:noProof/>
          <w:sz w:val="20"/>
          <w:szCs w:val="20"/>
        </w:rPr>
        <w:t xml:space="preserve">, </w:t>
      </w:r>
      <w:hyperlink w:anchor="_ENREF_17" w:tooltip="Duan, 2012 #195" w:history="1">
        <w:r w:rsidRPr="00E65486">
          <w:rPr>
            <w:rFonts w:ascii="Times New Roman" w:hAnsi="Times New Roman"/>
            <w:noProof/>
            <w:sz w:val="20"/>
            <w:szCs w:val="20"/>
          </w:rPr>
          <w:t>17</w:t>
        </w:r>
      </w:hyperlink>
      <w:r w:rsidRPr="00E65486">
        <w:rPr>
          <w:rFonts w:ascii="Times New Roman" w:hAnsi="Times New Roman"/>
          <w:noProof/>
          <w:sz w:val="20"/>
          <w:szCs w:val="20"/>
        </w:rPr>
        <w:t xml:space="preserve">, </w:t>
      </w:r>
      <w:hyperlink w:anchor="_ENREF_18" w:tooltip="He, 2013 #201" w:history="1">
        <w:r w:rsidRPr="00E65486">
          <w:rPr>
            <w:rFonts w:ascii="Times New Roman" w:hAnsi="Times New Roman"/>
            <w:noProof/>
            <w:sz w:val="20"/>
            <w:szCs w:val="20"/>
          </w:rPr>
          <w:t>18</w:t>
        </w:r>
      </w:hyperlink>
      <w:r w:rsidRPr="00E65486">
        <w:rPr>
          <w:rFonts w:ascii="Times New Roman" w:hAnsi="Times New Roman"/>
          <w:sz w:val="20"/>
          <w:szCs w:val="20"/>
        </w:rPr>
        <w:fldChar w:fldCharType="end"/>
      </w:r>
      <w:r>
        <w:rPr>
          <w:rFonts w:ascii="Times New Roman" w:hAnsi="Times New Roman"/>
          <w:sz w:val="20"/>
          <w:szCs w:val="20"/>
        </w:rPr>
        <w:t>]</w:t>
      </w:r>
      <w:r w:rsidRPr="00D21F3A">
        <w:rPr>
          <w:rFonts w:ascii="Times New Roman" w:hAnsi="Times New Roman"/>
          <w:sz w:val="20"/>
          <w:szCs w:val="20"/>
        </w:rPr>
        <w:t xml:space="preserve"> This discovery led to develop of polymer/fullerene (Donor/Acceptor) heterojunction photovoltaic devices. It is based on mixing the donor and acceptor to increase the interfacial area, therefore</w:t>
      </w:r>
      <w:r>
        <w:rPr>
          <w:rFonts w:ascii="Times New Roman" w:hAnsi="Times New Roman"/>
          <w:sz w:val="20"/>
          <w:szCs w:val="20"/>
        </w:rPr>
        <w:t xml:space="preserve"> the efficiency of the devices [</w:t>
      </w:r>
      <w:hyperlink w:anchor="_ENREF_19" w:tooltip="Yang, 2013 #218" w:history="1">
        <w:r w:rsidRPr="00E65486">
          <w:rPr>
            <w:rFonts w:ascii="Times New Roman" w:hAnsi="Times New Roman"/>
            <w:sz w:val="20"/>
            <w:szCs w:val="20"/>
          </w:rPr>
          <w:fldChar w:fldCharType="begin">
            <w:fldData xml:space="preserve">PEVuZE5vdGU+PENpdGU+PEF1dGhvcj5ZYW5nPC9BdXRob3I+PFllYXI+MjAxMzwvWWVhcj48UmVj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</w:fldData>
          </w:fldChar>
        </w:r>
        <w:r w:rsidRPr="00E65486">
          <w:rPr>
            <w:rFonts w:ascii="Times New Roman" w:hAnsi="Times New Roman"/>
            <w:sz w:val="20"/>
            <w:szCs w:val="20"/>
          </w:rPr>
          <w:instrText xml:space="preserve"> ADDIN EN.CITE </w:instrText>
        </w:r>
        <w:r w:rsidRPr="00E65486">
          <w:rPr>
            <w:rFonts w:ascii="Times New Roman" w:hAnsi="Times New Roman"/>
            <w:sz w:val="20"/>
            <w:szCs w:val="20"/>
          </w:rPr>
          <w:fldChar w:fldCharType="begin">
            <w:fldData xml:space="preserve">PEVuZE5vdGU+PENpdGU+PEF1dGhvcj5ZYW5nPC9BdXRob3I+PFllYXI+MjAxMzwvWWVhcj48UmVj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</w:fldData>
          </w:fldChar>
        </w:r>
        <w:r w:rsidRPr="00E65486">
          <w:rPr>
            <w:rFonts w:ascii="Times New Roman" w:hAnsi="Times New Roman"/>
            <w:sz w:val="20"/>
            <w:szCs w:val="20"/>
          </w:rPr>
          <w:instrText xml:space="preserve"> ADDIN EN.CITE.DATA </w:instrText>
        </w:r>
        <w:r w:rsidRPr="00E65486">
          <w:rPr>
            <w:rFonts w:ascii="Times New Roman" w:hAnsi="Times New Roman"/>
            <w:sz w:val="20"/>
            <w:szCs w:val="20"/>
          </w:rPr>
        </w:r>
        <w:r w:rsidRPr="00E65486">
          <w:rPr>
            <w:rFonts w:ascii="Times New Roman" w:hAnsi="Times New Roman"/>
            <w:sz w:val="20"/>
            <w:szCs w:val="20"/>
          </w:rPr>
          <w:fldChar w:fldCharType="end"/>
        </w:r>
        <w:r w:rsidRPr="00E65486">
          <w:rPr>
            <w:rFonts w:ascii="Times New Roman" w:hAnsi="Times New Roman"/>
            <w:sz w:val="20"/>
            <w:szCs w:val="20"/>
          </w:rPr>
        </w:r>
        <w:r w:rsidRPr="00E65486">
          <w:rPr>
            <w:rFonts w:ascii="Times New Roman" w:hAnsi="Times New Roman"/>
            <w:sz w:val="20"/>
            <w:szCs w:val="20"/>
          </w:rPr>
          <w:fldChar w:fldCharType="separate"/>
        </w:r>
        <w:r w:rsidRPr="00E65486">
          <w:rPr>
            <w:rFonts w:ascii="Times New Roman" w:hAnsi="Times New Roman"/>
            <w:noProof/>
            <w:sz w:val="20"/>
            <w:szCs w:val="20"/>
          </w:rPr>
          <w:t>19-21</w:t>
        </w:r>
        <w:r w:rsidRPr="00E65486">
          <w:rPr>
            <w:rFonts w:ascii="Times New Roman" w:hAnsi="Times New Roman"/>
            <w:sz w:val="20"/>
            <w:szCs w:val="20"/>
          </w:rPr>
          <w:fldChar w:fldCharType="end"/>
        </w:r>
      </w:hyperlink>
      <w:r>
        <w:rPr>
          <w:rFonts w:ascii="Times New Roman" w:hAnsi="Times New Roman"/>
          <w:sz w:val="20"/>
          <w:szCs w:val="20"/>
        </w:rPr>
        <w:t>]</w:t>
      </w:r>
      <w:r w:rsidRPr="00D21F3A">
        <w:rPr>
          <w:rFonts w:ascii="Times New Roman" w:hAnsi="Times New Roman"/>
          <w:sz w:val="20"/>
          <w:szCs w:val="20"/>
        </w:rPr>
        <w:t xml:space="preserve"> Other attempts were carried out to control the morphology of the active layer in devices for example disordered or ordered bulk heterojunction (BHJ)</w:t>
      </w:r>
      <w:r>
        <w:rPr>
          <w:rFonts w:ascii="Times New Roman" w:hAnsi="Times New Roman"/>
          <w:sz w:val="20"/>
          <w:szCs w:val="20"/>
        </w:rPr>
        <w:t xml:space="preserve"> and molecular heterojuction [</w:t>
      </w:r>
      <w:hyperlink w:anchor="_ENREF_22" w:tooltip="Nguyen, 2001 #110" w:history="1">
        <w:r w:rsidRPr="00E65486">
          <w:rPr>
            <w:rFonts w:ascii="Times New Roman" w:hAnsi="Times New Roman"/>
            <w:sz w:val="20"/>
            <w:szCs w:val="20"/>
          </w:rPr>
          <w:fldChar w:fldCharType="begin"/>
        </w:r>
        <w:r w:rsidRPr="00E65486">
          <w:rPr>
            <w:rFonts w:ascii="Times New Roman" w:hAnsi="Times New Roman"/>
            <w:sz w:val="20"/>
            <w:szCs w:val="20"/>
          </w:rPr>
          <w:instrText xml:space="preserve"> ADDIN EN.CITE &lt;EndNote&gt;&lt;Cite&gt;&lt;Author&gt;Nguyen&lt;/Author&gt;&lt;Year&gt;2001&lt;/Year&gt;&lt;RecNum&gt;110&lt;/RecNum&gt;&lt;DisplayText&gt;&lt;style face="superscript"&gt;22&lt;/style&gt;&lt;/DisplayText&gt;&lt;record&gt;&lt;rec-number&gt;110&lt;/rec-number&gt;&lt;foreign-keys&gt;&lt;key app="EN" db-id="zee2sv023fszxjedfx2vpat8zzr09xs5zppx"&gt;110&lt;/key&gt;&lt;/foreign-keys&gt;&lt;ref-type name="Journal Article"&gt;17&lt;/ref-type&gt;&lt;contributors&gt;&lt;authors&gt;&lt;author&gt;Nguyen, T. Q.&lt;/author&gt;&lt;author&gt;Yee, R. Y.&lt;/author&gt;&lt;author&gt;Schwartz, B. J.&lt;/author&gt;&lt;/authors&gt;&lt;/contributors&gt;&lt;titles&gt;&lt;title&gt;Solution processing of conjugated polymers: the effects of polymer solubility on the morphology and electronic properties of semiconducting polymer films&lt;/title&gt;&lt;secondary-title&gt;Journal of Photochemistry and Photobiology A: Chemistry&lt;/secondary-title&gt;&lt;/titles&gt;&lt;periodical&gt;&lt;full-title&gt;Journal of Photochemistry and Photobiology A: Chemistry&lt;/full-title&gt;&lt;/periodical&gt;&lt;pages&gt;21-30&lt;/pages&gt;&lt;volume&gt;144&lt;/volume&gt;&lt;number&gt;1&lt;/number&gt;&lt;keywords&gt;&lt;keyword&gt;Conjugated polymers&lt;/keyword&gt;&lt;keyword&gt;Exciton-exciton annihilation&lt;/keyword&gt;&lt;keyword&gt;Light-emitting diode (LED)&lt;/keyword&gt;&lt;/keywords&gt;&lt;dates&gt;&lt;year&gt;2001&lt;/year&gt;&lt;/dates&gt;&lt;urls&gt;&lt;related-urls&gt;&lt;url&gt;http://www.ingentaconnect.com/content/els/10106030/2001/00000144/00000001/art00377&lt;/url&gt;&lt;url&gt;http://dx.doi.org/10.1016/S1010-6030(01)00377-X&lt;/url&gt;&lt;/related-urls&gt;&lt;/urls&gt;&lt;electronic-resource-num&gt;10.1016/s1010-6030(01)00377-x&lt;/electronic-resource-num&gt;&lt;/record&gt;&lt;/Cite&gt;&lt;/EndNote&gt;</w:instrText>
        </w:r>
        <w:r w:rsidRPr="00E65486">
          <w:rPr>
            <w:rFonts w:ascii="Times New Roman" w:hAnsi="Times New Roman"/>
            <w:sz w:val="20"/>
            <w:szCs w:val="20"/>
          </w:rPr>
          <w:fldChar w:fldCharType="separate"/>
        </w:r>
        <w:r w:rsidRPr="00E65486">
          <w:rPr>
            <w:rFonts w:ascii="Times New Roman" w:hAnsi="Times New Roman"/>
            <w:noProof/>
            <w:sz w:val="20"/>
            <w:szCs w:val="20"/>
          </w:rPr>
          <w:t>22</w:t>
        </w:r>
        <w:r w:rsidRPr="00E65486">
          <w:rPr>
            <w:rFonts w:ascii="Times New Roman" w:hAnsi="Times New Roman"/>
            <w:sz w:val="20"/>
            <w:szCs w:val="20"/>
          </w:rPr>
          <w:fldChar w:fldCharType="end"/>
        </w:r>
      </w:hyperlink>
      <w:r>
        <w:rPr>
          <w:rFonts w:ascii="Times New Roman" w:hAnsi="Times New Roman"/>
          <w:sz w:val="20"/>
          <w:szCs w:val="20"/>
        </w:rPr>
        <w:t>].</w:t>
      </w:r>
    </w:p>
    <w:p w:rsidR="0041490C" w:rsidRDefault="0041490C" w:rsidP="0041490C">
      <w:pPr>
        <w:autoSpaceDE w:val="0"/>
        <w:autoSpaceDN w:val="0"/>
        <w:adjustRightInd w:val="0"/>
        <w:spacing w:after="0" w:line="240" w:lineRule="auto"/>
        <w:jc w:val="both"/>
        <w:rPr>
          <w:rFonts w:ascii="Times New Roman" w:hAnsi="Times New Roman"/>
          <w:sz w:val="20"/>
          <w:szCs w:val="20"/>
        </w:rPr>
      </w:pPr>
    </w:p>
    <w:p w:rsidR="0041490C" w:rsidRDefault="0041490C" w:rsidP="0041490C">
      <w:pPr>
        <w:autoSpaceDE w:val="0"/>
        <w:autoSpaceDN w:val="0"/>
        <w:adjustRightInd w:val="0"/>
        <w:spacing w:after="0" w:line="240" w:lineRule="auto"/>
        <w:jc w:val="both"/>
        <w:rPr>
          <w:rFonts w:ascii="Times New Roman" w:hAnsi="Times New Roman"/>
          <w:sz w:val="20"/>
          <w:szCs w:val="20"/>
        </w:rPr>
      </w:pPr>
      <w:r w:rsidRPr="00D21F3A">
        <w:rPr>
          <w:rFonts w:ascii="Times New Roman" w:hAnsi="Times New Roman"/>
          <w:sz w:val="20"/>
          <w:szCs w:val="20"/>
        </w:rPr>
        <w:t>Recently, however, there has been a refinement of these ideas, which enables a better understanding of certain features of the electronic structure of conjugated polymers. The rather short history of BHJ solar cells can be roughly divided into three phases from the perspective of the conjugated backbones of donor polymers. Phase one centered on poly(phenylene vinylene)s (PPV), such as poly[2-methoxy-5-(2</w:t>
      </w:r>
      <w:r w:rsidRPr="00D21F3A">
        <w:rPr>
          <w:rFonts w:ascii="Times New Roman" w:eastAsia="AdvOT2e364b11+20" w:hAnsi="Times New Roman"/>
          <w:sz w:val="20"/>
          <w:szCs w:val="20"/>
        </w:rPr>
        <w:t>′</w:t>
      </w:r>
      <w:r w:rsidRPr="00D21F3A">
        <w:rPr>
          <w:rFonts w:ascii="Times New Roman" w:hAnsi="Times New Roman"/>
          <w:sz w:val="20"/>
          <w:szCs w:val="20"/>
        </w:rPr>
        <w:t>-ethylhexyloxy)-1,4-phenylenevinylene] (MEH-PPV) and poly[2-methoxy-5-(3</w:t>
      </w:r>
      <w:r w:rsidRPr="00D21F3A">
        <w:rPr>
          <w:rFonts w:ascii="Times New Roman" w:eastAsia="AdvOT2e364b11+20" w:hAnsi="Times New Roman"/>
          <w:sz w:val="20"/>
          <w:szCs w:val="20"/>
        </w:rPr>
        <w:t>′</w:t>
      </w:r>
      <w:r w:rsidRPr="00D21F3A">
        <w:rPr>
          <w:rFonts w:ascii="Times New Roman" w:hAnsi="Times New Roman"/>
          <w:sz w:val="20"/>
          <w:szCs w:val="20"/>
        </w:rPr>
        <w:t>,7</w:t>
      </w:r>
      <w:r w:rsidRPr="00D21F3A">
        <w:rPr>
          <w:rFonts w:ascii="Times New Roman" w:eastAsia="AdvOT2e364b11+20" w:hAnsi="Times New Roman"/>
          <w:sz w:val="20"/>
          <w:szCs w:val="20"/>
        </w:rPr>
        <w:t>′</w:t>
      </w:r>
      <w:r w:rsidRPr="00D21F3A">
        <w:rPr>
          <w:rFonts w:ascii="Times New Roman" w:hAnsi="Times New Roman"/>
          <w:sz w:val="20"/>
          <w:szCs w:val="20"/>
        </w:rPr>
        <w:t>-dimethyloctyloxy)-1,</w:t>
      </w:r>
      <w:r>
        <w:rPr>
          <w:rFonts w:ascii="Times New Roman" w:hAnsi="Times New Roman"/>
          <w:sz w:val="20"/>
          <w:szCs w:val="20"/>
        </w:rPr>
        <w:t>4-phenylenevinylene] (MDMO-PPV) [</w:t>
      </w:r>
      <w:hyperlink w:anchor="_ENREF_23" w:tooltip="Blouin, 2008 #6" w:history="1">
        <w:r w:rsidRPr="00E65486">
          <w:rPr>
            <w:rFonts w:ascii="Times New Roman" w:hAnsi="Times New Roman"/>
            <w:sz w:val="20"/>
            <w:szCs w:val="20"/>
          </w:rPr>
          <w:fldChar w:fldCharType="begin"/>
        </w:r>
        <w:r w:rsidRPr="00E65486">
          <w:rPr>
            <w:rFonts w:ascii="Times New Roman" w:hAnsi="Times New Roman"/>
            <w:sz w:val="20"/>
            <w:szCs w:val="20"/>
          </w:rPr>
          <w:instrText xml:space="preserve"> ADDIN EN.CITE &lt;EndNote&gt;&lt;Cite&gt;&lt;Author&gt;Blouin&lt;/Author&gt;&lt;Year&gt;2008&lt;/Year&gt;&lt;RecNum&gt;6&lt;/RecNum&gt;&lt;DisplayText&gt;&lt;style face="superscript"&gt;23&lt;/style&gt;&lt;/DisplayText&gt;&lt;record&gt;&lt;rec-number&gt;6&lt;/rec-number&gt;&lt;foreign-keys&gt;&lt;key app="EN" db-id="zee2sv023fszxjedfx2vpat8zzr09xs5zppx"&gt;6&lt;/key&gt;&lt;/foreign-keys&gt;&lt;ref-type name="Journal Article"&gt;17&lt;/ref-type&gt;&lt;contributors&gt;&lt;authors&gt;&lt;author&gt;Blouin, N.&lt;/author&gt;&lt;author&gt;Michaud, A.&lt;/author&gt;&lt;author&gt;Gendron, D.&lt;/author&gt;&lt;author&gt;Wakim, S.&lt;/author&gt;&lt;author&gt;Blair, E.&lt;/author&gt;&lt;author&gt;Neagu-Plesu, R.&lt;/author&gt;&lt;author&gt;Belletête, M.&lt;/author&gt;&lt;author&gt;Durocher, G.&lt;/author&gt;&lt;author&gt;Tao, Y.&lt;/author&gt;&lt;author&gt;Leclerc, M.&lt;/author&gt;&lt;/authors&gt;&lt;/contributors&gt;&lt;auth-address&gt;Département de Chimie, Université Laval, Quebec City, Quebec, G1K 7P4, Canada.&lt;/auth-address&gt;&lt;titles&gt;&lt;title&gt;Toward a rational design of poly(2,7-carbazole) derivatives for solar cells&lt;/title&gt;&lt;secondary-title&gt;Journal of the American Chemical Society&lt;/secondary-title&gt;&lt;/titles&gt;&lt;periodical&gt;&lt;full-title&gt;Journal of the American Chemical Society&lt;/full-title&gt;&lt;/periodical&gt;&lt;pages&gt;732-742&lt;/pages&gt;&lt;volume&gt;130&lt;/volume&gt;&lt;number&gt;2&lt;/number&gt;&lt;dates&gt;&lt;year&gt;2008&lt;/year&gt;&lt;/dates&gt;&lt;urls&gt;&lt;related-urls&gt;&lt;url&gt;http://ukpmc.ac.uk/abstract/MED/18095689&lt;/url&gt;&lt;/related-urls&gt;&lt;/urls&gt;&lt;/record&gt;&lt;/Cite&gt;&lt;/EndNote&gt;</w:instrText>
        </w:r>
        <w:r w:rsidRPr="00E65486">
          <w:rPr>
            <w:rFonts w:ascii="Times New Roman" w:hAnsi="Times New Roman"/>
            <w:sz w:val="20"/>
            <w:szCs w:val="20"/>
          </w:rPr>
          <w:fldChar w:fldCharType="separate"/>
        </w:r>
        <w:r w:rsidRPr="00E65486">
          <w:rPr>
            <w:rFonts w:ascii="Times New Roman" w:hAnsi="Times New Roman"/>
            <w:noProof/>
            <w:sz w:val="20"/>
            <w:szCs w:val="20"/>
          </w:rPr>
          <w:t>23</w:t>
        </w:r>
        <w:r w:rsidRPr="00E65486">
          <w:rPr>
            <w:rFonts w:ascii="Times New Roman" w:hAnsi="Times New Roman"/>
            <w:sz w:val="20"/>
            <w:szCs w:val="20"/>
          </w:rPr>
          <w:fldChar w:fldCharType="end"/>
        </w:r>
      </w:hyperlink>
      <w:r>
        <w:rPr>
          <w:rFonts w:ascii="Times New Roman" w:hAnsi="Times New Roman"/>
          <w:sz w:val="20"/>
          <w:szCs w:val="20"/>
        </w:rPr>
        <w:t>].</w:t>
      </w:r>
      <w:r w:rsidRPr="00D21F3A">
        <w:rPr>
          <w:rFonts w:ascii="Times New Roman" w:hAnsi="Times New Roman"/>
          <w:sz w:val="20"/>
          <w:szCs w:val="20"/>
        </w:rPr>
        <w:t xml:space="preserve"> Therefore, in phase two, a smaller-band-gap polymer, regioregular poly(3-hexylthiophene) (rr-P3HT), was thoroughly investigated. P3HT-based BHJ devices provide a noticeably higher current density (over 10 mA/cm</w:t>
      </w:r>
      <w:r w:rsidRPr="00D21F3A">
        <w:rPr>
          <w:rFonts w:ascii="Times New Roman" w:hAnsi="Times New Roman"/>
          <w:sz w:val="20"/>
          <w:szCs w:val="20"/>
          <w:vertAlign w:val="superscript"/>
        </w:rPr>
        <w:t>2</w:t>
      </w:r>
      <w:r w:rsidRPr="00D21F3A">
        <w:rPr>
          <w:rFonts w:ascii="Times New Roman" w:hAnsi="Times New Roman"/>
          <w:sz w:val="20"/>
          <w:szCs w:val="20"/>
        </w:rPr>
        <w:t>), attributed to its lower band gap (1.9 eV) as well as to its increased π-stacking and crystallinity whic</w:t>
      </w:r>
      <w:r>
        <w:rPr>
          <w:rFonts w:ascii="Times New Roman" w:hAnsi="Times New Roman"/>
          <w:sz w:val="20"/>
          <w:szCs w:val="20"/>
        </w:rPr>
        <w:t>h yields a higher hole mobility [</w:t>
      </w:r>
      <w:hyperlink w:anchor="_ENREF_24" w:tooltip="Reyes-Reyes, 2005 #21" w:history="1">
        <w:r w:rsidRPr="00E65486">
          <w:rPr>
            <w:rFonts w:ascii="Times New Roman" w:hAnsi="Times New Roman"/>
            <w:sz w:val="20"/>
            <w:szCs w:val="20"/>
          </w:rPr>
          <w:fldChar w:fldCharType="begin">
            <w:fldData xml:space="preserve">PEVuZE5vdGU+PENpdGU+PEF1dGhvcj5SZXllcy1SZXllczwvQXV0aG9yPjxZZWFyPjIwMDU8L1ll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</w:fldData>
          </w:fldChar>
        </w:r>
        <w:r w:rsidRPr="00E65486">
          <w:rPr>
            <w:rFonts w:ascii="Times New Roman" w:hAnsi="Times New Roman"/>
            <w:sz w:val="20"/>
            <w:szCs w:val="20"/>
          </w:rPr>
          <w:instrText xml:space="preserve"> ADDIN EN.CITE </w:instrText>
        </w:r>
        <w:r w:rsidRPr="00E65486">
          <w:rPr>
            <w:rFonts w:ascii="Times New Roman" w:hAnsi="Times New Roman"/>
            <w:sz w:val="20"/>
            <w:szCs w:val="20"/>
          </w:rPr>
          <w:fldChar w:fldCharType="begin">
            <w:fldData xml:space="preserve">PEVuZE5vdGU+PENpdGU+PEF1dGhvcj5SZXllcy1SZXllczwvQXV0aG9yPjxZZWFyPjIwMDU8L1ll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</w:fldData>
          </w:fldChar>
        </w:r>
        <w:r w:rsidRPr="00E65486">
          <w:rPr>
            <w:rFonts w:ascii="Times New Roman" w:hAnsi="Times New Roman"/>
            <w:sz w:val="20"/>
            <w:szCs w:val="20"/>
          </w:rPr>
          <w:instrText xml:space="preserve"> ADDIN EN.CITE.DATA </w:instrText>
        </w:r>
        <w:r w:rsidRPr="00E65486">
          <w:rPr>
            <w:rFonts w:ascii="Times New Roman" w:hAnsi="Times New Roman"/>
            <w:sz w:val="20"/>
            <w:szCs w:val="20"/>
          </w:rPr>
        </w:r>
        <w:r w:rsidRPr="00E65486">
          <w:rPr>
            <w:rFonts w:ascii="Times New Roman" w:hAnsi="Times New Roman"/>
            <w:sz w:val="20"/>
            <w:szCs w:val="20"/>
          </w:rPr>
          <w:fldChar w:fldCharType="end"/>
        </w:r>
        <w:r w:rsidRPr="00E65486">
          <w:rPr>
            <w:rFonts w:ascii="Times New Roman" w:hAnsi="Times New Roman"/>
            <w:sz w:val="20"/>
            <w:szCs w:val="20"/>
          </w:rPr>
        </w:r>
        <w:r w:rsidRPr="00E65486">
          <w:rPr>
            <w:rFonts w:ascii="Times New Roman" w:hAnsi="Times New Roman"/>
            <w:sz w:val="20"/>
            <w:szCs w:val="20"/>
          </w:rPr>
          <w:fldChar w:fldCharType="separate"/>
        </w:r>
        <w:r w:rsidRPr="00E65486">
          <w:rPr>
            <w:rFonts w:ascii="Times New Roman" w:hAnsi="Times New Roman"/>
            <w:noProof/>
            <w:sz w:val="20"/>
            <w:szCs w:val="20"/>
          </w:rPr>
          <w:t>24-27</w:t>
        </w:r>
        <w:r w:rsidRPr="00E65486">
          <w:rPr>
            <w:rFonts w:ascii="Times New Roman" w:hAnsi="Times New Roman"/>
            <w:sz w:val="20"/>
            <w:szCs w:val="20"/>
          </w:rPr>
          <w:fldChar w:fldCharType="end"/>
        </w:r>
      </w:hyperlink>
      <w:r>
        <w:rPr>
          <w:rFonts w:ascii="Times New Roman" w:hAnsi="Times New Roman"/>
          <w:sz w:val="20"/>
          <w:szCs w:val="20"/>
        </w:rPr>
        <w:t>].</w:t>
      </w:r>
      <w:r w:rsidRPr="00D21F3A">
        <w:rPr>
          <w:rFonts w:ascii="Times New Roman" w:hAnsi="Times New Roman"/>
          <w:sz w:val="20"/>
          <w:szCs w:val="20"/>
        </w:rPr>
        <w:t xml:space="preserve"> However, due to the interplay of polymer properties such as energy levels and band gap and their correlation with V</w:t>
      </w:r>
      <w:r w:rsidRPr="00D21F3A">
        <w:rPr>
          <w:rFonts w:ascii="Times New Roman" w:hAnsi="Times New Roman"/>
          <w:sz w:val="20"/>
          <w:szCs w:val="20"/>
          <w:vertAlign w:val="subscript"/>
        </w:rPr>
        <w:t>oc</w:t>
      </w:r>
      <w:r w:rsidRPr="00D21F3A">
        <w:rPr>
          <w:rFonts w:ascii="Times New Roman" w:hAnsi="Times New Roman"/>
          <w:sz w:val="20"/>
          <w:szCs w:val="20"/>
        </w:rPr>
        <w:t xml:space="preserve"> and </w:t>
      </w:r>
      <w:r w:rsidRPr="00D21F3A">
        <w:rPr>
          <w:rFonts w:ascii="Times New Roman" w:hAnsi="Times New Roman"/>
          <w:i/>
          <w:sz w:val="20"/>
          <w:szCs w:val="20"/>
        </w:rPr>
        <w:t>J</w:t>
      </w:r>
      <w:r w:rsidRPr="00D21F3A">
        <w:rPr>
          <w:rFonts w:ascii="Times New Roman" w:hAnsi="Times New Roman"/>
          <w:sz w:val="20"/>
          <w:szCs w:val="20"/>
          <w:vertAlign w:val="subscript"/>
        </w:rPr>
        <w:t>sc</w:t>
      </w:r>
      <w:r w:rsidRPr="00D21F3A">
        <w:rPr>
          <w:rFonts w:ascii="Times New Roman" w:hAnsi="Times New Roman"/>
          <w:sz w:val="20"/>
          <w:szCs w:val="20"/>
        </w:rPr>
        <w:t>, highest V</w:t>
      </w:r>
      <w:r w:rsidRPr="00D21F3A">
        <w:rPr>
          <w:rFonts w:ascii="Times New Roman" w:hAnsi="Times New Roman"/>
          <w:sz w:val="20"/>
          <w:szCs w:val="20"/>
          <w:vertAlign w:val="subscript"/>
        </w:rPr>
        <w:t>oc</w:t>
      </w:r>
      <w:r w:rsidRPr="00D21F3A">
        <w:rPr>
          <w:rFonts w:ascii="Times New Roman" w:hAnsi="Times New Roman"/>
          <w:sz w:val="20"/>
          <w:szCs w:val="20"/>
        </w:rPr>
        <w:t xml:space="preserve"> and highest </w:t>
      </w:r>
      <w:r w:rsidRPr="00D21F3A">
        <w:rPr>
          <w:rFonts w:ascii="Times New Roman" w:hAnsi="Times New Roman"/>
          <w:i/>
          <w:sz w:val="20"/>
          <w:szCs w:val="20"/>
        </w:rPr>
        <w:t>J</w:t>
      </w:r>
      <w:r w:rsidRPr="00D21F3A">
        <w:rPr>
          <w:rFonts w:ascii="Times New Roman" w:hAnsi="Times New Roman"/>
          <w:sz w:val="20"/>
          <w:szCs w:val="20"/>
          <w:vertAlign w:val="subscript"/>
        </w:rPr>
        <w:t>sc</w:t>
      </w:r>
      <w:r w:rsidRPr="00D21F3A">
        <w:rPr>
          <w:rFonts w:ascii="Times New Roman" w:hAnsi="Times New Roman"/>
          <w:sz w:val="20"/>
          <w:szCs w:val="20"/>
        </w:rPr>
        <w:t xml:space="preserve"> </w:t>
      </w:r>
      <w:r>
        <w:rPr>
          <w:rFonts w:ascii="Times New Roman" w:hAnsi="Times New Roman"/>
          <w:sz w:val="20"/>
          <w:szCs w:val="20"/>
        </w:rPr>
        <w:t>cannot be concurrently obtained [</w:t>
      </w:r>
      <w:hyperlink w:anchor="_ENREF_21" w:tooltip="Pei, 2011 #127" w:history="1">
        <w:r w:rsidRPr="00E65486">
          <w:rPr>
            <w:rFonts w:ascii="Times New Roman" w:hAnsi="Times New Roman"/>
            <w:sz w:val="20"/>
            <w:szCs w:val="20"/>
          </w:rPr>
          <w:fldChar w:fldCharType="begin"/>
        </w:r>
        <w:r w:rsidRPr="00E65486">
          <w:rPr>
            <w:rFonts w:ascii="Times New Roman" w:hAnsi="Times New Roman"/>
            <w:sz w:val="20"/>
            <w:szCs w:val="20"/>
          </w:rPr>
          <w:instrText xml:space="preserve"> ADDIN EN.CITE &lt;EndNote&gt;&lt;Cite&gt;&lt;Author&gt;Pei&lt;/Author&gt;&lt;Year&gt;2011&lt;/Year&gt;&lt;RecNum&gt;127&lt;/RecNum&gt;&lt;DisplayText&gt;&lt;style face="superscript"&gt;21&lt;/style&gt;&lt;/DisplayText&gt;&lt;record&gt;&lt;rec-number&gt;127&lt;/rec-number&gt;&lt;foreign-keys&gt;&lt;key app="EN" db-id="zee2sv023fszxjedfx2vpat8zzr09xs5zppx"&gt;127&lt;/key&gt;&lt;/foreign-keys&gt;&lt;ref-type name="Journal Article"&gt;17&lt;/ref-type&gt;&lt;contributors&gt;&lt;authors&gt;&lt;author&gt;Pei, Jianing&lt;/author&gt;&lt;author&gt;Wen, Shanpeng&lt;/author&gt;&lt;author&gt;Zhou, Yinhua&lt;/author&gt;&lt;author&gt;Dong, Qingfeng&lt;/author&gt;&lt;author&gt;Liu, Zhaoyang&lt;/author&gt;&lt;author&gt;Zhang, Jibo&lt;/author&gt;&lt;author&gt;Tian, Wenjing&lt;/author&gt;&lt;/authors&gt;&lt;/contributors&gt;&lt;titles&gt;&lt;title&gt;A low band gap donor-acceptor copolymer containing fluorene and benzothiadiazole units: synthesis and photovoltaic properties&lt;/title&gt;&lt;secondary-title&gt;New Journal of Chemistry&lt;/secondary-title&gt;&lt;/titles&gt;&lt;periodical&gt;&lt;full-title&gt;New Journal of Chemistry&lt;/full-title&gt;&lt;/periodical&gt;&lt;pages&gt;385-393&lt;/pages&gt;&lt;volume&gt;35&lt;/volume&gt;&lt;number&gt;2&lt;/number&gt;&lt;dates&gt;&lt;year&gt;2011&lt;/year&gt;&lt;/dates&gt;&lt;publisher&gt;The Royal Society of Chemistry&lt;/publisher&gt;&lt;isbn&gt;1144-0546&lt;/isbn&gt;&lt;urls&gt;&lt;related-urls&gt;&lt;url&gt;http://dx.doi.org/10.1039/C0NJ00378F&lt;/url&gt;&lt;/related-urls&gt;&lt;/urls&gt;&lt;/record&gt;&lt;/Cite&gt;&lt;/EndNote&gt;</w:instrText>
        </w:r>
        <w:r w:rsidRPr="00E65486">
          <w:rPr>
            <w:rFonts w:ascii="Times New Roman" w:hAnsi="Times New Roman"/>
            <w:sz w:val="20"/>
            <w:szCs w:val="20"/>
          </w:rPr>
          <w:fldChar w:fldCharType="separate"/>
        </w:r>
        <w:r w:rsidRPr="00E65486">
          <w:rPr>
            <w:rFonts w:ascii="Times New Roman" w:hAnsi="Times New Roman"/>
            <w:noProof/>
            <w:sz w:val="20"/>
            <w:szCs w:val="20"/>
          </w:rPr>
          <w:t>21</w:t>
        </w:r>
        <w:r w:rsidRPr="00E65486">
          <w:rPr>
            <w:rFonts w:ascii="Times New Roman" w:hAnsi="Times New Roman"/>
            <w:sz w:val="20"/>
            <w:szCs w:val="20"/>
          </w:rPr>
          <w:fldChar w:fldCharType="end"/>
        </w:r>
      </w:hyperlink>
      <w:r>
        <w:rPr>
          <w:rFonts w:ascii="Times New Roman" w:hAnsi="Times New Roman"/>
          <w:sz w:val="20"/>
          <w:szCs w:val="20"/>
        </w:rPr>
        <w:t>].</w:t>
      </w:r>
    </w:p>
    <w:p w:rsidR="0041490C" w:rsidRDefault="0041490C" w:rsidP="0041490C">
      <w:pPr>
        <w:autoSpaceDE w:val="0"/>
        <w:autoSpaceDN w:val="0"/>
        <w:adjustRightInd w:val="0"/>
        <w:spacing w:after="0" w:line="240" w:lineRule="auto"/>
        <w:jc w:val="both"/>
        <w:rPr>
          <w:rFonts w:ascii="Times New Roman" w:hAnsi="Times New Roman"/>
          <w:sz w:val="20"/>
          <w:szCs w:val="20"/>
        </w:rPr>
      </w:pPr>
    </w:p>
    <w:p w:rsidR="0041490C" w:rsidRPr="00D21F3A" w:rsidRDefault="0041490C" w:rsidP="0041490C">
      <w:pPr>
        <w:autoSpaceDE w:val="0"/>
        <w:autoSpaceDN w:val="0"/>
        <w:adjustRightInd w:val="0"/>
        <w:spacing w:after="0" w:line="240" w:lineRule="auto"/>
        <w:jc w:val="both"/>
        <w:rPr>
          <w:rFonts w:ascii="Times New Roman" w:hAnsi="Times New Roman"/>
          <w:sz w:val="20"/>
          <w:szCs w:val="20"/>
        </w:rPr>
      </w:pPr>
      <w:r w:rsidRPr="00D21F3A">
        <w:rPr>
          <w:rFonts w:ascii="Times New Roman" w:hAnsi="Times New Roman"/>
          <w:sz w:val="20"/>
          <w:szCs w:val="20"/>
        </w:rPr>
        <w:t xml:space="preserve">In this work a detailed physical study is undertaken to explore the optical properties of these three conjugated polymers in order to understand the thienothiophene impact. </w:t>
      </w:r>
    </w:p>
    <w:p w:rsidR="006768E9" w:rsidRDefault="006768E9" w:rsidP="0041490C">
      <w:pPr>
        <w:spacing w:after="0" w:line="240" w:lineRule="auto"/>
        <w:jc w:val="center"/>
        <w:rPr>
          <w:rFonts w:ascii="Times New Roman" w:hAnsi="Times New Roman"/>
          <w:noProof/>
          <w:sz w:val="20"/>
          <w:szCs w:val="20"/>
          <w:lang w:bidi="ar-SA"/>
        </w:rPr>
      </w:pPr>
    </w:p>
    <w:p w:rsidR="0041490C" w:rsidRDefault="0041490C" w:rsidP="0041490C">
      <w:pPr>
        <w:spacing w:after="0" w:line="240" w:lineRule="auto"/>
        <w:jc w:val="center"/>
        <w:rPr>
          <w:rFonts w:ascii="Times New Roman" w:hAnsi="Times New Roman"/>
          <w:noProof/>
          <w:sz w:val="20"/>
          <w:szCs w:val="20"/>
          <w:lang w:bidi="ar-SA"/>
        </w:rPr>
      </w:pPr>
    </w:p>
    <w:p w:rsidR="0041490C" w:rsidRDefault="0041490C" w:rsidP="0041490C">
      <w:pPr>
        <w:spacing w:after="0" w:line="240" w:lineRule="auto"/>
        <w:jc w:val="center"/>
        <w:rPr>
          <w:rFonts w:ascii="Times New Roman" w:hAnsi="Times New Roman"/>
          <w:noProof/>
          <w:sz w:val="20"/>
          <w:szCs w:val="20"/>
          <w:lang w:bidi="ar-SA"/>
        </w:rPr>
      </w:pPr>
    </w:p>
    <w:p w:rsidR="0041490C" w:rsidRDefault="0041490C" w:rsidP="0041490C">
      <w:pPr>
        <w:spacing w:after="0" w:line="240" w:lineRule="auto"/>
        <w:jc w:val="center"/>
        <w:rPr>
          <w:rFonts w:ascii="Times New Roman" w:hAnsi="Times New Roman"/>
          <w:noProof/>
          <w:sz w:val="20"/>
          <w:szCs w:val="20"/>
          <w:lang w:bidi="ar-SA"/>
        </w:rPr>
      </w:pPr>
    </w:p>
    <w:p w:rsidR="0041490C" w:rsidRPr="00F447A7" w:rsidRDefault="0041490C" w:rsidP="0041490C">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Materials and Methods</w:t>
      </w:r>
    </w:p>
    <w:p w:rsidR="0041490C" w:rsidRDefault="0041490C" w:rsidP="0041490C">
      <w:pPr>
        <w:spacing w:after="0" w:line="240" w:lineRule="auto"/>
        <w:jc w:val="both"/>
        <w:rPr>
          <w:rFonts w:ascii="Times New Roman" w:hAnsi="Times New Roman"/>
          <w:b/>
          <w:bCs/>
          <w:color w:val="000000"/>
          <w:sz w:val="20"/>
          <w:szCs w:val="20"/>
        </w:rPr>
      </w:pPr>
      <w:r w:rsidRPr="00D21F3A">
        <w:rPr>
          <w:rFonts w:ascii="Times New Roman" w:hAnsi="Times New Roman"/>
          <w:b/>
          <w:bCs/>
          <w:color w:val="000000"/>
          <w:sz w:val="20"/>
          <w:szCs w:val="20"/>
        </w:rPr>
        <w:t>Materials</w:t>
      </w:r>
    </w:p>
    <w:p w:rsidR="0041490C" w:rsidRPr="0041490C" w:rsidRDefault="0041490C" w:rsidP="0041490C">
      <w:pPr>
        <w:spacing w:after="0" w:line="240" w:lineRule="auto"/>
        <w:jc w:val="both"/>
        <w:rPr>
          <w:rFonts w:ascii="Times New Roman" w:hAnsi="Times New Roman"/>
          <w:b/>
          <w:bCs/>
          <w:color w:val="000000"/>
          <w:sz w:val="20"/>
          <w:szCs w:val="20"/>
        </w:rPr>
      </w:pPr>
      <w:r w:rsidRPr="00D21F3A">
        <w:rPr>
          <w:rFonts w:ascii="Times New Roman" w:hAnsi="Times New Roman"/>
          <w:color w:val="000000"/>
          <w:sz w:val="20"/>
          <w:szCs w:val="20"/>
        </w:rPr>
        <w:t>Materials used for the preparation of monomers were purchased from the commercial suppliers and used as received unless otherwise stated. All solvent used for the reaction were dried and all reactions for preparing monomers were carried out under Nitrogen atmosphere and the reaction for preparing polymer was carried under Argon atmosphere.</w:t>
      </w:r>
    </w:p>
    <w:p w:rsidR="0041490C" w:rsidRPr="00D21F3A" w:rsidRDefault="0041490C" w:rsidP="0041490C">
      <w:pPr>
        <w:spacing w:after="0" w:line="240" w:lineRule="auto"/>
        <w:jc w:val="both"/>
        <w:rPr>
          <w:rFonts w:ascii="Times New Roman" w:hAnsi="Times New Roman"/>
          <w:b/>
          <w:bCs/>
          <w:color w:val="000000"/>
          <w:sz w:val="20"/>
          <w:szCs w:val="20"/>
        </w:rPr>
      </w:pPr>
    </w:p>
    <w:p w:rsidR="0041490C" w:rsidRDefault="0041490C" w:rsidP="0041490C">
      <w:pPr>
        <w:spacing w:after="0" w:line="240" w:lineRule="auto"/>
        <w:jc w:val="both"/>
        <w:rPr>
          <w:rFonts w:ascii="Times New Roman" w:hAnsi="Times New Roman"/>
          <w:b/>
          <w:bCs/>
          <w:color w:val="000000"/>
          <w:sz w:val="20"/>
          <w:szCs w:val="20"/>
        </w:rPr>
      </w:pPr>
      <w:r>
        <w:rPr>
          <w:rFonts w:ascii="Times New Roman" w:hAnsi="Times New Roman"/>
          <w:b/>
          <w:bCs/>
          <w:color w:val="000000"/>
          <w:sz w:val="20"/>
          <w:szCs w:val="20"/>
        </w:rPr>
        <w:t>Measurements</w:t>
      </w:r>
    </w:p>
    <w:p w:rsidR="0041490C" w:rsidRPr="00D21F3A" w:rsidRDefault="0041490C" w:rsidP="0041490C">
      <w:pPr>
        <w:spacing w:after="0" w:line="240" w:lineRule="auto"/>
        <w:jc w:val="both"/>
        <w:rPr>
          <w:rFonts w:ascii="Times New Roman" w:hAnsi="Times New Roman"/>
          <w:sz w:val="20"/>
          <w:szCs w:val="20"/>
        </w:rPr>
      </w:pPr>
      <w:r w:rsidRPr="00D21F3A">
        <w:rPr>
          <w:rFonts w:ascii="Times New Roman" w:hAnsi="Times New Roman"/>
          <w:sz w:val="20"/>
          <w:szCs w:val="20"/>
        </w:rPr>
        <w:t xml:space="preserve">Polymer solutions in </w:t>
      </w:r>
      <w:r w:rsidRPr="00D21F3A">
        <w:rPr>
          <w:rStyle w:val="Emphasis"/>
          <w:rFonts w:ascii="Times New Roman" w:hAnsi="Times New Roman"/>
          <w:i w:val="0"/>
          <w:sz w:val="20"/>
          <w:szCs w:val="20"/>
        </w:rPr>
        <w:t>tetrahydrofuran</w:t>
      </w:r>
      <w:r w:rsidRPr="00D21F3A">
        <w:rPr>
          <w:rFonts w:ascii="Times New Roman" w:hAnsi="Times New Roman"/>
          <w:sz w:val="20"/>
          <w:szCs w:val="20"/>
        </w:rPr>
        <w:t xml:space="preserve"> (THF) at 100 °C were used as samples for Gel permeation chromatography (GPC) analysis. The </w:t>
      </w:r>
      <w:r w:rsidRPr="00D21F3A">
        <w:rPr>
          <w:rFonts w:ascii="Times New Roman" w:hAnsi="Times New Roman"/>
          <w:sz w:val="20"/>
          <w:szCs w:val="20"/>
          <w:lang w:val="pt-PT"/>
        </w:rPr>
        <w:t xml:space="preserve">GPC curves were recorded on the equipment consisting of Waters Model 515 HPLC Pump, GILSON Model 234 Autoinjector, MILLIPORE Waters Lambda-Max Model 481 LC Spectrometer, Erma ERC-7512 RI Detector, PLgel 5m 500A Column, and PLgel 10m MIXED-B Column using THF as the eluent at a rate of 1 </w:t>
      </w:r>
      <w:r w:rsidRPr="00D21F3A">
        <w:rPr>
          <w:rFonts w:ascii="Times New Roman" w:hAnsi="Times New Roman"/>
          <w:sz w:val="20"/>
          <w:szCs w:val="20"/>
        </w:rPr>
        <w:t>cm</w:t>
      </w:r>
      <w:r w:rsidRPr="00D21F3A">
        <w:rPr>
          <w:rFonts w:ascii="Times New Roman" w:hAnsi="Times New Roman"/>
          <w:sz w:val="20"/>
          <w:szCs w:val="20"/>
          <w:vertAlign w:val="superscript"/>
        </w:rPr>
        <w:t>3</w:t>
      </w:r>
      <w:r w:rsidRPr="00D21F3A">
        <w:rPr>
          <w:rFonts w:ascii="Times New Roman" w:hAnsi="Times New Roman"/>
          <w:sz w:val="20"/>
          <w:szCs w:val="20"/>
        </w:rPr>
        <w:t xml:space="preserve"> minute</w:t>
      </w:r>
      <w:r w:rsidRPr="00D21F3A">
        <w:rPr>
          <w:rFonts w:ascii="Times New Roman" w:hAnsi="Times New Roman"/>
          <w:sz w:val="20"/>
          <w:szCs w:val="20"/>
          <w:vertAlign w:val="superscript"/>
        </w:rPr>
        <w:t>-1</w:t>
      </w:r>
      <w:r w:rsidRPr="00D21F3A">
        <w:rPr>
          <w:rFonts w:ascii="Times New Roman" w:hAnsi="Times New Roman"/>
          <w:sz w:val="20"/>
          <w:szCs w:val="20"/>
        </w:rPr>
        <w:t xml:space="preserve">. The GPC curves were obtained by the RI-detection method, which was calibrated with a series of polystyrene narrow standards (Polymer Laboratories). </w:t>
      </w:r>
      <w:r w:rsidRPr="00D21F3A">
        <w:rPr>
          <w:rFonts w:ascii="Times New Roman" w:hAnsi="Times New Roman"/>
          <w:color w:val="000000"/>
          <w:sz w:val="20"/>
          <w:szCs w:val="20"/>
        </w:rPr>
        <w:t xml:space="preserve">Nuclear magnetic resonance (NMR) Spectra were recorded on </w:t>
      </w:r>
      <w:r w:rsidRPr="00D21F3A">
        <w:rPr>
          <w:rFonts w:ascii="Times New Roman" w:hAnsi="Times New Roman"/>
          <w:sz w:val="20"/>
          <w:szCs w:val="20"/>
        </w:rPr>
        <w:t xml:space="preserve">Bruker DRX-500 </w:t>
      </w:r>
      <w:r w:rsidRPr="00D21F3A">
        <w:rPr>
          <w:rFonts w:ascii="Times New Roman" w:hAnsi="Times New Roman"/>
          <w:color w:val="000000"/>
          <w:sz w:val="20"/>
          <w:szCs w:val="20"/>
        </w:rPr>
        <w:t xml:space="preserve">MHz NMR spectrometers and </w:t>
      </w:r>
      <w:r w:rsidRPr="00D21F3A">
        <w:rPr>
          <w:rFonts w:ascii="Times New Roman" w:hAnsi="Times New Roman"/>
          <w:sz w:val="20"/>
          <w:szCs w:val="20"/>
        </w:rPr>
        <w:t>has variable temperature capabilities of ca. ± 100 °C</w:t>
      </w:r>
      <w:r w:rsidRPr="00D21F3A">
        <w:rPr>
          <w:rFonts w:ascii="Times New Roman" w:hAnsi="Times New Roman"/>
          <w:color w:val="000000"/>
          <w:sz w:val="20"/>
          <w:szCs w:val="20"/>
        </w:rPr>
        <w:t xml:space="preserve"> in </w:t>
      </w:r>
      <w:r w:rsidRPr="00D21F3A">
        <w:rPr>
          <w:rFonts w:ascii="Times New Roman" w:hAnsi="Times New Roman"/>
          <w:sz w:val="20"/>
          <w:szCs w:val="20"/>
        </w:rPr>
        <w:t>1,1,2,2-tetrachloroethane-d</w:t>
      </w:r>
      <w:r w:rsidRPr="00D21F3A">
        <w:rPr>
          <w:rFonts w:ascii="Times New Roman" w:hAnsi="Times New Roman"/>
          <w:sz w:val="20"/>
          <w:szCs w:val="20"/>
          <w:vertAlign w:val="subscript"/>
        </w:rPr>
        <w:t>2</w:t>
      </w:r>
      <w:r w:rsidRPr="00D21F3A">
        <w:rPr>
          <w:rFonts w:ascii="Times New Roman" w:hAnsi="Times New Roman"/>
          <w:color w:val="000000"/>
          <w:sz w:val="20"/>
          <w:szCs w:val="20"/>
        </w:rPr>
        <w:t xml:space="preserve"> solution. FTIR absorption spectra were recorded on the Nicolet Model 205 FT-IR Spectrometer using a Diamond ATR attachment for solid samples analysis. Elemental analysis was carried out by the Perkin Elmer 2400 CHN Elemental Analyser for CHN analysis and by the Schöniger oxygen flask combustion method for anion analysis. The weights of the samples submitted for analysis were approx. 5 mg for CHN analysis and approx. 5 mg for each anion analysis. UV-visible absorption spectra were measured by Hitachi U-2010 Double Beam UV / Visible Spectrophotometer. The absorbance of polymers was measured in solution of toluene (spectrophotometric grade) and THF (spectrophotometric grade) at ambient temperature using rectangular quartz cuvettes (light path length = 10 mm) purchased from Sigma-Aldrich. Samples of pristine polymer thin films for UV-visible absorption spectra measurements were prepared by dip coating quartz plates into 1 mg cm-3 polymer solutions in chloroform (HPLC grade) and the measurements were carried out at ambient temperature. </w:t>
      </w:r>
      <w:r w:rsidRPr="00D21F3A">
        <w:rPr>
          <w:rFonts w:ascii="Times New Roman" w:hAnsi="Times New Roman"/>
          <w:sz w:val="20"/>
          <w:szCs w:val="20"/>
        </w:rPr>
        <w:t>Cyclic voltammograms (CV) were recorded using a Princeton Applied Research Model 263A Potentiostat/Galvanostat. Measurements were carried out under an inert argon atmosphere at 25 ± 2 °C. Tetrabutylammonium perchlorate (TBAClO</w:t>
      </w:r>
      <w:r w:rsidRPr="00D21F3A">
        <w:rPr>
          <w:rFonts w:ascii="Times New Roman" w:hAnsi="Times New Roman"/>
          <w:sz w:val="20"/>
          <w:szCs w:val="20"/>
          <w:vertAlign w:val="subscript"/>
        </w:rPr>
        <w:t>4</w:t>
      </w:r>
      <w:r w:rsidRPr="00D21F3A">
        <w:rPr>
          <w:rFonts w:ascii="Times New Roman" w:hAnsi="Times New Roman"/>
          <w:sz w:val="20"/>
          <w:szCs w:val="20"/>
        </w:rPr>
        <w:t>) 10 cm</w:t>
      </w:r>
      <w:r w:rsidRPr="00D21F3A">
        <w:rPr>
          <w:rFonts w:ascii="Times New Roman" w:hAnsi="Times New Roman"/>
          <w:sz w:val="20"/>
          <w:szCs w:val="20"/>
          <w:vertAlign w:val="superscript"/>
        </w:rPr>
        <w:t>3</w:t>
      </w:r>
      <w:r w:rsidRPr="00D21F3A">
        <w:rPr>
          <w:rFonts w:ascii="Times New Roman" w:hAnsi="Times New Roman"/>
          <w:sz w:val="20"/>
          <w:szCs w:val="20"/>
        </w:rPr>
        <w:t xml:space="preserve"> solution in acetonitrile (HPLC) (0.1 mol dm</w:t>
      </w:r>
      <w:r w:rsidRPr="00D21F3A">
        <w:rPr>
          <w:rFonts w:ascii="Times New Roman" w:hAnsi="Times New Roman"/>
          <w:sz w:val="20"/>
          <w:szCs w:val="20"/>
          <w:vertAlign w:val="superscript"/>
        </w:rPr>
        <w:t>-3</w:t>
      </w:r>
      <w:r w:rsidRPr="00D21F3A">
        <w:rPr>
          <w:rFonts w:ascii="Times New Roman" w:hAnsi="Times New Roman"/>
          <w:sz w:val="20"/>
          <w:szCs w:val="20"/>
        </w:rPr>
        <w:t>) was used as the electrolyte solution. A three electrode system was used consisting of an Ag/Ag</w:t>
      </w:r>
      <w:r w:rsidRPr="00D21F3A">
        <w:rPr>
          <w:rFonts w:ascii="Times New Roman" w:hAnsi="Times New Roman"/>
          <w:sz w:val="20"/>
          <w:szCs w:val="20"/>
          <w:vertAlign w:val="superscript"/>
        </w:rPr>
        <w:t xml:space="preserve">+ </w:t>
      </w:r>
      <w:r w:rsidRPr="00D21F3A">
        <w:rPr>
          <w:rFonts w:ascii="Times New Roman" w:hAnsi="Times New Roman"/>
          <w:sz w:val="20"/>
          <w:szCs w:val="20"/>
        </w:rPr>
        <w:t>reference electrode (silver wire in 0.01 mol dm</w:t>
      </w:r>
      <w:r w:rsidRPr="00D21F3A">
        <w:rPr>
          <w:rFonts w:ascii="Times New Roman" w:hAnsi="Times New Roman"/>
          <w:sz w:val="20"/>
          <w:szCs w:val="20"/>
          <w:vertAlign w:val="superscript"/>
        </w:rPr>
        <w:t>-3</w:t>
      </w:r>
      <w:r w:rsidRPr="00D21F3A">
        <w:rPr>
          <w:rFonts w:ascii="Times New Roman" w:hAnsi="Times New Roman"/>
          <w:sz w:val="20"/>
          <w:szCs w:val="20"/>
        </w:rPr>
        <w:t xml:space="preserve"> silver nitrate solution in the electrolyte solution), a platinum working electrode (2 mm-diameter smooth platinum disc, area = 3.14 </w:t>
      </w:r>
      <w:r w:rsidRPr="00D21F3A">
        <w:rPr>
          <w:rFonts w:ascii="Times New Roman" w:hAnsi="Times New Roman"/>
          <w:sz w:val="20"/>
          <w:szCs w:val="20"/>
        </w:rPr>
        <w:sym w:font="Symbol" w:char="00B4"/>
      </w:r>
      <w:r w:rsidRPr="00D21F3A">
        <w:rPr>
          <w:rFonts w:ascii="Times New Roman" w:hAnsi="Times New Roman"/>
          <w:sz w:val="20"/>
          <w:szCs w:val="20"/>
        </w:rPr>
        <w:t xml:space="preserve"> 10</w:t>
      </w:r>
      <w:r w:rsidRPr="00D21F3A">
        <w:rPr>
          <w:rFonts w:ascii="Times New Roman" w:hAnsi="Times New Roman"/>
          <w:sz w:val="20"/>
          <w:szCs w:val="20"/>
          <w:vertAlign w:val="superscript"/>
        </w:rPr>
        <w:t xml:space="preserve">-2 </w:t>
      </w:r>
      <w:r w:rsidRPr="00D21F3A">
        <w:rPr>
          <w:rFonts w:ascii="Times New Roman" w:hAnsi="Times New Roman"/>
          <w:sz w:val="20"/>
          <w:szCs w:val="20"/>
        </w:rPr>
        <w:t>cm</w:t>
      </w:r>
      <w:r w:rsidRPr="00D21F3A">
        <w:rPr>
          <w:rFonts w:ascii="Times New Roman" w:hAnsi="Times New Roman"/>
          <w:sz w:val="20"/>
          <w:szCs w:val="20"/>
          <w:vertAlign w:val="superscript"/>
        </w:rPr>
        <w:t>2</w:t>
      </w:r>
      <w:r w:rsidRPr="00D21F3A">
        <w:rPr>
          <w:rFonts w:ascii="Times New Roman" w:hAnsi="Times New Roman"/>
          <w:sz w:val="20"/>
          <w:szCs w:val="20"/>
        </w:rPr>
        <w:t>), and a platinum counter electrode (platinum wire). Polymer thin films were formed by drop casting 1.0 mm</w:t>
      </w:r>
      <w:r w:rsidRPr="00D21F3A">
        <w:rPr>
          <w:rFonts w:ascii="Times New Roman" w:hAnsi="Times New Roman"/>
          <w:sz w:val="20"/>
          <w:szCs w:val="20"/>
          <w:vertAlign w:val="superscript"/>
        </w:rPr>
        <w:t>3</w:t>
      </w:r>
      <w:r w:rsidRPr="00D21F3A">
        <w:rPr>
          <w:rFonts w:ascii="Times New Roman" w:hAnsi="Times New Roman"/>
          <w:sz w:val="20"/>
          <w:szCs w:val="20"/>
        </w:rPr>
        <w:t xml:space="preserve"> of polymer solutions in dichloromethane (HPLC grade) (1 mg cm</w:t>
      </w:r>
      <w:r w:rsidRPr="00D21F3A">
        <w:rPr>
          <w:rFonts w:ascii="Times New Roman" w:hAnsi="Times New Roman"/>
          <w:sz w:val="20"/>
          <w:szCs w:val="20"/>
          <w:vertAlign w:val="superscript"/>
        </w:rPr>
        <w:t>-3</w:t>
      </w:r>
      <w:r w:rsidRPr="00D21F3A">
        <w:rPr>
          <w:rFonts w:ascii="Times New Roman" w:hAnsi="Times New Roman"/>
          <w:sz w:val="20"/>
          <w:szCs w:val="20"/>
        </w:rPr>
        <w:t>) onto the working electrode, then dried in air. Ferrocene was employed as a reference redox system according to IUPAC’s recommendation. Polymer thin films were formed by drop-casting 1.0 mm</w:t>
      </w:r>
      <w:r w:rsidRPr="00D21F3A">
        <w:rPr>
          <w:rFonts w:ascii="Times New Roman" w:hAnsi="Times New Roman"/>
          <w:sz w:val="20"/>
          <w:szCs w:val="20"/>
          <w:vertAlign w:val="superscript"/>
        </w:rPr>
        <w:t>3</w:t>
      </w:r>
      <w:r w:rsidRPr="00D21F3A">
        <w:rPr>
          <w:rFonts w:ascii="Times New Roman" w:hAnsi="Times New Roman"/>
          <w:sz w:val="20"/>
          <w:szCs w:val="20"/>
        </w:rPr>
        <w:t xml:space="preserve"> of polymer solutions in dichloromethane (DCM) (analytical reagent, 1 mg cm</w:t>
      </w:r>
      <w:r w:rsidRPr="00D21F3A">
        <w:rPr>
          <w:rFonts w:ascii="Times New Roman" w:hAnsi="Times New Roman"/>
          <w:sz w:val="20"/>
          <w:szCs w:val="20"/>
          <w:vertAlign w:val="superscript"/>
        </w:rPr>
        <w:t>-3</w:t>
      </w:r>
      <w:r w:rsidRPr="00D21F3A">
        <w:rPr>
          <w:rFonts w:ascii="Times New Roman" w:hAnsi="Times New Roman"/>
          <w:sz w:val="20"/>
          <w:szCs w:val="20"/>
        </w:rPr>
        <w:t>) onto the working electrode and dried in the air.</w:t>
      </w:r>
    </w:p>
    <w:p w:rsidR="0041490C" w:rsidRPr="00D21F3A" w:rsidRDefault="0041490C" w:rsidP="0041490C">
      <w:pPr>
        <w:spacing w:after="0" w:line="240" w:lineRule="auto"/>
        <w:jc w:val="both"/>
        <w:rPr>
          <w:rFonts w:ascii="Times New Roman" w:hAnsi="Times New Roman"/>
          <w:sz w:val="20"/>
          <w:szCs w:val="20"/>
        </w:rPr>
      </w:pPr>
    </w:p>
    <w:p w:rsidR="0041490C" w:rsidRPr="00D21F3A" w:rsidRDefault="0041490C" w:rsidP="0041490C">
      <w:pPr>
        <w:spacing w:after="0" w:line="240" w:lineRule="auto"/>
        <w:jc w:val="both"/>
        <w:rPr>
          <w:rFonts w:ascii="Times New Roman" w:hAnsi="Times New Roman"/>
          <w:b/>
          <w:sz w:val="20"/>
          <w:szCs w:val="20"/>
        </w:rPr>
      </w:pPr>
      <w:bookmarkStart w:id="0" w:name="_Toc401463454"/>
      <w:r w:rsidRPr="00D21F3A">
        <w:rPr>
          <w:rFonts w:ascii="Times New Roman" w:hAnsi="Times New Roman"/>
          <w:b/>
          <w:sz w:val="20"/>
          <w:szCs w:val="20"/>
        </w:rPr>
        <w:t>The thienothiophene-based Copolymer: P1, P2 and P3</w:t>
      </w:r>
      <w:bookmarkEnd w:id="0"/>
    </w:p>
    <w:p w:rsidR="0041490C" w:rsidRPr="00D21F3A" w:rsidRDefault="0041490C" w:rsidP="0041490C">
      <w:pPr>
        <w:spacing w:after="0" w:line="240" w:lineRule="auto"/>
        <w:contextualSpacing/>
        <w:jc w:val="both"/>
        <w:rPr>
          <w:rFonts w:ascii="Times New Roman" w:hAnsi="Times New Roman"/>
          <w:sz w:val="20"/>
          <w:szCs w:val="20"/>
          <w:lang w:val="en-GB" w:eastAsia="zh-CN"/>
        </w:rPr>
      </w:pPr>
    </w:p>
    <w:p w:rsidR="0041490C" w:rsidRPr="00D21F3A" w:rsidRDefault="00AB6ED5" w:rsidP="0041490C">
      <w:pPr>
        <w:pStyle w:val="NoSpacing"/>
        <w:contextualSpacing/>
        <w:jc w:val="both"/>
        <w:rPr>
          <w:rFonts w:ascii="Times New Roman" w:hAnsi="Times New Roman"/>
          <w:sz w:val="20"/>
          <w:szCs w:val="20"/>
        </w:rPr>
      </w:pPr>
      <w:r>
        <w:rPr>
          <w:rFonts w:ascii="Times New Roman" w:hAnsi="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7.4pt;margin-top:3.05pt;width:345.7pt;height:70.2pt;z-index:-251654656">
            <v:imagedata r:id="rId11" o:title=""/>
          </v:shape>
          <o:OLEObject Type="Embed" ProgID="ChemDraw.Document.6.0" ShapeID="_x0000_s1026" DrawAspect="Content" ObjectID="_1509970971" r:id="rId12"/>
        </w:pict>
      </w:r>
    </w:p>
    <w:p w:rsidR="0041490C" w:rsidRPr="00D21F3A" w:rsidRDefault="0041490C" w:rsidP="0041490C">
      <w:pPr>
        <w:pStyle w:val="NoSpacing"/>
        <w:contextualSpacing/>
        <w:jc w:val="both"/>
        <w:rPr>
          <w:rFonts w:ascii="Times New Roman" w:hAnsi="Times New Roman"/>
          <w:sz w:val="20"/>
          <w:szCs w:val="20"/>
        </w:rPr>
      </w:pPr>
    </w:p>
    <w:p w:rsidR="0041490C" w:rsidRDefault="0041490C" w:rsidP="0041490C">
      <w:pPr>
        <w:pStyle w:val="NoSpacing"/>
        <w:contextualSpacing/>
        <w:jc w:val="both"/>
        <w:rPr>
          <w:rFonts w:ascii="Times New Roman" w:hAnsi="Times New Roman"/>
          <w:b/>
          <w:sz w:val="20"/>
          <w:szCs w:val="20"/>
        </w:rPr>
      </w:pPr>
    </w:p>
    <w:p w:rsidR="0041490C" w:rsidRDefault="0041490C" w:rsidP="0041490C">
      <w:pPr>
        <w:pStyle w:val="NoSpacing"/>
        <w:contextualSpacing/>
        <w:jc w:val="both"/>
        <w:rPr>
          <w:rFonts w:ascii="Times New Roman" w:hAnsi="Times New Roman"/>
          <w:b/>
          <w:sz w:val="20"/>
          <w:szCs w:val="20"/>
        </w:rPr>
      </w:pPr>
    </w:p>
    <w:p w:rsidR="0041490C" w:rsidRPr="00D21F3A" w:rsidRDefault="0041490C" w:rsidP="0041490C">
      <w:pPr>
        <w:pStyle w:val="NoSpacing"/>
        <w:contextualSpacing/>
        <w:jc w:val="both"/>
        <w:rPr>
          <w:rFonts w:ascii="Times New Roman" w:hAnsi="Times New Roman"/>
          <w:b/>
          <w:sz w:val="20"/>
          <w:szCs w:val="20"/>
        </w:rPr>
      </w:pPr>
    </w:p>
    <w:p w:rsidR="0041490C" w:rsidRPr="00D21F3A" w:rsidRDefault="0041490C" w:rsidP="0041490C">
      <w:pPr>
        <w:pStyle w:val="NoSpacing"/>
        <w:contextualSpacing/>
        <w:jc w:val="both"/>
        <w:rPr>
          <w:rFonts w:ascii="Times New Roman" w:hAnsi="Times New Roman"/>
          <w:b/>
          <w:sz w:val="20"/>
          <w:szCs w:val="20"/>
        </w:rPr>
      </w:pPr>
    </w:p>
    <w:p w:rsidR="0041490C" w:rsidRPr="00D21F3A" w:rsidRDefault="0041490C" w:rsidP="0041490C">
      <w:pPr>
        <w:pStyle w:val="NoSpacing"/>
        <w:contextualSpacing/>
        <w:jc w:val="both"/>
        <w:rPr>
          <w:rFonts w:ascii="Times New Roman" w:hAnsi="Times New Roman"/>
          <w:b/>
          <w:sz w:val="20"/>
          <w:szCs w:val="20"/>
        </w:rPr>
      </w:pPr>
    </w:p>
    <w:p w:rsidR="0041490C" w:rsidRPr="00D21F3A" w:rsidRDefault="0041490C" w:rsidP="0041490C">
      <w:pPr>
        <w:pStyle w:val="NoSpacing"/>
        <w:contextualSpacing/>
        <w:jc w:val="center"/>
        <w:rPr>
          <w:rFonts w:ascii="Times New Roman" w:hAnsi="Times New Roman"/>
          <w:sz w:val="20"/>
          <w:szCs w:val="20"/>
        </w:rPr>
      </w:pPr>
      <w:r w:rsidRPr="003B34DD">
        <w:rPr>
          <w:rFonts w:ascii="Times New Roman" w:hAnsi="Times New Roman"/>
          <w:sz w:val="20"/>
          <w:szCs w:val="20"/>
        </w:rPr>
        <w:t>Figure 1</w:t>
      </w:r>
      <w:r>
        <w:rPr>
          <w:rFonts w:ascii="Times New Roman" w:hAnsi="Times New Roman"/>
          <w:sz w:val="20"/>
          <w:szCs w:val="20"/>
        </w:rPr>
        <w:t xml:space="preserve">.  </w:t>
      </w:r>
      <w:r w:rsidRPr="00D21F3A">
        <w:rPr>
          <w:rFonts w:ascii="Times New Roman" w:hAnsi="Times New Roman"/>
          <w:sz w:val="20"/>
          <w:szCs w:val="20"/>
        </w:rPr>
        <w:t xml:space="preserve">Structure of copolymers </w:t>
      </w:r>
      <w:r w:rsidRPr="00D21F3A">
        <w:rPr>
          <w:rFonts w:ascii="Times New Roman" w:hAnsi="Times New Roman"/>
          <w:b/>
          <w:sz w:val="20"/>
          <w:szCs w:val="20"/>
        </w:rPr>
        <w:t>P1</w:t>
      </w:r>
      <w:r w:rsidRPr="00D21F3A">
        <w:rPr>
          <w:rFonts w:ascii="Times New Roman" w:hAnsi="Times New Roman"/>
          <w:sz w:val="20"/>
          <w:szCs w:val="20"/>
        </w:rPr>
        <w:t xml:space="preserve">, </w:t>
      </w:r>
      <w:r w:rsidRPr="00D21F3A">
        <w:rPr>
          <w:rFonts w:ascii="Times New Roman" w:hAnsi="Times New Roman"/>
          <w:b/>
          <w:sz w:val="20"/>
          <w:szCs w:val="20"/>
        </w:rPr>
        <w:t>P2</w:t>
      </w:r>
      <w:r w:rsidRPr="00D21F3A">
        <w:rPr>
          <w:rFonts w:ascii="Times New Roman" w:hAnsi="Times New Roman"/>
          <w:sz w:val="20"/>
          <w:szCs w:val="20"/>
        </w:rPr>
        <w:t xml:space="preserve"> and </w:t>
      </w:r>
      <w:r w:rsidRPr="00D21F3A">
        <w:rPr>
          <w:rFonts w:ascii="Times New Roman" w:hAnsi="Times New Roman"/>
          <w:b/>
          <w:sz w:val="20"/>
          <w:szCs w:val="20"/>
        </w:rPr>
        <w:t>P3</w:t>
      </w:r>
      <w:r w:rsidRPr="00D21F3A">
        <w:rPr>
          <w:rFonts w:ascii="Times New Roman" w:hAnsi="Times New Roman"/>
          <w:sz w:val="20"/>
          <w:szCs w:val="20"/>
        </w:rPr>
        <w:t>.</w:t>
      </w:r>
    </w:p>
    <w:p w:rsidR="0041490C" w:rsidRDefault="0041490C" w:rsidP="0041490C">
      <w:pPr>
        <w:pStyle w:val="NoSpacing"/>
        <w:contextualSpacing/>
        <w:jc w:val="both"/>
        <w:rPr>
          <w:rFonts w:ascii="Times New Roman" w:hAnsi="Times New Roman"/>
          <w:sz w:val="20"/>
          <w:szCs w:val="20"/>
        </w:rPr>
      </w:pPr>
    </w:p>
    <w:p w:rsidR="0041490C" w:rsidRPr="00D21F3A" w:rsidRDefault="0041490C" w:rsidP="0041490C">
      <w:pPr>
        <w:pStyle w:val="NoSpacing"/>
        <w:contextualSpacing/>
        <w:jc w:val="both"/>
        <w:rPr>
          <w:rFonts w:ascii="Times New Roman" w:hAnsi="Times New Roman"/>
          <w:sz w:val="20"/>
          <w:szCs w:val="20"/>
        </w:rPr>
      </w:pPr>
    </w:p>
    <w:p w:rsidR="0041490C" w:rsidRPr="00A875FE" w:rsidRDefault="0041490C" w:rsidP="0041490C">
      <w:pPr>
        <w:autoSpaceDE w:val="0"/>
        <w:autoSpaceDN w:val="0"/>
        <w:adjustRightInd w:val="0"/>
        <w:spacing w:after="0" w:line="240" w:lineRule="auto"/>
        <w:contextualSpacing/>
        <w:jc w:val="both"/>
        <w:rPr>
          <w:rFonts w:ascii="Times New Roman" w:hAnsi="Times New Roman"/>
          <w:sz w:val="20"/>
          <w:szCs w:val="20"/>
        </w:rPr>
      </w:pPr>
      <w:r w:rsidRPr="00EE1AB8">
        <w:rPr>
          <w:rFonts w:ascii="Times New Roman" w:hAnsi="Times New Roman"/>
          <w:sz w:val="20"/>
          <w:szCs w:val="20"/>
        </w:rPr>
        <w:t>Figure 1</w:t>
      </w:r>
      <w:r w:rsidRPr="00D21F3A">
        <w:rPr>
          <w:rFonts w:ascii="Times New Roman" w:hAnsi="Times New Roman"/>
          <w:sz w:val="20"/>
          <w:szCs w:val="20"/>
        </w:rPr>
        <w:t xml:space="preserve"> shows a series of copolymer, two of them are carbazole based on polycarbazole poly(9-(heptadecan-9-yl)-</w:t>
      </w:r>
      <w:r w:rsidRPr="00D21F3A">
        <w:rPr>
          <w:rFonts w:ascii="Times New Roman" w:hAnsi="Times New Roman"/>
          <w:i/>
          <w:sz w:val="20"/>
          <w:szCs w:val="20"/>
        </w:rPr>
        <w:t>9H</w:t>
      </w:r>
      <w:r w:rsidRPr="00D21F3A">
        <w:rPr>
          <w:rFonts w:ascii="Times New Roman" w:hAnsi="Times New Roman"/>
          <w:sz w:val="20"/>
          <w:szCs w:val="20"/>
        </w:rPr>
        <w:t>-carbazole-</w:t>
      </w:r>
      <w:r w:rsidRPr="00D21F3A">
        <w:rPr>
          <w:rFonts w:ascii="Times New Roman" w:hAnsi="Times New Roman"/>
          <w:i/>
          <w:sz w:val="20"/>
          <w:szCs w:val="20"/>
        </w:rPr>
        <w:t>alt</w:t>
      </w:r>
      <w:r w:rsidRPr="00D21F3A">
        <w:rPr>
          <w:rFonts w:ascii="Times New Roman" w:hAnsi="Times New Roman"/>
          <w:sz w:val="20"/>
          <w:szCs w:val="20"/>
        </w:rPr>
        <w:t>-thieno[3,2-</w:t>
      </w:r>
      <w:r w:rsidRPr="00D21F3A">
        <w:rPr>
          <w:rFonts w:ascii="Times New Roman" w:hAnsi="Times New Roman"/>
          <w:i/>
          <w:sz w:val="20"/>
          <w:szCs w:val="20"/>
        </w:rPr>
        <w:t>b</w:t>
      </w:r>
      <w:r w:rsidRPr="00D21F3A">
        <w:rPr>
          <w:rFonts w:ascii="Times New Roman" w:hAnsi="Times New Roman"/>
          <w:sz w:val="20"/>
          <w:szCs w:val="20"/>
        </w:rPr>
        <w:t xml:space="preserve">]thiophene) </w:t>
      </w:r>
      <w:r w:rsidRPr="00D21F3A">
        <w:rPr>
          <w:rFonts w:ascii="Times New Roman" w:hAnsi="Times New Roman"/>
          <w:b/>
          <w:sz w:val="20"/>
          <w:szCs w:val="20"/>
        </w:rPr>
        <w:t>(P1)</w:t>
      </w:r>
      <w:r w:rsidRPr="00D21F3A">
        <w:rPr>
          <w:rFonts w:ascii="Times New Roman" w:hAnsi="Times New Roman"/>
          <w:sz w:val="20"/>
          <w:szCs w:val="20"/>
        </w:rPr>
        <w:t xml:space="preserve"> and poly(3,6-difluoro-9-(heptadecan-9-yl)-</w:t>
      </w:r>
      <w:r w:rsidRPr="00D21F3A">
        <w:rPr>
          <w:rFonts w:ascii="Times New Roman" w:hAnsi="Times New Roman"/>
          <w:i/>
          <w:sz w:val="20"/>
          <w:szCs w:val="20"/>
        </w:rPr>
        <w:t>9H</w:t>
      </w:r>
      <w:r w:rsidRPr="00D21F3A">
        <w:rPr>
          <w:rFonts w:ascii="Times New Roman" w:hAnsi="Times New Roman"/>
          <w:sz w:val="20"/>
          <w:szCs w:val="20"/>
        </w:rPr>
        <w:t>-carbazole-</w:t>
      </w:r>
      <w:r w:rsidRPr="00D21F3A">
        <w:rPr>
          <w:rFonts w:ascii="Times New Roman" w:hAnsi="Times New Roman"/>
          <w:i/>
          <w:sz w:val="20"/>
          <w:szCs w:val="20"/>
        </w:rPr>
        <w:t>alt</w:t>
      </w:r>
      <w:r w:rsidRPr="00D21F3A">
        <w:rPr>
          <w:rFonts w:ascii="Times New Roman" w:hAnsi="Times New Roman"/>
          <w:sz w:val="20"/>
          <w:szCs w:val="20"/>
        </w:rPr>
        <w:t>-thieno[3,2-</w:t>
      </w:r>
      <w:r w:rsidRPr="00D21F3A">
        <w:rPr>
          <w:rFonts w:ascii="Times New Roman" w:hAnsi="Times New Roman"/>
          <w:i/>
          <w:sz w:val="20"/>
          <w:szCs w:val="20"/>
        </w:rPr>
        <w:t>b</w:t>
      </w:r>
      <w:r w:rsidRPr="00D21F3A">
        <w:rPr>
          <w:rFonts w:ascii="Times New Roman" w:hAnsi="Times New Roman"/>
          <w:sz w:val="20"/>
          <w:szCs w:val="20"/>
        </w:rPr>
        <w:t xml:space="preserve">]thiophene) </w:t>
      </w:r>
      <w:r w:rsidRPr="00D21F3A">
        <w:rPr>
          <w:rFonts w:ascii="Times New Roman" w:hAnsi="Times New Roman"/>
          <w:b/>
          <w:sz w:val="20"/>
          <w:szCs w:val="20"/>
        </w:rPr>
        <w:t>(P2)</w:t>
      </w:r>
      <w:r w:rsidRPr="00D21F3A">
        <w:rPr>
          <w:rFonts w:ascii="Times New Roman" w:hAnsi="Times New Roman"/>
          <w:sz w:val="20"/>
          <w:szCs w:val="20"/>
        </w:rPr>
        <w:t xml:space="preserve">, and one is </w:t>
      </w:r>
      <w:r w:rsidRPr="00E65486">
        <w:rPr>
          <w:rFonts w:ascii="Times New Roman" w:hAnsi="Times New Roman"/>
          <w:sz w:val="20"/>
          <w:szCs w:val="20"/>
        </w:rPr>
        <w:t>fullerene</w:t>
      </w:r>
      <w:r w:rsidRPr="00D21F3A">
        <w:rPr>
          <w:rFonts w:ascii="Times New Roman" w:hAnsi="Times New Roman"/>
          <w:sz w:val="20"/>
          <w:szCs w:val="20"/>
        </w:rPr>
        <w:t xml:space="preserve"> based poly(9,9-dioctyl-</w:t>
      </w:r>
      <w:r w:rsidRPr="00D21F3A">
        <w:rPr>
          <w:rFonts w:ascii="Times New Roman" w:hAnsi="Times New Roman"/>
          <w:i/>
          <w:sz w:val="20"/>
          <w:szCs w:val="20"/>
        </w:rPr>
        <w:t>9H</w:t>
      </w:r>
      <w:r w:rsidRPr="00D21F3A">
        <w:rPr>
          <w:rFonts w:ascii="Times New Roman" w:hAnsi="Times New Roman"/>
          <w:sz w:val="20"/>
          <w:szCs w:val="20"/>
        </w:rPr>
        <w:t>-fluorene-</w:t>
      </w:r>
      <w:r w:rsidRPr="00D21F3A">
        <w:rPr>
          <w:rFonts w:ascii="Times New Roman" w:hAnsi="Times New Roman"/>
          <w:i/>
          <w:sz w:val="20"/>
          <w:szCs w:val="20"/>
        </w:rPr>
        <w:t>alt</w:t>
      </w:r>
      <w:r w:rsidRPr="00D21F3A">
        <w:rPr>
          <w:rFonts w:ascii="Times New Roman" w:hAnsi="Times New Roman"/>
          <w:sz w:val="20"/>
          <w:szCs w:val="20"/>
        </w:rPr>
        <w:t>-thieno[3,2-</w:t>
      </w:r>
      <w:r w:rsidRPr="00A875FE">
        <w:rPr>
          <w:rFonts w:ascii="Times New Roman" w:hAnsi="Times New Roman"/>
          <w:i/>
          <w:sz w:val="20"/>
          <w:szCs w:val="20"/>
        </w:rPr>
        <w:t>b</w:t>
      </w:r>
      <w:r w:rsidRPr="00A875FE">
        <w:rPr>
          <w:rFonts w:ascii="Times New Roman" w:hAnsi="Times New Roman"/>
          <w:sz w:val="20"/>
          <w:szCs w:val="20"/>
        </w:rPr>
        <w:t xml:space="preserve">]thiophene) </w:t>
      </w:r>
      <w:r w:rsidRPr="00A875FE">
        <w:rPr>
          <w:rFonts w:ascii="Times New Roman" w:hAnsi="Times New Roman"/>
          <w:b/>
          <w:sz w:val="20"/>
          <w:szCs w:val="20"/>
        </w:rPr>
        <w:t>(P3)</w:t>
      </w:r>
      <w:r w:rsidRPr="00A875FE">
        <w:rPr>
          <w:rFonts w:ascii="Times New Roman" w:hAnsi="Times New Roman"/>
          <w:sz w:val="20"/>
          <w:szCs w:val="20"/>
        </w:rPr>
        <w:t xml:space="preserve">. All of them contain the same thienothiophene-based repeat units. All synthesis of copolymers were performed using a modified Suzuki Cross Coupling procedure by Iraqi </w:t>
      </w:r>
      <w:r w:rsidRPr="00E65486">
        <w:rPr>
          <w:rFonts w:ascii="Times New Roman" w:hAnsi="Times New Roman"/>
          <w:sz w:val="20"/>
          <w:szCs w:val="20"/>
        </w:rPr>
        <w:t>et al.</w:t>
      </w:r>
      <w:r>
        <w:rPr>
          <w:rFonts w:ascii="Times New Roman" w:hAnsi="Times New Roman"/>
          <w:sz w:val="20"/>
          <w:szCs w:val="20"/>
        </w:rPr>
        <w:t xml:space="preserve"> </w:t>
      </w:r>
      <w:r w:rsidRPr="00E65486">
        <w:rPr>
          <w:rFonts w:ascii="Times New Roman" w:hAnsi="Times New Roman"/>
          <w:sz w:val="20"/>
          <w:szCs w:val="20"/>
        </w:rPr>
        <w:t>[</w:t>
      </w:r>
      <w:hyperlink w:anchor="_ENREF_28" w:tooltip="Yi, 2011 #99" w:history="1">
        <w:r w:rsidRPr="00E65486">
          <w:rPr>
            <w:rFonts w:ascii="Times New Roman" w:hAnsi="Times New Roman"/>
            <w:sz w:val="20"/>
            <w:szCs w:val="20"/>
          </w:rPr>
          <w:fldChar w:fldCharType="begin"/>
        </w:r>
        <w:r w:rsidRPr="00E65486">
          <w:rPr>
            <w:rFonts w:ascii="Times New Roman" w:hAnsi="Times New Roman"/>
            <w:sz w:val="20"/>
            <w:szCs w:val="20"/>
          </w:rPr>
          <w:instrText xml:space="preserve"> ADDIN EN.CITE &lt;EndNote&gt;&lt;Cite&gt;&lt;Author&gt;Yi&lt;/Author&gt;&lt;Year&gt;2011&lt;/Year&gt;&lt;RecNum&gt;99&lt;/RecNum&gt;&lt;DisplayText&gt;&lt;style face="superscript"&gt;28&lt;/style&gt;&lt;/DisplayText&gt;&lt;record&gt;&lt;rec-number&gt;99&lt;/rec-number&gt;&lt;foreign-keys&gt;&lt;key app="EN" db-id="zee2sv023fszxjedfx2vpat8zzr09xs5zppx"&gt;99&lt;/key&gt;&lt;/foreign-keys&gt;&lt;ref-type name="Journal Article"&gt;17&lt;/ref-type&gt;&lt;contributors&gt;&lt;authors&gt;&lt;author&gt;Yi, Hunan&lt;/author&gt;&lt;author&gt;Al-Faifi, Solyman&lt;/author&gt;&lt;author&gt;Iraqi, Ahmed&lt;/author&gt;&lt;author&gt;Watters, Darren C.&lt;/author&gt;&lt;author&gt;Kingsley, James&lt;/author&gt;&lt;author&gt;Lidzey, David G.&lt;/author&gt;&lt;/authors&gt;&lt;/contributors&gt;&lt;titles&gt;&lt;title&gt;Carbazole and thienyl benzo[1,2,5]thiadiazole based polymers with improved open circuit voltages and processability for application in solar cells&lt;/title&gt;&lt;secondary-title&gt;Journal of Materials Chemistry&lt;/secondary-title&gt;&lt;/titles&gt;&lt;periodical&gt;&lt;full-title&gt;Journal of Materials Chemistry&lt;/full-title&gt;&lt;/periodical&gt;&lt;pages&gt;13649-13656&lt;/pages&gt;&lt;volume&gt;21&lt;/volume&gt;&lt;number&gt;35&lt;/number&gt;&lt;dates&gt;&lt;year&gt;2011&lt;/year&gt;&lt;/dates&gt;&lt;publisher&gt;The Royal Society of Chemistry&lt;/publisher&gt;&lt;isbn&gt;0959-9428&lt;/isbn&gt;&lt;urls&gt;&lt;related-urls&gt;&lt;url&gt;http://dx.doi.org/10.1039/C1JM12089A&lt;/url&gt;&lt;/related-urls&gt;&lt;/urls&gt;&lt;/record&gt;&lt;/Cite&gt;&lt;/EndNote&gt;</w:instrText>
        </w:r>
        <w:r w:rsidRPr="00E65486">
          <w:rPr>
            <w:rFonts w:ascii="Times New Roman" w:hAnsi="Times New Roman"/>
            <w:sz w:val="20"/>
            <w:szCs w:val="20"/>
          </w:rPr>
          <w:fldChar w:fldCharType="separate"/>
        </w:r>
        <w:r w:rsidRPr="00E65486">
          <w:rPr>
            <w:rFonts w:ascii="Times New Roman" w:hAnsi="Times New Roman"/>
            <w:noProof/>
            <w:sz w:val="20"/>
            <w:szCs w:val="20"/>
          </w:rPr>
          <w:t>28</w:t>
        </w:r>
        <w:r w:rsidRPr="00E65486">
          <w:rPr>
            <w:rFonts w:ascii="Times New Roman" w:hAnsi="Times New Roman"/>
            <w:sz w:val="20"/>
            <w:szCs w:val="20"/>
          </w:rPr>
          <w:fldChar w:fldCharType="end"/>
        </w:r>
      </w:hyperlink>
      <w:r w:rsidRPr="00E65486">
        <w:rPr>
          <w:rFonts w:ascii="Times New Roman" w:hAnsi="Times New Roman"/>
          <w:sz w:val="20"/>
          <w:szCs w:val="20"/>
        </w:rPr>
        <w:t>].</w:t>
      </w:r>
      <w:r w:rsidRPr="00A875FE">
        <w:rPr>
          <w:rFonts w:ascii="Times New Roman" w:hAnsi="Times New Roman"/>
          <w:sz w:val="20"/>
          <w:szCs w:val="20"/>
        </w:rPr>
        <w:t xml:space="preserve"> These polymers were chosen due to similarities in their composition with polymers made previously by the Iraqi group, and also in the literatures</w:t>
      </w:r>
      <w:r>
        <w:rPr>
          <w:rFonts w:ascii="Times New Roman" w:hAnsi="Times New Roman"/>
          <w:sz w:val="20"/>
          <w:szCs w:val="20"/>
        </w:rPr>
        <w:t xml:space="preserve"> [</w:t>
      </w:r>
      <w:r w:rsidRPr="00E65486">
        <w:rPr>
          <w:rFonts w:ascii="Times New Roman" w:hAnsi="Times New Roman"/>
          <w:sz w:val="20"/>
          <w:szCs w:val="20"/>
        </w:rPr>
        <w:fldChar w:fldCharType="begin">
          <w:fldData xml:space="preserve">PEVuZE5vdGU+PENpdGU+PEF1dGhvcj5XYW5nPC9BdXRob3I+PFllYXI+MjAxMjwvWWVhcj48UmVj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</w:fldData>
        </w:fldChar>
      </w:r>
      <w:r w:rsidRPr="00E65486">
        <w:rPr>
          <w:rFonts w:ascii="Times New Roman" w:hAnsi="Times New Roman"/>
          <w:sz w:val="20"/>
          <w:szCs w:val="20"/>
        </w:rPr>
        <w:instrText xml:space="preserve"> ADDIN EN.CITE </w:instrText>
      </w:r>
      <w:r w:rsidRPr="00E65486">
        <w:rPr>
          <w:rFonts w:ascii="Times New Roman" w:hAnsi="Times New Roman"/>
          <w:sz w:val="20"/>
          <w:szCs w:val="20"/>
        </w:rPr>
        <w:fldChar w:fldCharType="begin">
          <w:fldData xml:space="preserve">PEVuZE5vdGU+PENpdGU+PEF1dGhvcj5XYW5nPC9BdXRob3I+PFllYXI+MjAxMjwvWWVhcj48UmVj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</w:fldData>
        </w:fldChar>
      </w:r>
      <w:r w:rsidRPr="00E65486">
        <w:rPr>
          <w:rFonts w:ascii="Times New Roman" w:hAnsi="Times New Roman"/>
          <w:sz w:val="20"/>
          <w:szCs w:val="20"/>
        </w:rPr>
        <w:instrText xml:space="preserve"> ADDIN EN.CITE.DATA </w:instrText>
      </w:r>
      <w:r w:rsidRPr="00E65486">
        <w:rPr>
          <w:rFonts w:ascii="Times New Roman" w:hAnsi="Times New Roman"/>
          <w:sz w:val="20"/>
          <w:szCs w:val="20"/>
        </w:rPr>
      </w:r>
      <w:r w:rsidRPr="00E65486">
        <w:rPr>
          <w:rFonts w:ascii="Times New Roman" w:hAnsi="Times New Roman"/>
          <w:sz w:val="20"/>
          <w:szCs w:val="20"/>
        </w:rPr>
        <w:fldChar w:fldCharType="end"/>
      </w:r>
      <w:r w:rsidRPr="00E65486">
        <w:rPr>
          <w:rFonts w:ascii="Times New Roman" w:hAnsi="Times New Roman"/>
          <w:sz w:val="20"/>
          <w:szCs w:val="20"/>
        </w:rPr>
      </w:r>
      <w:r w:rsidRPr="00E65486">
        <w:rPr>
          <w:rFonts w:ascii="Times New Roman" w:hAnsi="Times New Roman"/>
          <w:sz w:val="20"/>
          <w:szCs w:val="20"/>
        </w:rPr>
        <w:fldChar w:fldCharType="separate"/>
      </w:r>
      <w:hyperlink w:anchor="_ENREF_12" w:tooltip="Mohamad, 2011 #42" w:history="1">
        <w:r w:rsidRPr="00E65486">
          <w:rPr>
            <w:rFonts w:ascii="Times New Roman" w:hAnsi="Times New Roman"/>
            <w:noProof/>
            <w:sz w:val="20"/>
            <w:szCs w:val="20"/>
          </w:rPr>
          <w:t>12</w:t>
        </w:r>
      </w:hyperlink>
      <w:r w:rsidRPr="00E65486">
        <w:rPr>
          <w:rFonts w:ascii="Times New Roman" w:hAnsi="Times New Roman"/>
          <w:noProof/>
          <w:sz w:val="20"/>
          <w:szCs w:val="20"/>
        </w:rPr>
        <w:t xml:space="preserve">, </w:t>
      </w:r>
      <w:hyperlink w:anchor="_ENREF_29" w:tooltip="Wang, 2012 #16" w:history="1">
        <w:r w:rsidRPr="00E65486">
          <w:rPr>
            <w:rFonts w:ascii="Times New Roman" w:hAnsi="Times New Roman"/>
            <w:noProof/>
            <w:sz w:val="20"/>
            <w:szCs w:val="20"/>
          </w:rPr>
          <w:t>29-31</w:t>
        </w:r>
      </w:hyperlink>
      <w:r w:rsidRPr="00E65486">
        <w:rPr>
          <w:rFonts w:ascii="Times New Roman" w:hAnsi="Times New Roman"/>
          <w:sz w:val="20"/>
          <w:szCs w:val="20"/>
        </w:rPr>
        <w:fldChar w:fldCharType="end"/>
      </w:r>
      <w:r>
        <w:rPr>
          <w:rFonts w:ascii="Times New Roman" w:hAnsi="Times New Roman"/>
          <w:sz w:val="20"/>
          <w:szCs w:val="20"/>
        </w:rPr>
        <w:t>].</w:t>
      </w:r>
      <w:r w:rsidRPr="00A875FE">
        <w:rPr>
          <w:rFonts w:ascii="Times New Roman" w:hAnsi="Times New Roman"/>
          <w:sz w:val="20"/>
          <w:szCs w:val="20"/>
        </w:rPr>
        <w:t xml:space="preserve"> To improve the internal charge transfer and achieve low bandgap conjugated polymers, the heterocyclic thienothiophene has been utilized in preparing donor-acceptor system, which is more complex molecular structure and consist of more atoms in the alter</w:t>
      </w:r>
      <w:r>
        <w:rPr>
          <w:rFonts w:ascii="Times New Roman" w:hAnsi="Times New Roman"/>
          <w:sz w:val="20"/>
          <w:szCs w:val="20"/>
        </w:rPr>
        <w:t>nating donor and acceptor units [</w:t>
      </w:r>
      <w:r w:rsidRPr="001B7DE7">
        <w:rPr>
          <w:rFonts w:ascii="Times New Roman" w:hAnsi="Times New Roman"/>
          <w:sz w:val="20"/>
          <w:szCs w:val="20"/>
        </w:rPr>
        <w:fldChar w:fldCharType="begin">
          <w:fldData xml:space="preserve">PEVuZE5vdGU+PENpdGU+PEF1dGhvcj5ZaTwvQXV0aG9yPjxZZWFyPjIwMTE8L1llYXI+PFJlY051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</w:fldData>
        </w:fldChar>
      </w:r>
      <w:r w:rsidRPr="001B7DE7">
        <w:rPr>
          <w:rFonts w:ascii="Times New Roman" w:hAnsi="Times New Roman"/>
          <w:sz w:val="20"/>
          <w:szCs w:val="20"/>
        </w:rPr>
        <w:instrText xml:space="preserve"> ADDIN EN.CITE </w:instrText>
      </w:r>
      <w:r w:rsidRPr="001B7DE7">
        <w:rPr>
          <w:rFonts w:ascii="Times New Roman" w:hAnsi="Times New Roman"/>
          <w:sz w:val="20"/>
          <w:szCs w:val="20"/>
        </w:rPr>
        <w:fldChar w:fldCharType="begin">
          <w:fldData xml:space="preserve">PEVuZE5vdGU+PENpdGU+PEF1dGhvcj5ZaTwvQXV0aG9yPjxZZWFyPjIwMTE8L1llYXI+PFJlY051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</w:fldData>
        </w:fldChar>
      </w:r>
      <w:r w:rsidRPr="001B7DE7">
        <w:rPr>
          <w:rFonts w:ascii="Times New Roman" w:hAnsi="Times New Roman"/>
          <w:sz w:val="20"/>
          <w:szCs w:val="20"/>
        </w:rPr>
        <w:instrText xml:space="preserve"> ADDIN EN.CITE.DATA </w:instrText>
      </w:r>
      <w:r w:rsidRPr="001B7DE7">
        <w:rPr>
          <w:rFonts w:ascii="Times New Roman" w:hAnsi="Times New Roman"/>
          <w:sz w:val="20"/>
          <w:szCs w:val="20"/>
        </w:rPr>
      </w:r>
      <w:r w:rsidRPr="001B7DE7">
        <w:rPr>
          <w:rFonts w:ascii="Times New Roman" w:hAnsi="Times New Roman"/>
          <w:sz w:val="20"/>
          <w:szCs w:val="20"/>
        </w:rPr>
        <w:fldChar w:fldCharType="end"/>
      </w:r>
      <w:r w:rsidRPr="001B7DE7">
        <w:rPr>
          <w:rFonts w:ascii="Times New Roman" w:hAnsi="Times New Roman"/>
          <w:sz w:val="20"/>
          <w:szCs w:val="20"/>
        </w:rPr>
      </w:r>
      <w:r w:rsidRPr="001B7DE7">
        <w:rPr>
          <w:rFonts w:ascii="Times New Roman" w:hAnsi="Times New Roman"/>
          <w:sz w:val="20"/>
          <w:szCs w:val="20"/>
        </w:rPr>
        <w:fldChar w:fldCharType="separate"/>
      </w:r>
      <w:hyperlink w:anchor="_ENREF_28" w:tooltip="Yi, 2011 #99" w:history="1">
        <w:r w:rsidRPr="001B7DE7">
          <w:rPr>
            <w:rFonts w:ascii="Times New Roman" w:hAnsi="Times New Roman"/>
            <w:noProof/>
            <w:sz w:val="20"/>
            <w:szCs w:val="20"/>
          </w:rPr>
          <w:t>28</w:t>
        </w:r>
      </w:hyperlink>
      <w:r w:rsidRPr="001B7DE7">
        <w:rPr>
          <w:rFonts w:ascii="Times New Roman" w:hAnsi="Times New Roman"/>
          <w:noProof/>
          <w:sz w:val="20"/>
          <w:szCs w:val="20"/>
        </w:rPr>
        <w:t xml:space="preserve">, </w:t>
      </w:r>
      <w:hyperlink w:anchor="_ENREF_32" w:tooltip="Kun, 2008 #32" w:history="1">
        <w:r w:rsidRPr="001B7DE7">
          <w:rPr>
            <w:rFonts w:ascii="Times New Roman" w:hAnsi="Times New Roman"/>
            <w:noProof/>
            <w:sz w:val="20"/>
            <w:szCs w:val="20"/>
          </w:rPr>
          <w:t>32</w:t>
        </w:r>
      </w:hyperlink>
      <w:r w:rsidRPr="001B7DE7">
        <w:rPr>
          <w:rFonts w:ascii="Times New Roman" w:hAnsi="Times New Roman"/>
          <w:sz w:val="20"/>
          <w:szCs w:val="20"/>
        </w:rPr>
        <w:fldChar w:fldCharType="end"/>
      </w:r>
      <w:r>
        <w:rPr>
          <w:rFonts w:ascii="Times New Roman" w:hAnsi="Times New Roman"/>
          <w:sz w:val="20"/>
          <w:szCs w:val="20"/>
        </w:rPr>
        <w:t>].</w:t>
      </w:r>
    </w:p>
    <w:p w:rsidR="0041490C" w:rsidRPr="00D21F3A" w:rsidRDefault="0041490C" w:rsidP="0041490C">
      <w:pPr>
        <w:spacing w:after="0" w:line="240" w:lineRule="auto"/>
        <w:jc w:val="both"/>
        <w:rPr>
          <w:rFonts w:ascii="Times New Roman" w:hAnsi="Times New Roman"/>
          <w:sz w:val="20"/>
          <w:szCs w:val="20"/>
        </w:rPr>
      </w:pPr>
    </w:p>
    <w:p w:rsidR="0041490C" w:rsidRPr="00D21F3A" w:rsidRDefault="0041490C" w:rsidP="0041490C">
      <w:pPr>
        <w:spacing w:after="0" w:line="240" w:lineRule="auto"/>
        <w:jc w:val="both"/>
        <w:rPr>
          <w:rFonts w:ascii="Times New Roman" w:hAnsi="Times New Roman"/>
          <w:b/>
          <w:bCs/>
          <w:iCs/>
          <w:sz w:val="20"/>
          <w:szCs w:val="20"/>
        </w:rPr>
      </w:pPr>
      <w:r w:rsidRPr="00D21F3A">
        <w:rPr>
          <w:rFonts w:ascii="Times New Roman" w:hAnsi="Times New Roman"/>
          <w:b/>
          <w:sz w:val="20"/>
          <w:szCs w:val="20"/>
        </w:rPr>
        <w:t xml:space="preserve">General </w:t>
      </w:r>
      <w:r>
        <w:rPr>
          <w:rFonts w:ascii="Times New Roman" w:hAnsi="Times New Roman"/>
          <w:b/>
          <w:sz w:val="20"/>
          <w:szCs w:val="20"/>
        </w:rPr>
        <w:t>Method for t</w:t>
      </w:r>
      <w:r w:rsidRPr="00D21F3A">
        <w:rPr>
          <w:rFonts w:ascii="Times New Roman" w:hAnsi="Times New Roman"/>
          <w:b/>
          <w:sz w:val="20"/>
          <w:szCs w:val="20"/>
        </w:rPr>
        <w:t xml:space="preserve">he Polymerization P1, P2 </w:t>
      </w:r>
      <w:r>
        <w:rPr>
          <w:rFonts w:ascii="Times New Roman" w:hAnsi="Times New Roman"/>
          <w:b/>
          <w:sz w:val="20"/>
          <w:szCs w:val="20"/>
        </w:rPr>
        <w:t>a</w:t>
      </w:r>
      <w:r w:rsidRPr="00D21F3A">
        <w:rPr>
          <w:rFonts w:ascii="Times New Roman" w:hAnsi="Times New Roman"/>
          <w:b/>
          <w:sz w:val="20"/>
          <w:szCs w:val="20"/>
        </w:rPr>
        <w:t xml:space="preserve">nd P3 </w:t>
      </w:r>
    </w:p>
    <w:p w:rsidR="0041490C" w:rsidRPr="00D21F3A" w:rsidRDefault="0041490C" w:rsidP="0041490C">
      <w:pPr>
        <w:spacing w:after="0" w:line="240" w:lineRule="auto"/>
        <w:jc w:val="both"/>
        <w:rPr>
          <w:rFonts w:ascii="Times New Roman" w:hAnsi="Times New Roman"/>
          <w:sz w:val="20"/>
          <w:szCs w:val="20"/>
        </w:rPr>
      </w:pPr>
      <w:r w:rsidRPr="00EE1AB8">
        <w:rPr>
          <w:rFonts w:ascii="Times New Roman" w:hAnsi="Times New Roman"/>
          <w:sz w:val="20"/>
          <w:szCs w:val="20"/>
        </w:rPr>
        <w:t xml:space="preserve">A 100 ml one necked flask under argon containing </w:t>
      </w:r>
      <w:r w:rsidRPr="00EE1AB8">
        <w:rPr>
          <w:rFonts w:ascii="Times New Roman" w:hAnsi="Times New Roman"/>
          <w:bCs/>
          <w:i/>
          <w:sz w:val="20"/>
          <w:szCs w:val="20"/>
        </w:rPr>
        <w:t>monomer A</w:t>
      </w:r>
      <w:r w:rsidRPr="00EE1AB8">
        <w:rPr>
          <w:rFonts w:ascii="Times New Roman" w:hAnsi="Times New Roman"/>
          <w:bCs/>
          <w:sz w:val="20"/>
          <w:szCs w:val="20"/>
        </w:rPr>
        <w:t xml:space="preserve"> </w:t>
      </w:r>
      <w:r w:rsidRPr="00EE1AB8">
        <w:rPr>
          <w:rFonts w:ascii="Times New Roman" w:hAnsi="Times New Roman"/>
          <w:sz w:val="20"/>
          <w:szCs w:val="20"/>
        </w:rPr>
        <w:t xml:space="preserve">(0.379 mmol) and </w:t>
      </w:r>
      <w:r w:rsidRPr="00EE1AB8">
        <w:rPr>
          <w:rFonts w:ascii="Times New Roman" w:hAnsi="Times New Roman"/>
          <w:i/>
          <w:sz w:val="20"/>
          <w:szCs w:val="20"/>
        </w:rPr>
        <w:t>monomer B</w:t>
      </w:r>
      <w:r w:rsidRPr="00EE1AB8">
        <w:rPr>
          <w:rFonts w:ascii="Times New Roman" w:hAnsi="Times New Roman"/>
          <w:sz w:val="20"/>
          <w:szCs w:val="20"/>
        </w:rPr>
        <w:t xml:space="preserve"> (0.379 mmol) in dry toluene (8 ml) was degassed. To the mixture 20 % tetraethylammonium hydroxide (2.8 ml, previously</w:t>
      </w:r>
      <w:r w:rsidRPr="00D21F3A">
        <w:rPr>
          <w:rFonts w:ascii="Times New Roman" w:hAnsi="Times New Roman"/>
          <w:sz w:val="20"/>
          <w:szCs w:val="20"/>
        </w:rPr>
        <w:t xml:space="preserve"> degassed 2.5 h) was added and degassed. Then Pd(OAc)</w:t>
      </w:r>
      <w:r w:rsidRPr="00D21F3A">
        <w:rPr>
          <w:rFonts w:ascii="Times New Roman" w:hAnsi="Times New Roman"/>
          <w:sz w:val="20"/>
          <w:szCs w:val="20"/>
          <w:vertAlign w:val="subscript"/>
        </w:rPr>
        <w:t>2</w:t>
      </w:r>
      <w:r w:rsidRPr="00D21F3A">
        <w:rPr>
          <w:rFonts w:ascii="Times New Roman" w:hAnsi="Times New Roman"/>
          <w:sz w:val="20"/>
          <w:szCs w:val="20"/>
        </w:rPr>
        <w:t xml:space="preserve"> (11.23 mg, 0.05 mmol) and tri(o-toly)phosphine (38.05 mg, 0.13 mmol) were added, the system was degassed under argon and heated to 90 °C. There was precipitate out of solution after 1 h and the mixture was cooled to room temperature and then bromobenzene (0.10 ml, 0.15 g, 0.94 mmol) was added, degassed and heated to 90 °C for 1 h. Then, the mixture was cooled to room temperature and phenylboronic acid (0.12 g, 0.98 mmol) was added, degassed and heated to 90 °C for 3 h. After cooling to room temperature, CHCl</w:t>
      </w:r>
      <w:r w:rsidRPr="00D21F3A">
        <w:rPr>
          <w:rFonts w:ascii="Times New Roman" w:hAnsi="Times New Roman"/>
          <w:sz w:val="20"/>
          <w:szCs w:val="20"/>
          <w:vertAlign w:val="subscript"/>
        </w:rPr>
        <w:t>3</w:t>
      </w:r>
      <w:r w:rsidRPr="00D21F3A">
        <w:rPr>
          <w:rFonts w:ascii="Times New Roman" w:hAnsi="Times New Roman"/>
          <w:sz w:val="20"/>
          <w:szCs w:val="20"/>
        </w:rPr>
        <w:t xml:space="preserve"> (200 ml) was added to solubilise the polymer. An ammonium hydroxide solution (28 % in H</w:t>
      </w:r>
      <w:r w:rsidRPr="00D21F3A">
        <w:rPr>
          <w:rFonts w:ascii="Times New Roman" w:hAnsi="Times New Roman"/>
          <w:sz w:val="20"/>
          <w:szCs w:val="20"/>
          <w:vertAlign w:val="subscript"/>
        </w:rPr>
        <w:t>2</w:t>
      </w:r>
      <w:r w:rsidRPr="00D21F3A">
        <w:rPr>
          <w:rFonts w:ascii="Times New Roman" w:hAnsi="Times New Roman"/>
          <w:sz w:val="20"/>
          <w:szCs w:val="20"/>
        </w:rPr>
        <w:t xml:space="preserve">O, 50 ml) was then added and the mixture was stirred overnight. Then the organic phase was separated and washed with distilled water (2 x 250 ml), concentrated to approximately 50 ml and poured into degassed methanol/water (10:1, v:v, 300 ml). The resulting mixture was then stirred overnight and filtered through a membrane filter. The collected solid was cleaned using a Soxhlet extraction with solvents in order methanol (250 ml), acetone (250 ml), hexane (250 ml), and toluene (250 ml). The toluene fractions were concentrated to approximately 50 ml and then poured into degassed methanol (500 ml), the resulting mixtures stirred overnight and the solid was collected by filtration through a membrane filter. All the fractions of </w:t>
      </w:r>
      <w:r w:rsidRPr="00D21F3A">
        <w:rPr>
          <w:rFonts w:ascii="Times New Roman" w:hAnsi="Times New Roman"/>
          <w:b/>
          <w:sz w:val="20"/>
          <w:szCs w:val="20"/>
        </w:rPr>
        <w:t>yield</w:t>
      </w:r>
      <w:r w:rsidRPr="00D21F3A">
        <w:rPr>
          <w:rFonts w:ascii="Times New Roman" w:hAnsi="Times New Roman"/>
          <w:sz w:val="20"/>
          <w:szCs w:val="20"/>
        </w:rPr>
        <w:t xml:space="preserve"> were dark red powder.</w:t>
      </w:r>
    </w:p>
    <w:p w:rsidR="0041490C" w:rsidRPr="00D21F3A" w:rsidRDefault="0041490C" w:rsidP="0041490C">
      <w:pPr>
        <w:spacing w:after="0" w:line="240" w:lineRule="auto"/>
        <w:jc w:val="both"/>
        <w:rPr>
          <w:rFonts w:ascii="Times New Roman" w:hAnsi="Times New Roman"/>
          <w:sz w:val="20"/>
          <w:szCs w:val="20"/>
        </w:rPr>
      </w:pPr>
    </w:p>
    <w:p w:rsidR="0041490C" w:rsidRPr="00D21F3A" w:rsidRDefault="0041490C" w:rsidP="0041490C">
      <w:pPr>
        <w:spacing w:after="0" w:line="240" w:lineRule="auto"/>
        <w:jc w:val="both"/>
        <w:rPr>
          <w:rFonts w:ascii="Times New Roman" w:hAnsi="Times New Roman"/>
          <w:b/>
          <w:bCs/>
          <w:iCs/>
          <w:sz w:val="20"/>
          <w:szCs w:val="20"/>
        </w:rPr>
      </w:pPr>
      <w:bookmarkStart w:id="1" w:name="_Toc364332332"/>
      <w:bookmarkStart w:id="2" w:name="_Toc370991611"/>
      <w:bookmarkStart w:id="3" w:name="_Toc401463402"/>
      <w:r w:rsidRPr="00D21F3A">
        <w:rPr>
          <w:rFonts w:ascii="Times New Roman" w:hAnsi="Times New Roman"/>
          <w:b/>
          <w:sz w:val="20"/>
          <w:szCs w:val="20"/>
        </w:rPr>
        <w:t>Poly(9-(heptadecan-9-yl)-</w:t>
      </w:r>
      <w:r w:rsidRPr="00D21F3A">
        <w:rPr>
          <w:rFonts w:ascii="Times New Roman" w:hAnsi="Times New Roman"/>
          <w:b/>
          <w:i/>
          <w:sz w:val="20"/>
          <w:szCs w:val="20"/>
        </w:rPr>
        <w:t>9H</w:t>
      </w:r>
      <w:r w:rsidRPr="00D21F3A">
        <w:rPr>
          <w:rFonts w:ascii="Times New Roman" w:hAnsi="Times New Roman"/>
          <w:b/>
          <w:sz w:val="20"/>
          <w:szCs w:val="20"/>
        </w:rPr>
        <w:t>-carbazole-alt-thieno[3,2-</w:t>
      </w:r>
      <w:r w:rsidRPr="00D21F3A">
        <w:rPr>
          <w:rFonts w:ascii="Times New Roman" w:hAnsi="Times New Roman"/>
          <w:b/>
          <w:i/>
          <w:sz w:val="20"/>
          <w:szCs w:val="20"/>
        </w:rPr>
        <w:t>b</w:t>
      </w:r>
      <w:r w:rsidRPr="00D21F3A">
        <w:rPr>
          <w:rFonts w:ascii="Times New Roman" w:hAnsi="Times New Roman"/>
          <w:b/>
          <w:sz w:val="20"/>
          <w:szCs w:val="20"/>
        </w:rPr>
        <w:t>]thiophene) (P1)</w:t>
      </w:r>
      <w:bookmarkEnd w:id="1"/>
      <w:bookmarkEnd w:id="2"/>
      <w:bookmarkEnd w:id="3"/>
      <w:r w:rsidRPr="00D21F3A">
        <w:rPr>
          <w:rFonts w:ascii="Times New Roman" w:hAnsi="Times New Roman"/>
          <w:b/>
          <w:sz w:val="20"/>
          <w:szCs w:val="20"/>
        </w:rPr>
        <w:t xml:space="preserve"> </w:t>
      </w:r>
    </w:p>
    <w:p w:rsidR="0041490C" w:rsidRDefault="0041490C" w:rsidP="0041490C">
      <w:pPr>
        <w:spacing w:after="0" w:line="240" w:lineRule="auto"/>
        <w:jc w:val="both"/>
        <w:rPr>
          <w:rFonts w:ascii="Times New Roman" w:hAnsi="Times New Roman"/>
          <w:sz w:val="20"/>
          <w:szCs w:val="20"/>
        </w:rPr>
      </w:pPr>
      <w:r>
        <w:rPr>
          <w:rFonts w:ascii="Times New Roman" w:hAnsi="Times New Roman"/>
          <w:i/>
          <w:sz w:val="20"/>
          <w:szCs w:val="20"/>
        </w:rPr>
        <w:t xml:space="preserve">Monomer </w:t>
      </w:r>
      <w:r w:rsidRPr="00D21F3A">
        <w:rPr>
          <w:rFonts w:ascii="Times New Roman" w:hAnsi="Times New Roman"/>
          <w:i/>
          <w:sz w:val="20"/>
          <w:szCs w:val="20"/>
        </w:rPr>
        <w:t>A</w:t>
      </w:r>
      <w:r w:rsidRPr="00D21F3A">
        <w:rPr>
          <w:rFonts w:ascii="Times New Roman" w:hAnsi="Times New Roman"/>
          <w:sz w:val="20"/>
          <w:szCs w:val="20"/>
        </w:rPr>
        <w:t xml:space="preserve"> (</w:t>
      </w:r>
      <w:r w:rsidRPr="00D21F3A">
        <w:rPr>
          <w:rFonts w:ascii="Times New Roman" w:hAnsi="Times New Roman"/>
          <w:bCs/>
          <w:sz w:val="20"/>
          <w:szCs w:val="20"/>
        </w:rPr>
        <w:t>9-(Heptadecan-9-yl)-2,7-bis(4,4,5,5-tetramethyl-1,3,2-dioxaborolan-2-yl)-</w:t>
      </w:r>
      <w:r w:rsidRPr="00D21F3A">
        <w:rPr>
          <w:rFonts w:ascii="Times New Roman" w:hAnsi="Times New Roman"/>
          <w:bCs/>
          <w:i/>
          <w:sz w:val="20"/>
          <w:szCs w:val="20"/>
        </w:rPr>
        <w:t>9H</w:t>
      </w:r>
      <w:r w:rsidRPr="00D21F3A">
        <w:rPr>
          <w:rFonts w:ascii="Times New Roman" w:hAnsi="Times New Roman"/>
          <w:bCs/>
          <w:sz w:val="20"/>
          <w:szCs w:val="20"/>
        </w:rPr>
        <w:t xml:space="preserve">-carbazole) and </w:t>
      </w:r>
      <w:r>
        <w:rPr>
          <w:rFonts w:ascii="Times New Roman" w:hAnsi="Times New Roman"/>
          <w:bCs/>
          <w:i/>
          <w:sz w:val="20"/>
          <w:szCs w:val="20"/>
        </w:rPr>
        <w:t>M</w:t>
      </w:r>
      <w:r w:rsidRPr="00D21F3A">
        <w:rPr>
          <w:rFonts w:ascii="Times New Roman" w:hAnsi="Times New Roman"/>
          <w:bCs/>
          <w:i/>
          <w:sz w:val="20"/>
          <w:szCs w:val="20"/>
        </w:rPr>
        <w:t>onomer B</w:t>
      </w:r>
      <w:r w:rsidRPr="00D21F3A">
        <w:rPr>
          <w:rFonts w:ascii="Times New Roman" w:hAnsi="Times New Roman"/>
          <w:bCs/>
          <w:sz w:val="20"/>
          <w:szCs w:val="20"/>
        </w:rPr>
        <w:t xml:space="preserve"> (</w:t>
      </w:r>
      <w:r w:rsidRPr="00D21F3A">
        <w:rPr>
          <w:rFonts w:ascii="Times New Roman" w:hAnsi="Times New Roman"/>
          <w:sz w:val="20"/>
          <w:szCs w:val="20"/>
        </w:rPr>
        <w:t>2,5-dibromothieno[3,2-</w:t>
      </w:r>
      <w:r w:rsidRPr="00D21F3A">
        <w:rPr>
          <w:rFonts w:ascii="Times New Roman" w:hAnsi="Times New Roman"/>
          <w:i/>
          <w:sz w:val="20"/>
          <w:szCs w:val="20"/>
        </w:rPr>
        <w:t>b</w:t>
      </w:r>
      <w:r w:rsidRPr="00D21F3A">
        <w:rPr>
          <w:rFonts w:ascii="Times New Roman" w:hAnsi="Times New Roman"/>
          <w:sz w:val="20"/>
          <w:szCs w:val="20"/>
        </w:rPr>
        <w:t xml:space="preserve">]thiophene) All the fractions of </w:t>
      </w:r>
      <w:r w:rsidRPr="00D21F3A">
        <w:rPr>
          <w:rFonts w:ascii="Times New Roman" w:hAnsi="Times New Roman"/>
          <w:b/>
          <w:sz w:val="20"/>
          <w:szCs w:val="20"/>
        </w:rPr>
        <w:t>P1</w:t>
      </w:r>
      <w:r w:rsidRPr="00D21F3A">
        <w:rPr>
          <w:rFonts w:ascii="Times New Roman" w:hAnsi="Times New Roman"/>
          <w:sz w:val="20"/>
          <w:szCs w:val="20"/>
        </w:rPr>
        <w:t xml:space="preserve"> were dark red powder. Toluene fraction, </w:t>
      </w:r>
      <w:r w:rsidRPr="00A875FE">
        <w:rPr>
          <w:rFonts w:ascii="Times New Roman" w:hAnsi="Times New Roman"/>
          <w:sz w:val="20"/>
          <w:szCs w:val="20"/>
        </w:rPr>
        <w:t>yield: 65.7 mg (32 %). GPC (1, 2, 4-trichlororbenzene at 100 °C): M</w:t>
      </w:r>
      <w:r w:rsidRPr="00A875FE">
        <w:rPr>
          <w:rFonts w:ascii="Times New Roman" w:hAnsi="Times New Roman"/>
          <w:sz w:val="20"/>
          <w:szCs w:val="20"/>
          <w:vertAlign w:val="subscript"/>
        </w:rPr>
        <w:t>w</w:t>
      </w:r>
      <w:r w:rsidRPr="00A875FE">
        <w:rPr>
          <w:rFonts w:ascii="Times New Roman" w:hAnsi="Times New Roman"/>
          <w:sz w:val="20"/>
          <w:szCs w:val="20"/>
        </w:rPr>
        <w:t xml:space="preserve"> = 6500, M</w:t>
      </w:r>
      <w:r w:rsidRPr="00A875FE">
        <w:rPr>
          <w:rFonts w:ascii="Times New Roman" w:hAnsi="Times New Roman"/>
          <w:sz w:val="20"/>
          <w:szCs w:val="20"/>
          <w:vertAlign w:val="subscript"/>
        </w:rPr>
        <w:t>n</w:t>
      </w:r>
      <w:r w:rsidRPr="00A875FE">
        <w:rPr>
          <w:rFonts w:ascii="Times New Roman" w:hAnsi="Times New Roman"/>
          <w:sz w:val="20"/>
          <w:szCs w:val="20"/>
        </w:rPr>
        <w:t xml:space="preserve"> = 2800, PD = 2.3. </w:t>
      </w:r>
      <w:r w:rsidRPr="00A875FE">
        <w:rPr>
          <w:rFonts w:ascii="Times New Roman" w:hAnsi="Times New Roman"/>
          <w:sz w:val="20"/>
          <w:szCs w:val="20"/>
          <w:vertAlign w:val="superscript"/>
        </w:rPr>
        <w:t>1</w:t>
      </w:r>
      <w:r w:rsidRPr="00A875FE">
        <w:rPr>
          <w:rFonts w:ascii="Times New Roman" w:hAnsi="Times New Roman"/>
          <w:sz w:val="20"/>
          <w:szCs w:val="20"/>
        </w:rPr>
        <w:t>H NMR</w:t>
      </w:r>
      <w:r w:rsidRPr="00D21F3A">
        <w:rPr>
          <w:rFonts w:ascii="Times New Roman" w:hAnsi="Times New Roman"/>
          <w:sz w:val="20"/>
          <w:szCs w:val="20"/>
        </w:rPr>
        <w:t xml:space="preserve"> (C</w:t>
      </w:r>
      <w:r w:rsidRPr="00D21F3A">
        <w:rPr>
          <w:rFonts w:ascii="Times New Roman" w:hAnsi="Times New Roman"/>
          <w:sz w:val="20"/>
          <w:szCs w:val="20"/>
          <w:vertAlign w:val="subscript"/>
        </w:rPr>
        <w:t>2</w:t>
      </w:r>
      <w:r w:rsidRPr="00D21F3A">
        <w:rPr>
          <w:rFonts w:ascii="Times New Roman" w:hAnsi="Times New Roman"/>
          <w:sz w:val="20"/>
          <w:szCs w:val="20"/>
        </w:rPr>
        <w:t>D</w:t>
      </w:r>
      <w:r w:rsidRPr="00D21F3A">
        <w:rPr>
          <w:rFonts w:ascii="Times New Roman" w:hAnsi="Times New Roman"/>
          <w:sz w:val="20"/>
          <w:szCs w:val="20"/>
          <w:vertAlign w:val="subscript"/>
        </w:rPr>
        <w:t>2</w:t>
      </w:r>
      <w:r w:rsidRPr="00D21F3A">
        <w:rPr>
          <w:rFonts w:ascii="Times New Roman" w:hAnsi="Times New Roman"/>
          <w:sz w:val="20"/>
          <w:szCs w:val="20"/>
        </w:rPr>
        <w:t>Cl</w:t>
      </w:r>
      <w:r w:rsidRPr="00D21F3A">
        <w:rPr>
          <w:rFonts w:ascii="Times New Roman" w:hAnsi="Times New Roman"/>
          <w:sz w:val="20"/>
          <w:szCs w:val="20"/>
          <w:vertAlign w:val="subscript"/>
        </w:rPr>
        <w:t>4</w:t>
      </w:r>
      <w:r w:rsidRPr="00D21F3A">
        <w:rPr>
          <w:rFonts w:ascii="Times New Roman" w:hAnsi="Times New Roman"/>
          <w:sz w:val="20"/>
          <w:szCs w:val="20"/>
        </w:rPr>
        <w:t>), (δ</w:t>
      </w:r>
      <w:r w:rsidRPr="00D21F3A">
        <w:rPr>
          <w:rFonts w:ascii="Times New Roman" w:hAnsi="Times New Roman"/>
          <w:sz w:val="20"/>
          <w:szCs w:val="20"/>
          <w:vertAlign w:val="subscript"/>
        </w:rPr>
        <w:t>H</w:t>
      </w:r>
      <w:r w:rsidRPr="00D21F3A">
        <w:rPr>
          <w:rFonts w:ascii="Times New Roman" w:hAnsi="Times New Roman"/>
          <w:sz w:val="20"/>
          <w:szCs w:val="20"/>
        </w:rPr>
        <w:t>/ppm): 8.18 (d, 2H); 7.84 (d, 2H); 7.80-7.65 (bm, 2H); 7.60-7.45 (bm, 2H); 4.62 (br, 1H); 2.33 (br, 4H); 2.10-1.98 (br, 4H); 1.41 (d, 4H); 1.38-1.01 (bm, 16H); 0.93-0.71 (bm, 6H). FT-IR (cm</w:t>
      </w:r>
      <w:r w:rsidRPr="00D21F3A">
        <w:rPr>
          <w:rFonts w:ascii="Times New Roman" w:hAnsi="Times New Roman"/>
          <w:sz w:val="20"/>
          <w:szCs w:val="20"/>
          <w:vertAlign w:val="superscript"/>
        </w:rPr>
        <w:t>-1</w:t>
      </w:r>
      <w:r w:rsidRPr="00D21F3A">
        <w:rPr>
          <w:rFonts w:ascii="Times New Roman" w:hAnsi="Times New Roman"/>
          <w:sz w:val="20"/>
          <w:szCs w:val="20"/>
        </w:rPr>
        <w:t>): 3079, 2960, 2923, 2853, 2159, 1981, 1621, 1598, 1561, 1509. Elemental analysis (%) calculated for C</w:t>
      </w:r>
      <w:r w:rsidRPr="00D21F3A">
        <w:rPr>
          <w:rFonts w:ascii="Times New Roman" w:hAnsi="Times New Roman"/>
          <w:sz w:val="20"/>
          <w:szCs w:val="20"/>
          <w:vertAlign w:val="subscript"/>
        </w:rPr>
        <w:t>35</w:t>
      </w:r>
      <w:r w:rsidRPr="00D21F3A">
        <w:rPr>
          <w:rFonts w:ascii="Times New Roman" w:hAnsi="Times New Roman"/>
          <w:sz w:val="20"/>
          <w:szCs w:val="20"/>
        </w:rPr>
        <w:t>H</w:t>
      </w:r>
      <w:r w:rsidRPr="00D21F3A">
        <w:rPr>
          <w:rFonts w:ascii="Times New Roman" w:hAnsi="Times New Roman"/>
          <w:sz w:val="20"/>
          <w:szCs w:val="20"/>
          <w:vertAlign w:val="subscript"/>
        </w:rPr>
        <w:t>43</w:t>
      </w:r>
      <w:r w:rsidRPr="00D21F3A">
        <w:rPr>
          <w:rFonts w:ascii="Times New Roman" w:hAnsi="Times New Roman"/>
          <w:sz w:val="20"/>
          <w:szCs w:val="20"/>
        </w:rPr>
        <w:t>NS</w:t>
      </w:r>
      <w:r w:rsidRPr="00D21F3A">
        <w:rPr>
          <w:rFonts w:ascii="Times New Roman" w:hAnsi="Times New Roman"/>
          <w:sz w:val="20"/>
          <w:szCs w:val="20"/>
          <w:vertAlign w:val="subscript"/>
        </w:rPr>
        <w:t>2</w:t>
      </w:r>
      <w:r w:rsidRPr="00D21F3A">
        <w:rPr>
          <w:rFonts w:ascii="Times New Roman" w:hAnsi="Times New Roman"/>
          <w:sz w:val="20"/>
          <w:szCs w:val="20"/>
        </w:rPr>
        <w:t xml:space="preserve">: </w:t>
      </w:r>
      <w:r w:rsidRPr="00D21F3A">
        <w:rPr>
          <w:rFonts w:ascii="Times New Roman" w:hAnsi="Times New Roman"/>
          <w:bCs/>
          <w:iCs/>
          <w:sz w:val="20"/>
          <w:szCs w:val="20"/>
        </w:rPr>
        <w:t>C, 77.58; H, 8.00; N, 2.58; Br, 0</w:t>
      </w:r>
      <w:r w:rsidRPr="00D21F3A">
        <w:rPr>
          <w:rFonts w:ascii="Times New Roman" w:hAnsi="Times New Roman"/>
          <w:sz w:val="20"/>
          <w:szCs w:val="20"/>
        </w:rPr>
        <w:t xml:space="preserve"> Found: </w:t>
      </w:r>
      <w:r w:rsidRPr="00D21F3A">
        <w:rPr>
          <w:rFonts w:ascii="Times New Roman" w:hAnsi="Times New Roman"/>
          <w:bCs/>
          <w:iCs/>
          <w:sz w:val="20"/>
          <w:szCs w:val="20"/>
        </w:rPr>
        <w:t>C, 77.06; H, 8.01; N, 2.22; Br, 0</w:t>
      </w:r>
      <w:r w:rsidRPr="00D21F3A">
        <w:rPr>
          <w:rFonts w:ascii="Times New Roman" w:hAnsi="Times New Roman"/>
          <w:sz w:val="20"/>
          <w:szCs w:val="20"/>
        </w:rPr>
        <w:t>.</w:t>
      </w:r>
      <w:bookmarkStart w:id="4" w:name="_Toc370991612"/>
      <w:bookmarkStart w:id="5" w:name="_Toc401463403"/>
    </w:p>
    <w:p w:rsidR="0041490C" w:rsidRPr="00D21F3A" w:rsidRDefault="0041490C" w:rsidP="0041490C">
      <w:pPr>
        <w:spacing w:after="0" w:line="240" w:lineRule="auto"/>
        <w:jc w:val="both"/>
        <w:rPr>
          <w:rFonts w:ascii="Times New Roman" w:hAnsi="Times New Roman"/>
          <w:sz w:val="20"/>
          <w:szCs w:val="20"/>
        </w:rPr>
      </w:pPr>
    </w:p>
    <w:p w:rsidR="0041490C" w:rsidRPr="00D21F3A" w:rsidRDefault="0041490C" w:rsidP="0041490C">
      <w:pPr>
        <w:spacing w:after="0" w:line="240" w:lineRule="auto"/>
        <w:jc w:val="both"/>
        <w:rPr>
          <w:rFonts w:ascii="Times New Roman" w:hAnsi="Times New Roman"/>
          <w:b/>
          <w:bCs/>
          <w:iCs/>
          <w:sz w:val="20"/>
          <w:szCs w:val="20"/>
        </w:rPr>
      </w:pPr>
      <w:r w:rsidRPr="00D21F3A">
        <w:rPr>
          <w:rFonts w:ascii="Times New Roman" w:hAnsi="Times New Roman"/>
          <w:b/>
          <w:sz w:val="20"/>
          <w:szCs w:val="20"/>
        </w:rPr>
        <w:t>Poly(3,6-difluoro-9-(heptadecan-9-yl)-</w:t>
      </w:r>
      <w:r w:rsidRPr="00D21F3A">
        <w:rPr>
          <w:rFonts w:ascii="Times New Roman" w:hAnsi="Times New Roman"/>
          <w:b/>
          <w:i/>
          <w:sz w:val="20"/>
          <w:szCs w:val="20"/>
        </w:rPr>
        <w:t>9H</w:t>
      </w:r>
      <w:r w:rsidRPr="00D21F3A">
        <w:rPr>
          <w:rFonts w:ascii="Times New Roman" w:hAnsi="Times New Roman"/>
          <w:b/>
          <w:sz w:val="20"/>
          <w:szCs w:val="20"/>
        </w:rPr>
        <w:t>-carbazole-</w:t>
      </w:r>
      <w:r w:rsidRPr="00D21F3A">
        <w:rPr>
          <w:rFonts w:ascii="Times New Roman" w:hAnsi="Times New Roman"/>
          <w:b/>
          <w:i/>
          <w:sz w:val="20"/>
          <w:szCs w:val="20"/>
        </w:rPr>
        <w:t>alt</w:t>
      </w:r>
      <w:r w:rsidRPr="00D21F3A">
        <w:rPr>
          <w:rFonts w:ascii="Times New Roman" w:hAnsi="Times New Roman"/>
          <w:b/>
          <w:sz w:val="20"/>
          <w:szCs w:val="20"/>
        </w:rPr>
        <w:t>-thieno[3,2-</w:t>
      </w:r>
      <w:r w:rsidRPr="00D21F3A">
        <w:rPr>
          <w:rFonts w:ascii="Times New Roman" w:hAnsi="Times New Roman"/>
          <w:b/>
          <w:i/>
          <w:sz w:val="20"/>
          <w:szCs w:val="20"/>
        </w:rPr>
        <w:t>b</w:t>
      </w:r>
      <w:r w:rsidRPr="00D21F3A">
        <w:rPr>
          <w:rFonts w:ascii="Times New Roman" w:hAnsi="Times New Roman"/>
          <w:b/>
          <w:sz w:val="20"/>
          <w:szCs w:val="20"/>
        </w:rPr>
        <w:t>]thiophene) (P2)</w:t>
      </w:r>
      <w:bookmarkEnd w:id="4"/>
      <w:bookmarkEnd w:id="5"/>
    </w:p>
    <w:p w:rsidR="0041490C" w:rsidRPr="00D21F3A" w:rsidRDefault="0041490C" w:rsidP="0041490C">
      <w:pPr>
        <w:spacing w:after="0" w:line="240" w:lineRule="auto"/>
        <w:jc w:val="both"/>
        <w:rPr>
          <w:rFonts w:ascii="Times New Roman" w:hAnsi="Times New Roman"/>
          <w:sz w:val="20"/>
          <w:szCs w:val="20"/>
        </w:rPr>
      </w:pPr>
      <w:r w:rsidRPr="00D21F3A">
        <w:rPr>
          <w:rFonts w:ascii="Times New Roman" w:hAnsi="Times New Roman"/>
          <w:i/>
          <w:sz w:val="20"/>
          <w:szCs w:val="20"/>
        </w:rPr>
        <w:t>Monomer A</w:t>
      </w:r>
      <w:r w:rsidRPr="00D21F3A">
        <w:rPr>
          <w:rFonts w:ascii="Times New Roman" w:hAnsi="Times New Roman"/>
          <w:sz w:val="20"/>
          <w:szCs w:val="20"/>
        </w:rPr>
        <w:t xml:space="preserve"> (3,6-difluoro-9-(heptadecan-9-yl)-2,7-bis(4,4,5,5-tetramethyl-1,3,2-dioxaborolan-2-yl)-9H-carbazole) and </w:t>
      </w:r>
      <w:r>
        <w:rPr>
          <w:rFonts w:ascii="Times New Roman" w:hAnsi="Times New Roman"/>
          <w:i/>
          <w:sz w:val="20"/>
          <w:szCs w:val="20"/>
        </w:rPr>
        <w:t>M</w:t>
      </w:r>
      <w:r w:rsidRPr="00D21F3A">
        <w:rPr>
          <w:rFonts w:ascii="Times New Roman" w:hAnsi="Times New Roman"/>
          <w:i/>
          <w:sz w:val="20"/>
          <w:szCs w:val="20"/>
        </w:rPr>
        <w:t>onomer B</w:t>
      </w:r>
      <w:r w:rsidRPr="00D21F3A">
        <w:rPr>
          <w:rFonts w:ascii="Times New Roman" w:hAnsi="Times New Roman"/>
          <w:sz w:val="20"/>
          <w:szCs w:val="20"/>
        </w:rPr>
        <w:t xml:space="preserve"> (2,5-dibromothieno[3,2-</w:t>
      </w:r>
      <w:r w:rsidRPr="00D21F3A">
        <w:rPr>
          <w:rFonts w:ascii="Times New Roman" w:hAnsi="Times New Roman"/>
          <w:i/>
          <w:sz w:val="20"/>
          <w:szCs w:val="20"/>
        </w:rPr>
        <w:t>b</w:t>
      </w:r>
      <w:r w:rsidRPr="00D21F3A">
        <w:rPr>
          <w:rFonts w:ascii="Times New Roman" w:hAnsi="Times New Roman"/>
          <w:sz w:val="20"/>
          <w:szCs w:val="20"/>
        </w:rPr>
        <w:t xml:space="preserve">]thiophene). All the fractions </w:t>
      </w:r>
      <w:r w:rsidRPr="00D21F3A">
        <w:rPr>
          <w:rFonts w:ascii="Times New Roman" w:hAnsi="Times New Roman"/>
          <w:b/>
          <w:sz w:val="20"/>
          <w:szCs w:val="20"/>
        </w:rPr>
        <w:t>P2</w:t>
      </w:r>
      <w:r w:rsidRPr="00D21F3A">
        <w:rPr>
          <w:rFonts w:ascii="Times New Roman" w:hAnsi="Times New Roman"/>
          <w:sz w:val="20"/>
          <w:szCs w:val="20"/>
        </w:rPr>
        <w:t xml:space="preserve"> were dark red powder. </w:t>
      </w:r>
      <w:r w:rsidRPr="00A875FE">
        <w:rPr>
          <w:rFonts w:ascii="Times New Roman" w:hAnsi="Times New Roman"/>
          <w:sz w:val="20"/>
          <w:szCs w:val="20"/>
        </w:rPr>
        <w:t>Toluene fraction, yield: 131 mg (60 %). GPC (1, 2, 4-trichlororbenzene at 100 °C): M</w:t>
      </w:r>
      <w:r w:rsidRPr="00A875FE">
        <w:rPr>
          <w:rFonts w:ascii="Times New Roman" w:hAnsi="Times New Roman"/>
          <w:sz w:val="20"/>
          <w:szCs w:val="20"/>
          <w:vertAlign w:val="subscript"/>
        </w:rPr>
        <w:t>w</w:t>
      </w:r>
      <w:r w:rsidRPr="00A875FE">
        <w:rPr>
          <w:rFonts w:ascii="Times New Roman" w:hAnsi="Times New Roman"/>
          <w:sz w:val="20"/>
          <w:szCs w:val="20"/>
        </w:rPr>
        <w:t xml:space="preserve"> = 7 100, M</w:t>
      </w:r>
      <w:r w:rsidRPr="00A875FE">
        <w:rPr>
          <w:rFonts w:ascii="Times New Roman" w:hAnsi="Times New Roman"/>
          <w:sz w:val="20"/>
          <w:szCs w:val="20"/>
          <w:vertAlign w:val="subscript"/>
        </w:rPr>
        <w:t xml:space="preserve">n </w:t>
      </w:r>
      <w:r w:rsidRPr="00A875FE">
        <w:rPr>
          <w:rFonts w:ascii="Times New Roman" w:hAnsi="Times New Roman"/>
          <w:sz w:val="20"/>
          <w:szCs w:val="20"/>
        </w:rPr>
        <w:t>= 2 800, PD</w:t>
      </w:r>
      <w:r w:rsidRPr="00D21F3A">
        <w:rPr>
          <w:rFonts w:ascii="Times New Roman" w:hAnsi="Times New Roman"/>
          <w:sz w:val="20"/>
          <w:szCs w:val="20"/>
        </w:rPr>
        <w:t xml:space="preserve"> = 2.4. </w:t>
      </w:r>
      <w:r w:rsidRPr="00D21F3A">
        <w:rPr>
          <w:rFonts w:ascii="Times New Roman" w:hAnsi="Times New Roman"/>
          <w:sz w:val="20"/>
          <w:szCs w:val="20"/>
          <w:vertAlign w:val="superscript"/>
        </w:rPr>
        <w:t>1</w:t>
      </w:r>
      <w:r w:rsidRPr="00D21F3A">
        <w:rPr>
          <w:rFonts w:ascii="Times New Roman" w:hAnsi="Times New Roman"/>
          <w:sz w:val="20"/>
          <w:szCs w:val="20"/>
        </w:rPr>
        <w:t>H NMR (C</w:t>
      </w:r>
      <w:r w:rsidRPr="00D21F3A">
        <w:rPr>
          <w:rFonts w:ascii="Times New Roman" w:hAnsi="Times New Roman"/>
          <w:sz w:val="20"/>
          <w:szCs w:val="20"/>
          <w:vertAlign w:val="subscript"/>
        </w:rPr>
        <w:t>2</w:t>
      </w:r>
      <w:r w:rsidRPr="00D21F3A">
        <w:rPr>
          <w:rFonts w:ascii="Times New Roman" w:hAnsi="Times New Roman"/>
          <w:sz w:val="20"/>
          <w:szCs w:val="20"/>
        </w:rPr>
        <w:t>D</w:t>
      </w:r>
      <w:r w:rsidRPr="00D21F3A">
        <w:rPr>
          <w:rFonts w:ascii="Times New Roman" w:hAnsi="Times New Roman"/>
          <w:sz w:val="20"/>
          <w:szCs w:val="20"/>
          <w:vertAlign w:val="subscript"/>
        </w:rPr>
        <w:t>2</w:t>
      </w:r>
      <w:r w:rsidRPr="00D21F3A">
        <w:rPr>
          <w:rFonts w:ascii="Times New Roman" w:hAnsi="Times New Roman"/>
          <w:sz w:val="20"/>
          <w:szCs w:val="20"/>
        </w:rPr>
        <w:t>Cl</w:t>
      </w:r>
      <w:r w:rsidRPr="00D21F3A">
        <w:rPr>
          <w:rFonts w:ascii="Times New Roman" w:hAnsi="Times New Roman"/>
          <w:sz w:val="20"/>
          <w:szCs w:val="20"/>
          <w:vertAlign w:val="subscript"/>
        </w:rPr>
        <w:t>4</w:t>
      </w:r>
      <w:r w:rsidRPr="00D21F3A">
        <w:rPr>
          <w:rFonts w:ascii="Times New Roman" w:hAnsi="Times New Roman"/>
          <w:sz w:val="20"/>
          <w:szCs w:val="20"/>
        </w:rPr>
        <w:t>), (δ</w:t>
      </w:r>
      <w:r w:rsidRPr="00D21F3A">
        <w:rPr>
          <w:rFonts w:ascii="Times New Roman" w:hAnsi="Times New Roman"/>
          <w:sz w:val="20"/>
          <w:szCs w:val="20"/>
          <w:vertAlign w:val="subscript"/>
        </w:rPr>
        <w:t>H</w:t>
      </w:r>
      <w:r w:rsidRPr="00D21F3A">
        <w:rPr>
          <w:rFonts w:ascii="Times New Roman" w:hAnsi="Times New Roman"/>
          <w:sz w:val="20"/>
          <w:szCs w:val="20"/>
        </w:rPr>
        <w:t>/ppm): 8.15 (d, 2H); 7.80 (d,2H); 7.78-7.60 (bm, 2H); 4.77 (br, 1H), 2.50-2.28 (br, 4H); 2.09-1.92 (br, 4H); 1.42 (bm, 4H); 1.38-0.98 (bm, 16H); 0.84 (br, 6H). FT-IR (cm</w:t>
      </w:r>
      <w:r w:rsidRPr="00D21F3A">
        <w:rPr>
          <w:rFonts w:ascii="Times New Roman" w:hAnsi="Times New Roman"/>
          <w:sz w:val="20"/>
          <w:szCs w:val="20"/>
          <w:vertAlign w:val="superscript"/>
        </w:rPr>
        <w:t>-1</w:t>
      </w:r>
      <w:r w:rsidRPr="00D21F3A">
        <w:rPr>
          <w:rFonts w:ascii="Times New Roman" w:hAnsi="Times New Roman"/>
          <w:sz w:val="20"/>
          <w:szCs w:val="20"/>
        </w:rPr>
        <w:t>): 2922, 2852, 2184, 1611, 1569, 1527, 1452. Elemental analysis (%) calculated for C</w:t>
      </w:r>
      <w:r w:rsidRPr="00D21F3A">
        <w:rPr>
          <w:rFonts w:ascii="Times New Roman" w:hAnsi="Times New Roman"/>
          <w:sz w:val="20"/>
          <w:szCs w:val="20"/>
          <w:vertAlign w:val="subscript"/>
        </w:rPr>
        <w:t>35</w:t>
      </w:r>
      <w:r w:rsidRPr="00D21F3A">
        <w:rPr>
          <w:rFonts w:ascii="Times New Roman" w:hAnsi="Times New Roman"/>
          <w:sz w:val="20"/>
          <w:szCs w:val="20"/>
        </w:rPr>
        <w:t>H</w:t>
      </w:r>
      <w:r w:rsidRPr="00D21F3A">
        <w:rPr>
          <w:rFonts w:ascii="Times New Roman" w:hAnsi="Times New Roman"/>
          <w:sz w:val="20"/>
          <w:szCs w:val="20"/>
          <w:vertAlign w:val="subscript"/>
        </w:rPr>
        <w:t>41</w:t>
      </w:r>
      <w:r w:rsidRPr="00D21F3A">
        <w:rPr>
          <w:rFonts w:ascii="Times New Roman" w:hAnsi="Times New Roman"/>
          <w:sz w:val="20"/>
          <w:szCs w:val="20"/>
        </w:rPr>
        <w:t>F</w:t>
      </w:r>
      <w:r w:rsidRPr="00D21F3A">
        <w:rPr>
          <w:rFonts w:ascii="Times New Roman" w:hAnsi="Times New Roman"/>
          <w:sz w:val="20"/>
          <w:szCs w:val="20"/>
          <w:vertAlign w:val="subscript"/>
        </w:rPr>
        <w:t>2</w:t>
      </w:r>
      <w:r w:rsidRPr="00D21F3A">
        <w:rPr>
          <w:rFonts w:ascii="Times New Roman" w:hAnsi="Times New Roman"/>
          <w:sz w:val="20"/>
          <w:szCs w:val="20"/>
        </w:rPr>
        <w:t>NS</w:t>
      </w:r>
      <w:r w:rsidRPr="00D21F3A">
        <w:rPr>
          <w:rFonts w:ascii="Times New Roman" w:hAnsi="Times New Roman"/>
          <w:sz w:val="20"/>
          <w:szCs w:val="20"/>
          <w:vertAlign w:val="subscript"/>
        </w:rPr>
        <w:t>2</w:t>
      </w:r>
      <w:r w:rsidRPr="00D21F3A">
        <w:rPr>
          <w:rFonts w:ascii="Times New Roman" w:hAnsi="Times New Roman"/>
          <w:sz w:val="20"/>
          <w:szCs w:val="20"/>
        </w:rPr>
        <w:t xml:space="preserve">: </w:t>
      </w:r>
      <w:r w:rsidRPr="00D21F3A">
        <w:rPr>
          <w:rFonts w:ascii="Times New Roman" w:hAnsi="Times New Roman"/>
          <w:bCs/>
          <w:iCs/>
          <w:sz w:val="20"/>
          <w:szCs w:val="20"/>
        </w:rPr>
        <w:t>C, 72.75; H, 7.15; N, 2.42; Br, 0.</w:t>
      </w:r>
      <w:r w:rsidRPr="00D21F3A">
        <w:rPr>
          <w:rFonts w:ascii="Times New Roman" w:hAnsi="Times New Roman"/>
          <w:sz w:val="20"/>
          <w:szCs w:val="20"/>
        </w:rPr>
        <w:t xml:space="preserve"> Found: </w:t>
      </w:r>
      <w:r w:rsidRPr="00D21F3A">
        <w:rPr>
          <w:rFonts w:ascii="Times New Roman" w:hAnsi="Times New Roman"/>
          <w:bCs/>
          <w:iCs/>
          <w:sz w:val="20"/>
          <w:szCs w:val="20"/>
        </w:rPr>
        <w:t>C, 72.00; H, 7.55; N, 2.00; Br, 0.</w:t>
      </w:r>
    </w:p>
    <w:p w:rsidR="0041490C" w:rsidRPr="00D21F3A" w:rsidRDefault="0041490C" w:rsidP="0041490C">
      <w:pPr>
        <w:spacing w:after="0" w:line="240" w:lineRule="auto"/>
        <w:jc w:val="both"/>
        <w:rPr>
          <w:rFonts w:ascii="Times New Roman" w:hAnsi="Times New Roman"/>
          <w:sz w:val="20"/>
          <w:szCs w:val="20"/>
        </w:rPr>
      </w:pPr>
    </w:p>
    <w:p w:rsidR="0041490C" w:rsidRPr="00D21F3A" w:rsidRDefault="0041490C" w:rsidP="0041490C">
      <w:pPr>
        <w:spacing w:after="0" w:line="240" w:lineRule="auto"/>
        <w:jc w:val="both"/>
        <w:rPr>
          <w:rFonts w:ascii="Times New Roman" w:hAnsi="Times New Roman"/>
          <w:b/>
          <w:sz w:val="20"/>
          <w:szCs w:val="20"/>
          <w:lang w:val="en-GB"/>
        </w:rPr>
      </w:pPr>
      <w:bookmarkStart w:id="6" w:name="_Toc370991613"/>
      <w:bookmarkStart w:id="7" w:name="_Toc364332331"/>
      <w:bookmarkStart w:id="8" w:name="_Toc401463404"/>
      <w:r w:rsidRPr="00D21F3A">
        <w:rPr>
          <w:rFonts w:ascii="Times New Roman" w:hAnsi="Times New Roman"/>
          <w:b/>
          <w:sz w:val="20"/>
          <w:szCs w:val="20"/>
        </w:rPr>
        <w:t>Poly(9,9-dioctyl-</w:t>
      </w:r>
      <w:r w:rsidRPr="00D21F3A">
        <w:rPr>
          <w:rFonts w:ascii="Times New Roman" w:hAnsi="Times New Roman"/>
          <w:b/>
          <w:i/>
          <w:sz w:val="20"/>
          <w:szCs w:val="20"/>
        </w:rPr>
        <w:t>9H</w:t>
      </w:r>
      <w:r w:rsidRPr="00D21F3A">
        <w:rPr>
          <w:rFonts w:ascii="Times New Roman" w:hAnsi="Times New Roman"/>
          <w:b/>
          <w:sz w:val="20"/>
          <w:szCs w:val="20"/>
        </w:rPr>
        <w:t>-fluorene-alt-thieno[3,2-</w:t>
      </w:r>
      <w:r w:rsidRPr="00D21F3A">
        <w:rPr>
          <w:rFonts w:ascii="Times New Roman" w:hAnsi="Times New Roman"/>
          <w:b/>
          <w:i/>
          <w:sz w:val="20"/>
          <w:szCs w:val="20"/>
        </w:rPr>
        <w:t>b</w:t>
      </w:r>
      <w:r w:rsidRPr="00D21F3A">
        <w:rPr>
          <w:rFonts w:ascii="Times New Roman" w:hAnsi="Times New Roman"/>
          <w:b/>
          <w:sz w:val="20"/>
          <w:szCs w:val="20"/>
        </w:rPr>
        <w:t>]thiophene) (P3)</w:t>
      </w:r>
      <w:bookmarkEnd w:id="6"/>
      <w:bookmarkEnd w:id="7"/>
      <w:bookmarkEnd w:id="8"/>
    </w:p>
    <w:p w:rsidR="0041490C" w:rsidRPr="00D21F3A" w:rsidRDefault="0041490C" w:rsidP="0041490C">
      <w:pPr>
        <w:spacing w:after="0" w:line="240" w:lineRule="auto"/>
        <w:jc w:val="both"/>
        <w:rPr>
          <w:rFonts w:ascii="Times New Roman" w:hAnsi="Times New Roman"/>
          <w:sz w:val="20"/>
          <w:szCs w:val="20"/>
        </w:rPr>
      </w:pPr>
      <w:r w:rsidRPr="00D21F3A">
        <w:rPr>
          <w:rFonts w:ascii="Times New Roman" w:hAnsi="Times New Roman"/>
          <w:i/>
          <w:sz w:val="20"/>
          <w:szCs w:val="20"/>
        </w:rPr>
        <w:t>Monomer A</w:t>
      </w:r>
      <w:r w:rsidRPr="00D21F3A">
        <w:rPr>
          <w:rFonts w:ascii="Times New Roman" w:hAnsi="Times New Roman"/>
          <w:sz w:val="20"/>
          <w:szCs w:val="20"/>
        </w:rPr>
        <w:t xml:space="preserve"> (9,9-dioctylfluorene-2,7-diboronic acid bis(1,3-propanediol) ester) and </w:t>
      </w:r>
      <w:r w:rsidRPr="00D21F3A">
        <w:rPr>
          <w:rFonts w:ascii="Times New Roman" w:hAnsi="Times New Roman"/>
          <w:i/>
          <w:sz w:val="20"/>
          <w:szCs w:val="20"/>
        </w:rPr>
        <w:t>monomer B</w:t>
      </w:r>
      <w:r w:rsidRPr="00D21F3A">
        <w:rPr>
          <w:rFonts w:ascii="Times New Roman" w:hAnsi="Times New Roman"/>
          <w:sz w:val="20"/>
          <w:szCs w:val="20"/>
        </w:rPr>
        <w:t xml:space="preserve"> (2,5-dibromothieno[3,2-</w:t>
      </w:r>
      <w:r w:rsidRPr="00D21F3A">
        <w:rPr>
          <w:rFonts w:ascii="Times New Roman" w:hAnsi="Times New Roman"/>
          <w:i/>
          <w:sz w:val="20"/>
          <w:szCs w:val="20"/>
        </w:rPr>
        <w:t>b</w:t>
      </w:r>
      <w:r w:rsidRPr="00D21F3A">
        <w:rPr>
          <w:rFonts w:ascii="Times New Roman" w:hAnsi="Times New Roman"/>
          <w:sz w:val="20"/>
          <w:szCs w:val="20"/>
        </w:rPr>
        <w:t xml:space="preserve">]thiophene). All the fractions </w:t>
      </w:r>
      <w:r w:rsidRPr="00D21F3A">
        <w:rPr>
          <w:rFonts w:ascii="Times New Roman" w:hAnsi="Times New Roman"/>
          <w:b/>
          <w:sz w:val="20"/>
          <w:szCs w:val="20"/>
        </w:rPr>
        <w:t>P3</w:t>
      </w:r>
      <w:r w:rsidRPr="00D21F3A">
        <w:rPr>
          <w:rFonts w:ascii="Times New Roman" w:hAnsi="Times New Roman"/>
          <w:sz w:val="20"/>
          <w:szCs w:val="20"/>
        </w:rPr>
        <w:t xml:space="preserve"> were dark red powder. Toluene fraction, yield: 107 mg (54 </w:t>
      </w:r>
      <w:r w:rsidRPr="00A875FE">
        <w:rPr>
          <w:rFonts w:ascii="Times New Roman" w:hAnsi="Times New Roman"/>
          <w:sz w:val="20"/>
          <w:szCs w:val="20"/>
        </w:rPr>
        <w:t>%). GPC (1, 2, 4-trichlororbenzene at 100 °C): M</w:t>
      </w:r>
      <w:r w:rsidRPr="00A875FE">
        <w:rPr>
          <w:rFonts w:ascii="Times New Roman" w:hAnsi="Times New Roman"/>
          <w:sz w:val="20"/>
          <w:szCs w:val="20"/>
          <w:vertAlign w:val="subscript"/>
        </w:rPr>
        <w:t xml:space="preserve">w </w:t>
      </w:r>
      <w:r w:rsidRPr="00A875FE">
        <w:rPr>
          <w:rFonts w:ascii="Times New Roman" w:hAnsi="Times New Roman"/>
          <w:sz w:val="20"/>
          <w:szCs w:val="20"/>
        </w:rPr>
        <w:t>= 4600, M</w:t>
      </w:r>
      <w:r w:rsidRPr="00A875FE">
        <w:rPr>
          <w:rFonts w:ascii="Times New Roman" w:hAnsi="Times New Roman"/>
          <w:sz w:val="20"/>
          <w:szCs w:val="20"/>
          <w:vertAlign w:val="subscript"/>
        </w:rPr>
        <w:t>n</w:t>
      </w:r>
      <w:r w:rsidRPr="00A875FE">
        <w:rPr>
          <w:rFonts w:ascii="Times New Roman" w:hAnsi="Times New Roman"/>
          <w:sz w:val="20"/>
          <w:szCs w:val="20"/>
        </w:rPr>
        <w:t xml:space="preserve"> = 2100, PD = 2.2. </w:t>
      </w:r>
      <w:r w:rsidRPr="00A875FE">
        <w:rPr>
          <w:rFonts w:ascii="Times New Roman" w:hAnsi="Times New Roman"/>
          <w:sz w:val="20"/>
          <w:szCs w:val="20"/>
          <w:vertAlign w:val="superscript"/>
        </w:rPr>
        <w:t>1</w:t>
      </w:r>
      <w:r w:rsidRPr="00A875FE">
        <w:rPr>
          <w:rFonts w:ascii="Times New Roman" w:hAnsi="Times New Roman"/>
          <w:sz w:val="20"/>
          <w:szCs w:val="20"/>
        </w:rPr>
        <w:t>H NMR (C</w:t>
      </w:r>
      <w:r w:rsidRPr="00A875FE">
        <w:rPr>
          <w:rFonts w:ascii="Times New Roman" w:hAnsi="Times New Roman"/>
          <w:sz w:val="20"/>
          <w:szCs w:val="20"/>
          <w:vertAlign w:val="subscript"/>
        </w:rPr>
        <w:t>2</w:t>
      </w:r>
      <w:r w:rsidRPr="00A875FE">
        <w:rPr>
          <w:rFonts w:ascii="Times New Roman" w:hAnsi="Times New Roman"/>
          <w:sz w:val="20"/>
          <w:szCs w:val="20"/>
        </w:rPr>
        <w:t>D</w:t>
      </w:r>
      <w:r w:rsidRPr="00A875FE">
        <w:rPr>
          <w:rFonts w:ascii="Times New Roman" w:hAnsi="Times New Roman"/>
          <w:sz w:val="20"/>
          <w:szCs w:val="20"/>
          <w:vertAlign w:val="subscript"/>
        </w:rPr>
        <w:t>2</w:t>
      </w:r>
      <w:r w:rsidRPr="00A875FE">
        <w:rPr>
          <w:rFonts w:ascii="Times New Roman" w:hAnsi="Times New Roman"/>
          <w:sz w:val="20"/>
          <w:szCs w:val="20"/>
        </w:rPr>
        <w:t>Cl</w:t>
      </w:r>
      <w:r w:rsidRPr="00A875FE">
        <w:rPr>
          <w:rFonts w:ascii="Times New Roman" w:hAnsi="Times New Roman"/>
          <w:sz w:val="20"/>
          <w:szCs w:val="20"/>
          <w:vertAlign w:val="subscript"/>
        </w:rPr>
        <w:t>4</w:t>
      </w:r>
      <w:r w:rsidRPr="00A875FE">
        <w:rPr>
          <w:rFonts w:ascii="Times New Roman" w:hAnsi="Times New Roman"/>
          <w:sz w:val="20"/>
          <w:szCs w:val="20"/>
        </w:rPr>
        <w:t>), (δ</w:t>
      </w:r>
      <w:r w:rsidRPr="00A875FE">
        <w:rPr>
          <w:rFonts w:ascii="Times New Roman" w:hAnsi="Times New Roman"/>
          <w:sz w:val="20"/>
          <w:szCs w:val="20"/>
          <w:vertAlign w:val="subscript"/>
        </w:rPr>
        <w:t>H</w:t>
      </w:r>
      <w:r w:rsidRPr="00A875FE">
        <w:rPr>
          <w:rFonts w:ascii="Times New Roman" w:hAnsi="Times New Roman"/>
          <w:sz w:val="20"/>
          <w:szCs w:val="20"/>
        </w:rPr>
        <w:t>/ppm):</w:t>
      </w:r>
      <w:r w:rsidRPr="00D21F3A">
        <w:rPr>
          <w:rFonts w:ascii="Times New Roman" w:hAnsi="Times New Roman"/>
          <w:sz w:val="20"/>
          <w:szCs w:val="20"/>
        </w:rPr>
        <w:t xml:space="preserve"> 8.45 (d, 2H); 8.18-8.03 (d, 2H); 7.81-7.68 (bm, 4H); 1.18 (br, 4H); 1.59 (br, 4H); 1.43-1.20 (bm, 20H); 0.82 (br, 6H). FT-IR (cm</w:t>
      </w:r>
      <w:r w:rsidRPr="00D21F3A">
        <w:rPr>
          <w:rFonts w:ascii="Times New Roman" w:hAnsi="Times New Roman"/>
          <w:sz w:val="20"/>
          <w:szCs w:val="20"/>
          <w:vertAlign w:val="superscript"/>
        </w:rPr>
        <w:t>-1</w:t>
      </w:r>
      <w:r w:rsidRPr="00D21F3A">
        <w:rPr>
          <w:rFonts w:ascii="Times New Roman" w:hAnsi="Times New Roman"/>
          <w:sz w:val="20"/>
          <w:szCs w:val="20"/>
        </w:rPr>
        <w:t>): 3043, 2956, 2923, 2852, 1975, 1623, 1528, 1489, 1462. Elemental analysis (%) calculated for C</w:t>
      </w:r>
      <w:r w:rsidRPr="00D21F3A">
        <w:rPr>
          <w:rFonts w:ascii="Times New Roman" w:hAnsi="Times New Roman"/>
          <w:sz w:val="20"/>
          <w:szCs w:val="20"/>
          <w:vertAlign w:val="subscript"/>
        </w:rPr>
        <w:t>35</w:t>
      </w:r>
      <w:r w:rsidRPr="00D21F3A">
        <w:rPr>
          <w:rFonts w:ascii="Times New Roman" w:hAnsi="Times New Roman"/>
          <w:sz w:val="20"/>
          <w:szCs w:val="20"/>
        </w:rPr>
        <w:t>H</w:t>
      </w:r>
      <w:r w:rsidRPr="00D21F3A">
        <w:rPr>
          <w:rFonts w:ascii="Times New Roman" w:hAnsi="Times New Roman"/>
          <w:sz w:val="20"/>
          <w:szCs w:val="20"/>
          <w:vertAlign w:val="subscript"/>
        </w:rPr>
        <w:t>42</w:t>
      </w:r>
      <w:r w:rsidRPr="00D21F3A">
        <w:rPr>
          <w:rFonts w:ascii="Times New Roman" w:hAnsi="Times New Roman"/>
          <w:sz w:val="20"/>
          <w:szCs w:val="20"/>
        </w:rPr>
        <w:t>S</w:t>
      </w:r>
      <w:r w:rsidRPr="00D21F3A">
        <w:rPr>
          <w:rFonts w:ascii="Times New Roman" w:hAnsi="Times New Roman"/>
          <w:sz w:val="20"/>
          <w:szCs w:val="20"/>
          <w:vertAlign w:val="subscript"/>
        </w:rPr>
        <w:t>2</w:t>
      </w:r>
      <w:r w:rsidRPr="00D21F3A">
        <w:rPr>
          <w:rFonts w:ascii="Times New Roman" w:hAnsi="Times New Roman"/>
          <w:sz w:val="20"/>
          <w:szCs w:val="20"/>
        </w:rPr>
        <w:t xml:space="preserve">: </w:t>
      </w:r>
      <w:r w:rsidRPr="00D21F3A">
        <w:rPr>
          <w:rFonts w:ascii="Times New Roman" w:hAnsi="Times New Roman"/>
          <w:bCs/>
          <w:iCs/>
          <w:sz w:val="20"/>
          <w:szCs w:val="20"/>
        </w:rPr>
        <w:t>C, 79.79; H, 8.04; Br, 0</w:t>
      </w:r>
      <w:r w:rsidRPr="00D21F3A">
        <w:rPr>
          <w:rFonts w:ascii="Times New Roman" w:hAnsi="Times New Roman"/>
          <w:sz w:val="20"/>
          <w:szCs w:val="20"/>
        </w:rPr>
        <w:t xml:space="preserve">. Found: </w:t>
      </w:r>
      <w:r w:rsidRPr="00D21F3A">
        <w:rPr>
          <w:rFonts w:ascii="Times New Roman" w:hAnsi="Times New Roman"/>
          <w:bCs/>
          <w:iCs/>
          <w:sz w:val="20"/>
          <w:szCs w:val="20"/>
        </w:rPr>
        <w:t>C, 79.02; H, 8.55; Br, 0.</w:t>
      </w:r>
    </w:p>
    <w:p w:rsidR="006768E9" w:rsidRPr="00F447A7" w:rsidRDefault="006768E9" w:rsidP="0041490C">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1490C" w:rsidRPr="0041490C" w:rsidRDefault="0041490C" w:rsidP="0041490C">
      <w:pPr>
        <w:spacing w:after="0" w:line="240" w:lineRule="auto"/>
        <w:jc w:val="both"/>
        <w:rPr>
          <w:rFonts w:ascii="Times New Roman" w:hAnsi="Times New Roman"/>
          <w:b/>
          <w:sz w:val="20"/>
          <w:szCs w:val="20"/>
        </w:rPr>
      </w:pPr>
      <w:r w:rsidRPr="0041490C">
        <w:rPr>
          <w:rFonts w:ascii="Times New Roman" w:hAnsi="Times New Roman"/>
          <w:b/>
          <w:sz w:val="20"/>
          <w:szCs w:val="20"/>
        </w:rPr>
        <w:t>Synthesis and Characterization</w:t>
      </w:r>
    </w:p>
    <w:p w:rsidR="0041490C" w:rsidRPr="0041490C" w:rsidRDefault="0041490C" w:rsidP="0041490C">
      <w:pPr>
        <w:spacing w:after="0" w:line="240" w:lineRule="auto"/>
        <w:contextualSpacing/>
        <w:jc w:val="both"/>
        <w:rPr>
          <w:rFonts w:ascii="Times New Roman" w:hAnsi="Times New Roman"/>
          <w:sz w:val="20"/>
          <w:szCs w:val="20"/>
        </w:rPr>
      </w:pPr>
      <w:r w:rsidRPr="0041490C">
        <w:rPr>
          <w:rFonts w:ascii="Times New Roman" w:hAnsi="Times New Roman"/>
          <w:sz w:val="20"/>
          <w:szCs w:val="20"/>
        </w:rPr>
        <w:t>All these copolymers were synthesized using Suzuki Cross Coupling reactions, in the presence of Pd(OAc)</w:t>
      </w:r>
      <w:r w:rsidRPr="0041490C">
        <w:rPr>
          <w:rFonts w:ascii="Times New Roman" w:hAnsi="Times New Roman"/>
          <w:sz w:val="20"/>
          <w:szCs w:val="20"/>
          <w:vertAlign w:val="subscript"/>
        </w:rPr>
        <w:t>2</w:t>
      </w:r>
      <w:r w:rsidRPr="0041490C">
        <w:rPr>
          <w:rFonts w:ascii="Times New Roman" w:hAnsi="Times New Roman"/>
          <w:sz w:val="20"/>
          <w:szCs w:val="20"/>
        </w:rPr>
        <w:t xml:space="preserve"> and tri(o-tolyl)phosphine (1:2) as catalysts [</w:t>
      </w:r>
      <w:r w:rsidRPr="0041490C">
        <w:rPr>
          <w:rFonts w:ascii="Times New Roman" w:hAnsi="Times New Roman"/>
          <w:sz w:val="20"/>
          <w:szCs w:val="20"/>
        </w:rPr>
        <w:fldChar w:fldCharType="begin">
          <w:fldData xml:space="preserve">PEVuZE5vdGU+PENpdGU+PEF1dGhvcj5LdW48L0F1dGhvcj48WWVhcj4yMDA4PC9ZZWFyPjxSZWNO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=
</w:fldData>
        </w:fldChar>
      </w:r>
      <w:r w:rsidRPr="0041490C">
        <w:rPr>
          <w:rFonts w:ascii="Times New Roman" w:hAnsi="Times New Roman"/>
          <w:sz w:val="20"/>
          <w:szCs w:val="20"/>
        </w:rPr>
        <w:instrText xml:space="preserve"> ADDIN EN.CITE </w:instrText>
      </w:r>
      <w:r w:rsidRPr="0041490C">
        <w:rPr>
          <w:rFonts w:ascii="Times New Roman" w:hAnsi="Times New Roman"/>
          <w:sz w:val="20"/>
          <w:szCs w:val="20"/>
        </w:rPr>
        <w:fldChar w:fldCharType="begin">
          <w:fldData xml:space="preserve">PEVuZE5vdGU+PENpdGU+PEF1dGhvcj5LdW48L0F1dGhvcj48WWVhcj4yMDA4PC9ZZWFyPjxSZWNO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=
</w:fldData>
        </w:fldChar>
      </w:r>
      <w:r w:rsidRPr="0041490C">
        <w:rPr>
          <w:rFonts w:ascii="Times New Roman" w:hAnsi="Times New Roman"/>
          <w:sz w:val="20"/>
          <w:szCs w:val="20"/>
        </w:rPr>
        <w:instrText xml:space="preserve"> ADDIN EN.CITE.DATA </w:instrText>
      </w:r>
      <w:r w:rsidRPr="0041490C">
        <w:rPr>
          <w:rFonts w:ascii="Times New Roman" w:hAnsi="Times New Roman"/>
          <w:sz w:val="20"/>
          <w:szCs w:val="20"/>
        </w:rPr>
      </w:r>
      <w:r w:rsidRPr="0041490C">
        <w:rPr>
          <w:rFonts w:ascii="Times New Roman" w:hAnsi="Times New Roman"/>
          <w:sz w:val="20"/>
          <w:szCs w:val="20"/>
        </w:rPr>
        <w:fldChar w:fldCharType="end"/>
      </w:r>
      <w:r w:rsidRPr="0041490C">
        <w:rPr>
          <w:rFonts w:ascii="Times New Roman" w:hAnsi="Times New Roman"/>
          <w:sz w:val="20"/>
          <w:szCs w:val="20"/>
        </w:rPr>
      </w:r>
      <w:r w:rsidRPr="0041490C">
        <w:rPr>
          <w:rFonts w:ascii="Times New Roman" w:hAnsi="Times New Roman"/>
          <w:sz w:val="20"/>
          <w:szCs w:val="20"/>
        </w:rPr>
        <w:fldChar w:fldCharType="separate"/>
      </w:r>
      <w:hyperlink w:anchor="_ENREF_32" w:tooltip="Kun, 2008 #32" w:history="1">
        <w:r w:rsidRPr="0041490C">
          <w:rPr>
            <w:rFonts w:ascii="Times New Roman" w:hAnsi="Times New Roman"/>
            <w:noProof/>
            <w:sz w:val="20"/>
            <w:szCs w:val="20"/>
          </w:rPr>
          <w:t>32</w:t>
        </w:r>
      </w:hyperlink>
      <w:r w:rsidRPr="0041490C">
        <w:rPr>
          <w:rFonts w:ascii="Times New Roman" w:hAnsi="Times New Roman"/>
          <w:noProof/>
          <w:sz w:val="20"/>
          <w:szCs w:val="20"/>
        </w:rPr>
        <w:t xml:space="preserve">, </w:t>
      </w:r>
      <w:hyperlink w:anchor="_ENREF_33" w:tooltip="Sun, 2012 #38" w:history="1">
        <w:r w:rsidRPr="0041490C">
          <w:rPr>
            <w:rFonts w:ascii="Times New Roman" w:hAnsi="Times New Roman"/>
            <w:noProof/>
            <w:sz w:val="20"/>
            <w:szCs w:val="20"/>
          </w:rPr>
          <w:t>33</w:t>
        </w:r>
      </w:hyperlink>
      <w:r w:rsidRPr="0041490C">
        <w:rPr>
          <w:rFonts w:ascii="Times New Roman" w:hAnsi="Times New Roman"/>
          <w:sz w:val="20"/>
          <w:szCs w:val="20"/>
        </w:rPr>
        <w:fldChar w:fldCharType="end"/>
      </w:r>
      <w:r w:rsidRPr="0041490C">
        <w:rPr>
          <w:rFonts w:ascii="Times New Roman" w:hAnsi="Times New Roman"/>
          <w:sz w:val="20"/>
          <w:szCs w:val="20"/>
        </w:rPr>
        <w:t xml:space="preserve">]. The first step involves an oxidative addition of palladium (0) to the aryl bromide to form a palladium (II). The second step involves reaction with the base to produce an intermediate complex, which in the third step forms the organopalladium via transmetallation with the boronic ester in the second </w:t>
      </w:r>
      <w:r w:rsidRPr="0041490C">
        <w:rPr>
          <w:rFonts w:ascii="Times New Roman" w:hAnsi="Times New Roman"/>
          <w:sz w:val="20"/>
          <w:szCs w:val="20"/>
        </w:rPr>
        <w:lastRenderedPageBreak/>
        <w:t>monomer. Finally, the polymer is obtained by reductive elimination, which restores the original palladium (0) and then the catalytic cycle starts again [</w:t>
      </w:r>
      <w:hyperlink w:anchor="_ENREF_34" w:tooltip="Lee, 2010 #131" w:history="1">
        <w:r w:rsidRPr="0041490C">
          <w:rPr>
            <w:rFonts w:ascii="Times New Roman" w:hAnsi="Times New Roman"/>
            <w:sz w:val="20"/>
            <w:szCs w:val="20"/>
          </w:rPr>
          <w:fldChar w:fldCharType="begin"/>
        </w:r>
        <w:r w:rsidRPr="0041490C">
          <w:rPr>
            <w:rFonts w:ascii="Times New Roman" w:hAnsi="Times New Roman"/>
            <w:sz w:val="20"/>
            <w:szCs w:val="20"/>
          </w:rPr>
          <w:instrText xml:space="preserve"> ADDIN EN.CITE &lt;EndNote&gt;&lt;Cite&gt;&lt;Author&gt;Lee&lt;/Author&gt;&lt;Year&gt;2010&lt;/Year&gt;&lt;RecNum&gt;131&lt;/RecNum&gt;&lt;DisplayText&gt;&lt;style face="superscript"&gt;34&lt;/style&gt;&lt;/DisplayText&gt;&lt;record&gt;&lt;rec-number&gt;131&lt;/rec-number&gt;&lt;foreign-keys&gt;&lt;key app="EN" db-id="zee2sv023fszxjedfx2vpat8zzr09xs5zppx"&gt;131&lt;/key&gt;&lt;/foreign-keys&gt;&lt;ref-type name="Journal Article"&gt;17&lt;/ref-type&gt;&lt;contributors&gt;&lt;authors&gt;&lt;author&gt;Lee, Wha Sun&lt;/author&gt;&lt;author&gt;Park, Jin Hong&lt;/author&gt;&lt;author&gt;Baek, Myung-Jin&lt;/author&gt;&lt;author&gt;Lee, Youn-Sik&lt;/author&gt;&lt;author&gt;Lee, Soo-Hyoung&lt;/author&gt;&lt;author&gt;Pyo, Myoungho&lt;/author&gt;&lt;author&gt;Zong, Kyukwan&lt;/author&gt;&lt;/authors&gt;&lt;/contributors&gt;&lt;titles&gt;&lt;title&gt;Highly efficient synthesis of thieno[3,4-b]thiophene derivatives and (opto)electrochemical properties of new low bandgap conjugated polymers&lt;/title&gt;&lt;secondary-title&gt;Synthetic Metals&lt;/secondary-title&gt;&lt;/titles&gt;&lt;periodical&gt;&lt;full-title&gt;Synthetic Metals&lt;/full-title&gt;&lt;/periodical&gt;&lt;pages&gt;1368-1371&lt;/pages&gt;&lt;volume&gt;160&lt;/volume&gt;&lt;number&gt;11–12&lt;/number&gt;&lt;keywords&gt;&lt;keyword&gt;Thieno[3,4-b]thiophene&lt;/keyword&gt;&lt;keyword&gt;Low bandgap&lt;/keyword&gt;&lt;keyword&gt;Conjugated polymer&lt;/keyword&gt;&lt;keyword&gt;NIR&lt;/keyword&gt;&lt;/keywords&gt;&lt;dates&gt;&lt;year&gt;2010&lt;/year&gt;&lt;/dates&gt;&lt;isbn&gt;0379-6779&lt;/isbn&gt;&lt;urls&gt;&lt;related-urls&gt;&lt;url&gt;http://www.sciencedirect.com/science/article/pii/S0379677910001438&lt;/url&gt;&lt;/related-urls&gt;&lt;/urls&gt;&lt;electronic-resource-num&gt;http://dx.doi.org/10.1016/j.synthmet.2010.03.016&lt;/electronic-resource-num&gt;&lt;/record&gt;&lt;/Cite&gt;&lt;/EndNote&gt;</w:instrText>
        </w:r>
        <w:r w:rsidRPr="0041490C">
          <w:rPr>
            <w:rFonts w:ascii="Times New Roman" w:hAnsi="Times New Roman"/>
            <w:sz w:val="20"/>
            <w:szCs w:val="20"/>
          </w:rPr>
          <w:fldChar w:fldCharType="separate"/>
        </w:r>
        <w:r w:rsidRPr="0041490C">
          <w:rPr>
            <w:rFonts w:ascii="Times New Roman" w:hAnsi="Times New Roman"/>
            <w:sz w:val="20"/>
            <w:szCs w:val="20"/>
          </w:rPr>
          <w:t>34</w:t>
        </w:r>
        <w:r w:rsidRPr="0041490C">
          <w:rPr>
            <w:rFonts w:ascii="Times New Roman" w:hAnsi="Times New Roman"/>
            <w:sz w:val="20"/>
            <w:szCs w:val="20"/>
          </w:rPr>
          <w:fldChar w:fldCharType="end"/>
        </w:r>
      </w:hyperlink>
      <w:r w:rsidRPr="0041490C">
        <w:rPr>
          <w:rFonts w:ascii="Times New Roman" w:hAnsi="Times New Roman"/>
          <w:sz w:val="20"/>
          <w:szCs w:val="20"/>
        </w:rPr>
        <w:t xml:space="preserve">]. The polymerization of </w:t>
      </w:r>
      <w:r w:rsidRPr="0041490C">
        <w:rPr>
          <w:rFonts w:ascii="Times New Roman" w:hAnsi="Times New Roman"/>
          <w:b/>
          <w:sz w:val="20"/>
          <w:szCs w:val="20"/>
        </w:rPr>
        <w:t>P1-P3</w:t>
      </w:r>
      <w:r w:rsidRPr="0041490C">
        <w:rPr>
          <w:rFonts w:ascii="Times New Roman" w:hAnsi="Times New Roman"/>
          <w:sz w:val="20"/>
          <w:szCs w:val="20"/>
        </w:rPr>
        <w:t xml:space="preserve"> was performed twice in different conditions, the first one was carried out in THF as solvent and NaHCO</w:t>
      </w:r>
      <w:r w:rsidRPr="0041490C">
        <w:rPr>
          <w:rFonts w:ascii="Times New Roman" w:hAnsi="Times New Roman"/>
          <w:sz w:val="20"/>
          <w:szCs w:val="20"/>
          <w:vertAlign w:val="subscript"/>
        </w:rPr>
        <w:t>3</w:t>
      </w:r>
      <w:r w:rsidRPr="0041490C">
        <w:rPr>
          <w:rFonts w:ascii="Times New Roman" w:hAnsi="Times New Roman"/>
          <w:sz w:val="20"/>
          <w:szCs w:val="20"/>
        </w:rPr>
        <w:t xml:space="preserve"> as base, in the second polymerization, toluene was used as solvent and tetraethylammonium hydroxide as base, due to the high boiling point of toluene, the average molecular weights of the polymers obtained from this polymerization was higher than those from the first polymerization. All polymerizations were performed under argon in degassed systems, and they were stopped when the solutions became too viscous. </w:t>
      </w:r>
    </w:p>
    <w:p w:rsidR="0041490C" w:rsidRPr="0041490C" w:rsidRDefault="0041490C" w:rsidP="0041490C">
      <w:pPr>
        <w:spacing w:after="0" w:line="240" w:lineRule="auto"/>
        <w:contextualSpacing/>
        <w:jc w:val="both"/>
        <w:rPr>
          <w:rFonts w:ascii="Times New Roman" w:hAnsi="Times New Roman"/>
          <w:sz w:val="20"/>
          <w:szCs w:val="20"/>
        </w:rPr>
      </w:pPr>
    </w:p>
    <w:p w:rsidR="0041490C" w:rsidRPr="0041490C" w:rsidRDefault="0041490C" w:rsidP="0041490C">
      <w:pPr>
        <w:spacing w:after="0" w:line="240" w:lineRule="auto"/>
        <w:contextualSpacing/>
        <w:jc w:val="both"/>
        <w:rPr>
          <w:rFonts w:ascii="Times New Roman" w:hAnsi="Times New Roman"/>
          <w:sz w:val="20"/>
          <w:szCs w:val="20"/>
        </w:rPr>
      </w:pPr>
      <w:r w:rsidRPr="0041490C">
        <w:rPr>
          <w:rFonts w:ascii="Times New Roman" w:hAnsi="Times New Roman"/>
          <w:sz w:val="20"/>
          <w:szCs w:val="20"/>
          <w:vertAlign w:val="superscript"/>
        </w:rPr>
        <w:t>1</w:t>
      </w:r>
      <w:r w:rsidRPr="0041490C">
        <w:rPr>
          <w:rFonts w:ascii="Times New Roman" w:hAnsi="Times New Roman"/>
          <w:sz w:val="20"/>
          <w:szCs w:val="20"/>
        </w:rPr>
        <w:t>H-NMR studies conducted at 100 °C in 1,1,2,2-tetrachloroethane-d</w:t>
      </w:r>
      <w:r w:rsidRPr="0041490C">
        <w:rPr>
          <w:rFonts w:ascii="Times New Roman" w:hAnsi="Times New Roman"/>
          <w:sz w:val="20"/>
          <w:szCs w:val="20"/>
          <w:vertAlign w:val="subscript"/>
        </w:rPr>
        <w:t>2</w:t>
      </w:r>
      <w:r w:rsidRPr="0041490C">
        <w:rPr>
          <w:rFonts w:ascii="Times New Roman" w:hAnsi="Times New Roman"/>
          <w:sz w:val="20"/>
          <w:szCs w:val="20"/>
        </w:rPr>
        <w:t xml:space="preserve"> (C</w:t>
      </w:r>
      <w:r w:rsidRPr="0041490C">
        <w:rPr>
          <w:rFonts w:ascii="Times New Roman" w:hAnsi="Times New Roman"/>
          <w:sz w:val="20"/>
          <w:szCs w:val="20"/>
          <w:vertAlign w:val="subscript"/>
        </w:rPr>
        <w:t>2</w:t>
      </w:r>
      <w:r w:rsidRPr="0041490C">
        <w:rPr>
          <w:rFonts w:ascii="Times New Roman" w:hAnsi="Times New Roman"/>
          <w:sz w:val="20"/>
          <w:szCs w:val="20"/>
        </w:rPr>
        <w:t>D</w:t>
      </w:r>
      <w:r w:rsidRPr="0041490C">
        <w:rPr>
          <w:rFonts w:ascii="Times New Roman" w:hAnsi="Times New Roman"/>
          <w:sz w:val="20"/>
          <w:szCs w:val="20"/>
          <w:vertAlign w:val="subscript"/>
        </w:rPr>
        <w:t>2</w:t>
      </w:r>
      <w:r w:rsidRPr="0041490C">
        <w:rPr>
          <w:rFonts w:ascii="Times New Roman" w:hAnsi="Times New Roman"/>
          <w:sz w:val="20"/>
          <w:szCs w:val="20"/>
        </w:rPr>
        <w:t>Cl</w:t>
      </w:r>
      <w:r w:rsidRPr="0041490C">
        <w:rPr>
          <w:rFonts w:ascii="Times New Roman" w:hAnsi="Times New Roman"/>
          <w:sz w:val="20"/>
          <w:szCs w:val="20"/>
          <w:vertAlign w:val="subscript"/>
        </w:rPr>
        <w:t>4</w:t>
      </w:r>
      <w:r w:rsidRPr="0041490C">
        <w:rPr>
          <w:rFonts w:ascii="Times New Roman" w:hAnsi="Times New Roman"/>
          <w:sz w:val="20"/>
          <w:szCs w:val="20"/>
        </w:rPr>
        <w:t xml:space="preserve">) on </w:t>
      </w:r>
      <w:r w:rsidRPr="0041490C">
        <w:rPr>
          <w:rFonts w:ascii="Times New Roman" w:hAnsi="Times New Roman"/>
          <w:b/>
          <w:sz w:val="20"/>
          <w:szCs w:val="20"/>
        </w:rPr>
        <w:t>P1</w:t>
      </w:r>
      <w:r w:rsidRPr="0041490C">
        <w:rPr>
          <w:rFonts w:ascii="Times New Roman" w:hAnsi="Times New Roman"/>
          <w:sz w:val="20"/>
          <w:szCs w:val="20"/>
        </w:rPr>
        <w:t xml:space="preserve"> confirmed its assigned structure. The </w:t>
      </w:r>
      <w:r w:rsidRPr="0041490C">
        <w:rPr>
          <w:rFonts w:ascii="Times New Roman" w:hAnsi="Times New Roman"/>
          <w:sz w:val="20"/>
          <w:szCs w:val="20"/>
          <w:vertAlign w:val="superscript"/>
        </w:rPr>
        <w:t>1</w:t>
      </w:r>
      <w:r w:rsidRPr="0041490C">
        <w:rPr>
          <w:rFonts w:ascii="Times New Roman" w:hAnsi="Times New Roman"/>
          <w:sz w:val="20"/>
          <w:szCs w:val="20"/>
        </w:rPr>
        <w:t xml:space="preserve">H-NMR spectrum of </w:t>
      </w:r>
      <w:r w:rsidRPr="0041490C">
        <w:rPr>
          <w:rFonts w:ascii="Times New Roman" w:hAnsi="Times New Roman"/>
          <w:b/>
          <w:sz w:val="20"/>
          <w:szCs w:val="20"/>
        </w:rPr>
        <w:t>P1</w:t>
      </w:r>
      <w:r w:rsidRPr="0041490C">
        <w:rPr>
          <w:rFonts w:ascii="Times New Roman" w:hAnsi="Times New Roman"/>
          <w:sz w:val="20"/>
          <w:szCs w:val="20"/>
        </w:rPr>
        <w:t xml:space="preserve"> is reveals in the aromatic region the protons of the carbazole hydrogen with multiplet signal at 8.10 ppm, 7.78 ppm and 7.53 ppm assigned to protons a, b and c respectively. The two protons on the </w:t>
      </w:r>
      <w:r w:rsidRPr="00AB6ED5">
        <w:rPr>
          <w:rStyle w:val="Emphasis"/>
          <w:rFonts w:ascii="Times New Roman" w:hAnsi="Times New Roman"/>
          <w:b w:val="0"/>
          <w:i w:val="0"/>
          <w:sz w:val="20"/>
          <w:szCs w:val="20"/>
        </w:rPr>
        <w:t>thienothiophene</w:t>
      </w:r>
      <w:r w:rsidRPr="0041490C">
        <w:rPr>
          <w:rFonts w:ascii="Times New Roman" w:hAnsi="Times New Roman"/>
          <w:sz w:val="20"/>
          <w:szCs w:val="20"/>
        </w:rPr>
        <w:t xml:space="preserve"> repeat units are observed at broad peak 7.53 ppm. The broad peak at 4.61 ppm corresponds to the proton on the carbon atom at position e. Other peaks correspond to alkyl chains which are connected to carbazole units. </w:t>
      </w:r>
      <w:r w:rsidRPr="0041490C">
        <w:rPr>
          <w:rFonts w:ascii="Times New Roman" w:hAnsi="Times New Roman"/>
          <w:sz w:val="20"/>
          <w:szCs w:val="20"/>
          <w:vertAlign w:val="superscript"/>
        </w:rPr>
        <w:t>1</w:t>
      </w:r>
      <w:r w:rsidRPr="0041490C">
        <w:rPr>
          <w:rFonts w:ascii="Times New Roman" w:hAnsi="Times New Roman"/>
          <w:sz w:val="20"/>
          <w:szCs w:val="20"/>
        </w:rPr>
        <w:t>H-NMR studies conducted at 100 °C in 1,1,2,2-tetrachloroethane-d</w:t>
      </w:r>
      <w:r w:rsidRPr="0041490C">
        <w:rPr>
          <w:rFonts w:ascii="Times New Roman" w:hAnsi="Times New Roman"/>
          <w:sz w:val="20"/>
          <w:szCs w:val="20"/>
          <w:vertAlign w:val="subscript"/>
        </w:rPr>
        <w:t>2</w:t>
      </w:r>
      <w:r w:rsidRPr="0041490C">
        <w:rPr>
          <w:rFonts w:ascii="Times New Roman" w:hAnsi="Times New Roman"/>
          <w:sz w:val="20"/>
          <w:szCs w:val="20"/>
        </w:rPr>
        <w:t xml:space="preserve"> on </w:t>
      </w:r>
      <w:r w:rsidRPr="0041490C">
        <w:rPr>
          <w:rFonts w:ascii="Times New Roman" w:hAnsi="Times New Roman"/>
          <w:b/>
          <w:sz w:val="20"/>
          <w:szCs w:val="20"/>
        </w:rPr>
        <w:t>P2</w:t>
      </w:r>
      <w:r w:rsidRPr="0041490C">
        <w:rPr>
          <w:rFonts w:ascii="Times New Roman" w:hAnsi="Times New Roman"/>
          <w:sz w:val="20"/>
          <w:szCs w:val="20"/>
        </w:rPr>
        <w:t xml:space="preserve"> confirmed its assigned structure. The </w:t>
      </w:r>
      <w:r w:rsidRPr="0041490C">
        <w:rPr>
          <w:rFonts w:ascii="Times New Roman" w:hAnsi="Times New Roman"/>
          <w:sz w:val="20"/>
          <w:szCs w:val="20"/>
          <w:vertAlign w:val="superscript"/>
        </w:rPr>
        <w:t>1</w:t>
      </w:r>
      <w:r w:rsidRPr="0041490C">
        <w:rPr>
          <w:rFonts w:ascii="Times New Roman" w:hAnsi="Times New Roman"/>
          <w:sz w:val="20"/>
          <w:szCs w:val="20"/>
        </w:rPr>
        <w:t xml:space="preserve">H-NMR spectrum of P2 is reveals in the aromatic region proton on the carbazole units with multiplet signal at 8.18 ppm and 7.78 ppm assigned to protons a and b respectively. The two protons on the </w:t>
      </w:r>
      <w:r w:rsidRPr="00AB6ED5">
        <w:rPr>
          <w:rStyle w:val="Emphasis"/>
          <w:rFonts w:ascii="Times New Roman" w:hAnsi="Times New Roman"/>
          <w:b w:val="0"/>
          <w:i w:val="0"/>
          <w:sz w:val="20"/>
          <w:szCs w:val="20"/>
        </w:rPr>
        <w:t>thienothiophene</w:t>
      </w:r>
      <w:r w:rsidRPr="0041490C">
        <w:rPr>
          <w:rFonts w:ascii="Times New Roman" w:hAnsi="Times New Roman"/>
          <w:sz w:val="20"/>
          <w:szCs w:val="20"/>
        </w:rPr>
        <w:t xml:space="preserve"> repeat units are observed at broad peak 7.78 ppm and overlap with the carbazole proton at position b. The broad peak at 4.77 ppm corresponds to the proton on the carbon atom at position d. Other peaks correspond to alkyl chains which are connected to carbazole units. </w:t>
      </w:r>
      <w:r w:rsidRPr="0041490C">
        <w:rPr>
          <w:rFonts w:ascii="Times New Roman" w:hAnsi="Times New Roman"/>
          <w:sz w:val="20"/>
          <w:szCs w:val="20"/>
          <w:vertAlign w:val="superscript"/>
        </w:rPr>
        <w:t>1</w:t>
      </w:r>
      <w:r w:rsidRPr="0041490C">
        <w:rPr>
          <w:rFonts w:ascii="Times New Roman" w:hAnsi="Times New Roman"/>
          <w:sz w:val="20"/>
          <w:szCs w:val="20"/>
        </w:rPr>
        <w:t>H-NMR studies conducted at 100 °C in 1,1,2,2-tetrachloroethane-d</w:t>
      </w:r>
      <w:r w:rsidRPr="0041490C">
        <w:rPr>
          <w:rFonts w:ascii="Times New Roman" w:hAnsi="Times New Roman"/>
          <w:sz w:val="20"/>
          <w:szCs w:val="20"/>
          <w:vertAlign w:val="subscript"/>
        </w:rPr>
        <w:t>2</w:t>
      </w:r>
      <w:r w:rsidRPr="0041490C">
        <w:rPr>
          <w:rFonts w:ascii="Times New Roman" w:hAnsi="Times New Roman"/>
          <w:sz w:val="20"/>
          <w:szCs w:val="20"/>
        </w:rPr>
        <w:t xml:space="preserve"> on </w:t>
      </w:r>
      <w:r w:rsidRPr="0041490C">
        <w:rPr>
          <w:rFonts w:ascii="Times New Roman" w:hAnsi="Times New Roman"/>
          <w:b/>
          <w:sz w:val="20"/>
          <w:szCs w:val="20"/>
        </w:rPr>
        <w:t>P3</w:t>
      </w:r>
      <w:r w:rsidRPr="0041490C">
        <w:rPr>
          <w:rFonts w:ascii="Times New Roman" w:hAnsi="Times New Roman"/>
          <w:sz w:val="20"/>
          <w:szCs w:val="20"/>
        </w:rPr>
        <w:t xml:space="preserve"> confirmed its assigned structure. The </w:t>
      </w:r>
      <w:r w:rsidRPr="0041490C">
        <w:rPr>
          <w:rFonts w:ascii="Times New Roman" w:hAnsi="Times New Roman"/>
          <w:sz w:val="20"/>
          <w:szCs w:val="20"/>
          <w:vertAlign w:val="superscript"/>
        </w:rPr>
        <w:t>1</w:t>
      </w:r>
      <w:r w:rsidRPr="0041490C">
        <w:rPr>
          <w:rFonts w:ascii="Times New Roman" w:hAnsi="Times New Roman"/>
          <w:sz w:val="20"/>
          <w:szCs w:val="20"/>
        </w:rPr>
        <w:t xml:space="preserve">H-NMR spectrum of </w:t>
      </w:r>
      <w:r w:rsidRPr="0041490C">
        <w:rPr>
          <w:rFonts w:ascii="Times New Roman" w:hAnsi="Times New Roman"/>
          <w:b/>
          <w:sz w:val="20"/>
          <w:szCs w:val="20"/>
        </w:rPr>
        <w:t>P3</w:t>
      </w:r>
      <w:r w:rsidRPr="0041490C">
        <w:rPr>
          <w:rFonts w:ascii="Times New Roman" w:hAnsi="Times New Roman"/>
          <w:sz w:val="20"/>
          <w:szCs w:val="20"/>
        </w:rPr>
        <w:t xml:space="preserve"> is reveals in the aromatic region the proton of the fluorene hydrogen with multiplet signal at 8.51 ppm, 8.19 ppm and 7.83 ppm assigned to protons a, b and c respectively. The two protons on the </w:t>
      </w:r>
      <w:r w:rsidRPr="00AB6ED5">
        <w:rPr>
          <w:rStyle w:val="Emphasis"/>
          <w:rFonts w:ascii="Times New Roman" w:hAnsi="Times New Roman"/>
          <w:b w:val="0"/>
          <w:i w:val="0"/>
          <w:sz w:val="20"/>
          <w:szCs w:val="20"/>
        </w:rPr>
        <w:t>thienothiophene</w:t>
      </w:r>
      <w:r w:rsidRPr="0041490C">
        <w:rPr>
          <w:rFonts w:ascii="Times New Roman" w:hAnsi="Times New Roman"/>
          <w:sz w:val="20"/>
          <w:szCs w:val="20"/>
        </w:rPr>
        <w:t xml:space="preserve"> repeat units are observed at broad peak 7.83 ppm and overlap with the fluorene proton at position c. Other peaks correspond to alkyl chains which are connected to </w:t>
      </w:r>
      <w:bookmarkStart w:id="9" w:name="_GoBack"/>
      <w:bookmarkEnd w:id="9"/>
      <w:r w:rsidRPr="0041490C">
        <w:rPr>
          <w:rFonts w:ascii="Times New Roman" w:hAnsi="Times New Roman"/>
          <w:sz w:val="20"/>
          <w:szCs w:val="20"/>
        </w:rPr>
        <w:t xml:space="preserve">fluorene units. The IR spectrum of </w:t>
      </w:r>
      <w:r w:rsidRPr="0041490C">
        <w:rPr>
          <w:rFonts w:ascii="Times New Roman" w:hAnsi="Times New Roman"/>
          <w:b/>
          <w:sz w:val="20"/>
          <w:szCs w:val="20"/>
        </w:rPr>
        <w:t>P1</w:t>
      </w:r>
      <w:r w:rsidRPr="0041490C">
        <w:rPr>
          <w:rFonts w:ascii="Times New Roman" w:hAnsi="Times New Roman"/>
          <w:sz w:val="20"/>
          <w:szCs w:val="20"/>
        </w:rPr>
        <w:t xml:space="preserve"> was fairly similar patterns to those of its constituent monomers with some assignments of different bands/peaks. It can be seen the characterizing peak at 3083 cm</w:t>
      </w:r>
      <w:r w:rsidRPr="0041490C">
        <w:rPr>
          <w:rFonts w:ascii="Times New Roman" w:hAnsi="Times New Roman"/>
          <w:sz w:val="20"/>
          <w:szCs w:val="20"/>
          <w:vertAlign w:val="superscript"/>
        </w:rPr>
        <w:t>-1</w:t>
      </w:r>
      <w:r w:rsidRPr="0041490C">
        <w:rPr>
          <w:rFonts w:ascii="Times New Roman" w:hAnsi="Times New Roman"/>
          <w:sz w:val="20"/>
          <w:szCs w:val="20"/>
        </w:rPr>
        <w:t xml:space="preserve"> which falls in relation to aromatic benzene groups =C–H stretch. The characteristic peaks at 2961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2853 cm</w:t>
      </w:r>
      <w:r w:rsidRPr="0041490C">
        <w:rPr>
          <w:rFonts w:ascii="Times New Roman" w:hAnsi="Times New Roman"/>
          <w:sz w:val="20"/>
          <w:szCs w:val="20"/>
          <w:vertAlign w:val="superscript"/>
        </w:rPr>
        <w:t>-1</w:t>
      </w:r>
      <w:r w:rsidRPr="0041490C">
        <w:rPr>
          <w:rFonts w:ascii="Times New Roman" w:hAnsi="Times New Roman"/>
          <w:sz w:val="20"/>
          <w:szCs w:val="20"/>
        </w:rPr>
        <w:t xml:space="preserve"> are assigned to the alkyl stretching frequencies of the methylene groups.</w:t>
      </w:r>
    </w:p>
    <w:p w:rsidR="0041490C" w:rsidRPr="0041490C" w:rsidRDefault="0041490C" w:rsidP="0041490C">
      <w:pPr>
        <w:spacing w:after="0" w:line="240" w:lineRule="auto"/>
        <w:contextualSpacing/>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The characteristic overtones are seen from about 2000-1665 cm</w:t>
      </w:r>
      <w:r w:rsidRPr="0041490C">
        <w:rPr>
          <w:rFonts w:ascii="Times New Roman" w:hAnsi="Times New Roman"/>
          <w:sz w:val="20"/>
          <w:szCs w:val="20"/>
          <w:vertAlign w:val="superscript"/>
        </w:rPr>
        <w:t>-1</w:t>
      </w:r>
      <w:r w:rsidRPr="0041490C">
        <w:rPr>
          <w:rFonts w:ascii="Times New Roman" w:hAnsi="Times New Roman"/>
          <w:sz w:val="20"/>
          <w:szCs w:val="20"/>
        </w:rPr>
        <w:t>. The assignment of different peaks compare to monomer 9-(heptadecan-9-yl)-2,7-bis(4,4,5,5-tetramethyl-1,3,2-dioxaborolan-2-yl)-</w:t>
      </w:r>
      <w:r w:rsidRPr="0041490C">
        <w:rPr>
          <w:rFonts w:ascii="Times New Roman" w:hAnsi="Times New Roman"/>
          <w:i/>
          <w:sz w:val="20"/>
          <w:szCs w:val="20"/>
        </w:rPr>
        <w:t>9h</w:t>
      </w:r>
      <w:r w:rsidRPr="0041490C">
        <w:rPr>
          <w:rFonts w:ascii="Times New Roman" w:hAnsi="Times New Roman"/>
          <w:sz w:val="20"/>
          <w:szCs w:val="20"/>
        </w:rPr>
        <w:t>-carbazole was observed at 1463 cm</w:t>
      </w:r>
      <w:r w:rsidRPr="0041490C">
        <w:rPr>
          <w:rFonts w:ascii="Times New Roman" w:hAnsi="Times New Roman"/>
          <w:sz w:val="20"/>
          <w:szCs w:val="20"/>
          <w:vertAlign w:val="superscript"/>
        </w:rPr>
        <w:t>-1</w:t>
      </w:r>
      <w:r w:rsidRPr="0041490C">
        <w:rPr>
          <w:rFonts w:ascii="Times New Roman" w:hAnsi="Times New Roman"/>
          <w:sz w:val="20"/>
          <w:szCs w:val="20"/>
        </w:rPr>
        <w:t>, 1410 cm</w:t>
      </w:r>
      <w:r w:rsidRPr="0041490C">
        <w:rPr>
          <w:rFonts w:ascii="Times New Roman" w:hAnsi="Times New Roman"/>
          <w:sz w:val="20"/>
          <w:szCs w:val="20"/>
          <w:vertAlign w:val="superscript"/>
        </w:rPr>
        <w:t xml:space="preserve">-1 </w:t>
      </w:r>
      <w:r w:rsidRPr="0041490C">
        <w:rPr>
          <w:rFonts w:ascii="Times New Roman" w:hAnsi="Times New Roman"/>
          <w:sz w:val="20"/>
          <w:szCs w:val="20"/>
        </w:rPr>
        <w:t>and 1260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it has a mixture of peaks related to the combination bands and also the deformations bands of the aromatic -CH groups and methylene -CH</w:t>
      </w:r>
      <w:r w:rsidRPr="0041490C">
        <w:rPr>
          <w:rFonts w:ascii="Times New Roman" w:hAnsi="Times New Roman"/>
          <w:sz w:val="20"/>
          <w:szCs w:val="20"/>
          <w:vertAlign w:val="subscript"/>
        </w:rPr>
        <w:t>2</w:t>
      </w:r>
      <w:r w:rsidRPr="0041490C">
        <w:rPr>
          <w:rFonts w:ascii="Times New Roman" w:hAnsi="Times New Roman"/>
          <w:sz w:val="20"/>
          <w:szCs w:val="20"/>
        </w:rPr>
        <w:t>- groups. The peak originally at 1037cm</w:t>
      </w:r>
      <w:r w:rsidRPr="0041490C">
        <w:rPr>
          <w:rFonts w:ascii="Times New Roman" w:hAnsi="Times New Roman"/>
          <w:sz w:val="20"/>
          <w:szCs w:val="20"/>
          <w:vertAlign w:val="superscript"/>
        </w:rPr>
        <w:t>-1</w:t>
      </w:r>
      <w:r w:rsidRPr="0041490C">
        <w:rPr>
          <w:rFonts w:ascii="Times New Roman" w:hAnsi="Times New Roman"/>
          <w:sz w:val="20"/>
          <w:szCs w:val="20"/>
        </w:rPr>
        <w:t>, attributed to C</w:t>
      </w:r>
      <w:r w:rsidRPr="0041490C">
        <w:rPr>
          <w:rFonts w:ascii="Times New Roman" w:hAnsi="Times New Roman"/>
          <w:sz w:val="20"/>
          <w:szCs w:val="20"/>
          <w:vertAlign w:val="subscript"/>
        </w:rPr>
        <w:t>aromatic</w:t>
      </w:r>
      <w:r w:rsidRPr="0041490C">
        <w:rPr>
          <w:rFonts w:ascii="Times New Roman" w:hAnsi="Times New Roman"/>
          <w:sz w:val="20"/>
          <w:szCs w:val="20"/>
        </w:rPr>
        <w:t>-Br linkage in the spectrum of monomer 2,5-dibromothieno[3,2-</w:t>
      </w:r>
      <w:r w:rsidRPr="0041490C">
        <w:rPr>
          <w:rFonts w:ascii="Times New Roman" w:hAnsi="Times New Roman"/>
          <w:i/>
          <w:sz w:val="20"/>
          <w:szCs w:val="20"/>
        </w:rPr>
        <w:t>b</w:t>
      </w:r>
      <w:r w:rsidRPr="0041490C">
        <w:rPr>
          <w:rFonts w:ascii="Times New Roman" w:hAnsi="Times New Roman"/>
          <w:sz w:val="20"/>
          <w:szCs w:val="20"/>
        </w:rPr>
        <w:t>]thiophene disappeared. And also peaks at 1327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1296 cm</w:t>
      </w:r>
      <w:r w:rsidRPr="0041490C">
        <w:rPr>
          <w:rFonts w:ascii="Times New Roman" w:hAnsi="Times New Roman"/>
          <w:sz w:val="20"/>
          <w:szCs w:val="20"/>
          <w:vertAlign w:val="superscript"/>
        </w:rPr>
        <w:t>-1</w:t>
      </w:r>
      <w:r w:rsidRPr="0041490C">
        <w:rPr>
          <w:rFonts w:ascii="Times New Roman" w:hAnsi="Times New Roman"/>
          <w:sz w:val="20"/>
          <w:szCs w:val="20"/>
        </w:rPr>
        <w:t xml:space="preserve"> (B-O stretch), and 1140 cm</w:t>
      </w:r>
      <w:r w:rsidRPr="0041490C">
        <w:rPr>
          <w:rFonts w:ascii="Times New Roman" w:hAnsi="Times New Roman"/>
          <w:sz w:val="20"/>
          <w:szCs w:val="20"/>
          <w:vertAlign w:val="superscript"/>
        </w:rPr>
        <w:t>-1</w:t>
      </w:r>
      <w:r w:rsidRPr="0041490C">
        <w:rPr>
          <w:rFonts w:ascii="Times New Roman" w:hAnsi="Times New Roman"/>
          <w:sz w:val="20"/>
          <w:szCs w:val="20"/>
        </w:rPr>
        <w:t xml:space="preserve"> (B-C stretch) presents in the spectrum of </w:t>
      </w:r>
      <w:r w:rsidRPr="0041490C">
        <w:rPr>
          <w:rFonts w:ascii="Times New Roman" w:hAnsi="Times New Roman"/>
          <w:b/>
          <w:sz w:val="20"/>
          <w:szCs w:val="20"/>
        </w:rPr>
        <w:t>(7)</w:t>
      </w:r>
      <w:r w:rsidRPr="0041490C">
        <w:rPr>
          <w:rFonts w:ascii="Times New Roman" w:hAnsi="Times New Roman"/>
          <w:sz w:val="20"/>
          <w:szCs w:val="20"/>
        </w:rPr>
        <w:t xml:space="preserve"> did also disappear from the spectrum of </w:t>
      </w:r>
      <w:r w:rsidRPr="0041490C">
        <w:rPr>
          <w:rFonts w:ascii="Times New Roman" w:hAnsi="Times New Roman"/>
          <w:b/>
          <w:sz w:val="20"/>
          <w:szCs w:val="20"/>
        </w:rPr>
        <w:t>P1</w:t>
      </w:r>
      <w:r w:rsidRPr="0041490C">
        <w:rPr>
          <w:rFonts w:ascii="Times New Roman" w:hAnsi="Times New Roman"/>
          <w:sz w:val="20"/>
          <w:szCs w:val="20"/>
        </w:rPr>
        <w:t xml:space="preserve"> due to the consumption of the corresponding functional groups in the Suzuki cross-coupling reaction. The IR spectrum of the </w:t>
      </w:r>
      <w:r w:rsidRPr="0041490C">
        <w:rPr>
          <w:rFonts w:ascii="Times New Roman" w:hAnsi="Times New Roman"/>
          <w:b/>
          <w:sz w:val="20"/>
          <w:szCs w:val="20"/>
        </w:rPr>
        <w:t>P2</w:t>
      </w:r>
      <w:r w:rsidRPr="0041490C">
        <w:rPr>
          <w:rFonts w:ascii="Times New Roman" w:hAnsi="Times New Roman"/>
          <w:sz w:val="20"/>
          <w:szCs w:val="20"/>
        </w:rPr>
        <w:t xml:space="preserve"> was fairly similar patterns to those of its constituent monomers with some assignments of different bands/peaks. It can be seen the characterizing peak at 3094 cm</w:t>
      </w:r>
      <w:r w:rsidRPr="0041490C">
        <w:rPr>
          <w:rFonts w:ascii="Times New Roman" w:hAnsi="Times New Roman"/>
          <w:sz w:val="20"/>
          <w:szCs w:val="20"/>
          <w:vertAlign w:val="superscript"/>
        </w:rPr>
        <w:t>-1</w:t>
      </w:r>
      <w:r w:rsidRPr="0041490C">
        <w:rPr>
          <w:rFonts w:ascii="Times New Roman" w:hAnsi="Times New Roman"/>
          <w:sz w:val="20"/>
          <w:szCs w:val="20"/>
        </w:rPr>
        <w:t xml:space="preserve"> which falls in relation to aromatic benzene groups =C–H stretch. The characteristic peaks at 2960 cm</w:t>
      </w:r>
      <w:r w:rsidRPr="0041490C">
        <w:rPr>
          <w:rFonts w:ascii="Times New Roman" w:hAnsi="Times New Roman"/>
          <w:sz w:val="20"/>
          <w:szCs w:val="20"/>
          <w:vertAlign w:val="superscript"/>
        </w:rPr>
        <w:t>-1</w:t>
      </w:r>
      <w:r w:rsidRPr="0041490C">
        <w:rPr>
          <w:rFonts w:ascii="Times New Roman" w:hAnsi="Times New Roman"/>
          <w:sz w:val="20"/>
          <w:szCs w:val="20"/>
        </w:rPr>
        <w:t>, 2923 cm</w:t>
      </w:r>
      <w:r w:rsidRPr="0041490C">
        <w:rPr>
          <w:rFonts w:ascii="Times New Roman" w:hAnsi="Times New Roman"/>
          <w:sz w:val="20"/>
          <w:szCs w:val="20"/>
          <w:vertAlign w:val="superscript"/>
        </w:rPr>
        <w:t xml:space="preserve">-1 </w:t>
      </w:r>
      <w:r w:rsidRPr="0041490C">
        <w:rPr>
          <w:rFonts w:ascii="Times New Roman" w:hAnsi="Times New Roman"/>
          <w:sz w:val="20"/>
          <w:szCs w:val="20"/>
        </w:rPr>
        <w:t>and 2852 cm</w:t>
      </w:r>
      <w:r w:rsidRPr="0041490C">
        <w:rPr>
          <w:rFonts w:ascii="Times New Roman" w:hAnsi="Times New Roman"/>
          <w:sz w:val="20"/>
          <w:szCs w:val="20"/>
          <w:vertAlign w:val="superscript"/>
        </w:rPr>
        <w:t>-1</w:t>
      </w:r>
      <w:r w:rsidRPr="0041490C">
        <w:rPr>
          <w:rFonts w:ascii="Times New Roman" w:hAnsi="Times New Roman"/>
          <w:sz w:val="20"/>
          <w:szCs w:val="20"/>
        </w:rPr>
        <w:t xml:space="preserve"> are assigned to the alkyl stretching frequencies of the methylene groups. The characteristic overtones are seen from about 2161-1665 cm</w:t>
      </w:r>
      <w:r w:rsidRPr="0041490C">
        <w:rPr>
          <w:rFonts w:ascii="Times New Roman" w:hAnsi="Times New Roman"/>
          <w:sz w:val="20"/>
          <w:szCs w:val="20"/>
          <w:vertAlign w:val="superscript"/>
        </w:rPr>
        <w:t>-1</w:t>
      </w:r>
      <w:r w:rsidRPr="0041490C">
        <w:rPr>
          <w:rFonts w:ascii="Times New Roman" w:hAnsi="Times New Roman"/>
          <w:sz w:val="20"/>
          <w:szCs w:val="20"/>
        </w:rPr>
        <w:t>. The assignment of different peaks compare to monomer 3,6-difluoro-9-(heptadecan-9-yl)-2,7-bis(4,4,5,5-tetramethyl-1,3,2-dioxaborolan-2-yl)-</w:t>
      </w:r>
      <w:r w:rsidRPr="0041490C">
        <w:rPr>
          <w:rFonts w:ascii="Times New Roman" w:hAnsi="Times New Roman"/>
          <w:i/>
          <w:sz w:val="20"/>
          <w:szCs w:val="20"/>
        </w:rPr>
        <w:t>9H</w:t>
      </w:r>
      <w:r w:rsidRPr="0041490C">
        <w:rPr>
          <w:rFonts w:ascii="Times New Roman" w:hAnsi="Times New Roman"/>
          <w:sz w:val="20"/>
          <w:szCs w:val="20"/>
        </w:rPr>
        <w:t>-carbazole was observed at 1455 cm</w:t>
      </w:r>
      <w:r w:rsidRPr="0041490C">
        <w:rPr>
          <w:rFonts w:ascii="Times New Roman" w:hAnsi="Times New Roman"/>
          <w:sz w:val="20"/>
          <w:szCs w:val="20"/>
          <w:vertAlign w:val="superscript"/>
        </w:rPr>
        <w:t>-1</w:t>
      </w:r>
      <w:r w:rsidRPr="0041490C">
        <w:rPr>
          <w:rFonts w:ascii="Times New Roman" w:hAnsi="Times New Roman"/>
          <w:sz w:val="20"/>
          <w:szCs w:val="20"/>
        </w:rPr>
        <w:t>, 1431 cm</w:t>
      </w:r>
      <w:r w:rsidRPr="0041490C">
        <w:rPr>
          <w:rFonts w:ascii="Times New Roman" w:hAnsi="Times New Roman"/>
          <w:sz w:val="20"/>
          <w:szCs w:val="20"/>
          <w:vertAlign w:val="superscript"/>
        </w:rPr>
        <w:t xml:space="preserve">-1 </w:t>
      </w:r>
      <w:r w:rsidRPr="0041490C">
        <w:rPr>
          <w:rFonts w:ascii="Times New Roman" w:hAnsi="Times New Roman"/>
          <w:sz w:val="20"/>
          <w:szCs w:val="20"/>
        </w:rPr>
        <w:t>and 1335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its has a mixture of peaks related to the combination bands and also the deformations bands of the aromatic –CH groups and methylene –CH</w:t>
      </w:r>
      <w:r w:rsidRPr="0041490C">
        <w:rPr>
          <w:rFonts w:ascii="Times New Roman" w:hAnsi="Times New Roman"/>
          <w:sz w:val="20"/>
          <w:szCs w:val="20"/>
          <w:vertAlign w:val="subscript"/>
        </w:rPr>
        <w:t>2</w:t>
      </w:r>
      <w:r w:rsidRPr="0041490C">
        <w:rPr>
          <w:rFonts w:ascii="Times New Roman" w:hAnsi="Times New Roman"/>
          <w:sz w:val="20"/>
          <w:szCs w:val="20"/>
        </w:rPr>
        <w:t>- groups. Peaks at 1258 cm</w:t>
      </w:r>
      <w:r w:rsidRPr="0041490C">
        <w:rPr>
          <w:rFonts w:ascii="Times New Roman" w:hAnsi="Times New Roman"/>
          <w:sz w:val="20"/>
          <w:szCs w:val="20"/>
          <w:vertAlign w:val="superscript"/>
        </w:rPr>
        <w:t>-1</w:t>
      </w:r>
      <w:r w:rsidRPr="0041490C">
        <w:rPr>
          <w:rFonts w:ascii="Times New Roman" w:hAnsi="Times New Roman"/>
          <w:sz w:val="20"/>
          <w:szCs w:val="20"/>
        </w:rPr>
        <w:t xml:space="preserve"> are characteristic to the C-N bond and a peak at 1079 cm</w:t>
      </w:r>
      <w:r w:rsidRPr="0041490C">
        <w:rPr>
          <w:rFonts w:ascii="Times New Roman" w:hAnsi="Times New Roman"/>
          <w:sz w:val="20"/>
          <w:szCs w:val="20"/>
          <w:vertAlign w:val="superscript"/>
        </w:rPr>
        <w:t xml:space="preserve">-1 </w:t>
      </w:r>
      <w:r w:rsidRPr="0041490C">
        <w:rPr>
          <w:rFonts w:ascii="Times New Roman" w:hAnsi="Times New Roman"/>
          <w:sz w:val="20"/>
          <w:szCs w:val="20"/>
        </w:rPr>
        <w:t>and 1017 cm</w:t>
      </w:r>
      <w:r w:rsidRPr="0041490C">
        <w:rPr>
          <w:rFonts w:ascii="Times New Roman" w:hAnsi="Times New Roman"/>
          <w:sz w:val="20"/>
          <w:szCs w:val="20"/>
          <w:vertAlign w:val="superscript"/>
        </w:rPr>
        <w:t>-1</w:t>
      </w:r>
      <w:r w:rsidRPr="0041490C">
        <w:rPr>
          <w:rFonts w:ascii="Times New Roman" w:hAnsi="Times New Roman"/>
          <w:sz w:val="20"/>
          <w:szCs w:val="20"/>
        </w:rPr>
        <w:t xml:space="preserve"> is assigned to the C-F bonds. The peak originally at 1037cm</w:t>
      </w:r>
      <w:r w:rsidRPr="0041490C">
        <w:rPr>
          <w:rFonts w:ascii="Times New Roman" w:hAnsi="Times New Roman"/>
          <w:sz w:val="20"/>
          <w:szCs w:val="20"/>
          <w:vertAlign w:val="superscript"/>
        </w:rPr>
        <w:t>-1</w:t>
      </w:r>
      <w:r w:rsidRPr="0041490C">
        <w:rPr>
          <w:rFonts w:ascii="Times New Roman" w:hAnsi="Times New Roman"/>
          <w:sz w:val="20"/>
          <w:szCs w:val="20"/>
        </w:rPr>
        <w:t>, attributed to C</w:t>
      </w:r>
      <w:r w:rsidRPr="0041490C">
        <w:rPr>
          <w:rFonts w:ascii="Times New Roman" w:hAnsi="Times New Roman"/>
          <w:sz w:val="20"/>
          <w:szCs w:val="20"/>
          <w:vertAlign w:val="subscript"/>
        </w:rPr>
        <w:t>aromatic</w:t>
      </w:r>
      <w:r w:rsidRPr="0041490C">
        <w:rPr>
          <w:rFonts w:ascii="Times New Roman" w:hAnsi="Times New Roman"/>
          <w:sz w:val="20"/>
          <w:szCs w:val="20"/>
        </w:rPr>
        <w:t>-Br linkage in the spectrum of monomer 2,5-dibromothieno[3,2-</w:t>
      </w:r>
      <w:r w:rsidRPr="0041490C">
        <w:rPr>
          <w:rFonts w:ascii="Times New Roman" w:hAnsi="Times New Roman"/>
          <w:i/>
          <w:sz w:val="20"/>
          <w:szCs w:val="20"/>
        </w:rPr>
        <w:t>b</w:t>
      </w:r>
      <w:r w:rsidRPr="0041490C">
        <w:rPr>
          <w:rFonts w:ascii="Times New Roman" w:hAnsi="Times New Roman"/>
          <w:sz w:val="20"/>
          <w:szCs w:val="20"/>
        </w:rPr>
        <w:t>]thiophene disappeared. And also peaks at 1327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1296 cm</w:t>
      </w:r>
      <w:r w:rsidRPr="0041490C">
        <w:rPr>
          <w:rFonts w:ascii="Times New Roman" w:hAnsi="Times New Roman"/>
          <w:sz w:val="20"/>
          <w:szCs w:val="20"/>
          <w:vertAlign w:val="superscript"/>
        </w:rPr>
        <w:t>-1</w:t>
      </w:r>
      <w:r w:rsidRPr="0041490C">
        <w:rPr>
          <w:rFonts w:ascii="Times New Roman" w:hAnsi="Times New Roman"/>
          <w:sz w:val="20"/>
          <w:szCs w:val="20"/>
        </w:rPr>
        <w:t xml:space="preserve"> (B-O stretch), and 1140 cm</w:t>
      </w:r>
      <w:r w:rsidRPr="0041490C">
        <w:rPr>
          <w:rFonts w:ascii="Times New Roman" w:hAnsi="Times New Roman"/>
          <w:sz w:val="20"/>
          <w:szCs w:val="20"/>
          <w:vertAlign w:val="superscript"/>
        </w:rPr>
        <w:t>-1</w:t>
      </w:r>
      <w:r w:rsidRPr="0041490C">
        <w:rPr>
          <w:rFonts w:ascii="Times New Roman" w:hAnsi="Times New Roman"/>
          <w:sz w:val="20"/>
          <w:szCs w:val="20"/>
        </w:rPr>
        <w:t xml:space="preserve"> (B-C stretch) present in the spectrum of 3,6-difluoro-9-(heptadecan-9-yl)-2,7-bis(4,4,5,5-tetramethyl-1,3,2-dioxaborolan-2-yl)-</w:t>
      </w:r>
      <w:r w:rsidRPr="0041490C">
        <w:rPr>
          <w:rFonts w:ascii="Times New Roman" w:hAnsi="Times New Roman"/>
          <w:i/>
          <w:sz w:val="20"/>
          <w:szCs w:val="20"/>
        </w:rPr>
        <w:t>9H</w:t>
      </w:r>
      <w:r w:rsidRPr="0041490C">
        <w:rPr>
          <w:rFonts w:ascii="Times New Roman" w:hAnsi="Times New Roman"/>
          <w:sz w:val="20"/>
          <w:szCs w:val="20"/>
        </w:rPr>
        <w:t xml:space="preserve">-carbazole did also disappear from the spectrum of </w:t>
      </w:r>
      <w:r w:rsidRPr="0041490C">
        <w:rPr>
          <w:rFonts w:ascii="Times New Roman" w:hAnsi="Times New Roman"/>
          <w:b/>
          <w:sz w:val="20"/>
          <w:szCs w:val="20"/>
        </w:rPr>
        <w:t>P2</w:t>
      </w:r>
      <w:r w:rsidRPr="0041490C">
        <w:rPr>
          <w:rFonts w:ascii="Times New Roman" w:hAnsi="Times New Roman"/>
          <w:sz w:val="20"/>
          <w:szCs w:val="20"/>
        </w:rPr>
        <w:t xml:space="preserve"> due to the consumption of the corresponding functional groups in the Suzuki cross-coupling reaction.</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 xml:space="preserve">The IR spectrum of the </w:t>
      </w:r>
      <w:r w:rsidRPr="0041490C">
        <w:rPr>
          <w:rFonts w:ascii="Times New Roman" w:hAnsi="Times New Roman"/>
          <w:b/>
          <w:sz w:val="20"/>
          <w:szCs w:val="20"/>
        </w:rPr>
        <w:t>P3</w:t>
      </w:r>
      <w:r w:rsidRPr="0041490C">
        <w:rPr>
          <w:rFonts w:ascii="Times New Roman" w:hAnsi="Times New Roman"/>
          <w:sz w:val="20"/>
          <w:szCs w:val="20"/>
        </w:rPr>
        <w:t xml:space="preserve"> has fairly similar patterns to those of its constituent monomers with some assignments of different bands/peaks. </w:t>
      </w:r>
      <w:r>
        <w:rPr>
          <w:rFonts w:ascii="Times New Roman" w:hAnsi="Times New Roman"/>
          <w:sz w:val="20"/>
          <w:szCs w:val="20"/>
        </w:rPr>
        <w:t xml:space="preserve"> </w:t>
      </w:r>
      <w:r w:rsidRPr="0041490C">
        <w:rPr>
          <w:rFonts w:ascii="Times New Roman" w:hAnsi="Times New Roman"/>
          <w:sz w:val="20"/>
          <w:szCs w:val="20"/>
        </w:rPr>
        <w:t>The character peak in relation to aromatic benzene groups =C–H stretch can seen at 3085 cm</w:t>
      </w:r>
      <w:r w:rsidRPr="0041490C">
        <w:rPr>
          <w:rFonts w:ascii="Times New Roman" w:hAnsi="Times New Roman"/>
          <w:sz w:val="20"/>
          <w:szCs w:val="20"/>
          <w:vertAlign w:val="superscript"/>
        </w:rPr>
        <w:t>-1</w:t>
      </w:r>
      <w:r w:rsidRPr="0041490C">
        <w:rPr>
          <w:rFonts w:ascii="Times New Roman" w:hAnsi="Times New Roman"/>
          <w:sz w:val="20"/>
          <w:szCs w:val="20"/>
        </w:rPr>
        <w:t>. The characteristic peaks at 2959 cm</w:t>
      </w:r>
      <w:r w:rsidRPr="0041490C">
        <w:rPr>
          <w:rFonts w:ascii="Times New Roman" w:hAnsi="Times New Roman"/>
          <w:sz w:val="20"/>
          <w:szCs w:val="20"/>
          <w:vertAlign w:val="superscript"/>
        </w:rPr>
        <w:t>-1</w:t>
      </w:r>
      <w:r w:rsidRPr="0041490C">
        <w:rPr>
          <w:rFonts w:ascii="Times New Roman" w:hAnsi="Times New Roman"/>
          <w:sz w:val="20"/>
          <w:szCs w:val="20"/>
        </w:rPr>
        <w:t>,</w:t>
      </w:r>
      <w:r w:rsidRPr="0041490C">
        <w:rPr>
          <w:rFonts w:ascii="Times New Roman" w:hAnsi="Times New Roman"/>
          <w:sz w:val="20"/>
          <w:szCs w:val="20"/>
          <w:vertAlign w:val="superscript"/>
        </w:rPr>
        <w:t xml:space="preserve"> </w:t>
      </w:r>
      <w:r w:rsidRPr="0041490C">
        <w:rPr>
          <w:rFonts w:ascii="Times New Roman" w:hAnsi="Times New Roman"/>
          <w:sz w:val="20"/>
          <w:szCs w:val="20"/>
        </w:rPr>
        <w:t>2920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2850 cm</w:t>
      </w:r>
      <w:r w:rsidRPr="0041490C">
        <w:rPr>
          <w:rFonts w:ascii="Times New Roman" w:hAnsi="Times New Roman"/>
          <w:sz w:val="20"/>
          <w:szCs w:val="20"/>
          <w:vertAlign w:val="superscript"/>
        </w:rPr>
        <w:t>-1</w:t>
      </w:r>
      <w:r w:rsidRPr="0041490C">
        <w:rPr>
          <w:rFonts w:ascii="Times New Roman" w:hAnsi="Times New Roman"/>
          <w:sz w:val="20"/>
          <w:szCs w:val="20"/>
        </w:rPr>
        <w:t xml:space="preserve"> are assigned to the alkyl stretching frequencies </w:t>
      </w:r>
      <w:r w:rsidRPr="0041490C">
        <w:rPr>
          <w:rFonts w:ascii="Times New Roman" w:hAnsi="Times New Roman"/>
          <w:sz w:val="20"/>
          <w:szCs w:val="20"/>
        </w:rPr>
        <w:lastRenderedPageBreak/>
        <w:t>of the methylene groups. The characteristic overtones are seen from about 2170-1721  cm</w:t>
      </w:r>
      <w:r w:rsidRPr="0041490C">
        <w:rPr>
          <w:rFonts w:ascii="Times New Roman" w:hAnsi="Times New Roman"/>
          <w:sz w:val="20"/>
          <w:szCs w:val="20"/>
          <w:vertAlign w:val="superscript"/>
        </w:rPr>
        <w:t>-1</w:t>
      </w:r>
      <w:r w:rsidRPr="0041490C">
        <w:rPr>
          <w:rFonts w:ascii="Times New Roman" w:hAnsi="Times New Roman"/>
          <w:sz w:val="20"/>
          <w:szCs w:val="20"/>
        </w:rPr>
        <w:t>. The assignment of different peaks compare to monomer 9,9-dioctylfluorene-2,7-diboronic acid bis(1,3-propanediol) ester</w:t>
      </w:r>
      <w:r w:rsidRPr="0041490C">
        <w:rPr>
          <w:rFonts w:ascii="Times New Roman" w:hAnsi="Times New Roman"/>
          <w:b/>
          <w:sz w:val="20"/>
          <w:szCs w:val="20"/>
        </w:rPr>
        <w:t xml:space="preserve"> </w:t>
      </w:r>
      <w:r w:rsidRPr="0041490C">
        <w:rPr>
          <w:rFonts w:ascii="Times New Roman" w:hAnsi="Times New Roman"/>
          <w:sz w:val="20"/>
          <w:szCs w:val="20"/>
        </w:rPr>
        <w:t>was observed at 1499 cm</w:t>
      </w:r>
      <w:r w:rsidRPr="0041490C">
        <w:rPr>
          <w:rFonts w:ascii="Times New Roman" w:hAnsi="Times New Roman"/>
          <w:sz w:val="20"/>
          <w:szCs w:val="20"/>
          <w:vertAlign w:val="superscript"/>
        </w:rPr>
        <w:t>-1</w:t>
      </w:r>
      <w:r w:rsidRPr="0041490C">
        <w:rPr>
          <w:rFonts w:ascii="Times New Roman" w:hAnsi="Times New Roman"/>
          <w:sz w:val="20"/>
          <w:szCs w:val="20"/>
        </w:rPr>
        <w:t>, 1453 cm</w:t>
      </w:r>
      <w:r w:rsidRPr="0041490C">
        <w:rPr>
          <w:rFonts w:ascii="Times New Roman" w:hAnsi="Times New Roman"/>
          <w:sz w:val="20"/>
          <w:szCs w:val="20"/>
          <w:vertAlign w:val="superscript"/>
        </w:rPr>
        <w:t xml:space="preserve">-1 </w:t>
      </w:r>
      <w:r w:rsidRPr="0041490C">
        <w:rPr>
          <w:rFonts w:ascii="Times New Roman" w:hAnsi="Times New Roman"/>
          <w:sz w:val="20"/>
          <w:szCs w:val="20"/>
        </w:rPr>
        <w:t>and 1335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its has a mixture of peaks related to the combination bands and also the deformations bands of the aromatic –CH groups and methylene –CH</w:t>
      </w:r>
      <w:r w:rsidRPr="0041490C">
        <w:rPr>
          <w:rFonts w:ascii="Times New Roman" w:hAnsi="Times New Roman"/>
          <w:sz w:val="20"/>
          <w:szCs w:val="20"/>
          <w:vertAlign w:val="subscript"/>
        </w:rPr>
        <w:t>2</w:t>
      </w:r>
      <w:r w:rsidRPr="0041490C">
        <w:rPr>
          <w:rFonts w:ascii="Times New Roman" w:hAnsi="Times New Roman"/>
          <w:sz w:val="20"/>
          <w:szCs w:val="20"/>
        </w:rPr>
        <w:t xml:space="preserve">- groups. </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The peak originally at 1037cm</w:t>
      </w:r>
      <w:r w:rsidRPr="0041490C">
        <w:rPr>
          <w:rFonts w:ascii="Times New Roman" w:hAnsi="Times New Roman"/>
          <w:sz w:val="20"/>
          <w:szCs w:val="20"/>
          <w:vertAlign w:val="superscript"/>
        </w:rPr>
        <w:t>-1</w:t>
      </w:r>
      <w:r w:rsidRPr="0041490C">
        <w:rPr>
          <w:rFonts w:ascii="Times New Roman" w:hAnsi="Times New Roman"/>
          <w:sz w:val="20"/>
          <w:szCs w:val="20"/>
        </w:rPr>
        <w:t>, attributed to C</w:t>
      </w:r>
      <w:r w:rsidRPr="0041490C">
        <w:rPr>
          <w:rFonts w:ascii="Times New Roman" w:hAnsi="Times New Roman"/>
          <w:sz w:val="20"/>
          <w:szCs w:val="20"/>
          <w:vertAlign w:val="subscript"/>
        </w:rPr>
        <w:t>aromatic</w:t>
      </w:r>
      <w:r w:rsidRPr="0041490C">
        <w:rPr>
          <w:rFonts w:ascii="Times New Roman" w:hAnsi="Times New Roman"/>
          <w:sz w:val="20"/>
          <w:szCs w:val="20"/>
        </w:rPr>
        <w:t>-Br linkage in the spectrum of monomer 2,5-dibromothieno[3,2-</w:t>
      </w:r>
      <w:r w:rsidRPr="0041490C">
        <w:rPr>
          <w:rFonts w:ascii="Times New Roman" w:hAnsi="Times New Roman"/>
          <w:i/>
          <w:sz w:val="20"/>
          <w:szCs w:val="20"/>
        </w:rPr>
        <w:t>b</w:t>
      </w:r>
      <w:r w:rsidRPr="0041490C">
        <w:rPr>
          <w:rFonts w:ascii="Times New Roman" w:hAnsi="Times New Roman"/>
          <w:sz w:val="20"/>
          <w:szCs w:val="20"/>
        </w:rPr>
        <w:t>]thiophene disappeared. And also peaks at 1327 cm</w:t>
      </w:r>
      <w:r w:rsidRPr="0041490C">
        <w:rPr>
          <w:rFonts w:ascii="Times New Roman" w:hAnsi="Times New Roman"/>
          <w:sz w:val="20"/>
          <w:szCs w:val="20"/>
          <w:vertAlign w:val="superscript"/>
        </w:rPr>
        <w:t>-1</w:t>
      </w:r>
      <w:r w:rsidRPr="0041490C">
        <w:rPr>
          <w:rFonts w:ascii="Times New Roman" w:hAnsi="Times New Roman"/>
          <w:sz w:val="20"/>
          <w:szCs w:val="20"/>
        </w:rPr>
        <w:t xml:space="preserve"> and 1296 cm</w:t>
      </w:r>
      <w:r w:rsidRPr="0041490C">
        <w:rPr>
          <w:rFonts w:ascii="Times New Roman" w:hAnsi="Times New Roman"/>
          <w:sz w:val="20"/>
          <w:szCs w:val="20"/>
          <w:vertAlign w:val="superscript"/>
        </w:rPr>
        <w:t>-1</w:t>
      </w:r>
      <w:r w:rsidRPr="0041490C">
        <w:rPr>
          <w:rFonts w:ascii="Times New Roman" w:hAnsi="Times New Roman"/>
          <w:sz w:val="20"/>
          <w:szCs w:val="20"/>
        </w:rPr>
        <w:t xml:space="preserve"> (B-O stretch), and 1140 cm</w:t>
      </w:r>
      <w:r w:rsidRPr="0041490C">
        <w:rPr>
          <w:rFonts w:ascii="Times New Roman" w:hAnsi="Times New Roman"/>
          <w:sz w:val="20"/>
          <w:szCs w:val="20"/>
          <w:vertAlign w:val="superscript"/>
        </w:rPr>
        <w:t>-1</w:t>
      </w:r>
      <w:r w:rsidRPr="0041490C">
        <w:rPr>
          <w:rFonts w:ascii="Times New Roman" w:hAnsi="Times New Roman"/>
          <w:sz w:val="20"/>
          <w:szCs w:val="20"/>
        </w:rPr>
        <w:t xml:space="preserve"> (B-C stretch) present in the spectrum of 9,9-dioctylfluorene-2,7-diboronic acid bis(1,3-propanediol) ester did also disappear from the spectrum of </w:t>
      </w:r>
      <w:r w:rsidRPr="0041490C">
        <w:rPr>
          <w:rFonts w:ascii="Times New Roman" w:hAnsi="Times New Roman"/>
          <w:b/>
          <w:sz w:val="20"/>
          <w:szCs w:val="20"/>
        </w:rPr>
        <w:t>P3</w:t>
      </w:r>
      <w:r w:rsidRPr="0041490C">
        <w:rPr>
          <w:rFonts w:ascii="Times New Roman" w:hAnsi="Times New Roman"/>
          <w:sz w:val="20"/>
          <w:szCs w:val="20"/>
        </w:rPr>
        <w:t xml:space="preserve"> due to the consumption of the corresponding functional groups in the Suzuki cross-coupling reaction.</w:t>
      </w:r>
    </w:p>
    <w:p w:rsidR="0041490C" w:rsidRPr="0041490C" w:rsidRDefault="0041490C" w:rsidP="0041490C">
      <w:pPr>
        <w:spacing w:after="0" w:line="240" w:lineRule="auto"/>
        <w:jc w:val="both"/>
        <w:rPr>
          <w:rFonts w:ascii="Times New Roman" w:hAnsi="Times New Roman"/>
          <w:sz w:val="20"/>
          <w:szCs w:val="20"/>
        </w:rPr>
      </w:pPr>
    </w:p>
    <w:p w:rsidR="0041490C" w:rsidRPr="002B4B85"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lang w:val="en-GB" w:eastAsia="zh-CN"/>
        </w:rPr>
        <w:t xml:space="preserve">The yields quoted for the polymers in Table 1 are the yields after Soxhlet extraction of the polymers. Analysis of the polymers was conducted on the highest molecular weight fractions which will be used in the actual photovoltaic devices. </w:t>
      </w:r>
      <w:r w:rsidRPr="0041490C">
        <w:rPr>
          <w:rFonts w:ascii="Times New Roman" w:hAnsi="Times New Roman"/>
          <w:sz w:val="20"/>
          <w:szCs w:val="20"/>
        </w:rPr>
        <w:t>Gel permeation chromatography</w:t>
      </w:r>
      <w:r w:rsidRPr="0041490C">
        <w:rPr>
          <w:rFonts w:ascii="Times New Roman" w:hAnsi="Times New Roman"/>
          <w:sz w:val="20"/>
          <w:szCs w:val="20"/>
          <w:lang w:val="en-GB" w:eastAsia="zh-CN"/>
        </w:rPr>
        <w:t xml:space="preserve"> measurements were taken in </w:t>
      </w:r>
      <w:r w:rsidRPr="0041490C">
        <w:rPr>
          <w:rFonts w:ascii="Times New Roman" w:hAnsi="Times New Roman"/>
          <w:sz w:val="20"/>
          <w:szCs w:val="20"/>
        </w:rPr>
        <w:t xml:space="preserve">1, 2, 4-trichlororbenzene </w:t>
      </w:r>
      <w:r w:rsidRPr="0041490C">
        <w:rPr>
          <w:rFonts w:ascii="Times New Roman" w:hAnsi="Times New Roman"/>
          <w:sz w:val="20"/>
          <w:szCs w:val="20"/>
          <w:lang w:val="en-GB" w:eastAsia="zh-CN"/>
        </w:rPr>
        <w:t xml:space="preserve">(TCB) </w:t>
      </w:r>
      <w:r w:rsidRPr="0041490C">
        <w:rPr>
          <w:rFonts w:ascii="Times New Roman" w:hAnsi="Times New Roman"/>
          <w:sz w:val="20"/>
          <w:szCs w:val="20"/>
        </w:rPr>
        <w:t>at 100 °C</w:t>
      </w:r>
      <w:r w:rsidRPr="0041490C">
        <w:rPr>
          <w:rFonts w:ascii="Times New Roman" w:hAnsi="Times New Roman"/>
          <w:sz w:val="20"/>
          <w:szCs w:val="20"/>
          <w:lang w:val="en-GB" w:eastAsia="zh-CN"/>
        </w:rPr>
        <w:t xml:space="preserve"> as at lower temperatures it was not possible to solubilise all the higher molecular weight polymer fractions to obtain the true molecular weights. GPC</w:t>
      </w:r>
      <w:r w:rsidRPr="0041490C">
        <w:rPr>
          <w:rFonts w:ascii="Times New Roman" w:hAnsi="Times New Roman"/>
          <w:sz w:val="20"/>
          <w:szCs w:val="20"/>
        </w:rPr>
        <w:t xml:space="preserve"> results from the polymerization for polymers </w:t>
      </w:r>
      <w:r w:rsidRPr="0041490C">
        <w:rPr>
          <w:rFonts w:ascii="Times New Roman" w:hAnsi="Times New Roman"/>
          <w:b/>
          <w:sz w:val="20"/>
          <w:szCs w:val="20"/>
        </w:rPr>
        <w:t>P1, P2</w:t>
      </w:r>
      <w:r w:rsidRPr="0041490C">
        <w:rPr>
          <w:rFonts w:ascii="Times New Roman" w:hAnsi="Times New Roman"/>
          <w:sz w:val="20"/>
          <w:szCs w:val="20"/>
        </w:rPr>
        <w:t xml:space="preserve"> and </w:t>
      </w:r>
      <w:r w:rsidRPr="0041490C">
        <w:rPr>
          <w:rFonts w:ascii="Times New Roman" w:hAnsi="Times New Roman"/>
          <w:b/>
          <w:sz w:val="20"/>
          <w:szCs w:val="20"/>
        </w:rPr>
        <w:t>P3</w:t>
      </w:r>
      <w:r w:rsidRPr="0041490C">
        <w:rPr>
          <w:rFonts w:ascii="Times New Roman" w:hAnsi="Times New Roman"/>
          <w:sz w:val="20"/>
          <w:szCs w:val="20"/>
        </w:rPr>
        <w:t xml:space="preserve"> by using polystyrene standards are shown in Table 1.</w:t>
      </w: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120" w:line="240" w:lineRule="auto"/>
        <w:jc w:val="center"/>
        <w:rPr>
          <w:rFonts w:ascii="Times New Roman" w:hAnsi="Times New Roman"/>
          <w:b/>
          <w:sz w:val="20"/>
          <w:szCs w:val="20"/>
        </w:rPr>
      </w:pPr>
      <w:r w:rsidRPr="0041490C">
        <w:rPr>
          <w:rFonts w:ascii="Times New Roman" w:hAnsi="Times New Roman"/>
          <w:sz w:val="20"/>
          <w:szCs w:val="20"/>
        </w:rPr>
        <w:t xml:space="preserve">Table 1. </w:t>
      </w:r>
      <w:r>
        <w:rPr>
          <w:rFonts w:ascii="Times New Roman" w:hAnsi="Times New Roman"/>
          <w:sz w:val="20"/>
          <w:szCs w:val="20"/>
        </w:rPr>
        <w:t xml:space="preserve"> </w:t>
      </w:r>
      <w:r w:rsidRPr="0041490C">
        <w:rPr>
          <w:rFonts w:ascii="Times New Roman" w:hAnsi="Times New Roman"/>
          <w:sz w:val="20"/>
          <w:szCs w:val="20"/>
        </w:rPr>
        <w:t xml:space="preserve">GPC data of </w:t>
      </w:r>
      <w:r w:rsidRPr="0041490C">
        <w:rPr>
          <w:rFonts w:ascii="Times New Roman" w:hAnsi="Times New Roman"/>
          <w:b/>
          <w:sz w:val="20"/>
          <w:szCs w:val="20"/>
        </w:rPr>
        <w:t>P1, P2</w:t>
      </w:r>
      <w:r w:rsidRPr="0041490C">
        <w:rPr>
          <w:rFonts w:ascii="Times New Roman" w:hAnsi="Times New Roman"/>
          <w:sz w:val="20"/>
          <w:szCs w:val="20"/>
        </w:rPr>
        <w:t xml:space="preserve"> and </w:t>
      </w:r>
      <w:r>
        <w:rPr>
          <w:rFonts w:ascii="Times New Roman" w:hAnsi="Times New Roman"/>
          <w:b/>
          <w:sz w:val="20"/>
          <w:szCs w:val="20"/>
        </w:rPr>
        <w:t>P3</w:t>
      </w:r>
    </w:p>
    <w:tbl>
      <w:tblPr>
        <w:tblW w:w="0" w:type="auto"/>
        <w:jc w:val="center"/>
        <w:tblBorders>
          <w:top w:val="single" w:sz="4" w:space="0" w:color="auto"/>
          <w:bottom w:val="single" w:sz="4" w:space="0" w:color="auto"/>
          <w:insideH w:val="single" w:sz="4" w:space="0" w:color="auto"/>
        </w:tblBorders>
        <w:tblLook w:val="01A0" w:firstRow="1" w:lastRow="0" w:firstColumn="1" w:lastColumn="1" w:noHBand="0" w:noVBand="0"/>
      </w:tblPr>
      <w:tblGrid>
        <w:gridCol w:w="1185"/>
        <w:gridCol w:w="1177"/>
        <w:gridCol w:w="778"/>
        <w:gridCol w:w="778"/>
        <w:gridCol w:w="709"/>
      </w:tblGrid>
      <w:tr w:rsidR="0041490C" w:rsidRPr="0041490C" w:rsidTr="0041490C">
        <w:trPr>
          <w:trHeight w:val="305"/>
          <w:jc w:val="center"/>
        </w:trPr>
        <w:tc>
          <w:tcPr>
            <w:tcW w:w="1185" w:type="dxa"/>
            <w:tcBorders>
              <w:bottom w:val="single" w:sz="4" w:space="0" w:color="auto"/>
            </w:tcBorders>
            <w:shd w:val="clear" w:color="auto" w:fill="auto"/>
          </w:tcPr>
          <w:p w:rsidR="0041490C" w:rsidRPr="0041490C" w:rsidRDefault="0041490C" w:rsidP="0041490C">
            <w:pPr>
              <w:spacing w:before="60" w:after="60" w:line="240" w:lineRule="auto"/>
              <w:jc w:val="both"/>
              <w:rPr>
                <w:rFonts w:ascii="Times New Roman" w:hAnsi="Times New Roman"/>
                <w:b/>
                <w:sz w:val="20"/>
                <w:szCs w:val="20"/>
              </w:rPr>
            </w:pPr>
            <w:r w:rsidRPr="0041490C">
              <w:rPr>
                <w:rFonts w:ascii="Times New Roman" w:hAnsi="Times New Roman"/>
                <w:b/>
                <w:sz w:val="20"/>
                <w:szCs w:val="20"/>
              </w:rPr>
              <w:t>Polymer</w:t>
            </w:r>
          </w:p>
        </w:tc>
        <w:tc>
          <w:tcPr>
            <w:tcW w:w="1177" w:type="dxa"/>
            <w:tcBorders>
              <w:bottom w:val="single" w:sz="4" w:space="0" w:color="auto"/>
            </w:tcBorders>
            <w:shd w:val="clear" w:color="auto" w:fill="auto"/>
          </w:tcPr>
          <w:p w:rsidR="0041490C" w:rsidRPr="0041490C" w:rsidRDefault="0041490C" w:rsidP="0041490C">
            <w:pPr>
              <w:spacing w:before="60" w:after="60" w:line="240" w:lineRule="auto"/>
              <w:jc w:val="center"/>
              <w:rPr>
                <w:rFonts w:ascii="Times New Roman" w:hAnsi="Times New Roman"/>
                <w:b/>
                <w:sz w:val="20"/>
                <w:szCs w:val="20"/>
              </w:rPr>
            </w:pPr>
            <w:r w:rsidRPr="0041490C">
              <w:rPr>
                <w:rFonts w:ascii="Times New Roman" w:hAnsi="Times New Roman"/>
                <w:b/>
                <w:sz w:val="20"/>
                <w:szCs w:val="20"/>
              </w:rPr>
              <w:t>Yield (%)</w:t>
            </w:r>
          </w:p>
        </w:tc>
        <w:tc>
          <w:tcPr>
            <w:tcW w:w="778" w:type="dxa"/>
            <w:tcBorders>
              <w:bottom w:val="single" w:sz="4" w:space="0" w:color="auto"/>
            </w:tcBorders>
            <w:shd w:val="clear" w:color="auto" w:fill="auto"/>
          </w:tcPr>
          <w:p w:rsidR="0041490C" w:rsidRPr="0041490C" w:rsidRDefault="0041490C" w:rsidP="0041490C">
            <w:pPr>
              <w:spacing w:before="60" w:after="60" w:line="240" w:lineRule="auto"/>
              <w:jc w:val="center"/>
              <w:rPr>
                <w:rFonts w:ascii="Times New Roman" w:hAnsi="Times New Roman"/>
                <w:b/>
                <w:sz w:val="20"/>
                <w:szCs w:val="20"/>
              </w:rPr>
            </w:pPr>
            <w:r w:rsidRPr="0041490C">
              <w:rPr>
                <w:rFonts w:ascii="Times New Roman" w:hAnsi="Times New Roman"/>
                <w:b/>
                <w:sz w:val="20"/>
                <w:szCs w:val="20"/>
              </w:rPr>
              <w:t>M</w:t>
            </w:r>
            <w:r w:rsidRPr="0041490C">
              <w:rPr>
                <w:rFonts w:ascii="Times New Roman" w:hAnsi="Times New Roman"/>
                <w:b/>
                <w:sz w:val="20"/>
                <w:szCs w:val="20"/>
                <w:vertAlign w:val="subscript"/>
              </w:rPr>
              <w:t>w</w:t>
            </w:r>
          </w:p>
        </w:tc>
        <w:tc>
          <w:tcPr>
            <w:tcW w:w="778" w:type="dxa"/>
            <w:tcBorders>
              <w:bottom w:val="single" w:sz="4" w:space="0" w:color="auto"/>
            </w:tcBorders>
            <w:shd w:val="clear" w:color="auto" w:fill="auto"/>
          </w:tcPr>
          <w:p w:rsidR="0041490C" w:rsidRPr="0041490C" w:rsidRDefault="0041490C" w:rsidP="0041490C">
            <w:pPr>
              <w:spacing w:before="60" w:after="60" w:line="240" w:lineRule="auto"/>
              <w:jc w:val="center"/>
              <w:rPr>
                <w:rFonts w:ascii="Times New Roman" w:hAnsi="Times New Roman"/>
                <w:b/>
                <w:sz w:val="20"/>
                <w:szCs w:val="20"/>
              </w:rPr>
            </w:pPr>
            <w:r w:rsidRPr="0041490C">
              <w:rPr>
                <w:rFonts w:ascii="Times New Roman" w:hAnsi="Times New Roman"/>
                <w:b/>
                <w:sz w:val="20"/>
                <w:szCs w:val="20"/>
              </w:rPr>
              <w:t>M</w:t>
            </w:r>
            <w:r w:rsidRPr="0041490C">
              <w:rPr>
                <w:rFonts w:ascii="Times New Roman" w:hAnsi="Times New Roman"/>
                <w:b/>
                <w:sz w:val="20"/>
                <w:szCs w:val="20"/>
                <w:vertAlign w:val="subscript"/>
              </w:rPr>
              <w:t>n</w:t>
            </w:r>
          </w:p>
        </w:tc>
        <w:tc>
          <w:tcPr>
            <w:tcW w:w="709" w:type="dxa"/>
            <w:tcBorders>
              <w:bottom w:val="single" w:sz="4" w:space="0" w:color="auto"/>
            </w:tcBorders>
            <w:shd w:val="clear" w:color="auto" w:fill="auto"/>
          </w:tcPr>
          <w:p w:rsidR="0041490C" w:rsidRPr="0041490C" w:rsidRDefault="0041490C" w:rsidP="0041490C">
            <w:pPr>
              <w:spacing w:before="60" w:after="60" w:line="240" w:lineRule="auto"/>
              <w:jc w:val="center"/>
              <w:rPr>
                <w:rFonts w:ascii="Times New Roman" w:hAnsi="Times New Roman"/>
                <w:b/>
                <w:sz w:val="20"/>
                <w:szCs w:val="20"/>
              </w:rPr>
            </w:pPr>
            <w:r w:rsidRPr="0041490C">
              <w:rPr>
                <w:rFonts w:ascii="Times New Roman" w:hAnsi="Times New Roman"/>
                <w:b/>
                <w:sz w:val="20"/>
                <w:szCs w:val="20"/>
              </w:rPr>
              <w:t>PDI</w:t>
            </w:r>
          </w:p>
        </w:tc>
      </w:tr>
      <w:tr w:rsidR="0041490C" w:rsidRPr="0041490C" w:rsidTr="00FD0839">
        <w:trPr>
          <w:trHeight w:val="239"/>
          <w:jc w:val="center"/>
        </w:trPr>
        <w:tc>
          <w:tcPr>
            <w:tcW w:w="1185" w:type="dxa"/>
            <w:tcBorders>
              <w:bottom w:val="nil"/>
            </w:tcBorders>
            <w:shd w:val="clear" w:color="auto" w:fill="auto"/>
          </w:tcPr>
          <w:p w:rsidR="0041490C" w:rsidRPr="0041490C" w:rsidRDefault="0041490C" w:rsidP="0041490C">
            <w:pPr>
              <w:spacing w:before="60" w:after="0" w:line="240" w:lineRule="auto"/>
              <w:jc w:val="both"/>
              <w:rPr>
                <w:rFonts w:ascii="Times New Roman" w:hAnsi="Times New Roman"/>
                <w:b/>
                <w:sz w:val="20"/>
                <w:szCs w:val="20"/>
              </w:rPr>
            </w:pPr>
            <w:r w:rsidRPr="0041490C">
              <w:rPr>
                <w:rFonts w:ascii="Times New Roman" w:hAnsi="Times New Roman"/>
                <w:b/>
                <w:sz w:val="20"/>
                <w:szCs w:val="20"/>
              </w:rPr>
              <w:t>P1</w:t>
            </w:r>
          </w:p>
        </w:tc>
        <w:tc>
          <w:tcPr>
            <w:tcW w:w="1177" w:type="dxa"/>
            <w:tcBorders>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32</w:t>
            </w:r>
          </w:p>
        </w:tc>
        <w:tc>
          <w:tcPr>
            <w:tcW w:w="778" w:type="dxa"/>
            <w:tcBorders>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6500</w:t>
            </w:r>
          </w:p>
        </w:tc>
        <w:tc>
          <w:tcPr>
            <w:tcW w:w="778" w:type="dxa"/>
            <w:tcBorders>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2800</w:t>
            </w:r>
          </w:p>
        </w:tc>
        <w:tc>
          <w:tcPr>
            <w:tcW w:w="709" w:type="dxa"/>
            <w:tcBorders>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2.3</w:t>
            </w:r>
          </w:p>
        </w:tc>
      </w:tr>
      <w:tr w:rsidR="0041490C" w:rsidRPr="0041490C" w:rsidTr="00FD0839">
        <w:trPr>
          <w:trHeight w:val="239"/>
          <w:jc w:val="center"/>
        </w:trPr>
        <w:tc>
          <w:tcPr>
            <w:tcW w:w="1185" w:type="dxa"/>
            <w:tcBorders>
              <w:top w:val="nil"/>
              <w:bottom w:val="nil"/>
            </w:tcBorders>
            <w:shd w:val="clear" w:color="auto" w:fill="auto"/>
          </w:tcPr>
          <w:p w:rsidR="0041490C" w:rsidRPr="0041490C" w:rsidRDefault="0041490C" w:rsidP="0041490C">
            <w:pPr>
              <w:spacing w:before="60" w:after="0" w:line="240" w:lineRule="auto"/>
              <w:jc w:val="both"/>
              <w:rPr>
                <w:rFonts w:ascii="Times New Roman" w:hAnsi="Times New Roman"/>
                <w:b/>
                <w:sz w:val="20"/>
                <w:szCs w:val="20"/>
              </w:rPr>
            </w:pPr>
            <w:r w:rsidRPr="0041490C">
              <w:rPr>
                <w:rFonts w:ascii="Times New Roman" w:hAnsi="Times New Roman"/>
                <w:b/>
                <w:sz w:val="20"/>
                <w:szCs w:val="20"/>
              </w:rPr>
              <w:t>P2</w:t>
            </w:r>
          </w:p>
        </w:tc>
        <w:tc>
          <w:tcPr>
            <w:tcW w:w="1177" w:type="dxa"/>
            <w:tcBorders>
              <w:top w:val="nil"/>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60</w:t>
            </w:r>
          </w:p>
        </w:tc>
        <w:tc>
          <w:tcPr>
            <w:tcW w:w="778" w:type="dxa"/>
            <w:tcBorders>
              <w:top w:val="nil"/>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7100</w:t>
            </w:r>
          </w:p>
        </w:tc>
        <w:tc>
          <w:tcPr>
            <w:tcW w:w="778" w:type="dxa"/>
            <w:tcBorders>
              <w:top w:val="nil"/>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2900</w:t>
            </w:r>
          </w:p>
        </w:tc>
        <w:tc>
          <w:tcPr>
            <w:tcW w:w="709" w:type="dxa"/>
            <w:tcBorders>
              <w:top w:val="nil"/>
              <w:bottom w:val="nil"/>
            </w:tcBorders>
            <w:shd w:val="clear" w:color="auto" w:fill="auto"/>
          </w:tcPr>
          <w:p w:rsidR="0041490C" w:rsidRPr="0041490C" w:rsidRDefault="0041490C" w:rsidP="0041490C">
            <w:pPr>
              <w:spacing w:before="60" w:after="0" w:line="240" w:lineRule="auto"/>
              <w:jc w:val="center"/>
              <w:rPr>
                <w:rFonts w:ascii="Times New Roman" w:hAnsi="Times New Roman"/>
                <w:sz w:val="20"/>
                <w:szCs w:val="20"/>
              </w:rPr>
            </w:pPr>
            <w:r w:rsidRPr="0041490C">
              <w:rPr>
                <w:rFonts w:ascii="Times New Roman" w:hAnsi="Times New Roman"/>
                <w:sz w:val="20"/>
                <w:szCs w:val="20"/>
              </w:rPr>
              <w:t>2.4</w:t>
            </w:r>
          </w:p>
        </w:tc>
      </w:tr>
      <w:tr w:rsidR="0041490C" w:rsidRPr="0041490C" w:rsidTr="00FD0839">
        <w:trPr>
          <w:trHeight w:val="255"/>
          <w:jc w:val="center"/>
        </w:trPr>
        <w:tc>
          <w:tcPr>
            <w:tcW w:w="1185" w:type="dxa"/>
            <w:tcBorders>
              <w:top w:val="nil"/>
            </w:tcBorders>
            <w:shd w:val="clear" w:color="auto" w:fill="auto"/>
          </w:tcPr>
          <w:p w:rsidR="0041490C" w:rsidRPr="0041490C" w:rsidRDefault="0041490C" w:rsidP="0041490C">
            <w:pPr>
              <w:spacing w:before="60" w:after="60" w:line="240" w:lineRule="auto"/>
              <w:jc w:val="both"/>
              <w:rPr>
                <w:rFonts w:ascii="Times New Roman" w:hAnsi="Times New Roman"/>
                <w:b/>
                <w:sz w:val="20"/>
                <w:szCs w:val="20"/>
              </w:rPr>
            </w:pPr>
            <w:r w:rsidRPr="0041490C">
              <w:rPr>
                <w:rFonts w:ascii="Times New Roman" w:hAnsi="Times New Roman"/>
                <w:b/>
                <w:sz w:val="20"/>
                <w:szCs w:val="20"/>
              </w:rPr>
              <w:t>P3</w:t>
            </w:r>
          </w:p>
        </w:tc>
        <w:tc>
          <w:tcPr>
            <w:tcW w:w="1177" w:type="dxa"/>
            <w:tcBorders>
              <w:top w:val="nil"/>
            </w:tcBorders>
            <w:shd w:val="clear" w:color="auto" w:fill="auto"/>
          </w:tcPr>
          <w:p w:rsidR="0041490C" w:rsidRPr="0041490C" w:rsidRDefault="0041490C" w:rsidP="0041490C">
            <w:pPr>
              <w:spacing w:before="60" w:after="60" w:line="240" w:lineRule="auto"/>
              <w:jc w:val="center"/>
              <w:rPr>
                <w:rFonts w:ascii="Times New Roman" w:hAnsi="Times New Roman"/>
                <w:sz w:val="20"/>
                <w:szCs w:val="20"/>
              </w:rPr>
            </w:pPr>
            <w:r w:rsidRPr="0041490C">
              <w:rPr>
                <w:rFonts w:ascii="Times New Roman" w:hAnsi="Times New Roman"/>
                <w:sz w:val="20"/>
                <w:szCs w:val="20"/>
              </w:rPr>
              <w:t>54</w:t>
            </w:r>
          </w:p>
        </w:tc>
        <w:tc>
          <w:tcPr>
            <w:tcW w:w="778" w:type="dxa"/>
            <w:tcBorders>
              <w:top w:val="nil"/>
            </w:tcBorders>
            <w:shd w:val="clear" w:color="auto" w:fill="auto"/>
          </w:tcPr>
          <w:p w:rsidR="0041490C" w:rsidRPr="0041490C" w:rsidRDefault="0041490C" w:rsidP="0041490C">
            <w:pPr>
              <w:spacing w:before="60" w:after="60" w:line="240" w:lineRule="auto"/>
              <w:jc w:val="center"/>
              <w:rPr>
                <w:rFonts w:ascii="Times New Roman" w:hAnsi="Times New Roman"/>
                <w:sz w:val="20"/>
                <w:szCs w:val="20"/>
              </w:rPr>
            </w:pPr>
            <w:r w:rsidRPr="0041490C">
              <w:rPr>
                <w:rFonts w:ascii="Times New Roman" w:hAnsi="Times New Roman"/>
                <w:sz w:val="20"/>
                <w:szCs w:val="20"/>
              </w:rPr>
              <w:t>4600</w:t>
            </w:r>
          </w:p>
        </w:tc>
        <w:tc>
          <w:tcPr>
            <w:tcW w:w="778" w:type="dxa"/>
            <w:tcBorders>
              <w:top w:val="nil"/>
            </w:tcBorders>
            <w:shd w:val="clear" w:color="auto" w:fill="auto"/>
          </w:tcPr>
          <w:p w:rsidR="0041490C" w:rsidRPr="0041490C" w:rsidRDefault="0041490C" w:rsidP="0041490C">
            <w:pPr>
              <w:spacing w:before="60" w:after="60" w:line="240" w:lineRule="auto"/>
              <w:jc w:val="center"/>
              <w:rPr>
                <w:rFonts w:ascii="Times New Roman" w:hAnsi="Times New Roman"/>
                <w:sz w:val="20"/>
                <w:szCs w:val="20"/>
              </w:rPr>
            </w:pPr>
            <w:r w:rsidRPr="0041490C">
              <w:rPr>
                <w:rFonts w:ascii="Times New Roman" w:hAnsi="Times New Roman"/>
                <w:sz w:val="20"/>
                <w:szCs w:val="20"/>
              </w:rPr>
              <w:t>2100</w:t>
            </w:r>
          </w:p>
        </w:tc>
        <w:tc>
          <w:tcPr>
            <w:tcW w:w="709" w:type="dxa"/>
            <w:tcBorders>
              <w:top w:val="nil"/>
            </w:tcBorders>
            <w:shd w:val="clear" w:color="auto" w:fill="auto"/>
          </w:tcPr>
          <w:p w:rsidR="0041490C" w:rsidRPr="0041490C" w:rsidRDefault="0041490C" w:rsidP="0041490C">
            <w:pPr>
              <w:spacing w:before="60" w:after="60" w:line="240" w:lineRule="auto"/>
              <w:jc w:val="center"/>
              <w:rPr>
                <w:rFonts w:ascii="Times New Roman" w:hAnsi="Times New Roman"/>
                <w:sz w:val="20"/>
                <w:szCs w:val="20"/>
              </w:rPr>
            </w:pPr>
            <w:r w:rsidRPr="0041490C">
              <w:rPr>
                <w:rFonts w:ascii="Times New Roman" w:hAnsi="Times New Roman"/>
                <w:sz w:val="20"/>
                <w:szCs w:val="20"/>
              </w:rPr>
              <w:t>2.2</w:t>
            </w:r>
          </w:p>
        </w:tc>
      </w:tr>
    </w:tbl>
    <w:p w:rsidR="0041490C" w:rsidRDefault="0041490C" w:rsidP="0041490C">
      <w:pPr>
        <w:spacing w:after="0" w:line="240" w:lineRule="auto"/>
        <w:jc w:val="both"/>
        <w:rPr>
          <w:rFonts w:ascii="Times New Roman" w:hAnsi="Times New Roman"/>
          <w:b/>
          <w:sz w:val="20"/>
          <w:szCs w:val="20"/>
          <w:u w:val="single"/>
        </w:rPr>
      </w:pPr>
    </w:p>
    <w:p w:rsidR="0041490C" w:rsidRPr="0041490C" w:rsidRDefault="0041490C" w:rsidP="0041490C">
      <w:pPr>
        <w:spacing w:after="0" w:line="240" w:lineRule="auto"/>
        <w:jc w:val="both"/>
        <w:rPr>
          <w:rFonts w:ascii="Times New Roman" w:hAnsi="Times New Roman"/>
          <w:b/>
          <w:sz w:val="20"/>
          <w:szCs w:val="20"/>
          <w:u w:val="single"/>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 xml:space="preserve">Polymer </w:t>
      </w:r>
      <w:r w:rsidRPr="0041490C">
        <w:rPr>
          <w:rFonts w:ascii="Times New Roman" w:hAnsi="Times New Roman"/>
          <w:b/>
          <w:sz w:val="20"/>
          <w:szCs w:val="20"/>
        </w:rPr>
        <w:t>P1</w:t>
      </w:r>
      <w:r w:rsidRPr="0041490C">
        <w:rPr>
          <w:rFonts w:ascii="Times New Roman" w:hAnsi="Times New Roman"/>
          <w:sz w:val="20"/>
          <w:szCs w:val="20"/>
        </w:rPr>
        <w:t xml:space="preserve"> was obtained as a red solid in 32 % yield. </w:t>
      </w:r>
      <w:r w:rsidRPr="0041490C">
        <w:rPr>
          <w:rFonts w:ascii="Times New Roman" w:hAnsi="Times New Roman"/>
          <w:sz w:val="20"/>
          <w:szCs w:val="20"/>
          <w:lang w:val="en-GB" w:eastAsia="zh-CN"/>
        </w:rPr>
        <w:t xml:space="preserve">GPC analysis of chloroform fraction of polymer </w:t>
      </w:r>
      <w:r w:rsidRPr="0041490C">
        <w:rPr>
          <w:rFonts w:ascii="Times New Roman" w:hAnsi="Times New Roman"/>
          <w:b/>
          <w:sz w:val="20"/>
          <w:szCs w:val="20"/>
          <w:lang w:val="en-GB" w:eastAsia="zh-CN"/>
        </w:rPr>
        <w:t xml:space="preserve">P1 </w:t>
      </w:r>
      <w:r w:rsidRPr="0041490C">
        <w:rPr>
          <w:rFonts w:ascii="Times New Roman" w:hAnsi="Times New Roman"/>
          <w:sz w:val="20"/>
          <w:szCs w:val="20"/>
          <w:lang w:val="en-GB" w:eastAsia="zh-CN"/>
        </w:rPr>
        <w:t>gave an M</w:t>
      </w:r>
      <w:r w:rsidRPr="0041490C">
        <w:rPr>
          <w:rFonts w:ascii="Times New Roman" w:hAnsi="Times New Roman"/>
          <w:sz w:val="20"/>
          <w:szCs w:val="20"/>
          <w:vertAlign w:val="subscript"/>
          <w:lang w:val="en-GB" w:eastAsia="zh-CN"/>
        </w:rPr>
        <w:t>w</w:t>
      </w:r>
      <w:r w:rsidRPr="0041490C">
        <w:rPr>
          <w:rFonts w:ascii="Times New Roman" w:hAnsi="Times New Roman"/>
          <w:sz w:val="20"/>
          <w:szCs w:val="20"/>
          <w:lang w:val="en-GB" w:eastAsia="zh-CN"/>
        </w:rPr>
        <w:t xml:space="preserve"> = </w:t>
      </w:r>
      <w:r w:rsidRPr="0041490C">
        <w:rPr>
          <w:rFonts w:ascii="Times New Roman" w:hAnsi="Times New Roman"/>
          <w:sz w:val="20"/>
          <w:szCs w:val="20"/>
        </w:rPr>
        <w:t>6500 and M</w:t>
      </w:r>
      <w:r w:rsidRPr="0041490C">
        <w:rPr>
          <w:rFonts w:ascii="Times New Roman" w:hAnsi="Times New Roman"/>
          <w:sz w:val="20"/>
          <w:szCs w:val="20"/>
          <w:vertAlign w:val="subscript"/>
        </w:rPr>
        <w:t>n</w:t>
      </w:r>
      <w:r w:rsidRPr="0041490C">
        <w:rPr>
          <w:rFonts w:ascii="Times New Roman" w:hAnsi="Times New Roman"/>
          <w:sz w:val="20"/>
          <w:szCs w:val="20"/>
        </w:rPr>
        <w:t xml:space="preserve"> = 2800 with a polydispersity of 2.3. Polymer </w:t>
      </w:r>
      <w:r w:rsidRPr="0041490C">
        <w:rPr>
          <w:rFonts w:ascii="Times New Roman" w:hAnsi="Times New Roman"/>
          <w:b/>
          <w:sz w:val="20"/>
          <w:szCs w:val="20"/>
        </w:rPr>
        <w:t>P2</w:t>
      </w:r>
      <w:r w:rsidRPr="0041490C">
        <w:rPr>
          <w:rFonts w:ascii="Times New Roman" w:hAnsi="Times New Roman"/>
          <w:sz w:val="20"/>
          <w:szCs w:val="20"/>
        </w:rPr>
        <w:t xml:space="preserve"> was obtained as a red solid in 60 % yield. </w:t>
      </w:r>
      <w:r w:rsidRPr="0041490C">
        <w:rPr>
          <w:rFonts w:ascii="Times New Roman" w:hAnsi="Times New Roman"/>
          <w:sz w:val="20"/>
          <w:szCs w:val="20"/>
          <w:lang w:val="en-GB" w:eastAsia="zh-CN"/>
        </w:rPr>
        <w:t xml:space="preserve">GPC analysis of chloroform fraction of polymer </w:t>
      </w:r>
      <w:r w:rsidRPr="0041490C">
        <w:rPr>
          <w:rFonts w:ascii="Times New Roman" w:hAnsi="Times New Roman"/>
          <w:b/>
          <w:sz w:val="20"/>
          <w:szCs w:val="20"/>
          <w:lang w:val="en-GB" w:eastAsia="zh-CN"/>
        </w:rPr>
        <w:t>P2</w:t>
      </w:r>
      <w:r w:rsidRPr="0041490C">
        <w:rPr>
          <w:rFonts w:ascii="Times New Roman" w:hAnsi="Times New Roman"/>
          <w:sz w:val="20"/>
          <w:szCs w:val="20"/>
          <w:lang w:val="en-GB" w:eastAsia="zh-CN"/>
        </w:rPr>
        <w:t xml:space="preserve"> gave an M</w:t>
      </w:r>
      <w:r w:rsidRPr="0041490C">
        <w:rPr>
          <w:rFonts w:ascii="Times New Roman" w:hAnsi="Times New Roman"/>
          <w:sz w:val="20"/>
          <w:szCs w:val="20"/>
          <w:vertAlign w:val="subscript"/>
          <w:lang w:val="en-GB" w:eastAsia="zh-CN"/>
        </w:rPr>
        <w:t>w</w:t>
      </w:r>
      <w:r w:rsidRPr="0041490C">
        <w:rPr>
          <w:rFonts w:ascii="Times New Roman" w:hAnsi="Times New Roman"/>
          <w:sz w:val="20"/>
          <w:szCs w:val="20"/>
          <w:lang w:val="en-GB" w:eastAsia="zh-CN"/>
        </w:rPr>
        <w:t xml:space="preserve"> = </w:t>
      </w:r>
      <w:r w:rsidRPr="0041490C">
        <w:rPr>
          <w:rFonts w:ascii="Times New Roman" w:hAnsi="Times New Roman"/>
          <w:sz w:val="20"/>
          <w:szCs w:val="20"/>
        </w:rPr>
        <w:t>7100 and M</w:t>
      </w:r>
      <w:r w:rsidRPr="0041490C">
        <w:rPr>
          <w:rFonts w:ascii="Times New Roman" w:hAnsi="Times New Roman"/>
          <w:sz w:val="20"/>
          <w:szCs w:val="20"/>
          <w:vertAlign w:val="subscript"/>
        </w:rPr>
        <w:t>n</w:t>
      </w:r>
      <w:r w:rsidRPr="0041490C">
        <w:rPr>
          <w:rFonts w:ascii="Times New Roman" w:hAnsi="Times New Roman"/>
          <w:sz w:val="20"/>
          <w:szCs w:val="20"/>
        </w:rPr>
        <w:t xml:space="preserve"> = 2900 with a polydispersity of 2.4. Polymer </w:t>
      </w:r>
      <w:r w:rsidRPr="0041490C">
        <w:rPr>
          <w:rFonts w:ascii="Times New Roman" w:hAnsi="Times New Roman"/>
          <w:b/>
          <w:sz w:val="20"/>
          <w:szCs w:val="20"/>
        </w:rPr>
        <w:t>P3</w:t>
      </w:r>
      <w:r w:rsidRPr="0041490C">
        <w:rPr>
          <w:rFonts w:ascii="Times New Roman" w:hAnsi="Times New Roman"/>
          <w:sz w:val="20"/>
          <w:szCs w:val="20"/>
        </w:rPr>
        <w:t xml:space="preserve"> was also obtained as a red solid in 54 % yield. </w:t>
      </w:r>
      <w:r w:rsidRPr="0041490C">
        <w:rPr>
          <w:rFonts w:ascii="Times New Roman" w:hAnsi="Times New Roman"/>
          <w:sz w:val="20"/>
          <w:szCs w:val="20"/>
          <w:lang w:val="en-GB" w:eastAsia="zh-CN"/>
        </w:rPr>
        <w:t xml:space="preserve">GPC analysis of chloroform fraction of polymer </w:t>
      </w:r>
      <w:r w:rsidRPr="0041490C">
        <w:rPr>
          <w:rFonts w:ascii="Times New Roman" w:hAnsi="Times New Roman"/>
          <w:b/>
          <w:sz w:val="20"/>
          <w:szCs w:val="20"/>
          <w:lang w:val="en-GB" w:eastAsia="zh-CN"/>
        </w:rPr>
        <w:t>P3</w:t>
      </w:r>
      <w:r w:rsidRPr="0041490C">
        <w:rPr>
          <w:rFonts w:ascii="Times New Roman" w:hAnsi="Times New Roman"/>
          <w:sz w:val="20"/>
          <w:szCs w:val="20"/>
          <w:lang w:val="en-GB" w:eastAsia="zh-CN"/>
        </w:rPr>
        <w:t xml:space="preserve"> gave an M</w:t>
      </w:r>
      <w:r w:rsidRPr="0041490C">
        <w:rPr>
          <w:rFonts w:ascii="Times New Roman" w:hAnsi="Times New Roman"/>
          <w:sz w:val="20"/>
          <w:szCs w:val="20"/>
          <w:vertAlign w:val="subscript"/>
          <w:lang w:val="en-GB" w:eastAsia="zh-CN"/>
        </w:rPr>
        <w:t xml:space="preserve">w </w:t>
      </w:r>
      <w:r w:rsidRPr="0041490C">
        <w:rPr>
          <w:rFonts w:ascii="Times New Roman" w:hAnsi="Times New Roman"/>
          <w:sz w:val="20"/>
          <w:szCs w:val="20"/>
          <w:lang w:val="en-GB" w:eastAsia="zh-CN"/>
        </w:rPr>
        <w:t xml:space="preserve">= </w:t>
      </w:r>
      <w:r w:rsidRPr="0041490C">
        <w:rPr>
          <w:rFonts w:ascii="Times New Roman" w:hAnsi="Times New Roman"/>
          <w:sz w:val="20"/>
          <w:szCs w:val="20"/>
        </w:rPr>
        <w:t>4600 and M</w:t>
      </w:r>
      <w:r w:rsidRPr="0041490C">
        <w:rPr>
          <w:rFonts w:ascii="Times New Roman" w:hAnsi="Times New Roman"/>
          <w:sz w:val="20"/>
          <w:szCs w:val="20"/>
          <w:vertAlign w:val="subscript"/>
        </w:rPr>
        <w:t>n</w:t>
      </w:r>
      <w:r w:rsidRPr="0041490C">
        <w:rPr>
          <w:rFonts w:ascii="Times New Roman" w:hAnsi="Times New Roman"/>
          <w:sz w:val="20"/>
          <w:szCs w:val="20"/>
        </w:rPr>
        <w:t xml:space="preserve"> = 2100 with a polydispersity of 2.2. Based on the Table 1, polydispersity of </w:t>
      </w:r>
      <w:r w:rsidRPr="0041490C">
        <w:rPr>
          <w:rFonts w:ascii="Times New Roman" w:hAnsi="Times New Roman"/>
          <w:b/>
          <w:sz w:val="20"/>
          <w:szCs w:val="20"/>
        </w:rPr>
        <w:t>P3</w:t>
      </w:r>
      <w:r w:rsidRPr="0041490C">
        <w:rPr>
          <w:rFonts w:ascii="Times New Roman" w:hAnsi="Times New Roman"/>
          <w:sz w:val="20"/>
          <w:szCs w:val="20"/>
        </w:rPr>
        <w:t xml:space="preserve"> is lower than polymers </w:t>
      </w:r>
      <w:r w:rsidRPr="0041490C">
        <w:rPr>
          <w:rFonts w:ascii="Times New Roman" w:hAnsi="Times New Roman"/>
          <w:b/>
          <w:sz w:val="20"/>
          <w:szCs w:val="20"/>
        </w:rPr>
        <w:t>P1</w:t>
      </w:r>
      <w:r w:rsidRPr="0041490C">
        <w:rPr>
          <w:rFonts w:ascii="Times New Roman" w:hAnsi="Times New Roman"/>
          <w:sz w:val="20"/>
          <w:szCs w:val="20"/>
        </w:rPr>
        <w:t xml:space="preserve"> and </w:t>
      </w:r>
      <w:r w:rsidRPr="0041490C">
        <w:rPr>
          <w:rFonts w:ascii="Times New Roman" w:hAnsi="Times New Roman"/>
          <w:b/>
          <w:sz w:val="20"/>
          <w:szCs w:val="20"/>
        </w:rPr>
        <w:t>P2</w:t>
      </w:r>
      <w:r w:rsidRPr="0041490C">
        <w:rPr>
          <w:rFonts w:ascii="Times New Roman" w:hAnsi="Times New Roman"/>
          <w:sz w:val="20"/>
          <w:szCs w:val="20"/>
        </w:rPr>
        <w:t xml:space="preserve">. It is due to the rich alternating electron along their backbone which is presence from carbazole and fluorine linked compare with the limited alternating electron in fluorine in </w:t>
      </w:r>
      <w:r w:rsidRPr="0041490C">
        <w:rPr>
          <w:rFonts w:ascii="Times New Roman" w:hAnsi="Times New Roman"/>
          <w:b/>
          <w:sz w:val="20"/>
          <w:szCs w:val="20"/>
        </w:rPr>
        <w:t>P3</w:t>
      </w:r>
      <w:r w:rsidRPr="0041490C">
        <w:rPr>
          <w:rFonts w:ascii="Times New Roman" w:hAnsi="Times New Roman"/>
          <w:sz w:val="20"/>
          <w:szCs w:val="20"/>
        </w:rPr>
        <w:t xml:space="preserve"> as the compound backbone.</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Style w:val="Emphasis"/>
          <w:rFonts w:ascii="Times New Roman" w:hAnsi="Times New Roman"/>
          <w:b w:val="0"/>
          <w:i w:val="0"/>
          <w:sz w:val="20"/>
          <w:szCs w:val="20"/>
        </w:rPr>
        <w:t>Elemental analysis</w:t>
      </w:r>
      <w:r w:rsidRPr="0041490C">
        <w:rPr>
          <w:rStyle w:val="st"/>
          <w:rFonts w:ascii="Times New Roman" w:hAnsi="Times New Roman"/>
          <w:sz w:val="20"/>
          <w:szCs w:val="20"/>
        </w:rPr>
        <w:t xml:space="preserve"> was used to check if a sample is consistent with a given molecular formula by using qualitative analysis technique. Clearly </w:t>
      </w:r>
      <w:r w:rsidRPr="0041490C">
        <w:rPr>
          <w:rFonts w:ascii="Times New Roman" w:hAnsi="Times New Roman"/>
          <w:sz w:val="20"/>
          <w:szCs w:val="20"/>
        </w:rPr>
        <w:t xml:space="preserve">shows no bromine content, indicating that the terminal groups were end-capped in polymers </w:t>
      </w:r>
      <w:r w:rsidRPr="0041490C">
        <w:rPr>
          <w:rFonts w:ascii="Times New Roman" w:hAnsi="Times New Roman"/>
          <w:b/>
          <w:sz w:val="20"/>
          <w:szCs w:val="20"/>
        </w:rPr>
        <w:t xml:space="preserve">P1, P2 </w:t>
      </w:r>
      <w:r w:rsidRPr="0041490C">
        <w:rPr>
          <w:rFonts w:ascii="Times New Roman" w:hAnsi="Times New Roman"/>
          <w:sz w:val="20"/>
          <w:szCs w:val="20"/>
        </w:rPr>
        <w:t>and</w:t>
      </w:r>
      <w:r w:rsidRPr="0041490C">
        <w:rPr>
          <w:rFonts w:ascii="Times New Roman" w:hAnsi="Times New Roman"/>
          <w:b/>
          <w:sz w:val="20"/>
          <w:szCs w:val="20"/>
        </w:rPr>
        <w:t xml:space="preserve"> P3</w:t>
      </w:r>
      <w:r w:rsidRPr="0041490C">
        <w:rPr>
          <w:rFonts w:ascii="Times New Roman" w:hAnsi="Times New Roman"/>
          <w:sz w:val="20"/>
          <w:szCs w:val="20"/>
        </w:rPr>
        <w:t xml:space="preserve">. The elemental analysis of the other elements of polymers </w:t>
      </w:r>
      <w:r w:rsidRPr="0041490C">
        <w:rPr>
          <w:rFonts w:ascii="Times New Roman" w:hAnsi="Times New Roman"/>
          <w:b/>
          <w:sz w:val="20"/>
          <w:szCs w:val="20"/>
        </w:rPr>
        <w:t xml:space="preserve">P1, P2 </w:t>
      </w:r>
      <w:r w:rsidRPr="0041490C">
        <w:rPr>
          <w:rFonts w:ascii="Times New Roman" w:hAnsi="Times New Roman"/>
          <w:sz w:val="20"/>
          <w:szCs w:val="20"/>
        </w:rPr>
        <w:t>and</w:t>
      </w:r>
      <w:r w:rsidRPr="0041490C">
        <w:rPr>
          <w:rFonts w:ascii="Times New Roman" w:hAnsi="Times New Roman"/>
          <w:b/>
          <w:sz w:val="20"/>
          <w:szCs w:val="20"/>
        </w:rPr>
        <w:t xml:space="preserve"> P3 </w:t>
      </w:r>
      <w:r w:rsidRPr="0041490C">
        <w:rPr>
          <w:rFonts w:ascii="Times New Roman" w:hAnsi="Times New Roman"/>
          <w:sz w:val="20"/>
          <w:szCs w:val="20"/>
        </w:rPr>
        <w:t>did also give a satisfactory agreement with their proposed structure.</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b/>
          <w:sz w:val="20"/>
          <w:szCs w:val="20"/>
        </w:rPr>
      </w:pPr>
      <w:r w:rsidRPr="0041490C">
        <w:rPr>
          <w:rFonts w:ascii="Times New Roman" w:hAnsi="Times New Roman"/>
          <w:b/>
          <w:sz w:val="20"/>
          <w:szCs w:val="20"/>
        </w:rPr>
        <w:t>Optical and Electrochemical Properties</w:t>
      </w: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The UV-Visible absorption spectra of the polymers were measured in chloroform and in solid state as thin films. The optical band gaps were calculated from the onset of absorption of the polymers in the solid state, the results of these studies are summarized in Table 2.</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120" w:line="240" w:lineRule="auto"/>
        <w:jc w:val="center"/>
        <w:rPr>
          <w:rFonts w:ascii="Times New Roman" w:hAnsi="Times New Roman"/>
          <w:sz w:val="20"/>
          <w:szCs w:val="20"/>
        </w:rPr>
      </w:pPr>
      <w:r w:rsidRPr="0041490C">
        <w:rPr>
          <w:rFonts w:ascii="Times New Roman" w:hAnsi="Times New Roman"/>
          <w:sz w:val="20"/>
          <w:szCs w:val="20"/>
        </w:rPr>
        <w:t>Table 2</w:t>
      </w:r>
      <w:r w:rsidRPr="0041490C">
        <w:rPr>
          <w:rFonts w:ascii="Times New Roman" w:hAnsi="Times New Roman"/>
          <w:b/>
          <w:sz w:val="20"/>
          <w:szCs w:val="20"/>
        </w:rPr>
        <w:t xml:space="preserve">. </w:t>
      </w:r>
      <w:r>
        <w:rPr>
          <w:rFonts w:ascii="Times New Roman" w:hAnsi="Times New Roman"/>
          <w:b/>
          <w:sz w:val="20"/>
          <w:szCs w:val="20"/>
        </w:rPr>
        <w:t xml:space="preserve"> </w:t>
      </w:r>
      <w:r w:rsidRPr="0041490C">
        <w:rPr>
          <w:rFonts w:ascii="Times New Roman" w:hAnsi="Times New Roman"/>
          <w:sz w:val="20"/>
          <w:szCs w:val="20"/>
        </w:rPr>
        <w:t xml:space="preserve">UV-Vis data of </w:t>
      </w:r>
      <w:r w:rsidRPr="0041490C">
        <w:rPr>
          <w:rFonts w:ascii="Times New Roman" w:hAnsi="Times New Roman"/>
          <w:b/>
          <w:sz w:val="20"/>
          <w:szCs w:val="20"/>
        </w:rPr>
        <w:t>P1</w:t>
      </w:r>
      <w:r w:rsidRPr="0041490C">
        <w:rPr>
          <w:rFonts w:ascii="Times New Roman" w:hAnsi="Times New Roman"/>
          <w:sz w:val="20"/>
          <w:szCs w:val="20"/>
        </w:rPr>
        <w:t xml:space="preserve">, </w:t>
      </w:r>
      <w:r w:rsidRPr="0041490C">
        <w:rPr>
          <w:rFonts w:ascii="Times New Roman" w:hAnsi="Times New Roman"/>
          <w:b/>
          <w:sz w:val="20"/>
          <w:szCs w:val="20"/>
        </w:rPr>
        <w:t>P2</w:t>
      </w:r>
      <w:r w:rsidRPr="0041490C">
        <w:rPr>
          <w:rFonts w:ascii="Times New Roman" w:hAnsi="Times New Roman"/>
          <w:sz w:val="20"/>
          <w:szCs w:val="20"/>
        </w:rPr>
        <w:t xml:space="preserve"> and </w:t>
      </w:r>
      <w:r w:rsidRPr="0041490C">
        <w:rPr>
          <w:rFonts w:ascii="Times New Roman" w:hAnsi="Times New Roman"/>
          <w:b/>
          <w:sz w:val="20"/>
          <w:szCs w:val="20"/>
        </w:rPr>
        <w:t>P3</w:t>
      </w:r>
    </w:p>
    <w:tbl>
      <w:tblPr>
        <w:tblW w:w="0" w:type="auto"/>
        <w:jc w:val="center"/>
        <w:tblLook w:val="04A0" w:firstRow="1" w:lastRow="0" w:firstColumn="1" w:lastColumn="0" w:noHBand="0" w:noVBand="1"/>
      </w:tblPr>
      <w:tblGrid>
        <w:gridCol w:w="1154"/>
        <w:gridCol w:w="1683"/>
        <w:gridCol w:w="1683"/>
        <w:gridCol w:w="1684"/>
        <w:gridCol w:w="1684"/>
      </w:tblGrid>
      <w:tr w:rsidR="0041490C" w:rsidRPr="0041490C" w:rsidTr="00FD0839">
        <w:trPr>
          <w:jc w:val="center"/>
        </w:trPr>
        <w:tc>
          <w:tcPr>
            <w:tcW w:w="1154" w:type="dxa"/>
            <w:tcBorders>
              <w:top w:val="single" w:sz="4" w:space="0" w:color="auto"/>
              <w:bottom w:val="single" w:sz="4" w:space="0" w:color="auto"/>
            </w:tcBorders>
          </w:tcPr>
          <w:p w:rsidR="0041490C" w:rsidRPr="0041490C" w:rsidRDefault="0041490C" w:rsidP="0041490C">
            <w:pPr>
              <w:spacing w:before="60" w:after="0" w:line="240" w:lineRule="auto"/>
              <w:jc w:val="both"/>
              <w:rPr>
                <w:rFonts w:ascii="Times New Roman" w:hAnsi="Times New Roman"/>
                <w:b/>
                <w:sz w:val="20"/>
                <w:szCs w:val="20"/>
              </w:rPr>
            </w:pPr>
            <w:r w:rsidRPr="0041490C">
              <w:rPr>
                <w:rFonts w:ascii="Times New Roman" w:hAnsi="Times New Roman"/>
                <w:b/>
                <w:sz w:val="20"/>
                <w:szCs w:val="20"/>
              </w:rPr>
              <w:t>Polymers</w:t>
            </w:r>
          </w:p>
        </w:tc>
        <w:tc>
          <w:tcPr>
            <w:tcW w:w="1683" w:type="dxa"/>
            <w:tcBorders>
              <w:top w:val="single" w:sz="4" w:space="0" w:color="auto"/>
              <w:bottom w:val="single" w:sz="4" w:space="0" w:color="auto"/>
            </w:tcBorders>
          </w:tcPr>
          <w:p w:rsidR="0041490C" w:rsidRPr="0041490C" w:rsidRDefault="0041490C" w:rsidP="002B4B85">
            <w:pPr>
              <w:spacing w:before="60" w:after="0" w:line="240" w:lineRule="auto"/>
              <w:jc w:val="center"/>
              <w:rPr>
                <w:rFonts w:ascii="Times New Roman" w:hAnsi="Times New Roman"/>
                <w:b/>
                <w:sz w:val="20"/>
                <w:szCs w:val="20"/>
              </w:rPr>
            </w:pPr>
            <w:r w:rsidRPr="0041490C">
              <w:rPr>
                <w:rFonts w:ascii="Times New Roman" w:hAnsi="Times New Roman"/>
                <w:b/>
                <w:sz w:val="20"/>
                <w:szCs w:val="20"/>
              </w:rPr>
              <w:t>λ</w:t>
            </w:r>
            <w:r w:rsidRPr="0041490C">
              <w:rPr>
                <w:rFonts w:ascii="Times New Roman" w:hAnsi="Times New Roman"/>
                <w:b/>
                <w:sz w:val="20"/>
                <w:szCs w:val="20"/>
                <w:vertAlign w:val="subscript"/>
              </w:rPr>
              <w:t>max</w:t>
            </w:r>
            <w:r w:rsidRPr="0041490C">
              <w:rPr>
                <w:rFonts w:ascii="Times New Roman" w:hAnsi="Times New Roman"/>
                <w:b/>
                <w:sz w:val="20"/>
                <w:szCs w:val="20"/>
              </w:rPr>
              <w:t xml:space="preserve"> Solution</w:t>
            </w:r>
          </w:p>
          <w:p w:rsidR="0041490C" w:rsidRPr="0041490C" w:rsidRDefault="0041490C" w:rsidP="002B4B85">
            <w:pPr>
              <w:spacing w:after="60" w:line="240" w:lineRule="auto"/>
              <w:jc w:val="center"/>
              <w:rPr>
                <w:rFonts w:ascii="Times New Roman" w:hAnsi="Times New Roman"/>
                <w:b/>
                <w:sz w:val="20"/>
                <w:szCs w:val="20"/>
              </w:rPr>
            </w:pPr>
            <w:r w:rsidRPr="0041490C">
              <w:rPr>
                <w:rFonts w:ascii="Times New Roman" w:hAnsi="Times New Roman"/>
                <w:b/>
                <w:sz w:val="20"/>
                <w:szCs w:val="20"/>
              </w:rPr>
              <w:t>(nm)</w:t>
            </w:r>
          </w:p>
        </w:tc>
        <w:tc>
          <w:tcPr>
            <w:tcW w:w="1683" w:type="dxa"/>
            <w:tcBorders>
              <w:top w:val="single" w:sz="4" w:space="0" w:color="auto"/>
              <w:bottom w:val="single" w:sz="4" w:space="0" w:color="auto"/>
            </w:tcBorders>
          </w:tcPr>
          <w:p w:rsidR="0041490C" w:rsidRPr="0041490C" w:rsidRDefault="0041490C" w:rsidP="002B4B85">
            <w:pPr>
              <w:spacing w:before="60" w:after="0" w:line="240" w:lineRule="auto"/>
              <w:jc w:val="center"/>
              <w:rPr>
                <w:rFonts w:ascii="Times New Roman" w:hAnsi="Times New Roman"/>
                <w:b/>
                <w:sz w:val="20"/>
                <w:szCs w:val="20"/>
              </w:rPr>
            </w:pPr>
            <w:r w:rsidRPr="0041490C">
              <w:rPr>
                <w:rFonts w:ascii="Times New Roman" w:hAnsi="Times New Roman"/>
                <w:b/>
                <w:sz w:val="20"/>
                <w:szCs w:val="20"/>
              </w:rPr>
              <w:t>λ</w:t>
            </w:r>
            <w:r w:rsidRPr="0041490C">
              <w:rPr>
                <w:rFonts w:ascii="Times New Roman" w:hAnsi="Times New Roman"/>
                <w:b/>
                <w:sz w:val="20"/>
                <w:szCs w:val="20"/>
                <w:vertAlign w:val="subscript"/>
              </w:rPr>
              <w:t>max</w:t>
            </w:r>
            <w:r w:rsidRPr="0041490C">
              <w:rPr>
                <w:rFonts w:ascii="Times New Roman" w:hAnsi="Times New Roman"/>
                <w:b/>
                <w:sz w:val="20"/>
                <w:szCs w:val="20"/>
              </w:rPr>
              <w:t xml:space="preserve"> Thin film (nm)</w:t>
            </w:r>
          </w:p>
        </w:tc>
        <w:tc>
          <w:tcPr>
            <w:tcW w:w="1684" w:type="dxa"/>
            <w:tcBorders>
              <w:top w:val="single" w:sz="4" w:space="0" w:color="auto"/>
              <w:bottom w:val="single" w:sz="4" w:space="0" w:color="auto"/>
            </w:tcBorders>
          </w:tcPr>
          <w:p w:rsidR="0041490C" w:rsidRPr="0041490C" w:rsidRDefault="0041490C" w:rsidP="002B4B85">
            <w:pPr>
              <w:spacing w:before="60" w:after="0" w:line="240" w:lineRule="auto"/>
              <w:jc w:val="center"/>
              <w:rPr>
                <w:rFonts w:ascii="Times New Roman" w:hAnsi="Times New Roman"/>
                <w:b/>
                <w:sz w:val="20"/>
                <w:szCs w:val="20"/>
              </w:rPr>
            </w:pPr>
            <w:r w:rsidRPr="0041490C">
              <w:rPr>
                <w:rFonts w:ascii="Times New Roman" w:hAnsi="Times New Roman"/>
                <w:b/>
                <w:sz w:val="20"/>
                <w:szCs w:val="20"/>
              </w:rPr>
              <w:t>λ</w:t>
            </w:r>
            <w:r w:rsidRPr="0041490C">
              <w:rPr>
                <w:rFonts w:ascii="Times New Roman" w:hAnsi="Times New Roman"/>
                <w:b/>
                <w:sz w:val="20"/>
                <w:szCs w:val="20"/>
                <w:vertAlign w:val="subscript"/>
              </w:rPr>
              <w:t>Onset</w:t>
            </w:r>
            <w:r w:rsidRPr="0041490C">
              <w:rPr>
                <w:rFonts w:ascii="Times New Roman" w:hAnsi="Times New Roman"/>
                <w:b/>
                <w:sz w:val="20"/>
                <w:szCs w:val="20"/>
              </w:rPr>
              <w:t xml:space="preserve"> Abs.</w:t>
            </w:r>
          </w:p>
          <w:p w:rsidR="0041490C" w:rsidRPr="0041490C" w:rsidRDefault="0041490C" w:rsidP="002B4B85">
            <w:pPr>
              <w:spacing w:after="0" w:line="240" w:lineRule="auto"/>
              <w:jc w:val="center"/>
              <w:rPr>
                <w:rFonts w:ascii="Times New Roman" w:hAnsi="Times New Roman"/>
                <w:b/>
                <w:sz w:val="20"/>
                <w:szCs w:val="20"/>
              </w:rPr>
            </w:pPr>
            <w:r w:rsidRPr="0041490C">
              <w:rPr>
                <w:rFonts w:ascii="Times New Roman" w:hAnsi="Times New Roman"/>
                <w:b/>
                <w:sz w:val="20"/>
                <w:szCs w:val="20"/>
              </w:rPr>
              <w:t>(nm)</w:t>
            </w:r>
          </w:p>
        </w:tc>
        <w:tc>
          <w:tcPr>
            <w:tcW w:w="1684" w:type="dxa"/>
            <w:tcBorders>
              <w:top w:val="single" w:sz="4" w:space="0" w:color="auto"/>
              <w:bottom w:val="single" w:sz="4" w:space="0" w:color="auto"/>
            </w:tcBorders>
          </w:tcPr>
          <w:p w:rsidR="0041490C" w:rsidRPr="0041490C" w:rsidRDefault="0041490C" w:rsidP="002B4B85">
            <w:pPr>
              <w:spacing w:before="60" w:after="0" w:line="240" w:lineRule="auto"/>
              <w:jc w:val="center"/>
              <w:rPr>
                <w:rFonts w:ascii="Times New Roman" w:hAnsi="Times New Roman"/>
                <w:b/>
                <w:sz w:val="20"/>
                <w:szCs w:val="20"/>
              </w:rPr>
            </w:pPr>
            <w:r w:rsidRPr="0041490C">
              <w:rPr>
                <w:rFonts w:ascii="Times New Roman" w:hAnsi="Times New Roman"/>
                <w:b/>
                <w:sz w:val="20"/>
                <w:szCs w:val="20"/>
              </w:rPr>
              <w:t>E</w:t>
            </w:r>
            <w:r w:rsidRPr="0041490C">
              <w:rPr>
                <w:rFonts w:ascii="Times New Roman" w:hAnsi="Times New Roman"/>
                <w:b/>
                <w:sz w:val="20"/>
                <w:szCs w:val="20"/>
                <w:vertAlign w:val="subscript"/>
              </w:rPr>
              <w:t>g</w:t>
            </w:r>
            <w:r w:rsidRPr="0041490C">
              <w:rPr>
                <w:rFonts w:ascii="Times New Roman" w:hAnsi="Times New Roman"/>
                <w:b/>
                <w:sz w:val="20"/>
                <w:szCs w:val="20"/>
              </w:rPr>
              <w:t xml:space="preserve"> Optical</w:t>
            </w:r>
          </w:p>
          <w:p w:rsidR="0041490C" w:rsidRPr="0041490C" w:rsidRDefault="0041490C" w:rsidP="002B4B85">
            <w:pPr>
              <w:spacing w:after="0" w:line="240" w:lineRule="auto"/>
              <w:jc w:val="center"/>
              <w:rPr>
                <w:rFonts w:ascii="Times New Roman" w:hAnsi="Times New Roman"/>
                <w:b/>
                <w:sz w:val="20"/>
                <w:szCs w:val="20"/>
              </w:rPr>
            </w:pPr>
            <w:r w:rsidRPr="0041490C">
              <w:rPr>
                <w:rFonts w:ascii="Times New Roman" w:hAnsi="Times New Roman"/>
                <w:b/>
                <w:sz w:val="20"/>
                <w:szCs w:val="20"/>
              </w:rPr>
              <w:t>(eV)</w:t>
            </w:r>
          </w:p>
        </w:tc>
      </w:tr>
      <w:tr w:rsidR="0041490C" w:rsidRPr="0041490C" w:rsidTr="00FD0839">
        <w:trPr>
          <w:jc w:val="center"/>
        </w:trPr>
        <w:tc>
          <w:tcPr>
            <w:tcW w:w="1154" w:type="dxa"/>
            <w:tcBorders>
              <w:top w:val="single" w:sz="4" w:space="0" w:color="auto"/>
            </w:tcBorders>
          </w:tcPr>
          <w:p w:rsidR="0041490C" w:rsidRPr="0041490C" w:rsidRDefault="0041490C" w:rsidP="0041490C">
            <w:pPr>
              <w:spacing w:before="60" w:after="0" w:line="240" w:lineRule="auto"/>
              <w:jc w:val="both"/>
              <w:rPr>
                <w:rFonts w:ascii="Times New Roman" w:hAnsi="Times New Roman"/>
                <w:b/>
                <w:sz w:val="20"/>
                <w:szCs w:val="20"/>
              </w:rPr>
            </w:pPr>
            <w:r w:rsidRPr="0041490C">
              <w:rPr>
                <w:rFonts w:ascii="Times New Roman" w:hAnsi="Times New Roman"/>
                <w:b/>
                <w:sz w:val="20"/>
                <w:szCs w:val="20"/>
              </w:rPr>
              <w:t>P1</w:t>
            </w:r>
          </w:p>
        </w:tc>
        <w:tc>
          <w:tcPr>
            <w:tcW w:w="1683" w:type="dxa"/>
            <w:tcBorders>
              <w:top w:val="single" w:sz="4" w:space="0" w:color="auto"/>
            </w:tcBorders>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435</w:t>
            </w:r>
          </w:p>
        </w:tc>
        <w:tc>
          <w:tcPr>
            <w:tcW w:w="1683" w:type="dxa"/>
            <w:tcBorders>
              <w:top w:val="single" w:sz="4" w:space="0" w:color="auto"/>
            </w:tcBorders>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442</w:t>
            </w:r>
          </w:p>
        </w:tc>
        <w:tc>
          <w:tcPr>
            <w:tcW w:w="1684" w:type="dxa"/>
            <w:tcBorders>
              <w:top w:val="single" w:sz="4" w:space="0" w:color="auto"/>
            </w:tcBorders>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505</w:t>
            </w:r>
          </w:p>
        </w:tc>
        <w:tc>
          <w:tcPr>
            <w:tcW w:w="1684" w:type="dxa"/>
            <w:tcBorders>
              <w:top w:val="single" w:sz="4" w:space="0" w:color="auto"/>
            </w:tcBorders>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2.46</w:t>
            </w:r>
          </w:p>
        </w:tc>
      </w:tr>
      <w:tr w:rsidR="0041490C" w:rsidRPr="0041490C" w:rsidTr="00FD0839">
        <w:trPr>
          <w:jc w:val="center"/>
        </w:trPr>
        <w:tc>
          <w:tcPr>
            <w:tcW w:w="1154" w:type="dxa"/>
          </w:tcPr>
          <w:p w:rsidR="0041490C" w:rsidRPr="0041490C" w:rsidRDefault="0041490C" w:rsidP="0041490C">
            <w:pPr>
              <w:spacing w:before="60" w:after="0" w:line="240" w:lineRule="auto"/>
              <w:jc w:val="both"/>
              <w:rPr>
                <w:rFonts w:ascii="Times New Roman" w:hAnsi="Times New Roman"/>
                <w:b/>
                <w:sz w:val="20"/>
                <w:szCs w:val="20"/>
              </w:rPr>
            </w:pPr>
            <w:r w:rsidRPr="0041490C">
              <w:rPr>
                <w:rFonts w:ascii="Times New Roman" w:hAnsi="Times New Roman"/>
                <w:b/>
                <w:sz w:val="20"/>
                <w:szCs w:val="20"/>
              </w:rPr>
              <w:t>P2</w:t>
            </w:r>
          </w:p>
        </w:tc>
        <w:tc>
          <w:tcPr>
            <w:tcW w:w="1683" w:type="dxa"/>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405</w:t>
            </w:r>
          </w:p>
        </w:tc>
        <w:tc>
          <w:tcPr>
            <w:tcW w:w="1683" w:type="dxa"/>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419</w:t>
            </w:r>
          </w:p>
        </w:tc>
        <w:tc>
          <w:tcPr>
            <w:tcW w:w="1684" w:type="dxa"/>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525</w:t>
            </w:r>
          </w:p>
        </w:tc>
        <w:tc>
          <w:tcPr>
            <w:tcW w:w="1684" w:type="dxa"/>
          </w:tcPr>
          <w:p w:rsidR="0041490C" w:rsidRPr="0041490C" w:rsidRDefault="0041490C" w:rsidP="002B4B85">
            <w:pPr>
              <w:spacing w:before="60" w:after="0" w:line="240" w:lineRule="auto"/>
              <w:jc w:val="center"/>
              <w:rPr>
                <w:rFonts w:ascii="Times New Roman" w:hAnsi="Times New Roman"/>
                <w:sz w:val="20"/>
                <w:szCs w:val="20"/>
              </w:rPr>
            </w:pPr>
            <w:r w:rsidRPr="0041490C">
              <w:rPr>
                <w:rFonts w:ascii="Times New Roman" w:hAnsi="Times New Roman"/>
                <w:sz w:val="20"/>
                <w:szCs w:val="20"/>
              </w:rPr>
              <w:t>2.36</w:t>
            </w:r>
          </w:p>
        </w:tc>
      </w:tr>
      <w:tr w:rsidR="0041490C" w:rsidRPr="0041490C" w:rsidTr="00FD0839">
        <w:trPr>
          <w:jc w:val="center"/>
        </w:trPr>
        <w:tc>
          <w:tcPr>
            <w:tcW w:w="1154" w:type="dxa"/>
            <w:tcBorders>
              <w:bottom w:val="single" w:sz="4" w:space="0" w:color="auto"/>
            </w:tcBorders>
          </w:tcPr>
          <w:p w:rsidR="0041490C" w:rsidRPr="0041490C" w:rsidRDefault="0041490C" w:rsidP="002B4B85">
            <w:pPr>
              <w:spacing w:before="60" w:after="60" w:line="240" w:lineRule="auto"/>
              <w:jc w:val="both"/>
              <w:rPr>
                <w:rFonts w:ascii="Times New Roman" w:hAnsi="Times New Roman"/>
                <w:b/>
                <w:sz w:val="20"/>
                <w:szCs w:val="20"/>
              </w:rPr>
            </w:pPr>
            <w:r w:rsidRPr="0041490C">
              <w:rPr>
                <w:rFonts w:ascii="Times New Roman" w:hAnsi="Times New Roman"/>
                <w:b/>
                <w:sz w:val="20"/>
                <w:szCs w:val="20"/>
              </w:rPr>
              <w:t>P3</w:t>
            </w:r>
          </w:p>
        </w:tc>
        <w:tc>
          <w:tcPr>
            <w:tcW w:w="1683" w:type="dxa"/>
            <w:tcBorders>
              <w:bottom w:val="single" w:sz="4" w:space="0" w:color="auto"/>
            </w:tcBorders>
          </w:tcPr>
          <w:p w:rsidR="0041490C" w:rsidRPr="0041490C" w:rsidRDefault="0041490C" w:rsidP="002B4B85">
            <w:pPr>
              <w:spacing w:before="60" w:after="60" w:line="240" w:lineRule="auto"/>
              <w:jc w:val="center"/>
              <w:rPr>
                <w:rFonts w:ascii="Times New Roman" w:hAnsi="Times New Roman"/>
                <w:sz w:val="20"/>
                <w:szCs w:val="20"/>
              </w:rPr>
            </w:pPr>
            <w:r w:rsidRPr="0041490C">
              <w:rPr>
                <w:rFonts w:ascii="Times New Roman" w:hAnsi="Times New Roman"/>
                <w:sz w:val="20"/>
                <w:szCs w:val="20"/>
              </w:rPr>
              <w:t>395</w:t>
            </w:r>
          </w:p>
        </w:tc>
        <w:tc>
          <w:tcPr>
            <w:tcW w:w="1683" w:type="dxa"/>
            <w:tcBorders>
              <w:bottom w:val="single" w:sz="4" w:space="0" w:color="auto"/>
            </w:tcBorders>
          </w:tcPr>
          <w:p w:rsidR="0041490C" w:rsidRPr="0041490C" w:rsidRDefault="0041490C" w:rsidP="002B4B85">
            <w:pPr>
              <w:spacing w:before="60" w:after="60" w:line="240" w:lineRule="auto"/>
              <w:jc w:val="center"/>
              <w:rPr>
                <w:rFonts w:ascii="Times New Roman" w:hAnsi="Times New Roman"/>
                <w:sz w:val="20"/>
                <w:szCs w:val="20"/>
              </w:rPr>
            </w:pPr>
            <w:r w:rsidRPr="0041490C">
              <w:rPr>
                <w:rFonts w:ascii="Times New Roman" w:hAnsi="Times New Roman"/>
                <w:sz w:val="20"/>
                <w:szCs w:val="20"/>
              </w:rPr>
              <w:t>400</w:t>
            </w:r>
          </w:p>
        </w:tc>
        <w:tc>
          <w:tcPr>
            <w:tcW w:w="1684" w:type="dxa"/>
            <w:tcBorders>
              <w:bottom w:val="single" w:sz="4" w:space="0" w:color="auto"/>
            </w:tcBorders>
          </w:tcPr>
          <w:p w:rsidR="0041490C" w:rsidRPr="0041490C" w:rsidRDefault="0041490C" w:rsidP="002B4B85">
            <w:pPr>
              <w:spacing w:before="60" w:after="60" w:line="240" w:lineRule="auto"/>
              <w:jc w:val="center"/>
              <w:rPr>
                <w:rFonts w:ascii="Times New Roman" w:hAnsi="Times New Roman"/>
                <w:sz w:val="20"/>
                <w:szCs w:val="20"/>
              </w:rPr>
            </w:pPr>
            <w:r w:rsidRPr="0041490C">
              <w:rPr>
                <w:rFonts w:ascii="Times New Roman" w:hAnsi="Times New Roman"/>
                <w:sz w:val="20"/>
                <w:szCs w:val="20"/>
              </w:rPr>
              <w:t>503</w:t>
            </w:r>
          </w:p>
        </w:tc>
        <w:tc>
          <w:tcPr>
            <w:tcW w:w="1684" w:type="dxa"/>
            <w:tcBorders>
              <w:bottom w:val="single" w:sz="4" w:space="0" w:color="auto"/>
            </w:tcBorders>
          </w:tcPr>
          <w:p w:rsidR="0041490C" w:rsidRPr="0041490C" w:rsidRDefault="0041490C" w:rsidP="002B4B85">
            <w:pPr>
              <w:spacing w:before="60" w:after="60" w:line="240" w:lineRule="auto"/>
              <w:jc w:val="center"/>
              <w:rPr>
                <w:rFonts w:ascii="Times New Roman" w:hAnsi="Times New Roman"/>
                <w:sz w:val="20"/>
                <w:szCs w:val="20"/>
              </w:rPr>
            </w:pPr>
            <w:r w:rsidRPr="0041490C">
              <w:rPr>
                <w:rFonts w:ascii="Times New Roman" w:hAnsi="Times New Roman"/>
                <w:sz w:val="20"/>
                <w:szCs w:val="20"/>
              </w:rPr>
              <w:t>2.47</w:t>
            </w:r>
          </w:p>
        </w:tc>
      </w:tr>
    </w:tbl>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 xml:space="preserve">Figure 2 shows the absorption spectra of </w:t>
      </w:r>
      <w:r w:rsidRPr="0041490C">
        <w:rPr>
          <w:rFonts w:ascii="Times New Roman" w:hAnsi="Times New Roman"/>
          <w:b/>
          <w:sz w:val="20"/>
          <w:szCs w:val="20"/>
        </w:rPr>
        <w:t>P1</w:t>
      </w:r>
      <w:r w:rsidRPr="0041490C">
        <w:rPr>
          <w:rFonts w:ascii="Times New Roman" w:hAnsi="Times New Roman"/>
          <w:sz w:val="20"/>
          <w:szCs w:val="20"/>
        </w:rPr>
        <w:t xml:space="preserve"> in solution (chloroform) and in the solid state. Polymer </w:t>
      </w:r>
      <w:r w:rsidRPr="0041490C">
        <w:rPr>
          <w:rFonts w:ascii="Times New Roman" w:hAnsi="Times New Roman"/>
          <w:b/>
          <w:sz w:val="20"/>
          <w:szCs w:val="20"/>
        </w:rPr>
        <w:t>P1</w:t>
      </w:r>
      <w:r w:rsidRPr="0041490C">
        <w:rPr>
          <w:rFonts w:ascii="Times New Roman" w:hAnsi="Times New Roman"/>
          <w:sz w:val="20"/>
          <w:szCs w:val="20"/>
        </w:rPr>
        <w:t xml:space="preserve"> displays a maximum absorption in solution at λ</w:t>
      </w:r>
      <w:r w:rsidRPr="0041490C">
        <w:rPr>
          <w:rFonts w:ascii="Times New Roman" w:hAnsi="Times New Roman"/>
          <w:sz w:val="20"/>
          <w:szCs w:val="20"/>
          <w:vertAlign w:val="subscript"/>
        </w:rPr>
        <w:t>max</w:t>
      </w:r>
      <w:r w:rsidRPr="0041490C">
        <w:rPr>
          <w:rFonts w:ascii="Times New Roman" w:hAnsi="Times New Roman"/>
          <w:sz w:val="20"/>
          <w:szCs w:val="20"/>
        </w:rPr>
        <w:t xml:space="preserve"> = 435 nm. The electronic spectra of polymer </w:t>
      </w:r>
      <w:r w:rsidRPr="0041490C">
        <w:rPr>
          <w:rFonts w:ascii="Times New Roman" w:hAnsi="Times New Roman"/>
          <w:b/>
          <w:sz w:val="20"/>
          <w:szCs w:val="20"/>
        </w:rPr>
        <w:t>P1</w:t>
      </w:r>
      <w:r w:rsidRPr="0041490C">
        <w:rPr>
          <w:rFonts w:ascii="Times New Roman" w:hAnsi="Times New Roman"/>
          <w:sz w:val="20"/>
          <w:szCs w:val="20"/>
        </w:rPr>
        <w:t xml:space="preserve"> in the solid state display similar features to those in solution with a λ</w:t>
      </w:r>
      <w:r w:rsidRPr="0041490C">
        <w:rPr>
          <w:rFonts w:ascii="Times New Roman" w:hAnsi="Times New Roman"/>
          <w:sz w:val="20"/>
          <w:szCs w:val="20"/>
          <w:vertAlign w:val="subscript"/>
        </w:rPr>
        <w:t>max</w:t>
      </w:r>
      <w:r w:rsidRPr="0041490C">
        <w:rPr>
          <w:rFonts w:ascii="Times New Roman" w:hAnsi="Times New Roman"/>
          <w:sz w:val="20"/>
          <w:szCs w:val="20"/>
        </w:rPr>
        <w:t xml:space="preserve"> = 442 nm with a shoulder peak at 505 nm, indicating more extended electronic conjugation in films than in solution. The optical band gap of polymer </w:t>
      </w:r>
      <w:r w:rsidRPr="0041490C">
        <w:rPr>
          <w:rFonts w:ascii="Times New Roman" w:hAnsi="Times New Roman"/>
          <w:b/>
          <w:sz w:val="20"/>
          <w:szCs w:val="20"/>
        </w:rPr>
        <w:t>P1</w:t>
      </w:r>
      <w:r w:rsidRPr="0041490C">
        <w:rPr>
          <w:rFonts w:ascii="Times New Roman" w:hAnsi="Times New Roman"/>
          <w:sz w:val="20"/>
          <w:szCs w:val="20"/>
        </w:rPr>
        <w:t xml:space="preserve"> as determined from the onset of its absorption spectra in the solid state and has a value E</w:t>
      </w:r>
      <w:r w:rsidRPr="0041490C">
        <w:rPr>
          <w:rFonts w:ascii="Times New Roman" w:hAnsi="Times New Roman"/>
          <w:sz w:val="20"/>
          <w:szCs w:val="20"/>
          <w:vertAlign w:val="subscript"/>
        </w:rPr>
        <w:t>g</w:t>
      </w:r>
      <w:r w:rsidRPr="0041490C">
        <w:rPr>
          <w:rFonts w:ascii="Times New Roman" w:hAnsi="Times New Roman"/>
          <w:sz w:val="20"/>
          <w:szCs w:val="20"/>
        </w:rPr>
        <w:t xml:space="preserve"> = 2.46 eV. </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noProof/>
          <w:sz w:val="20"/>
          <w:szCs w:val="20"/>
          <w:lang w:bidi="ar-SA"/>
        </w:rPr>
        <w:drawing>
          <wp:anchor distT="16985" distB="7380" distL="124909" distR="127479" simplePos="0" relativeHeight="251657728" behindDoc="1" locked="0" layoutInCell="1" allowOverlap="1" wp14:anchorId="31412184" wp14:editId="2AAF98E0">
            <wp:simplePos x="0" y="0"/>
            <wp:positionH relativeFrom="column">
              <wp:posOffset>1237556</wp:posOffset>
            </wp:positionH>
            <wp:positionV relativeFrom="paragraph">
              <wp:posOffset>5301</wp:posOffset>
            </wp:positionV>
            <wp:extent cx="3319145" cy="2060575"/>
            <wp:effectExtent l="0" t="0" r="0" b="0"/>
            <wp:wrapNone/>
            <wp:docPr id="6"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2B4B85">
      <w:pPr>
        <w:pStyle w:val="NoSpacing"/>
        <w:contextualSpacing/>
        <w:jc w:val="center"/>
        <w:rPr>
          <w:rFonts w:ascii="Times New Roman" w:hAnsi="Times New Roman"/>
          <w:sz w:val="20"/>
          <w:szCs w:val="20"/>
        </w:rPr>
      </w:pPr>
      <w:r w:rsidRPr="0041490C">
        <w:rPr>
          <w:rFonts w:ascii="Times New Roman" w:hAnsi="Times New Roman"/>
          <w:sz w:val="20"/>
          <w:szCs w:val="20"/>
        </w:rPr>
        <w:t xml:space="preserve">Figure 2. </w:t>
      </w:r>
      <w:r w:rsidR="002B4B85">
        <w:rPr>
          <w:rFonts w:ascii="Times New Roman" w:hAnsi="Times New Roman"/>
          <w:sz w:val="20"/>
          <w:szCs w:val="20"/>
        </w:rPr>
        <w:t xml:space="preserve"> </w:t>
      </w:r>
      <w:r w:rsidRPr="0041490C">
        <w:rPr>
          <w:rFonts w:ascii="Times New Roman" w:hAnsi="Times New Roman"/>
          <w:sz w:val="20"/>
          <w:szCs w:val="20"/>
        </w:rPr>
        <w:t xml:space="preserve">Normalised UV-Vis spectra of </w:t>
      </w:r>
      <w:r w:rsidRPr="0041490C">
        <w:rPr>
          <w:rFonts w:ascii="Times New Roman" w:hAnsi="Times New Roman"/>
          <w:b/>
          <w:sz w:val="20"/>
          <w:szCs w:val="20"/>
        </w:rPr>
        <w:t>P1</w:t>
      </w:r>
      <w:r w:rsidRPr="0041490C">
        <w:rPr>
          <w:rFonts w:ascii="Times New Roman" w:hAnsi="Times New Roman"/>
          <w:sz w:val="20"/>
          <w:szCs w:val="20"/>
        </w:rPr>
        <w:t xml:space="preserve"> in chloroform solution (grey line) and a thin film (black line).</w:t>
      </w:r>
    </w:p>
    <w:p w:rsidR="0041490C" w:rsidRDefault="0041490C" w:rsidP="0041490C">
      <w:pPr>
        <w:pStyle w:val="NoSpacing"/>
        <w:contextualSpacing/>
        <w:jc w:val="both"/>
        <w:rPr>
          <w:rFonts w:ascii="Times New Roman" w:hAnsi="Times New Roman"/>
          <w:sz w:val="20"/>
          <w:szCs w:val="20"/>
        </w:rPr>
      </w:pPr>
    </w:p>
    <w:p w:rsidR="002B4B85" w:rsidRPr="0041490C" w:rsidRDefault="002B4B85" w:rsidP="0041490C">
      <w:pPr>
        <w:pStyle w:val="NoSpacing"/>
        <w:contextualSpacing/>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 xml:space="preserve">Figure 3 shows the absorption spectra of </w:t>
      </w:r>
      <w:r w:rsidRPr="0041490C">
        <w:rPr>
          <w:rFonts w:ascii="Times New Roman" w:hAnsi="Times New Roman"/>
          <w:b/>
          <w:sz w:val="20"/>
          <w:szCs w:val="20"/>
        </w:rPr>
        <w:t>P2</w:t>
      </w:r>
      <w:r w:rsidRPr="0041490C">
        <w:rPr>
          <w:rFonts w:ascii="Times New Roman" w:hAnsi="Times New Roman"/>
          <w:sz w:val="20"/>
          <w:szCs w:val="20"/>
        </w:rPr>
        <w:t xml:space="preserve"> in solution (chloroform) and in the solid state. Polymer </w:t>
      </w:r>
      <w:r w:rsidRPr="0041490C">
        <w:rPr>
          <w:rFonts w:ascii="Times New Roman" w:hAnsi="Times New Roman"/>
          <w:b/>
          <w:sz w:val="20"/>
          <w:szCs w:val="20"/>
        </w:rPr>
        <w:t>P2</w:t>
      </w:r>
      <w:r w:rsidRPr="0041490C">
        <w:rPr>
          <w:rFonts w:ascii="Times New Roman" w:hAnsi="Times New Roman"/>
          <w:sz w:val="20"/>
          <w:szCs w:val="20"/>
        </w:rPr>
        <w:t xml:space="preserve"> displays a maximum absorption in solution at λ</w:t>
      </w:r>
      <w:r w:rsidRPr="0041490C">
        <w:rPr>
          <w:rFonts w:ascii="Times New Roman" w:hAnsi="Times New Roman"/>
          <w:sz w:val="20"/>
          <w:szCs w:val="20"/>
          <w:vertAlign w:val="subscript"/>
        </w:rPr>
        <w:t>max</w:t>
      </w:r>
      <w:r w:rsidRPr="0041490C">
        <w:rPr>
          <w:rFonts w:ascii="Times New Roman" w:hAnsi="Times New Roman"/>
          <w:sz w:val="20"/>
          <w:szCs w:val="20"/>
        </w:rPr>
        <w:t xml:space="preserve"> = 405 nm with a shoulder absorption band at 511 nm. The shoulder absorption peak can be explained by the existence of segments of more extended electronic conjugation along the polymer chains. The electronic spectra of polymer </w:t>
      </w:r>
      <w:r w:rsidRPr="0041490C">
        <w:rPr>
          <w:rFonts w:ascii="Times New Roman" w:hAnsi="Times New Roman"/>
          <w:b/>
          <w:sz w:val="20"/>
          <w:szCs w:val="20"/>
        </w:rPr>
        <w:t xml:space="preserve">P2 </w:t>
      </w:r>
      <w:r w:rsidRPr="0041490C">
        <w:rPr>
          <w:rFonts w:ascii="Times New Roman" w:hAnsi="Times New Roman"/>
          <w:sz w:val="20"/>
          <w:szCs w:val="20"/>
        </w:rPr>
        <w:t>in the solid state display similar features to those in solution with a λ</w:t>
      </w:r>
      <w:r w:rsidRPr="0041490C">
        <w:rPr>
          <w:rFonts w:ascii="Times New Roman" w:hAnsi="Times New Roman"/>
          <w:sz w:val="20"/>
          <w:szCs w:val="20"/>
          <w:vertAlign w:val="subscript"/>
        </w:rPr>
        <w:t>max</w:t>
      </w:r>
      <w:r w:rsidRPr="0041490C">
        <w:rPr>
          <w:rFonts w:ascii="Times New Roman" w:hAnsi="Times New Roman"/>
          <w:sz w:val="20"/>
          <w:szCs w:val="20"/>
        </w:rPr>
        <w:t xml:space="preserve"> = 419 nm and a shoulder peak at 525 nm, indicating more extended electronic delocalization in </w:t>
      </w:r>
      <w:r w:rsidRPr="0041490C">
        <w:rPr>
          <w:rFonts w:ascii="Times New Roman" w:hAnsi="Times New Roman"/>
          <w:b/>
          <w:sz w:val="20"/>
          <w:szCs w:val="20"/>
        </w:rPr>
        <w:t>P2</w:t>
      </w:r>
      <w:r w:rsidRPr="0041490C">
        <w:rPr>
          <w:rFonts w:ascii="Times New Roman" w:hAnsi="Times New Roman"/>
          <w:sz w:val="20"/>
          <w:szCs w:val="20"/>
        </w:rPr>
        <w:t xml:space="preserve"> as on films. The optical band gap of polymer </w:t>
      </w:r>
      <w:r w:rsidRPr="0041490C">
        <w:rPr>
          <w:rFonts w:ascii="Times New Roman" w:hAnsi="Times New Roman"/>
          <w:b/>
          <w:sz w:val="20"/>
          <w:szCs w:val="20"/>
        </w:rPr>
        <w:t xml:space="preserve">P2 </w:t>
      </w:r>
      <w:r w:rsidRPr="0041490C">
        <w:rPr>
          <w:rFonts w:ascii="Times New Roman" w:hAnsi="Times New Roman"/>
          <w:sz w:val="20"/>
          <w:szCs w:val="20"/>
        </w:rPr>
        <w:t>as determined from the onset of its absorption spectra in the solid state has a value E</w:t>
      </w:r>
      <w:r w:rsidRPr="0041490C">
        <w:rPr>
          <w:rFonts w:ascii="Times New Roman" w:hAnsi="Times New Roman"/>
          <w:sz w:val="20"/>
          <w:szCs w:val="20"/>
          <w:vertAlign w:val="subscript"/>
        </w:rPr>
        <w:t>g</w:t>
      </w:r>
      <w:r w:rsidRPr="0041490C">
        <w:rPr>
          <w:rFonts w:ascii="Times New Roman" w:hAnsi="Times New Roman"/>
          <w:sz w:val="20"/>
          <w:szCs w:val="20"/>
        </w:rPr>
        <w:t xml:space="preserve"> = 2.36 eV. The presence of fluorine substitutes at the 3,6-position of carbazole repeat units on </w:t>
      </w:r>
      <w:r w:rsidRPr="0041490C">
        <w:rPr>
          <w:rFonts w:ascii="Times New Roman" w:hAnsi="Times New Roman"/>
          <w:b/>
          <w:sz w:val="20"/>
          <w:szCs w:val="20"/>
        </w:rPr>
        <w:t>P2</w:t>
      </w:r>
      <w:r w:rsidRPr="0041490C">
        <w:rPr>
          <w:rFonts w:ascii="Times New Roman" w:hAnsi="Times New Roman"/>
          <w:sz w:val="20"/>
          <w:szCs w:val="20"/>
        </w:rPr>
        <w:t xml:space="preserve"> has led into a monomer band gap in the polymer when it is composed to that of the equivalent polymer without fluorine substituent </w:t>
      </w:r>
      <w:r w:rsidRPr="0041490C">
        <w:rPr>
          <w:rFonts w:ascii="Times New Roman" w:hAnsi="Times New Roman"/>
          <w:b/>
          <w:sz w:val="20"/>
          <w:szCs w:val="20"/>
        </w:rPr>
        <w:t>P1</w:t>
      </w:r>
      <w:r w:rsidRPr="0041490C">
        <w:rPr>
          <w:rFonts w:ascii="Times New Roman" w:hAnsi="Times New Roman"/>
          <w:sz w:val="20"/>
          <w:szCs w:val="20"/>
        </w:rPr>
        <w:t xml:space="preserve">. This indicates the present of fluorine interactions of </w:t>
      </w:r>
      <w:r w:rsidRPr="0041490C">
        <w:rPr>
          <w:rFonts w:ascii="Times New Roman" w:hAnsi="Times New Roman"/>
          <w:b/>
          <w:sz w:val="20"/>
          <w:szCs w:val="20"/>
        </w:rPr>
        <w:t>P2</w:t>
      </w:r>
      <w:r w:rsidRPr="0041490C">
        <w:rPr>
          <w:rFonts w:ascii="Times New Roman" w:hAnsi="Times New Roman"/>
          <w:sz w:val="20"/>
          <w:szCs w:val="20"/>
        </w:rPr>
        <w:t xml:space="preserve"> with neighboring sulfur or hydrogen atoms of the thienothiophene repeat units along the polymer backbone. </w:t>
      </w:r>
    </w:p>
    <w:p w:rsidR="0041490C" w:rsidRDefault="0041490C" w:rsidP="002B4B85">
      <w:pPr>
        <w:spacing w:after="0" w:line="240" w:lineRule="auto"/>
        <w:jc w:val="both"/>
        <w:rPr>
          <w:rFonts w:ascii="Times New Roman" w:hAnsi="Times New Roman"/>
          <w:sz w:val="20"/>
          <w:szCs w:val="20"/>
        </w:rPr>
      </w:pPr>
    </w:p>
    <w:p w:rsidR="002B4B85" w:rsidRPr="0041490C" w:rsidRDefault="002B4B85" w:rsidP="002B4B85">
      <w:pPr>
        <w:spacing w:after="0" w:line="240" w:lineRule="auto"/>
        <w:jc w:val="both"/>
        <w:rPr>
          <w:rFonts w:ascii="Times New Roman" w:hAnsi="Times New Roman"/>
          <w:sz w:val="20"/>
          <w:szCs w:val="20"/>
        </w:rPr>
      </w:pPr>
    </w:p>
    <w:p w:rsidR="0041490C" w:rsidRPr="0041490C" w:rsidRDefault="0041490C" w:rsidP="0041490C">
      <w:pPr>
        <w:spacing w:after="0" w:line="240" w:lineRule="auto"/>
        <w:ind w:firstLine="284"/>
        <w:jc w:val="both"/>
        <w:rPr>
          <w:rFonts w:ascii="Times New Roman" w:hAnsi="Times New Roman"/>
          <w:sz w:val="20"/>
          <w:szCs w:val="20"/>
        </w:rPr>
      </w:pPr>
      <w:r w:rsidRPr="0041490C">
        <w:rPr>
          <w:rFonts w:ascii="Times New Roman" w:hAnsi="Times New Roman"/>
          <w:noProof/>
          <w:sz w:val="20"/>
          <w:szCs w:val="20"/>
          <w:lang w:bidi="ar-SA"/>
        </w:rPr>
        <w:drawing>
          <wp:anchor distT="16719" distB="7265" distL="125594" distR="128653" simplePos="0" relativeHeight="251658752" behindDoc="1" locked="0" layoutInCell="1" allowOverlap="1" wp14:anchorId="2D888DA3" wp14:editId="6AAE6BE5">
            <wp:simplePos x="0" y="0"/>
            <wp:positionH relativeFrom="column">
              <wp:posOffset>1153786</wp:posOffset>
            </wp:positionH>
            <wp:positionV relativeFrom="paragraph">
              <wp:posOffset>-25445</wp:posOffset>
            </wp:positionV>
            <wp:extent cx="3251835" cy="2068830"/>
            <wp:effectExtent l="0" t="0" r="0" b="0"/>
            <wp:wrapNone/>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2B4B85">
      <w:pPr>
        <w:pStyle w:val="NoSpacing"/>
        <w:contextualSpacing/>
        <w:jc w:val="center"/>
        <w:rPr>
          <w:rFonts w:ascii="Times New Roman" w:hAnsi="Times New Roman"/>
          <w:sz w:val="20"/>
          <w:szCs w:val="20"/>
        </w:rPr>
      </w:pPr>
      <w:r w:rsidRPr="0041490C">
        <w:rPr>
          <w:rFonts w:ascii="Times New Roman" w:hAnsi="Times New Roman"/>
          <w:sz w:val="20"/>
          <w:szCs w:val="20"/>
        </w:rPr>
        <w:t xml:space="preserve">Figure 3. </w:t>
      </w:r>
      <w:r w:rsidR="002B4B85">
        <w:rPr>
          <w:rFonts w:ascii="Times New Roman" w:hAnsi="Times New Roman"/>
          <w:sz w:val="20"/>
          <w:szCs w:val="20"/>
        </w:rPr>
        <w:t xml:space="preserve"> </w:t>
      </w:r>
      <w:r w:rsidRPr="0041490C">
        <w:rPr>
          <w:rFonts w:ascii="Times New Roman" w:hAnsi="Times New Roman"/>
          <w:sz w:val="20"/>
          <w:szCs w:val="20"/>
        </w:rPr>
        <w:t xml:space="preserve">Normalised UV-Vis spectra of </w:t>
      </w:r>
      <w:r w:rsidRPr="0041490C">
        <w:rPr>
          <w:rFonts w:ascii="Times New Roman" w:hAnsi="Times New Roman"/>
          <w:b/>
          <w:sz w:val="20"/>
          <w:szCs w:val="20"/>
        </w:rPr>
        <w:t>P2</w:t>
      </w:r>
      <w:r w:rsidRPr="0041490C">
        <w:rPr>
          <w:rFonts w:ascii="Times New Roman" w:hAnsi="Times New Roman"/>
          <w:sz w:val="20"/>
          <w:szCs w:val="20"/>
        </w:rPr>
        <w:t xml:space="preserve"> in chloroform (grey line) and a thin film (black line).</w:t>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lastRenderedPageBreak/>
        <w:t xml:space="preserve">Figure 4 shows the absorption spectra of </w:t>
      </w:r>
      <w:r w:rsidRPr="0041490C">
        <w:rPr>
          <w:rFonts w:ascii="Times New Roman" w:hAnsi="Times New Roman"/>
          <w:b/>
          <w:sz w:val="20"/>
          <w:szCs w:val="20"/>
        </w:rPr>
        <w:t>P3</w:t>
      </w:r>
      <w:r w:rsidRPr="0041490C">
        <w:rPr>
          <w:rFonts w:ascii="Times New Roman" w:hAnsi="Times New Roman"/>
          <w:sz w:val="20"/>
          <w:szCs w:val="20"/>
        </w:rPr>
        <w:t xml:space="preserve"> in solution (chloroform) and in the solid state. Polymer </w:t>
      </w:r>
      <w:r w:rsidRPr="0041490C">
        <w:rPr>
          <w:rFonts w:ascii="Times New Roman" w:hAnsi="Times New Roman"/>
          <w:b/>
          <w:sz w:val="20"/>
          <w:szCs w:val="20"/>
        </w:rPr>
        <w:t>P3</w:t>
      </w:r>
      <w:r w:rsidRPr="0041490C">
        <w:rPr>
          <w:rFonts w:ascii="Times New Roman" w:hAnsi="Times New Roman"/>
          <w:sz w:val="20"/>
          <w:szCs w:val="20"/>
        </w:rPr>
        <w:t xml:space="preserve"> displays a maximum absorption in solution at λ</w:t>
      </w:r>
      <w:r w:rsidRPr="0041490C">
        <w:rPr>
          <w:rFonts w:ascii="Times New Roman" w:hAnsi="Times New Roman"/>
          <w:sz w:val="20"/>
          <w:szCs w:val="20"/>
          <w:vertAlign w:val="subscript"/>
        </w:rPr>
        <w:t>max</w:t>
      </w:r>
      <w:r w:rsidRPr="0041490C">
        <w:rPr>
          <w:rFonts w:ascii="Times New Roman" w:hAnsi="Times New Roman"/>
          <w:sz w:val="20"/>
          <w:szCs w:val="20"/>
        </w:rPr>
        <w:t xml:space="preserve"> = 395 nm. The electronic spectra of polymer </w:t>
      </w:r>
      <w:r w:rsidRPr="0041490C">
        <w:rPr>
          <w:rFonts w:ascii="Times New Roman" w:hAnsi="Times New Roman"/>
          <w:b/>
          <w:sz w:val="20"/>
          <w:szCs w:val="20"/>
        </w:rPr>
        <w:t>P3</w:t>
      </w:r>
      <w:r w:rsidRPr="0041490C">
        <w:rPr>
          <w:rFonts w:ascii="Times New Roman" w:hAnsi="Times New Roman"/>
          <w:sz w:val="20"/>
          <w:szCs w:val="20"/>
        </w:rPr>
        <w:t xml:space="preserve"> in the solid state display similar features to those in solution with a λ</w:t>
      </w:r>
      <w:r w:rsidRPr="0041490C">
        <w:rPr>
          <w:rFonts w:ascii="Times New Roman" w:hAnsi="Times New Roman"/>
          <w:sz w:val="20"/>
          <w:szCs w:val="20"/>
          <w:vertAlign w:val="subscript"/>
        </w:rPr>
        <w:t>max</w:t>
      </w:r>
      <w:r w:rsidRPr="0041490C">
        <w:rPr>
          <w:rFonts w:ascii="Times New Roman" w:hAnsi="Times New Roman"/>
          <w:sz w:val="20"/>
          <w:szCs w:val="20"/>
        </w:rPr>
        <w:t xml:space="preserve"> = 400 nm. The optical band gap of polymer </w:t>
      </w:r>
      <w:r w:rsidRPr="0041490C">
        <w:rPr>
          <w:rFonts w:ascii="Times New Roman" w:hAnsi="Times New Roman"/>
          <w:b/>
          <w:sz w:val="20"/>
          <w:szCs w:val="20"/>
        </w:rPr>
        <w:t>P3</w:t>
      </w:r>
      <w:r w:rsidRPr="0041490C">
        <w:rPr>
          <w:rFonts w:ascii="Times New Roman" w:hAnsi="Times New Roman"/>
          <w:sz w:val="20"/>
          <w:szCs w:val="20"/>
        </w:rPr>
        <w:t xml:space="preserve"> as determined from the onset of its absorption spectra in the solid state has a value E</w:t>
      </w:r>
      <w:r w:rsidRPr="0041490C">
        <w:rPr>
          <w:rFonts w:ascii="Times New Roman" w:hAnsi="Times New Roman"/>
          <w:sz w:val="20"/>
          <w:szCs w:val="20"/>
          <w:vertAlign w:val="subscript"/>
        </w:rPr>
        <w:t>g</w:t>
      </w:r>
      <w:r w:rsidRPr="0041490C">
        <w:rPr>
          <w:rFonts w:ascii="Times New Roman" w:hAnsi="Times New Roman"/>
          <w:sz w:val="20"/>
          <w:szCs w:val="20"/>
        </w:rPr>
        <w:t xml:space="preserve"> = 2.47 eV. The indicating similar electronic properties between the polymers with little differences in their electronic delocalization or simple change of carbazole to fluorene repeat units.</w:t>
      </w:r>
    </w:p>
    <w:p w:rsidR="0041490C" w:rsidRPr="0041490C" w:rsidRDefault="0041490C" w:rsidP="0041490C">
      <w:pPr>
        <w:spacing w:after="0" w:line="240" w:lineRule="auto"/>
        <w:ind w:firstLine="284"/>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r w:rsidRPr="0041490C">
        <w:rPr>
          <w:rFonts w:ascii="Times New Roman" w:hAnsi="Times New Roman"/>
          <w:noProof/>
          <w:sz w:val="20"/>
          <w:szCs w:val="20"/>
          <w:lang w:bidi="ar-SA"/>
        </w:rPr>
        <w:drawing>
          <wp:anchor distT="20833" distB="9052" distL="125579" distR="128634" simplePos="0" relativeHeight="251660800" behindDoc="1" locked="0" layoutInCell="1" allowOverlap="1" wp14:anchorId="406E2D8C" wp14:editId="5DD62947">
            <wp:simplePos x="0" y="0"/>
            <wp:positionH relativeFrom="column">
              <wp:posOffset>1219176</wp:posOffset>
            </wp:positionH>
            <wp:positionV relativeFrom="paragraph">
              <wp:posOffset>-23236</wp:posOffset>
            </wp:positionV>
            <wp:extent cx="3253105" cy="1944370"/>
            <wp:effectExtent l="0" t="0" r="0" b="0"/>
            <wp:wrapNone/>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2B4B85">
      <w:pPr>
        <w:pStyle w:val="NoSpacing"/>
        <w:contextualSpacing/>
        <w:jc w:val="center"/>
        <w:rPr>
          <w:rFonts w:ascii="Times New Roman" w:hAnsi="Times New Roman"/>
          <w:sz w:val="20"/>
          <w:szCs w:val="20"/>
        </w:rPr>
      </w:pPr>
      <w:r w:rsidRPr="0041490C">
        <w:rPr>
          <w:rFonts w:ascii="Times New Roman" w:hAnsi="Times New Roman"/>
          <w:sz w:val="20"/>
          <w:szCs w:val="20"/>
        </w:rPr>
        <w:t xml:space="preserve">Figure 4. </w:t>
      </w:r>
      <w:r w:rsidR="002B4B85">
        <w:rPr>
          <w:rFonts w:ascii="Times New Roman" w:hAnsi="Times New Roman"/>
          <w:sz w:val="20"/>
          <w:szCs w:val="20"/>
        </w:rPr>
        <w:t xml:space="preserve"> </w:t>
      </w:r>
      <w:r w:rsidRPr="0041490C">
        <w:rPr>
          <w:rFonts w:ascii="Times New Roman" w:hAnsi="Times New Roman"/>
          <w:sz w:val="20"/>
          <w:szCs w:val="20"/>
        </w:rPr>
        <w:t xml:space="preserve">Normalised UV-Vis spectra of </w:t>
      </w:r>
      <w:r w:rsidRPr="0041490C">
        <w:rPr>
          <w:rFonts w:ascii="Times New Roman" w:hAnsi="Times New Roman"/>
          <w:b/>
          <w:sz w:val="20"/>
          <w:szCs w:val="20"/>
        </w:rPr>
        <w:t>P3</w:t>
      </w:r>
      <w:r w:rsidRPr="0041490C">
        <w:rPr>
          <w:rFonts w:ascii="Times New Roman" w:hAnsi="Times New Roman"/>
          <w:sz w:val="20"/>
          <w:szCs w:val="20"/>
        </w:rPr>
        <w:t xml:space="preserve"> in chloroform (grey line) and a thin film (black line).</w:t>
      </w:r>
    </w:p>
    <w:p w:rsidR="0041490C" w:rsidRDefault="0041490C" w:rsidP="0041490C">
      <w:pPr>
        <w:pStyle w:val="NoSpacing"/>
        <w:contextualSpacing/>
        <w:jc w:val="both"/>
        <w:rPr>
          <w:rFonts w:ascii="Times New Roman" w:hAnsi="Times New Roman"/>
          <w:sz w:val="20"/>
          <w:szCs w:val="20"/>
        </w:rPr>
      </w:pPr>
    </w:p>
    <w:p w:rsidR="002B4B85" w:rsidRPr="0041490C" w:rsidRDefault="002B4B85" w:rsidP="0041490C">
      <w:pPr>
        <w:pStyle w:val="NoSpacing"/>
        <w:contextualSpacing/>
        <w:jc w:val="both"/>
        <w:rPr>
          <w:rFonts w:ascii="Times New Roman" w:hAnsi="Times New Roman"/>
          <w:sz w:val="20"/>
          <w:szCs w:val="20"/>
        </w:rPr>
      </w:pPr>
    </w:p>
    <w:p w:rsidR="0041490C" w:rsidRPr="0041490C" w:rsidRDefault="0041490C" w:rsidP="0041490C">
      <w:pPr>
        <w:pStyle w:val="TAMainText"/>
        <w:spacing w:line="240" w:lineRule="auto"/>
        <w:ind w:firstLine="0"/>
        <w:rPr>
          <w:rFonts w:ascii="Times New Roman" w:hAnsi="Times New Roman"/>
          <w:sz w:val="20"/>
          <w:lang w:val="en-GB"/>
        </w:rPr>
      </w:pPr>
      <w:r w:rsidRPr="0041490C">
        <w:rPr>
          <w:rFonts w:ascii="Times New Roman" w:hAnsi="Times New Roman"/>
          <w:sz w:val="20"/>
        </w:rPr>
        <w:t xml:space="preserve">Investigations of the electrochemical properties of polymers </w:t>
      </w:r>
      <w:r w:rsidRPr="0041490C">
        <w:rPr>
          <w:rFonts w:ascii="Times New Roman" w:hAnsi="Times New Roman"/>
          <w:b/>
          <w:sz w:val="20"/>
        </w:rPr>
        <w:t xml:space="preserve">P1, P2 </w:t>
      </w:r>
      <w:r w:rsidRPr="0041490C">
        <w:rPr>
          <w:rFonts w:ascii="Times New Roman" w:hAnsi="Times New Roman"/>
          <w:sz w:val="20"/>
        </w:rPr>
        <w:t>and</w:t>
      </w:r>
      <w:r w:rsidRPr="0041490C">
        <w:rPr>
          <w:rFonts w:ascii="Times New Roman" w:hAnsi="Times New Roman"/>
          <w:b/>
          <w:sz w:val="20"/>
        </w:rPr>
        <w:t xml:space="preserve"> P3</w:t>
      </w:r>
      <w:r w:rsidRPr="0041490C">
        <w:rPr>
          <w:rFonts w:ascii="Times New Roman" w:hAnsi="Times New Roman"/>
          <w:b/>
          <w:bCs/>
          <w:sz w:val="20"/>
        </w:rPr>
        <w:t xml:space="preserve"> </w:t>
      </w:r>
      <w:r w:rsidRPr="0041490C">
        <w:rPr>
          <w:rFonts w:ascii="Times New Roman" w:hAnsi="Times New Roman"/>
          <w:sz w:val="20"/>
        </w:rPr>
        <w:t>were also undertaken in cyclic voltammetry (CV) performed on drop-cast polymer films in acetonitrile with tetrabutylammonium perchlorate as the electrolyte. The LUMO level and the HOMO level were calculated from the onset reduction and oxidation respectively. Then, the electrochemical band gap (E</w:t>
      </w:r>
      <w:r w:rsidRPr="0041490C">
        <w:rPr>
          <w:rFonts w:ascii="Times New Roman" w:hAnsi="Times New Roman"/>
          <w:sz w:val="20"/>
          <w:vertAlign w:val="subscript"/>
        </w:rPr>
        <w:t>g</w:t>
      </w:r>
      <w:r w:rsidRPr="0041490C">
        <w:rPr>
          <w:rFonts w:ascii="Times New Roman" w:hAnsi="Times New Roman"/>
          <w:sz w:val="20"/>
        </w:rPr>
        <w:t xml:space="preserve">) can be calculated from the difference between them. The cyclic voltammogram of the polymers </w:t>
      </w:r>
      <w:r w:rsidRPr="0041490C">
        <w:rPr>
          <w:rFonts w:ascii="Times New Roman" w:hAnsi="Times New Roman"/>
          <w:b/>
          <w:sz w:val="20"/>
        </w:rPr>
        <w:t xml:space="preserve">P1, P2 </w:t>
      </w:r>
      <w:r w:rsidRPr="0041490C">
        <w:rPr>
          <w:rFonts w:ascii="Times New Roman" w:hAnsi="Times New Roman"/>
          <w:sz w:val="20"/>
        </w:rPr>
        <w:t>and</w:t>
      </w:r>
      <w:r w:rsidRPr="0041490C">
        <w:rPr>
          <w:rFonts w:ascii="Times New Roman" w:hAnsi="Times New Roman"/>
          <w:b/>
          <w:sz w:val="20"/>
        </w:rPr>
        <w:t xml:space="preserve"> P3</w:t>
      </w:r>
      <w:r w:rsidRPr="0041490C">
        <w:rPr>
          <w:rFonts w:ascii="Times New Roman" w:hAnsi="Times New Roman"/>
          <w:sz w:val="20"/>
        </w:rPr>
        <w:t xml:space="preserve"> are shown in Figure 5. </w:t>
      </w:r>
    </w:p>
    <w:p w:rsidR="0041490C" w:rsidRDefault="0041490C" w:rsidP="0041490C">
      <w:pPr>
        <w:pStyle w:val="TAMainText"/>
        <w:spacing w:line="240" w:lineRule="auto"/>
        <w:ind w:firstLine="0"/>
        <w:rPr>
          <w:rFonts w:ascii="Times New Roman" w:hAnsi="Times New Roman"/>
          <w:sz w:val="20"/>
          <w:lang w:val="en-GB"/>
        </w:rPr>
      </w:pPr>
    </w:p>
    <w:p w:rsidR="002B4B85" w:rsidRPr="0041490C" w:rsidRDefault="002B4B85" w:rsidP="0041490C">
      <w:pPr>
        <w:pStyle w:val="TAMainText"/>
        <w:spacing w:line="240" w:lineRule="auto"/>
        <w:ind w:firstLine="0"/>
        <w:rPr>
          <w:rFonts w:ascii="Times New Roman" w:hAnsi="Times New Roman"/>
          <w:sz w:val="20"/>
          <w:lang w:val="en-GB"/>
        </w:rPr>
      </w:pPr>
    </w:p>
    <w:p w:rsidR="0041490C" w:rsidRPr="0041490C" w:rsidRDefault="0041490C" w:rsidP="0041490C">
      <w:pPr>
        <w:pStyle w:val="TAMainText"/>
        <w:spacing w:line="240" w:lineRule="auto"/>
        <w:ind w:firstLine="0"/>
        <w:rPr>
          <w:rFonts w:ascii="Times New Roman" w:hAnsi="Times New Roman"/>
          <w:sz w:val="20"/>
          <w:lang w:val="en-GB"/>
        </w:rPr>
      </w:pPr>
      <w:r w:rsidRPr="0041490C">
        <w:rPr>
          <w:rFonts w:ascii="Times New Roman" w:hAnsi="Times New Roman"/>
          <w:noProof/>
          <w:sz w:val="20"/>
        </w:rPr>
        <w:drawing>
          <wp:anchor distT="0" distB="0" distL="114300" distR="114300" simplePos="0" relativeHeight="251656704" behindDoc="1" locked="0" layoutInCell="1" allowOverlap="1" wp14:anchorId="7BFA6553" wp14:editId="500E2DDE">
            <wp:simplePos x="0" y="0"/>
            <wp:positionH relativeFrom="column">
              <wp:posOffset>1333500</wp:posOffset>
            </wp:positionH>
            <wp:positionV relativeFrom="paragraph">
              <wp:posOffset>102597</wp:posOffset>
            </wp:positionV>
            <wp:extent cx="3251200" cy="2321560"/>
            <wp:effectExtent l="19050" t="19050" r="25400" b="2159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16">
                      <a:extLst>
                        <a:ext uri="{28A0092B-C50C-407E-A947-70E740481C1C}">
                          <a14:useLocalDpi xmlns:a14="http://schemas.microsoft.com/office/drawing/2010/main" val="0"/>
                        </a:ext>
                      </a:extLst>
                    </a:blip>
                    <a:srcRect l="-2397" t="-3503" r="-2930" b="-6360"/>
                    <a:stretch>
                      <a:fillRect/>
                    </a:stretch>
                  </pic:blipFill>
                  <pic:spPr bwMode="auto">
                    <a:xfrm>
                      <a:off x="0" y="0"/>
                      <a:ext cx="3251200" cy="232156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41490C" w:rsidRPr="0041490C" w:rsidRDefault="0041490C" w:rsidP="0041490C">
      <w:pPr>
        <w:pStyle w:val="TAMainText"/>
        <w:spacing w:line="240" w:lineRule="auto"/>
        <w:ind w:firstLine="0"/>
        <w:rPr>
          <w:rFonts w:ascii="Times New Roman" w:hAnsi="Times New Roman"/>
          <w:sz w:val="20"/>
          <w:lang w:val="en-GB"/>
        </w:rPr>
      </w:pPr>
    </w:p>
    <w:p w:rsidR="0041490C" w:rsidRPr="0041490C" w:rsidRDefault="0041490C" w:rsidP="0041490C">
      <w:pPr>
        <w:pStyle w:val="TAMainText"/>
        <w:spacing w:line="240" w:lineRule="auto"/>
        <w:ind w:firstLine="0"/>
        <w:rPr>
          <w:rFonts w:ascii="Times New Roman" w:hAnsi="Times New Roman"/>
          <w:sz w:val="20"/>
          <w:lang w:val="en-GB"/>
        </w:rPr>
      </w:pPr>
    </w:p>
    <w:p w:rsidR="0041490C" w:rsidRPr="0041490C" w:rsidRDefault="0041490C" w:rsidP="0041490C">
      <w:pPr>
        <w:pStyle w:val="TAMainText"/>
        <w:spacing w:line="240" w:lineRule="auto"/>
        <w:ind w:firstLine="0"/>
        <w:rPr>
          <w:rFonts w:ascii="Times New Roman" w:hAnsi="Times New Roman"/>
          <w:sz w:val="20"/>
          <w:lang w:val="en-GB"/>
        </w:rPr>
      </w:pPr>
    </w:p>
    <w:p w:rsidR="0041490C" w:rsidRPr="0041490C" w:rsidRDefault="0041490C" w:rsidP="0041490C">
      <w:pPr>
        <w:pStyle w:val="TAMainText"/>
        <w:spacing w:line="240" w:lineRule="auto"/>
        <w:ind w:firstLine="0"/>
        <w:rPr>
          <w:rFonts w:ascii="Times New Roman" w:hAnsi="Times New Roman"/>
          <w:sz w:val="20"/>
          <w:lang w:val="en-GB"/>
        </w:rPr>
      </w:pPr>
    </w:p>
    <w:p w:rsidR="0041490C" w:rsidRPr="0041490C" w:rsidRDefault="0041490C" w:rsidP="0041490C">
      <w:pPr>
        <w:pStyle w:val="TAMainText"/>
        <w:spacing w:line="240" w:lineRule="auto"/>
        <w:ind w:firstLine="0"/>
        <w:rPr>
          <w:rFonts w:ascii="Times New Roman" w:hAnsi="Times New Roman"/>
          <w:sz w:val="20"/>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spacing w:after="0" w:line="240" w:lineRule="auto"/>
        <w:jc w:val="both"/>
        <w:rPr>
          <w:rFonts w:ascii="Times New Roman" w:hAnsi="Times New Roman"/>
          <w:sz w:val="20"/>
          <w:szCs w:val="20"/>
          <w:lang w:val="en-GB" w:eastAsia="zh-CN"/>
        </w:rPr>
      </w:pPr>
    </w:p>
    <w:p w:rsidR="0041490C" w:rsidRPr="0041490C" w:rsidRDefault="0041490C" w:rsidP="0041490C">
      <w:pPr>
        <w:pStyle w:val="NoSpacing"/>
        <w:contextualSpacing/>
        <w:jc w:val="both"/>
        <w:rPr>
          <w:rFonts w:ascii="Times New Roman" w:hAnsi="Times New Roman"/>
          <w:b/>
          <w:bCs/>
          <w:sz w:val="20"/>
          <w:szCs w:val="20"/>
        </w:rPr>
      </w:pPr>
    </w:p>
    <w:p w:rsidR="0041490C" w:rsidRPr="0041490C" w:rsidRDefault="0041490C" w:rsidP="0041490C">
      <w:pPr>
        <w:pStyle w:val="NoSpacing"/>
        <w:contextualSpacing/>
        <w:jc w:val="both"/>
        <w:rPr>
          <w:rFonts w:ascii="Times New Roman" w:hAnsi="Times New Roman"/>
          <w:b/>
          <w:bCs/>
          <w:sz w:val="20"/>
          <w:szCs w:val="20"/>
        </w:rPr>
      </w:pPr>
    </w:p>
    <w:p w:rsidR="0041490C" w:rsidRPr="0041490C" w:rsidRDefault="0041490C" w:rsidP="0041490C">
      <w:pPr>
        <w:pStyle w:val="NoSpacing"/>
        <w:contextualSpacing/>
        <w:jc w:val="both"/>
        <w:rPr>
          <w:rFonts w:ascii="Times New Roman" w:hAnsi="Times New Roman"/>
          <w:b/>
          <w:bCs/>
          <w:sz w:val="20"/>
          <w:szCs w:val="20"/>
        </w:rPr>
      </w:pPr>
    </w:p>
    <w:p w:rsidR="0041490C" w:rsidRPr="0041490C" w:rsidRDefault="0041490C" w:rsidP="0041490C">
      <w:pPr>
        <w:pStyle w:val="NoSpacing"/>
        <w:contextualSpacing/>
        <w:jc w:val="both"/>
        <w:rPr>
          <w:rFonts w:ascii="Times New Roman" w:hAnsi="Times New Roman"/>
          <w:b/>
          <w:bCs/>
          <w:sz w:val="20"/>
          <w:szCs w:val="20"/>
        </w:rPr>
      </w:pPr>
    </w:p>
    <w:p w:rsidR="0041490C" w:rsidRPr="0041490C" w:rsidRDefault="0041490C" w:rsidP="002B4B85">
      <w:pPr>
        <w:pStyle w:val="NoSpacing"/>
        <w:spacing w:before="120"/>
        <w:jc w:val="center"/>
        <w:rPr>
          <w:rFonts w:ascii="Times New Roman" w:hAnsi="Times New Roman"/>
          <w:bCs/>
          <w:sz w:val="20"/>
          <w:szCs w:val="20"/>
        </w:rPr>
      </w:pPr>
      <w:r w:rsidRPr="0041490C">
        <w:rPr>
          <w:rFonts w:ascii="Times New Roman" w:hAnsi="Times New Roman"/>
          <w:bCs/>
          <w:sz w:val="20"/>
          <w:szCs w:val="20"/>
        </w:rPr>
        <w:t xml:space="preserve">Figure 5. </w:t>
      </w:r>
      <w:r w:rsidR="002B4B85">
        <w:rPr>
          <w:rFonts w:ascii="Times New Roman" w:hAnsi="Times New Roman"/>
          <w:bCs/>
          <w:sz w:val="20"/>
          <w:szCs w:val="20"/>
        </w:rPr>
        <w:t xml:space="preserve"> </w:t>
      </w:r>
      <w:r w:rsidRPr="0041490C">
        <w:rPr>
          <w:rFonts w:ascii="Times New Roman" w:hAnsi="Times New Roman"/>
          <w:bCs/>
          <w:sz w:val="20"/>
          <w:szCs w:val="20"/>
        </w:rPr>
        <w:t xml:space="preserve">Normalised cyclic voltammogram of </w:t>
      </w:r>
      <w:r w:rsidRPr="0041490C">
        <w:rPr>
          <w:rFonts w:ascii="Times New Roman" w:hAnsi="Times New Roman"/>
          <w:b/>
          <w:bCs/>
          <w:sz w:val="20"/>
          <w:szCs w:val="20"/>
        </w:rPr>
        <w:t>P1</w:t>
      </w:r>
      <w:r w:rsidRPr="0041490C">
        <w:rPr>
          <w:rFonts w:ascii="Times New Roman" w:hAnsi="Times New Roman"/>
          <w:bCs/>
          <w:sz w:val="20"/>
          <w:szCs w:val="20"/>
        </w:rPr>
        <w:t xml:space="preserve">, </w:t>
      </w:r>
      <w:r w:rsidRPr="0041490C">
        <w:rPr>
          <w:rFonts w:ascii="Times New Roman" w:hAnsi="Times New Roman"/>
          <w:b/>
          <w:bCs/>
          <w:sz w:val="20"/>
          <w:szCs w:val="20"/>
        </w:rPr>
        <w:t>P2</w:t>
      </w:r>
      <w:r w:rsidRPr="0041490C">
        <w:rPr>
          <w:rFonts w:ascii="Times New Roman" w:hAnsi="Times New Roman"/>
          <w:bCs/>
          <w:sz w:val="20"/>
          <w:szCs w:val="20"/>
        </w:rPr>
        <w:t xml:space="preserve"> and </w:t>
      </w:r>
      <w:r w:rsidRPr="0041490C">
        <w:rPr>
          <w:rFonts w:ascii="Times New Roman" w:hAnsi="Times New Roman"/>
          <w:b/>
          <w:bCs/>
          <w:sz w:val="20"/>
          <w:szCs w:val="20"/>
        </w:rPr>
        <w:t>P3</w:t>
      </w:r>
      <w:r w:rsidRPr="0041490C">
        <w:rPr>
          <w:rFonts w:ascii="Times New Roman" w:hAnsi="Times New Roman"/>
          <w:bCs/>
          <w:sz w:val="20"/>
          <w:szCs w:val="20"/>
        </w:rPr>
        <w:t>.</w:t>
      </w:r>
    </w:p>
    <w:p w:rsidR="0041490C" w:rsidRDefault="0041490C" w:rsidP="0041490C">
      <w:pPr>
        <w:pStyle w:val="NoSpacing"/>
        <w:contextualSpacing/>
        <w:jc w:val="both"/>
        <w:rPr>
          <w:rFonts w:ascii="Times New Roman" w:hAnsi="Times New Roman"/>
          <w:bCs/>
          <w:sz w:val="20"/>
          <w:szCs w:val="20"/>
        </w:rPr>
      </w:pPr>
    </w:p>
    <w:p w:rsidR="002B4B85" w:rsidRPr="0041490C" w:rsidRDefault="002B4B85" w:rsidP="0041490C">
      <w:pPr>
        <w:pStyle w:val="NoSpacing"/>
        <w:contextualSpacing/>
        <w:jc w:val="both"/>
        <w:rPr>
          <w:rFonts w:ascii="Times New Roman" w:hAnsi="Times New Roman"/>
          <w:bCs/>
          <w:sz w:val="20"/>
          <w:szCs w:val="20"/>
        </w:rPr>
      </w:pPr>
    </w:p>
    <w:p w:rsidR="0041490C" w:rsidRPr="0041490C" w:rsidRDefault="0041490C" w:rsidP="0041490C">
      <w:pPr>
        <w:pStyle w:val="TAMainText"/>
        <w:spacing w:line="240" w:lineRule="auto"/>
        <w:ind w:firstLine="0"/>
        <w:rPr>
          <w:rFonts w:ascii="Times New Roman" w:hAnsi="Times New Roman"/>
          <w:sz w:val="20"/>
        </w:rPr>
      </w:pPr>
      <w:r w:rsidRPr="0041490C">
        <w:rPr>
          <w:rFonts w:ascii="Times New Roman" w:hAnsi="Times New Roman"/>
          <w:sz w:val="20"/>
        </w:rPr>
        <w:t xml:space="preserve">All values were taken relative to the reference electrode Ag/Ag+, on the basis that the energy level of the ferrocene/ ferrocenium is 4.8 eV below the vacuum level and oxidation occurs at 0.082 V data from the spectra were adjusted </w:t>
      </w:r>
      <w:r w:rsidRPr="0041490C">
        <w:rPr>
          <w:rFonts w:ascii="Times New Roman" w:hAnsi="Times New Roman"/>
          <w:sz w:val="20"/>
        </w:rPr>
        <w:lastRenderedPageBreak/>
        <w:t>to give the polymers relative to these values [</w:t>
      </w:r>
      <w:hyperlink w:anchor="_ENREF_35" w:tooltip="Abd el Haleem, 1981 #186" w:history="1">
        <w:r w:rsidRPr="0041490C">
          <w:rPr>
            <w:rFonts w:ascii="Times New Roman" w:hAnsi="Times New Roman"/>
            <w:sz w:val="20"/>
          </w:rPr>
          <w:fldChar w:fldCharType="begin"/>
        </w:r>
        <w:r w:rsidRPr="0041490C">
          <w:rPr>
            <w:rFonts w:ascii="Times New Roman" w:hAnsi="Times New Roman"/>
            <w:sz w:val="20"/>
          </w:rPr>
          <w:instrText xml:space="preserve"> ADDIN EN.CITE &lt;EndNote&gt;&lt;Cite&gt;&lt;Author&gt;Abd el Haleem&lt;/Author&gt;&lt;Year&gt;1981&lt;/Year&gt;&lt;RecNum&gt;186&lt;/RecNum&gt;&lt;DisplayText&gt;&lt;style face="superscript"&gt;35&lt;/style&gt;&lt;/DisplayText&gt;&lt;record&gt;&lt;rec-number&gt;186&lt;/rec-number&gt;&lt;foreign-keys&gt;&lt;key app="EN" db-id="zee2sv023fszxjedfx2vpat8zzr09xs5zppx"&gt;186&lt;/key&gt;&lt;/foreign-keys&gt;&lt;ref-type name="Journal Article"&gt;17&lt;/ref-type&gt;&lt;contributors&gt;&lt;authors&gt;&lt;author&gt;Abd el Haleem, S. M.&lt;/author&gt;&lt;author&gt;Ateya, Badr G.&lt;/author&gt;&lt;/authors&gt;&lt;/contributors&gt;&lt;titles&gt;&lt;title&gt;Cyclic voltammetry of copper in sodium hydroxide solutions&lt;/title&gt;&lt;secondary-title&gt;Journal of Electroanalytical Chemistry and Interfacial Electrochemistry&lt;/secondary-title&gt;&lt;/titles&gt;&lt;periodical&gt;&lt;full-title&gt;Journal of Electroanalytical Chemistry and Interfacial Electrochemistry&lt;/full-title&gt;&lt;/periodical&gt;&lt;pages&gt;309-319&lt;/pages&gt;&lt;volume&gt;117&lt;/volume&gt;&lt;number&gt;2&lt;/number&gt;&lt;dates&gt;&lt;year&gt;1981&lt;/year&gt;&lt;/dates&gt;&lt;isbn&gt;0022-0728&lt;/isbn&gt;&lt;urls&gt;&lt;related-urls&gt;&lt;url&gt;http://www.sciencedirect.com/science/article/pii/S0022072881800915&lt;/url&gt;&lt;/related-urls&gt;&lt;/urls&gt;&lt;electronic-resource-num&gt;http://dx.doi.org/10.1016/S0022-0728(81)80091-5&lt;/electronic-resource-num&gt;&lt;/record&gt;&lt;/Cite&gt;&lt;/EndNote&gt;</w:instrText>
        </w:r>
        <w:r w:rsidRPr="0041490C">
          <w:rPr>
            <w:rFonts w:ascii="Times New Roman" w:hAnsi="Times New Roman"/>
            <w:sz w:val="20"/>
          </w:rPr>
          <w:fldChar w:fldCharType="separate"/>
        </w:r>
        <w:r w:rsidRPr="0041490C">
          <w:rPr>
            <w:rFonts w:ascii="Times New Roman" w:hAnsi="Times New Roman"/>
            <w:sz w:val="20"/>
          </w:rPr>
          <w:t>35</w:t>
        </w:r>
        <w:r w:rsidRPr="0041490C">
          <w:rPr>
            <w:rFonts w:ascii="Times New Roman" w:hAnsi="Times New Roman"/>
            <w:sz w:val="20"/>
          </w:rPr>
          <w:fldChar w:fldCharType="end"/>
        </w:r>
      </w:hyperlink>
      <w:r w:rsidRPr="0041490C">
        <w:rPr>
          <w:rFonts w:ascii="Times New Roman" w:hAnsi="Times New Roman"/>
          <w:sz w:val="20"/>
        </w:rPr>
        <w:t xml:space="preserve">]. Polymer </w:t>
      </w:r>
      <w:r w:rsidRPr="0041490C">
        <w:rPr>
          <w:rFonts w:ascii="Times New Roman" w:hAnsi="Times New Roman"/>
          <w:b/>
          <w:sz w:val="20"/>
        </w:rPr>
        <w:t>P1</w:t>
      </w:r>
      <w:r w:rsidRPr="0041490C">
        <w:rPr>
          <w:rFonts w:ascii="Times New Roman" w:hAnsi="Times New Roman"/>
          <w:sz w:val="20"/>
        </w:rPr>
        <w:t xml:space="preserve"> exhibits an oxidation wave at E</w:t>
      </w:r>
      <w:r w:rsidRPr="0041490C">
        <w:rPr>
          <w:rFonts w:ascii="Times New Roman" w:hAnsi="Times New Roman"/>
          <w:sz w:val="20"/>
          <w:vertAlign w:val="subscript"/>
        </w:rPr>
        <w:t>pa</w:t>
      </w:r>
      <w:r w:rsidRPr="0041490C">
        <w:rPr>
          <w:rFonts w:ascii="Times New Roman" w:hAnsi="Times New Roman"/>
          <w:sz w:val="20"/>
        </w:rPr>
        <w:t xml:space="preserve"> = 0.98 V and a reduction wave at E</w:t>
      </w:r>
      <w:r w:rsidRPr="0041490C">
        <w:rPr>
          <w:rFonts w:ascii="Times New Roman" w:hAnsi="Times New Roman"/>
          <w:sz w:val="20"/>
          <w:vertAlign w:val="subscript"/>
        </w:rPr>
        <w:t>pa</w:t>
      </w:r>
      <w:r w:rsidRPr="0041490C">
        <w:rPr>
          <w:rFonts w:ascii="Times New Roman" w:hAnsi="Times New Roman"/>
          <w:sz w:val="20"/>
        </w:rPr>
        <w:t xml:space="preserve"> = -1.65 V, and their associated reduction and oxidation waves at E</w:t>
      </w:r>
      <w:r w:rsidRPr="0041490C">
        <w:rPr>
          <w:rFonts w:ascii="Times New Roman" w:hAnsi="Times New Roman"/>
          <w:sz w:val="20"/>
          <w:vertAlign w:val="subscript"/>
        </w:rPr>
        <w:t>pc</w:t>
      </w:r>
      <w:r w:rsidRPr="0041490C">
        <w:rPr>
          <w:rFonts w:ascii="Times New Roman" w:hAnsi="Times New Roman"/>
          <w:sz w:val="20"/>
        </w:rPr>
        <w:t xml:space="preserve"> = 0.74 V and E</w:t>
      </w:r>
      <w:r w:rsidRPr="0041490C">
        <w:rPr>
          <w:rFonts w:ascii="Times New Roman" w:hAnsi="Times New Roman"/>
          <w:sz w:val="20"/>
          <w:vertAlign w:val="subscript"/>
        </w:rPr>
        <w:t>pc</w:t>
      </w:r>
      <w:r w:rsidRPr="0041490C">
        <w:rPr>
          <w:rFonts w:ascii="Times New Roman" w:hAnsi="Times New Roman"/>
          <w:sz w:val="20"/>
        </w:rPr>
        <w:t xml:space="preserve"> = -1.76 V, respectively. From the onset of oxidation (0.65 V) and the onset of reduction (-1.53 V), the HOMO level is at -5.45 eV and the LUMO level is at -3.27 eV for the polymer backbone (on the basis that ferrocene/ferrocenium has an IP of 4.8 eV below the vacuum level and the oxidation occurs at 0.082 V relative to Ag/Ag</w:t>
      </w:r>
      <w:r w:rsidRPr="0041490C">
        <w:rPr>
          <w:rFonts w:ascii="Times New Roman" w:hAnsi="Times New Roman"/>
          <w:sz w:val="20"/>
          <w:vertAlign w:val="superscript"/>
        </w:rPr>
        <w:t>+</w:t>
      </w:r>
      <w:r w:rsidRPr="0041490C">
        <w:rPr>
          <w:rFonts w:ascii="Times New Roman" w:hAnsi="Times New Roman"/>
          <w:sz w:val="20"/>
        </w:rPr>
        <w:t xml:space="preserve">), therefore the electrochemical band gap of the polymer is 2.18 eV. Polymer </w:t>
      </w:r>
      <w:r w:rsidRPr="0041490C">
        <w:rPr>
          <w:rFonts w:ascii="Times New Roman" w:hAnsi="Times New Roman"/>
          <w:b/>
          <w:sz w:val="20"/>
        </w:rPr>
        <w:t>P2</w:t>
      </w:r>
      <w:r w:rsidRPr="0041490C">
        <w:rPr>
          <w:rFonts w:ascii="Times New Roman" w:hAnsi="Times New Roman"/>
          <w:sz w:val="20"/>
        </w:rPr>
        <w:t xml:space="preserve"> exhibits an oxidation wave at E</w:t>
      </w:r>
      <w:r w:rsidRPr="0041490C">
        <w:rPr>
          <w:rFonts w:ascii="Times New Roman" w:hAnsi="Times New Roman"/>
          <w:sz w:val="20"/>
          <w:vertAlign w:val="subscript"/>
        </w:rPr>
        <w:t>pa</w:t>
      </w:r>
      <w:r w:rsidRPr="0041490C">
        <w:rPr>
          <w:rFonts w:ascii="Times New Roman" w:hAnsi="Times New Roman"/>
          <w:sz w:val="20"/>
        </w:rPr>
        <w:t xml:space="preserve"> = 1.10 V and a reduction wave at E</w:t>
      </w:r>
      <w:r w:rsidRPr="0041490C">
        <w:rPr>
          <w:rFonts w:ascii="Times New Roman" w:hAnsi="Times New Roman"/>
          <w:sz w:val="20"/>
          <w:vertAlign w:val="subscript"/>
        </w:rPr>
        <w:t>pa</w:t>
      </w:r>
      <w:r w:rsidRPr="0041490C">
        <w:rPr>
          <w:rFonts w:ascii="Times New Roman" w:hAnsi="Times New Roman"/>
          <w:sz w:val="20"/>
        </w:rPr>
        <w:t xml:space="preserve"> = -1.65 V, and their associated reduction and oxidation waves at E</w:t>
      </w:r>
      <w:r w:rsidRPr="0041490C">
        <w:rPr>
          <w:rFonts w:ascii="Times New Roman" w:hAnsi="Times New Roman"/>
          <w:sz w:val="20"/>
          <w:vertAlign w:val="subscript"/>
        </w:rPr>
        <w:t>pc</w:t>
      </w:r>
      <w:r w:rsidRPr="0041490C">
        <w:rPr>
          <w:rFonts w:ascii="Times New Roman" w:hAnsi="Times New Roman"/>
          <w:sz w:val="20"/>
        </w:rPr>
        <w:t xml:space="preserve"> = 0.75 V and E</w:t>
      </w:r>
      <w:r w:rsidRPr="0041490C">
        <w:rPr>
          <w:rFonts w:ascii="Times New Roman" w:hAnsi="Times New Roman"/>
          <w:sz w:val="20"/>
          <w:vertAlign w:val="subscript"/>
        </w:rPr>
        <w:t>pc</w:t>
      </w:r>
      <w:r w:rsidRPr="0041490C">
        <w:rPr>
          <w:rFonts w:ascii="Times New Roman" w:hAnsi="Times New Roman"/>
          <w:sz w:val="20"/>
        </w:rPr>
        <w:t xml:space="preserve"> = -1.74 V, respectively. From the onset of oxidation (0.70 V) and the onset of reduction (-1.63 V), the HOMO level is at -5.50 eV and the LUMO level is at -3.17 eV for the polymer backbone (on the basis that ferrocene/ferrocenium has an IP of 4.8 eV below the vacuum level and the oxidation occurs at 0.082 V relative to Ag/Ag</w:t>
      </w:r>
      <w:r w:rsidRPr="0041490C">
        <w:rPr>
          <w:rFonts w:ascii="Times New Roman" w:hAnsi="Times New Roman"/>
          <w:sz w:val="20"/>
          <w:vertAlign w:val="superscript"/>
        </w:rPr>
        <w:t>+</w:t>
      </w:r>
      <w:r w:rsidRPr="0041490C">
        <w:rPr>
          <w:rFonts w:ascii="Times New Roman" w:hAnsi="Times New Roman"/>
          <w:sz w:val="20"/>
        </w:rPr>
        <w:t xml:space="preserve">), therefore the electrochemical band gap of the polymer is 2.33 eV. Polymer </w:t>
      </w:r>
      <w:r w:rsidRPr="0041490C">
        <w:rPr>
          <w:rFonts w:ascii="Times New Roman" w:hAnsi="Times New Roman"/>
          <w:b/>
          <w:sz w:val="20"/>
        </w:rPr>
        <w:t>P3</w:t>
      </w:r>
      <w:r w:rsidRPr="0041490C">
        <w:rPr>
          <w:rFonts w:ascii="Times New Roman" w:hAnsi="Times New Roman"/>
          <w:sz w:val="20"/>
        </w:rPr>
        <w:t xml:space="preserve"> exhibits an oxidation wave at E</w:t>
      </w:r>
      <w:r w:rsidRPr="0041490C">
        <w:rPr>
          <w:rFonts w:ascii="Times New Roman" w:hAnsi="Times New Roman"/>
          <w:sz w:val="20"/>
          <w:vertAlign w:val="subscript"/>
        </w:rPr>
        <w:t>pa</w:t>
      </w:r>
      <w:r w:rsidRPr="0041490C">
        <w:rPr>
          <w:rFonts w:ascii="Times New Roman" w:hAnsi="Times New Roman"/>
          <w:sz w:val="20"/>
        </w:rPr>
        <w:t xml:space="preserve"> = 1.17 V and a reduction wave at E</w:t>
      </w:r>
      <w:r w:rsidRPr="0041490C">
        <w:rPr>
          <w:rFonts w:ascii="Times New Roman" w:hAnsi="Times New Roman"/>
          <w:sz w:val="20"/>
          <w:vertAlign w:val="subscript"/>
        </w:rPr>
        <w:t>pa</w:t>
      </w:r>
      <w:r w:rsidRPr="0041490C">
        <w:rPr>
          <w:rFonts w:ascii="Times New Roman" w:hAnsi="Times New Roman"/>
          <w:sz w:val="20"/>
        </w:rPr>
        <w:t xml:space="preserve"> = -1.62 V, and their associated reduction and oxidation waves at E</w:t>
      </w:r>
      <w:r w:rsidRPr="0041490C">
        <w:rPr>
          <w:rFonts w:ascii="Times New Roman" w:hAnsi="Times New Roman"/>
          <w:sz w:val="20"/>
          <w:vertAlign w:val="subscript"/>
        </w:rPr>
        <w:t>pc</w:t>
      </w:r>
      <w:r w:rsidRPr="0041490C">
        <w:rPr>
          <w:rFonts w:ascii="Times New Roman" w:hAnsi="Times New Roman"/>
          <w:sz w:val="20"/>
        </w:rPr>
        <w:t xml:space="preserve"> = 0.82 V and E</w:t>
      </w:r>
      <w:r w:rsidRPr="0041490C">
        <w:rPr>
          <w:rFonts w:ascii="Times New Roman" w:hAnsi="Times New Roman"/>
          <w:sz w:val="20"/>
          <w:vertAlign w:val="subscript"/>
        </w:rPr>
        <w:t>pc</w:t>
      </w:r>
      <w:r w:rsidRPr="0041490C">
        <w:rPr>
          <w:rFonts w:ascii="Times New Roman" w:hAnsi="Times New Roman"/>
          <w:sz w:val="20"/>
        </w:rPr>
        <w:t xml:space="preserve"> = -1.77 V, respectively. From the onset of oxidation (0.84 V) and the onset of reduction (-1.60 V), the HOMO level is at -5.64 eV and the LUMO level is at -3.20 eV for the polymer backbone (on the basis that ferrocene/ferrocenium has an IP of 4.8 eV below the vacuum level and the oxidation occurs at 0.082 V relative to Ag/Ag</w:t>
      </w:r>
      <w:r w:rsidRPr="0041490C">
        <w:rPr>
          <w:rFonts w:ascii="Times New Roman" w:hAnsi="Times New Roman"/>
          <w:sz w:val="20"/>
          <w:vertAlign w:val="superscript"/>
        </w:rPr>
        <w:t>+</w:t>
      </w:r>
      <w:r w:rsidRPr="0041490C">
        <w:rPr>
          <w:rFonts w:ascii="Times New Roman" w:hAnsi="Times New Roman"/>
          <w:sz w:val="20"/>
        </w:rPr>
        <w:t>), therefore the electrochemical band gap of the polymer is 2.44 eV as shown in Table 3</w:t>
      </w:r>
      <w:r w:rsidRPr="0041490C">
        <w:rPr>
          <w:rFonts w:ascii="Times New Roman" w:hAnsi="Times New Roman"/>
          <w:b/>
          <w:sz w:val="20"/>
        </w:rPr>
        <w:t>.</w:t>
      </w:r>
      <w:r w:rsidRPr="0041490C">
        <w:rPr>
          <w:rFonts w:ascii="Times New Roman" w:hAnsi="Times New Roman"/>
          <w:sz w:val="20"/>
        </w:rPr>
        <w:t xml:space="preserve"> </w:t>
      </w:r>
    </w:p>
    <w:p w:rsidR="0041490C" w:rsidRDefault="0041490C" w:rsidP="0041490C">
      <w:pPr>
        <w:pStyle w:val="NoSpacing"/>
        <w:contextualSpacing/>
        <w:jc w:val="both"/>
        <w:rPr>
          <w:rFonts w:ascii="Times New Roman" w:hAnsi="Times New Roman"/>
          <w:sz w:val="20"/>
          <w:szCs w:val="20"/>
        </w:rPr>
      </w:pPr>
    </w:p>
    <w:p w:rsidR="002B4B85" w:rsidRPr="0041490C" w:rsidRDefault="002B4B85" w:rsidP="0041490C">
      <w:pPr>
        <w:pStyle w:val="NoSpacing"/>
        <w:contextualSpacing/>
        <w:jc w:val="both"/>
        <w:rPr>
          <w:rFonts w:ascii="Times New Roman" w:hAnsi="Times New Roman"/>
          <w:sz w:val="20"/>
          <w:szCs w:val="20"/>
        </w:rPr>
      </w:pPr>
    </w:p>
    <w:p w:rsidR="0041490C" w:rsidRPr="0041490C" w:rsidRDefault="0041490C" w:rsidP="002B4B85">
      <w:pPr>
        <w:pStyle w:val="NoSpacing"/>
        <w:contextualSpacing/>
        <w:jc w:val="center"/>
        <w:rPr>
          <w:rFonts w:ascii="Times New Roman" w:hAnsi="Times New Roman"/>
          <w:sz w:val="20"/>
          <w:szCs w:val="20"/>
        </w:rPr>
      </w:pPr>
      <w:r w:rsidRPr="0041490C">
        <w:rPr>
          <w:rFonts w:ascii="Times New Roman" w:hAnsi="Times New Roman"/>
          <w:sz w:val="20"/>
          <w:szCs w:val="20"/>
        </w:rPr>
        <w:t xml:space="preserve">Table 3. </w:t>
      </w:r>
      <w:r w:rsidR="002B4B85">
        <w:rPr>
          <w:rFonts w:ascii="Times New Roman" w:hAnsi="Times New Roman"/>
          <w:sz w:val="20"/>
          <w:szCs w:val="20"/>
        </w:rPr>
        <w:t xml:space="preserve"> </w:t>
      </w:r>
      <w:r w:rsidRPr="0041490C">
        <w:rPr>
          <w:rFonts w:ascii="Times New Roman" w:hAnsi="Times New Roman"/>
          <w:sz w:val="20"/>
          <w:szCs w:val="20"/>
        </w:rPr>
        <w:t xml:space="preserve">Voltammetry results and band gaps of </w:t>
      </w:r>
      <w:r w:rsidRPr="0041490C">
        <w:rPr>
          <w:rFonts w:ascii="Times New Roman" w:hAnsi="Times New Roman"/>
          <w:b/>
          <w:sz w:val="20"/>
          <w:szCs w:val="20"/>
        </w:rPr>
        <w:t>P1</w:t>
      </w:r>
      <w:r w:rsidRPr="0041490C">
        <w:rPr>
          <w:rFonts w:ascii="Times New Roman" w:hAnsi="Times New Roman"/>
          <w:sz w:val="20"/>
          <w:szCs w:val="20"/>
        </w:rPr>
        <w:t xml:space="preserve">, </w:t>
      </w:r>
      <w:r w:rsidRPr="0041490C">
        <w:rPr>
          <w:rFonts w:ascii="Times New Roman" w:hAnsi="Times New Roman"/>
          <w:b/>
          <w:sz w:val="20"/>
          <w:szCs w:val="20"/>
        </w:rPr>
        <w:t>P2</w:t>
      </w:r>
      <w:r w:rsidRPr="0041490C">
        <w:rPr>
          <w:rFonts w:ascii="Times New Roman" w:hAnsi="Times New Roman"/>
          <w:sz w:val="20"/>
          <w:szCs w:val="20"/>
        </w:rPr>
        <w:t xml:space="preserve"> and </w:t>
      </w:r>
      <w:r w:rsidR="002B4B85">
        <w:rPr>
          <w:rFonts w:ascii="Times New Roman" w:hAnsi="Times New Roman"/>
          <w:b/>
          <w:sz w:val="20"/>
          <w:szCs w:val="20"/>
        </w:rPr>
        <w:t>P3</w:t>
      </w: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tbl>
      <w:tblPr>
        <w:tblpPr w:leftFromText="180" w:rightFromText="180" w:vertAnchor="text" w:horzAnchor="margin" w:tblpXSpec="center" w:tblpY="-78"/>
        <w:tblW w:w="5778" w:type="dxa"/>
        <w:tblBorders>
          <w:top w:val="single" w:sz="4" w:space="0" w:color="auto"/>
          <w:bottom w:val="single" w:sz="4" w:space="0" w:color="auto"/>
          <w:insideH w:val="single" w:sz="4" w:space="0" w:color="auto"/>
        </w:tblBorders>
        <w:tblLook w:val="04A0" w:firstRow="1" w:lastRow="0" w:firstColumn="1" w:lastColumn="0" w:noHBand="0" w:noVBand="1"/>
      </w:tblPr>
      <w:tblGrid>
        <w:gridCol w:w="1016"/>
        <w:gridCol w:w="902"/>
        <w:gridCol w:w="939"/>
        <w:gridCol w:w="872"/>
        <w:gridCol w:w="839"/>
        <w:gridCol w:w="1210"/>
      </w:tblGrid>
      <w:tr w:rsidR="0041490C" w:rsidRPr="0041490C" w:rsidTr="002B4B85">
        <w:trPr>
          <w:trHeight w:val="300"/>
        </w:trPr>
        <w:tc>
          <w:tcPr>
            <w:tcW w:w="1016" w:type="dxa"/>
            <w:shd w:val="clear" w:color="auto" w:fill="auto"/>
            <w:noWrap/>
            <w:hideMark/>
          </w:tcPr>
          <w:p w:rsidR="0041490C" w:rsidRPr="0041490C" w:rsidRDefault="0041490C" w:rsidP="002B4B85">
            <w:pPr>
              <w:spacing w:before="60" w:after="0" w:line="240" w:lineRule="auto"/>
              <w:jc w:val="both"/>
              <w:rPr>
                <w:rFonts w:ascii="Times New Roman" w:hAnsi="Times New Roman"/>
                <w:b/>
                <w:sz w:val="20"/>
                <w:szCs w:val="20"/>
                <w:lang w:val="en-GB" w:eastAsia="en-GB"/>
              </w:rPr>
            </w:pPr>
            <w:r w:rsidRPr="0041490C">
              <w:rPr>
                <w:rFonts w:ascii="Times New Roman" w:hAnsi="Times New Roman"/>
                <w:b/>
                <w:sz w:val="20"/>
                <w:szCs w:val="20"/>
                <w:lang w:val="en-GB" w:eastAsia="en-GB"/>
              </w:rPr>
              <w:t>Polymers</w:t>
            </w:r>
          </w:p>
        </w:tc>
        <w:tc>
          <w:tcPr>
            <w:tcW w:w="902" w:type="dxa"/>
            <w:shd w:val="clear" w:color="auto" w:fill="auto"/>
            <w:noWrap/>
            <w:hideMark/>
          </w:tcPr>
          <w:p w:rsidR="0041490C" w:rsidRPr="0041490C" w:rsidRDefault="0041490C" w:rsidP="002B4B85">
            <w:pPr>
              <w:spacing w:before="60" w:after="0" w:line="240" w:lineRule="auto"/>
              <w:jc w:val="center"/>
              <w:rPr>
                <w:rFonts w:ascii="Times New Roman" w:hAnsi="Times New Roman"/>
                <w:b/>
                <w:sz w:val="20"/>
                <w:szCs w:val="20"/>
                <w:vertAlign w:val="subscript"/>
                <w:lang w:val="en-GB" w:eastAsia="en-GB"/>
              </w:rPr>
            </w:pPr>
            <w:r w:rsidRPr="0041490C">
              <w:rPr>
                <w:rFonts w:ascii="Times New Roman" w:hAnsi="Times New Roman"/>
                <w:b/>
                <w:i/>
                <w:sz w:val="20"/>
                <w:szCs w:val="20"/>
                <w:lang w:val="en-GB" w:eastAsia="en-GB"/>
              </w:rPr>
              <w:t>E</w:t>
            </w:r>
            <w:r w:rsidRPr="0041490C">
              <w:rPr>
                <w:rFonts w:ascii="Times New Roman" w:hAnsi="Times New Roman"/>
                <w:b/>
                <w:sz w:val="20"/>
                <w:szCs w:val="20"/>
                <w:lang w:val="en-GB" w:eastAsia="en-GB"/>
              </w:rPr>
              <w:t xml:space="preserve">onset, </w:t>
            </w:r>
            <w:r w:rsidRPr="0041490C">
              <w:rPr>
                <w:rFonts w:ascii="Times New Roman" w:hAnsi="Times New Roman"/>
                <w:b/>
                <w:sz w:val="20"/>
                <w:szCs w:val="20"/>
                <w:vertAlign w:val="subscript"/>
                <w:lang w:val="en-GB" w:eastAsia="en-GB"/>
              </w:rPr>
              <w:t>ox</w:t>
            </w:r>
          </w:p>
          <w:p w:rsidR="0041490C" w:rsidRPr="0041490C" w:rsidRDefault="0041490C" w:rsidP="002B4B85">
            <w:pPr>
              <w:spacing w:after="6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V)</w:t>
            </w:r>
            <w:r w:rsidRPr="0041490C">
              <w:rPr>
                <w:rFonts w:ascii="Times New Roman" w:hAnsi="Times New Roman"/>
                <w:b/>
                <w:sz w:val="20"/>
                <w:szCs w:val="20"/>
                <w:vertAlign w:val="superscript"/>
                <w:lang w:val="en-GB" w:eastAsia="en-GB"/>
              </w:rPr>
              <w:t>a)</w:t>
            </w:r>
          </w:p>
        </w:tc>
        <w:tc>
          <w:tcPr>
            <w:tcW w:w="939" w:type="dxa"/>
            <w:shd w:val="clear" w:color="auto" w:fill="auto"/>
            <w:noWrap/>
            <w:hideMark/>
          </w:tcPr>
          <w:p w:rsidR="0041490C" w:rsidRPr="0041490C" w:rsidRDefault="0041490C" w:rsidP="002B4B85">
            <w:pPr>
              <w:spacing w:before="60" w:after="0" w:line="240" w:lineRule="auto"/>
              <w:jc w:val="center"/>
              <w:rPr>
                <w:rFonts w:ascii="Times New Roman" w:hAnsi="Times New Roman"/>
                <w:b/>
                <w:i/>
                <w:sz w:val="20"/>
                <w:szCs w:val="20"/>
                <w:vertAlign w:val="subscript"/>
                <w:lang w:val="en-GB" w:eastAsia="en-GB"/>
              </w:rPr>
            </w:pPr>
            <w:r w:rsidRPr="0041490C">
              <w:rPr>
                <w:rFonts w:ascii="Times New Roman" w:hAnsi="Times New Roman"/>
                <w:b/>
                <w:i/>
                <w:sz w:val="20"/>
                <w:szCs w:val="20"/>
                <w:lang w:val="en-GB" w:eastAsia="en-GB"/>
              </w:rPr>
              <w:t>E</w:t>
            </w:r>
            <w:r w:rsidRPr="0041490C">
              <w:rPr>
                <w:rFonts w:ascii="Times New Roman" w:hAnsi="Times New Roman"/>
                <w:b/>
                <w:sz w:val="20"/>
                <w:szCs w:val="20"/>
                <w:lang w:val="en-GB" w:eastAsia="en-GB"/>
              </w:rPr>
              <w:t xml:space="preserve">onset, </w:t>
            </w:r>
            <w:r w:rsidRPr="0041490C">
              <w:rPr>
                <w:rFonts w:ascii="Times New Roman" w:hAnsi="Times New Roman"/>
                <w:b/>
                <w:i/>
                <w:sz w:val="20"/>
                <w:szCs w:val="20"/>
                <w:vertAlign w:val="subscript"/>
                <w:lang w:val="en-GB" w:eastAsia="en-GB"/>
              </w:rPr>
              <w:t>red</w:t>
            </w:r>
          </w:p>
          <w:p w:rsidR="0041490C" w:rsidRPr="0041490C" w:rsidRDefault="0041490C" w:rsidP="002B4B85">
            <w:pPr>
              <w:spacing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V)</w:t>
            </w:r>
            <w:r w:rsidRPr="0041490C">
              <w:rPr>
                <w:rFonts w:ascii="Times New Roman" w:hAnsi="Times New Roman"/>
                <w:b/>
                <w:sz w:val="20"/>
                <w:szCs w:val="20"/>
                <w:vertAlign w:val="superscript"/>
                <w:lang w:val="en-GB" w:eastAsia="en-GB"/>
              </w:rPr>
              <w:t xml:space="preserve"> a)</w:t>
            </w:r>
          </w:p>
        </w:tc>
        <w:tc>
          <w:tcPr>
            <w:tcW w:w="872" w:type="dxa"/>
            <w:shd w:val="clear" w:color="auto" w:fill="auto"/>
            <w:noWrap/>
            <w:hideMark/>
          </w:tcPr>
          <w:p w:rsidR="0041490C" w:rsidRPr="0041490C" w:rsidRDefault="0041490C" w:rsidP="002B4B85">
            <w:pPr>
              <w:spacing w:before="60"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HOMO</w:t>
            </w:r>
          </w:p>
          <w:p w:rsidR="002B4B85" w:rsidRDefault="002B4B85" w:rsidP="002B4B85">
            <w:pPr>
              <w:spacing w:after="0" w:line="240" w:lineRule="auto"/>
              <w:jc w:val="center"/>
              <w:rPr>
                <w:rFonts w:ascii="Times New Roman" w:hAnsi="Times New Roman"/>
                <w:b/>
                <w:sz w:val="20"/>
                <w:szCs w:val="20"/>
                <w:lang w:val="en-GB" w:eastAsia="en-GB"/>
              </w:rPr>
            </w:pPr>
          </w:p>
          <w:p w:rsidR="0041490C" w:rsidRPr="0041490C" w:rsidRDefault="0041490C" w:rsidP="002B4B85">
            <w:pPr>
              <w:spacing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eV)</w:t>
            </w:r>
          </w:p>
        </w:tc>
        <w:tc>
          <w:tcPr>
            <w:tcW w:w="839" w:type="dxa"/>
            <w:shd w:val="clear" w:color="auto" w:fill="auto"/>
            <w:noWrap/>
            <w:hideMark/>
          </w:tcPr>
          <w:p w:rsidR="0041490C" w:rsidRPr="0041490C" w:rsidRDefault="0041490C" w:rsidP="002B4B85">
            <w:pPr>
              <w:spacing w:before="60"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LUMO</w:t>
            </w:r>
          </w:p>
          <w:p w:rsidR="002B4B85" w:rsidRDefault="002B4B85" w:rsidP="002B4B85">
            <w:pPr>
              <w:spacing w:after="0" w:line="240" w:lineRule="auto"/>
              <w:jc w:val="center"/>
              <w:rPr>
                <w:rFonts w:ascii="Times New Roman" w:hAnsi="Times New Roman"/>
                <w:b/>
                <w:sz w:val="20"/>
                <w:szCs w:val="20"/>
                <w:lang w:val="en-GB" w:eastAsia="en-GB"/>
              </w:rPr>
            </w:pPr>
          </w:p>
          <w:p w:rsidR="0041490C" w:rsidRPr="0041490C" w:rsidRDefault="0041490C" w:rsidP="002B4B85">
            <w:pPr>
              <w:spacing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eV)</w:t>
            </w:r>
          </w:p>
        </w:tc>
        <w:tc>
          <w:tcPr>
            <w:tcW w:w="1210" w:type="dxa"/>
            <w:shd w:val="clear" w:color="auto" w:fill="auto"/>
            <w:noWrap/>
            <w:hideMark/>
          </w:tcPr>
          <w:p w:rsidR="002B4B85" w:rsidRDefault="0041490C" w:rsidP="002B4B85">
            <w:pPr>
              <w:spacing w:before="60"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Band</w:t>
            </w:r>
            <w:r w:rsidR="002B4B85">
              <w:rPr>
                <w:rFonts w:ascii="Times New Roman" w:hAnsi="Times New Roman"/>
                <w:b/>
                <w:sz w:val="20"/>
                <w:szCs w:val="20"/>
                <w:lang w:val="en-GB" w:eastAsia="en-GB"/>
              </w:rPr>
              <w:t xml:space="preserve"> </w:t>
            </w:r>
            <w:r w:rsidRPr="0041490C">
              <w:rPr>
                <w:rFonts w:ascii="Times New Roman" w:hAnsi="Times New Roman"/>
                <w:b/>
                <w:sz w:val="20"/>
                <w:szCs w:val="20"/>
                <w:lang w:val="en-GB" w:eastAsia="en-GB"/>
              </w:rPr>
              <w:t xml:space="preserve">gap </w:t>
            </w:r>
          </w:p>
          <w:p w:rsidR="002B4B85" w:rsidRDefault="002B4B85" w:rsidP="002B4B85">
            <w:pPr>
              <w:spacing w:after="0" w:line="240" w:lineRule="auto"/>
              <w:jc w:val="center"/>
              <w:rPr>
                <w:rFonts w:ascii="Times New Roman" w:hAnsi="Times New Roman"/>
                <w:b/>
                <w:sz w:val="20"/>
                <w:szCs w:val="20"/>
                <w:lang w:val="en-GB" w:eastAsia="en-GB"/>
              </w:rPr>
            </w:pPr>
          </w:p>
          <w:p w:rsidR="0041490C" w:rsidRPr="0041490C" w:rsidRDefault="0041490C" w:rsidP="002B4B85">
            <w:pPr>
              <w:spacing w:after="0" w:line="240" w:lineRule="auto"/>
              <w:jc w:val="center"/>
              <w:rPr>
                <w:rFonts w:ascii="Times New Roman" w:hAnsi="Times New Roman"/>
                <w:b/>
                <w:sz w:val="20"/>
                <w:szCs w:val="20"/>
                <w:lang w:val="en-GB" w:eastAsia="en-GB"/>
              </w:rPr>
            </w:pPr>
            <w:r w:rsidRPr="0041490C">
              <w:rPr>
                <w:rFonts w:ascii="Times New Roman" w:hAnsi="Times New Roman"/>
                <w:b/>
                <w:sz w:val="20"/>
                <w:szCs w:val="20"/>
                <w:lang w:val="en-GB" w:eastAsia="en-GB"/>
              </w:rPr>
              <w:t>(eV)</w:t>
            </w:r>
          </w:p>
        </w:tc>
      </w:tr>
      <w:tr w:rsidR="0041490C" w:rsidRPr="0041490C" w:rsidTr="002B4B85">
        <w:trPr>
          <w:trHeight w:val="300"/>
        </w:trPr>
        <w:tc>
          <w:tcPr>
            <w:tcW w:w="1016" w:type="dxa"/>
            <w:tcBorders>
              <w:bottom w:val="nil"/>
            </w:tcBorders>
            <w:shd w:val="clear" w:color="auto" w:fill="auto"/>
            <w:noWrap/>
            <w:hideMark/>
          </w:tcPr>
          <w:p w:rsidR="0041490C" w:rsidRPr="0041490C" w:rsidRDefault="0041490C" w:rsidP="002B4B85">
            <w:pPr>
              <w:spacing w:before="60" w:after="0" w:line="240" w:lineRule="auto"/>
              <w:jc w:val="both"/>
              <w:rPr>
                <w:rFonts w:ascii="Times New Roman" w:hAnsi="Times New Roman"/>
                <w:b/>
                <w:sz w:val="20"/>
                <w:szCs w:val="20"/>
                <w:lang w:val="en-GB" w:eastAsia="en-GB"/>
              </w:rPr>
            </w:pPr>
            <w:r w:rsidRPr="0041490C">
              <w:rPr>
                <w:rFonts w:ascii="Times New Roman" w:hAnsi="Times New Roman"/>
                <w:b/>
                <w:sz w:val="20"/>
                <w:szCs w:val="20"/>
                <w:lang w:val="en-GB" w:eastAsia="en-GB"/>
              </w:rPr>
              <w:t>P1</w:t>
            </w:r>
          </w:p>
        </w:tc>
        <w:tc>
          <w:tcPr>
            <w:tcW w:w="902" w:type="dxa"/>
            <w:tcBorders>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0.65</w:t>
            </w:r>
          </w:p>
        </w:tc>
        <w:tc>
          <w:tcPr>
            <w:tcW w:w="939" w:type="dxa"/>
            <w:tcBorders>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1.53</w:t>
            </w:r>
          </w:p>
        </w:tc>
        <w:tc>
          <w:tcPr>
            <w:tcW w:w="872" w:type="dxa"/>
            <w:tcBorders>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5.45</w:t>
            </w:r>
          </w:p>
        </w:tc>
        <w:tc>
          <w:tcPr>
            <w:tcW w:w="839" w:type="dxa"/>
            <w:tcBorders>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3.27</w:t>
            </w:r>
          </w:p>
        </w:tc>
        <w:tc>
          <w:tcPr>
            <w:tcW w:w="1210" w:type="dxa"/>
            <w:tcBorders>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2.18</w:t>
            </w:r>
          </w:p>
        </w:tc>
      </w:tr>
      <w:tr w:rsidR="0041490C" w:rsidRPr="0041490C" w:rsidTr="002B4B85">
        <w:trPr>
          <w:trHeight w:val="300"/>
        </w:trPr>
        <w:tc>
          <w:tcPr>
            <w:tcW w:w="1016" w:type="dxa"/>
            <w:tcBorders>
              <w:top w:val="nil"/>
              <w:bottom w:val="nil"/>
            </w:tcBorders>
            <w:shd w:val="clear" w:color="auto" w:fill="auto"/>
            <w:noWrap/>
            <w:hideMark/>
          </w:tcPr>
          <w:p w:rsidR="0041490C" w:rsidRPr="0041490C" w:rsidRDefault="0041490C" w:rsidP="002B4B85">
            <w:pPr>
              <w:spacing w:before="60" w:after="0" w:line="240" w:lineRule="auto"/>
              <w:jc w:val="both"/>
              <w:rPr>
                <w:rFonts w:ascii="Times New Roman" w:hAnsi="Times New Roman"/>
                <w:b/>
                <w:sz w:val="20"/>
                <w:szCs w:val="20"/>
                <w:lang w:val="en-GB" w:eastAsia="en-GB"/>
              </w:rPr>
            </w:pPr>
            <w:r w:rsidRPr="0041490C">
              <w:rPr>
                <w:rFonts w:ascii="Times New Roman" w:hAnsi="Times New Roman"/>
                <w:b/>
                <w:sz w:val="20"/>
                <w:szCs w:val="20"/>
                <w:lang w:val="en-GB" w:eastAsia="en-GB"/>
              </w:rPr>
              <w:t>P2</w:t>
            </w:r>
          </w:p>
        </w:tc>
        <w:tc>
          <w:tcPr>
            <w:tcW w:w="902" w:type="dxa"/>
            <w:tcBorders>
              <w:top w:val="nil"/>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0.70</w:t>
            </w:r>
          </w:p>
        </w:tc>
        <w:tc>
          <w:tcPr>
            <w:tcW w:w="939" w:type="dxa"/>
            <w:tcBorders>
              <w:top w:val="nil"/>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1.63</w:t>
            </w:r>
          </w:p>
        </w:tc>
        <w:tc>
          <w:tcPr>
            <w:tcW w:w="872" w:type="dxa"/>
            <w:tcBorders>
              <w:top w:val="nil"/>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5.50</w:t>
            </w:r>
          </w:p>
        </w:tc>
        <w:tc>
          <w:tcPr>
            <w:tcW w:w="839" w:type="dxa"/>
            <w:tcBorders>
              <w:top w:val="nil"/>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3.17</w:t>
            </w:r>
          </w:p>
        </w:tc>
        <w:tc>
          <w:tcPr>
            <w:tcW w:w="1210" w:type="dxa"/>
            <w:tcBorders>
              <w:top w:val="nil"/>
              <w:bottom w:val="nil"/>
            </w:tcBorders>
            <w:shd w:val="clear" w:color="auto" w:fill="auto"/>
            <w:noWrap/>
            <w:hideMark/>
          </w:tcPr>
          <w:p w:rsidR="0041490C" w:rsidRPr="0041490C" w:rsidRDefault="0041490C" w:rsidP="002B4B85">
            <w:pPr>
              <w:spacing w:before="60" w:after="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2.33</w:t>
            </w:r>
          </w:p>
        </w:tc>
      </w:tr>
      <w:tr w:rsidR="0041490C" w:rsidRPr="0041490C" w:rsidTr="002B4B85">
        <w:trPr>
          <w:trHeight w:val="300"/>
        </w:trPr>
        <w:tc>
          <w:tcPr>
            <w:tcW w:w="1016"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both"/>
              <w:rPr>
                <w:rFonts w:ascii="Times New Roman" w:hAnsi="Times New Roman"/>
                <w:b/>
                <w:sz w:val="20"/>
                <w:szCs w:val="20"/>
                <w:lang w:val="en-GB" w:eastAsia="en-GB"/>
              </w:rPr>
            </w:pPr>
            <w:r w:rsidRPr="0041490C">
              <w:rPr>
                <w:rFonts w:ascii="Times New Roman" w:hAnsi="Times New Roman"/>
                <w:b/>
                <w:sz w:val="20"/>
                <w:szCs w:val="20"/>
                <w:lang w:val="en-GB" w:eastAsia="en-GB"/>
              </w:rPr>
              <w:t>P3</w:t>
            </w:r>
          </w:p>
        </w:tc>
        <w:tc>
          <w:tcPr>
            <w:tcW w:w="902"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0.84</w:t>
            </w:r>
          </w:p>
        </w:tc>
        <w:tc>
          <w:tcPr>
            <w:tcW w:w="939"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1.60</w:t>
            </w:r>
          </w:p>
        </w:tc>
        <w:tc>
          <w:tcPr>
            <w:tcW w:w="872"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5.64</w:t>
            </w:r>
          </w:p>
        </w:tc>
        <w:tc>
          <w:tcPr>
            <w:tcW w:w="839"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3.20</w:t>
            </w:r>
          </w:p>
        </w:tc>
        <w:tc>
          <w:tcPr>
            <w:tcW w:w="1210" w:type="dxa"/>
            <w:tcBorders>
              <w:top w:val="nil"/>
              <w:bottom w:val="single" w:sz="4" w:space="0" w:color="auto"/>
            </w:tcBorders>
            <w:shd w:val="clear" w:color="auto" w:fill="auto"/>
            <w:noWrap/>
            <w:hideMark/>
          </w:tcPr>
          <w:p w:rsidR="0041490C" w:rsidRPr="0041490C" w:rsidRDefault="0041490C" w:rsidP="002B4B85">
            <w:pPr>
              <w:spacing w:before="60" w:after="60" w:line="240" w:lineRule="auto"/>
              <w:jc w:val="center"/>
              <w:rPr>
                <w:rFonts w:ascii="Times New Roman" w:hAnsi="Times New Roman"/>
                <w:sz w:val="20"/>
                <w:szCs w:val="20"/>
                <w:lang w:val="en-GB" w:eastAsia="en-GB"/>
              </w:rPr>
            </w:pPr>
            <w:r w:rsidRPr="0041490C">
              <w:rPr>
                <w:rFonts w:ascii="Times New Roman" w:hAnsi="Times New Roman"/>
                <w:sz w:val="20"/>
                <w:szCs w:val="20"/>
                <w:lang w:val="en-GB" w:eastAsia="en-GB"/>
              </w:rPr>
              <w:t>2.44</w:t>
            </w:r>
          </w:p>
        </w:tc>
      </w:tr>
    </w:tbl>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Pr="0041490C" w:rsidRDefault="0041490C" w:rsidP="0041490C">
      <w:pPr>
        <w:spacing w:after="0" w:line="240" w:lineRule="auto"/>
        <w:ind w:left="720" w:firstLine="131"/>
        <w:jc w:val="both"/>
        <w:rPr>
          <w:rFonts w:ascii="Times New Roman" w:hAnsi="Times New Roman"/>
          <w:sz w:val="20"/>
          <w:szCs w:val="20"/>
          <w:vertAlign w:val="superscript"/>
        </w:rPr>
      </w:pPr>
    </w:p>
    <w:p w:rsidR="0041490C" w:rsidRDefault="0041490C" w:rsidP="0041490C">
      <w:pPr>
        <w:spacing w:after="0" w:line="240" w:lineRule="auto"/>
        <w:ind w:left="720" w:firstLine="131"/>
        <w:jc w:val="both"/>
        <w:rPr>
          <w:rFonts w:ascii="Times New Roman" w:hAnsi="Times New Roman"/>
          <w:sz w:val="20"/>
          <w:szCs w:val="20"/>
          <w:vertAlign w:val="superscript"/>
        </w:rPr>
      </w:pPr>
    </w:p>
    <w:p w:rsidR="002B4B85" w:rsidRPr="0041490C" w:rsidRDefault="002B4B85" w:rsidP="0041490C">
      <w:pPr>
        <w:spacing w:after="0" w:line="240" w:lineRule="auto"/>
        <w:ind w:left="720" w:firstLine="131"/>
        <w:jc w:val="both"/>
        <w:rPr>
          <w:rFonts w:ascii="Times New Roman" w:hAnsi="Times New Roman"/>
          <w:sz w:val="20"/>
          <w:szCs w:val="20"/>
          <w:vertAlign w:val="superscript"/>
        </w:rPr>
      </w:pPr>
    </w:p>
    <w:p w:rsidR="0041490C" w:rsidRPr="002B4B85" w:rsidRDefault="0041490C" w:rsidP="0041490C">
      <w:pPr>
        <w:spacing w:after="0" w:line="240" w:lineRule="auto"/>
        <w:jc w:val="both"/>
        <w:rPr>
          <w:rFonts w:ascii="Times New Roman" w:hAnsi="Times New Roman"/>
          <w:sz w:val="18"/>
          <w:szCs w:val="18"/>
          <w:vertAlign w:val="superscript"/>
        </w:rPr>
      </w:pPr>
      <w:r w:rsidRPr="002B4B85">
        <w:rPr>
          <w:rFonts w:ascii="Times New Roman" w:hAnsi="Times New Roman"/>
          <w:sz w:val="18"/>
          <w:szCs w:val="18"/>
          <w:vertAlign w:val="superscript"/>
        </w:rPr>
        <w:t xml:space="preserve">                                                   </w:t>
      </w:r>
      <w:r w:rsidR="002B4B85">
        <w:rPr>
          <w:rFonts w:ascii="Times New Roman" w:hAnsi="Times New Roman"/>
          <w:sz w:val="18"/>
          <w:szCs w:val="18"/>
          <w:vertAlign w:val="superscript"/>
        </w:rPr>
        <w:t xml:space="preserve">     </w:t>
      </w:r>
      <w:r w:rsidRPr="002B4B85">
        <w:rPr>
          <w:rFonts w:ascii="Times New Roman" w:hAnsi="Times New Roman"/>
          <w:sz w:val="18"/>
          <w:szCs w:val="18"/>
          <w:vertAlign w:val="superscript"/>
        </w:rPr>
        <w:t xml:space="preserve">  a)</w:t>
      </w:r>
      <w:r w:rsidRPr="002B4B85">
        <w:rPr>
          <w:rFonts w:ascii="Times New Roman" w:hAnsi="Times New Roman"/>
          <w:sz w:val="18"/>
          <w:szCs w:val="18"/>
        </w:rPr>
        <w:t xml:space="preserve"> </w:t>
      </w:r>
      <w:r w:rsidRPr="002B4B85">
        <w:rPr>
          <w:rFonts w:ascii="Times New Roman" w:hAnsi="Times New Roman"/>
          <w:i/>
          <w:sz w:val="18"/>
          <w:szCs w:val="18"/>
        </w:rPr>
        <w:t>vs</w:t>
      </w:r>
      <w:r w:rsidRPr="002B4B85">
        <w:rPr>
          <w:rFonts w:ascii="Times New Roman" w:hAnsi="Times New Roman"/>
          <w:sz w:val="18"/>
          <w:szCs w:val="18"/>
        </w:rPr>
        <w:t>. Ag/Ag</w:t>
      </w:r>
      <w:r w:rsidRPr="002B4B85">
        <w:rPr>
          <w:rFonts w:ascii="Times New Roman" w:hAnsi="Times New Roman"/>
          <w:sz w:val="18"/>
          <w:szCs w:val="18"/>
          <w:vertAlign w:val="superscript"/>
        </w:rPr>
        <w:t>+</w:t>
      </w:r>
    </w:p>
    <w:p w:rsidR="0041490C" w:rsidRDefault="0041490C" w:rsidP="0041490C">
      <w:pPr>
        <w:pStyle w:val="NoSpacing"/>
        <w:contextualSpacing/>
        <w:jc w:val="both"/>
        <w:rPr>
          <w:rFonts w:ascii="Times New Roman" w:hAnsi="Times New Roman"/>
          <w:sz w:val="20"/>
          <w:szCs w:val="20"/>
        </w:rPr>
      </w:pPr>
    </w:p>
    <w:p w:rsidR="002B4B85" w:rsidRPr="0041490C" w:rsidRDefault="002B4B85" w:rsidP="0041490C">
      <w:pPr>
        <w:pStyle w:val="NoSpacing"/>
        <w:contextualSpacing/>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sz w:val="20"/>
          <w:szCs w:val="20"/>
        </w:rPr>
      </w:pPr>
      <w:r w:rsidRPr="0041490C">
        <w:rPr>
          <w:rFonts w:ascii="Times New Roman" w:hAnsi="Times New Roman"/>
          <w:sz w:val="20"/>
          <w:szCs w:val="20"/>
        </w:rPr>
        <w:t xml:space="preserve">The band gap </w:t>
      </w:r>
      <w:r w:rsidRPr="0041490C">
        <w:rPr>
          <w:rFonts w:ascii="Times New Roman" w:hAnsi="Times New Roman"/>
          <w:b/>
          <w:sz w:val="20"/>
          <w:szCs w:val="20"/>
        </w:rPr>
        <w:t>P3</w:t>
      </w:r>
      <w:r w:rsidRPr="0041490C">
        <w:rPr>
          <w:rFonts w:ascii="Times New Roman" w:hAnsi="Times New Roman"/>
          <w:sz w:val="20"/>
          <w:szCs w:val="20"/>
        </w:rPr>
        <w:t xml:space="preserve"> is higher compare to </w:t>
      </w:r>
      <w:r w:rsidRPr="0041490C">
        <w:rPr>
          <w:rFonts w:ascii="Times New Roman" w:hAnsi="Times New Roman"/>
          <w:b/>
          <w:sz w:val="20"/>
          <w:szCs w:val="20"/>
        </w:rPr>
        <w:t>P1</w:t>
      </w:r>
      <w:r w:rsidRPr="0041490C">
        <w:rPr>
          <w:rFonts w:ascii="Times New Roman" w:hAnsi="Times New Roman"/>
          <w:sz w:val="20"/>
          <w:szCs w:val="20"/>
        </w:rPr>
        <w:t xml:space="preserve"> and </w:t>
      </w:r>
      <w:r w:rsidRPr="0041490C">
        <w:rPr>
          <w:rFonts w:ascii="Times New Roman" w:hAnsi="Times New Roman"/>
          <w:b/>
          <w:sz w:val="20"/>
          <w:szCs w:val="20"/>
        </w:rPr>
        <w:t>P2</w:t>
      </w:r>
      <w:r w:rsidRPr="0041490C">
        <w:rPr>
          <w:rFonts w:ascii="Times New Roman" w:hAnsi="Times New Roman"/>
          <w:sz w:val="20"/>
          <w:szCs w:val="20"/>
        </w:rPr>
        <w:t xml:space="preserve">. It is due to associated reduction and oxidation waves the polymer </w:t>
      </w:r>
      <w:r w:rsidRPr="0041490C">
        <w:rPr>
          <w:rFonts w:ascii="Times New Roman" w:hAnsi="Times New Roman"/>
          <w:b/>
          <w:sz w:val="20"/>
          <w:szCs w:val="20"/>
        </w:rPr>
        <w:t>P1</w:t>
      </w:r>
      <w:r w:rsidRPr="0041490C">
        <w:rPr>
          <w:rFonts w:ascii="Times New Roman" w:hAnsi="Times New Roman"/>
          <w:sz w:val="20"/>
          <w:szCs w:val="20"/>
        </w:rPr>
        <w:t xml:space="preserve"> and </w:t>
      </w:r>
      <w:r w:rsidRPr="0041490C">
        <w:rPr>
          <w:rFonts w:ascii="Times New Roman" w:hAnsi="Times New Roman"/>
          <w:b/>
          <w:sz w:val="20"/>
          <w:szCs w:val="20"/>
        </w:rPr>
        <w:t xml:space="preserve">P2 </w:t>
      </w:r>
      <w:r w:rsidRPr="0041490C">
        <w:rPr>
          <w:rFonts w:ascii="Times New Roman" w:hAnsi="Times New Roman"/>
          <w:sz w:val="20"/>
          <w:szCs w:val="20"/>
        </w:rPr>
        <w:t xml:space="preserve">with fluorine substituents has or more extended electronic delocalisation. These results also point to the presence of interactions between the fluorine substituents on carbazole repeat units on </w:t>
      </w:r>
      <w:r w:rsidRPr="0041490C">
        <w:rPr>
          <w:rFonts w:ascii="Times New Roman" w:hAnsi="Times New Roman"/>
          <w:b/>
          <w:sz w:val="20"/>
          <w:szCs w:val="20"/>
        </w:rPr>
        <w:t>P2</w:t>
      </w:r>
      <w:r w:rsidRPr="0041490C">
        <w:rPr>
          <w:rFonts w:ascii="Times New Roman" w:hAnsi="Times New Roman"/>
          <w:sz w:val="20"/>
          <w:szCs w:val="20"/>
        </w:rPr>
        <w:t>.</w:t>
      </w:r>
    </w:p>
    <w:p w:rsidR="0041490C" w:rsidRPr="0041490C" w:rsidRDefault="0041490C" w:rsidP="0041490C">
      <w:pPr>
        <w:pStyle w:val="NoSpacing"/>
        <w:contextualSpacing/>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b/>
          <w:sz w:val="20"/>
          <w:szCs w:val="20"/>
        </w:rPr>
      </w:pPr>
      <w:bookmarkStart w:id="10" w:name="_Toc401463462"/>
      <w:r w:rsidRPr="0041490C">
        <w:rPr>
          <w:rFonts w:ascii="Times New Roman" w:hAnsi="Times New Roman"/>
          <w:b/>
          <w:sz w:val="20"/>
          <w:szCs w:val="20"/>
        </w:rPr>
        <w:t xml:space="preserve">Thermogravimetric Analysis (TGA) </w:t>
      </w:r>
      <w:bookmarkEnd w:id="10"/>
    </w:p>
    <w:p w:rsidR="00F24A8B" w:rsidRDefault="0041490C" w:rsidP="0041490C">
      <w:pPr>
        <w:spacing w:after="0" w:line="240" w:lineRule="auto"/>
        <w:jc w:val="both"/>
        <w:rPr>
          <w:rFonts w:ascii="Times New Roman" w:hAnsi="Times New Roman"/>
          <w:sz w:val="20"/>
          <w:szCs w:val="20"/>
        </w:rPr>
      </w:pPr>
      <w:r w:rsidRPr="0041490C">
        <w:rPr>
          <w:rFonts w:ascii="Times New Roman" w:hAnsi="Times New Roman"/>
          <w:sz w:val="20"/>
          <w:szCs w:val="20"/>
        </w:rPr>
        <w:t xml:space="preserve">The thermal stability of </w:t>
      </w:r>
      <w:r w:rsidRPr="0041490C">
        <w:rPr>
          <w:rFonts w:ascii="Times New Roman" w:hAnsi="Times New Roman"/>
          <w:b/>
          <w:sz w:val="20"/>
          <w:szCs w:val="20"/>
        </w:rPr>
        <w:t xml:space="preserve">P1, P2 </w:t>
      </w:r>
      <w:r w:rsidRPr="0041490C">
        <w:rPr>
          <w:rFonts w:ascii="Times New Roman" w:hAnsi="Times New Roman"/>
          <w:sz w:val="20"/>
          <w:szCs w:val="20"/>
        </w:rPr>
        <w:t>and</w:t>
      </w:r>
      <w:r w:rsidRPr="0041490C">
        <w:rPr>
          <w:rFonts w:ascii="Times New Roman" w:hAnsi="Times New Roman"/>
          <w:b/>
          <w:sz w:val="20"/>
          <w:szCs w:val="20"/>
        </w:rPr>
        <w:t xml:space="preserve"> P3</w:t>
      </w:r>
      <w:r w:rsidRPr="0041490C">
        <w:rPr>
          <w:rFonts w:ascii="Times New Roman" w:hAnsi="Times New Roman"/>
          <w:sz w:val="20"/>
          <w:szCs w:val="20"/>
        </w:rPr>
        <w:t xml:space="preserve"> were investigated in this study. The thermogram of </w:t>
      </w:r>
      <w:r w:rsidRPr="0041490C">
        <w:rPr>
          <w:rFonts w:ascii="Times New Roman" w:hAnsi="Times New Roman"/>
          <w:b/>
          <w:sz w:val="20"/>
          <w:szCs w:val="20"/>
        </w:rPr>
        <w:t xml:space="preserve">P1, P2 </w:t>
      </w:r>
      <w:r w:rsidRPr="0041490C">
        <w:rPr>
          <w:rFonts w:ascii="Times New Roman" w:hAnsi="Times New Roman"/>
          <w:sz w:val="20"/>
          <w:szCs w:val="20"/>
        </w:rPr>
        <w:t>and</w:t>
      </w:r>
      <w:r w:rsidRPr="0041490C">
        <w:rPr>
          <w:rFonts w:ascii="Times New Roman" w:hAnsi="Times New Roman"/>
          <w:b/>
          <w:sz w:val="20"/>
          <w:szCs w:val="20"/>
        </w:rPr>
        <w:t xml:space="preserve"> P3</w:t>
      </w:r>
      <w:r w:rsidRPr="0041490C">
        <w:rPr>
          <w:rFonts w:ascii="Times New Roman" w:hAnsi="Times New Roman"/>
          <w:sz w:val="20"/>
          <w:szCs w:val="20"/>
        </w:rPr>
        <w:t xml:space="preserve"> is shown in Figure 6</w:t>
      </w:r>
      <w:r w:rsidRPr="0041490C">
        <w:rPr>
          <w:rFonts w:ascii="Times New Roman" w:hAnsi="Times New Roman"/>
          <w:b/>
          <w:sz w:val="20"/>
          <w:szCs w:val="20"/>
        </w:rPr>
        <w:t xml:space="preserve"> </w:t>
      </w:r>
      <w:r w:rsidRPr="0041490C">
        <w:rPr>
          <w:rFonts w:ascii="Times New Roman" w:hAnsi="Times New Roman"/>
          <w:sz w:val="20"/>
          <w:szCs w:val="20"/>
        </w:rPr>
        <w:t>and the details of the TGA results are shown in Table 4</w:t>
      </w:r>
      <w:r w:rsidR="00F24A8B">
        <w:rPr>
          <w:rFonts w:ascii="Times New Roman" w:hAnsi="Times New Roman"/>
          <w:sz w:val="20"/>
          <w:szCs w:val="20"/>
        </w:rPr>
        <w:t xml:space="preserve">. </w:t>
      </w:r>
    </w:p>
    <w:p w:rsidR="00F24A8B" w:rsidRDefault="00F24A8B" w:rsidP="0041490C">
      <w:pPr>
        <w:spacing w:after="0" w:line="240" w:lineRule="auto"/>
        <w:jc w:val="both"/>
        <w:rPr>
          <w:rFonts w:ascii="Times New Roman" w:hAnsi="Times New Roman"/>
          <w:sz w:val="20"/>
          <w:szCs w:val="20"/>
        </w:rPr>
      </w:pPr>
    </w:p>
    <w:p w:rsidR="00F24A8B" w:rsidRPr="0041490C" w:rsidRDefault="00F24A8B" w:rsidP="00F24A8B">
      <w:pPr>
        <w:spacing w:after="0" w:line="240" w:lineRule="auto"/>
        <w:jc w:val="both"/>
        <w:rPr>
          <w:rFonts w:ascii="Times New Roman" w:hAnsi="Times New Roman"/>
          <w:sz w:val="20"/>
          <w:szCs w:val="20"/>
          <w:lang w:val="en-GB" w:eastAsia="de-DE"/>
        </w:rPr>
      </w:pPr>
      <w:r w:rsidRPr="0041490C">
        <w:rPr>
          <w:rFonts w:ascii="Times New Roman" w:hAnsi="Times New Roman"/>
          <w:sz w:val="20"/>
          <w:szCs w:val="20"/>
        </w:rPr>
        <w:t>Figure 6</w:t>
      </w:r>
      <w:r w:rsidRPr="0041490C">
        <w:rPr>
          <w:rFonts w:ascii="Times New Roman" w:hAnsi="Times New Roman"/>
          <w:b/>
          <w:sz w:val="20"/>
          <w:szCs w:val="20"/>
        </w:rPr>
        <w:t xml:space="preserve"> </w:t>
      </w:r>
      <w:r w:rsidRPr="0041490C">
        <w:rPr>
          <w:rFonts w:ascii="Times New Roman" w:hAnsi="Times New Roman"/>
          <w:sz w:val="20"/>
          <w:szCs w:val="20"/>
        </w:rPr>
        <w:t>shows the TGA curves for of the thermal degradation of the polymer</w:t>
      </w:r>
      <w:r w:rsidRPr="0041490C">
        <w:rPr>
          <w:rFonts w:ascii="Times New Roman" w:hAnsi="Times New Roman"/>
          <w:b/>
          <w:sz w:val="20"/>
          <w:szCs w:val="20"/>
        </w:rPr>
        <w:t xml:space="preserve"> P1</w:t>
      </w:r>
      <w:r w:rsidRPr="0041490C">
        <w:rPr>
          <w:rFonts w:ascii="Times New Roman" w:hAnsi="Times New Roman"/>
          <w:sz w:val="20"/>
          <w:szCs w:val="20"/>
        </w:rPr>
        <w:t>, the onset of the degradation occurs at 318 °C, the onset of second degradation is 430 °C with a weight loss of 73.1 %. The percentage of residual weight 26.9 % is consistent with percentage weight of the polymer backbone. The TGA analysis confirms that the polymer has high thermal stability up to 380 °C. Thermal gravimetry analysis measurements revealed the remarkable stability of the polymer up to 430 °C, which indicated that these polymers are thermally very stable. The subsequent degradation and weight loss of the polymer beyond 430 °C was proportional to the mass of it’s an alkyl-group substituents. The polymer did not show any further weight loss up to a temperature of 800 °C. Figure 6</w:t>
      </w:r>
      <w:r w:rsidRPr="0041490C">
        <w:rPr>
          <w:rFonts w:ascii="Times New Roman" w:hAnsi="Times New Roman"/>
          <w:b/>
          <w:sz w:val="20"/>
          <w:szCs w:val="20"/>
        </w:rPr>
        <w:t xml:space="preserve"> </w:t>
      </w:r>
      <w:r w:rsidRPr="0041490C">
        <w:rPr>
          <w:rFonts w:ascii="Times New Roman" w:hAnsi="Times New Roman"/>
          <w:sz w:val="20"/>
          <w:szCs w:val="20"/>
        </w:rPr>
        <w:t>shows the TGA curves for of the thermal degradation of the polymer</w:t>
      </w:r>
      <w:r w:rsidRPr="0041490C">
        <w:rPr>
          <w:rFonts w:ascii="Times New Roman" w:hAnsi="Times New Roman"/>
          <w:b/>
          <w:sz w:val="20"/>
          <w:szCs w:val="20"/>
        </w:rPr>
        <w:t xml:space="preserve"> P2</w:t>
      </w:r>
      <w:r w:rsidRPr="0041490C">
        <w:rPr>
          <w:rFonts w:ascii="Times New Roman" w:hAnsi="Times New Roman"/>
          <w:sz w:val="20"/>
          <w:szCs w:val="20"/>
        </w:rPr>
        <w:t xml:space="preserve">, the onset of the degradation occurs at 311 °C, the onset of second degradation is 432 °C with a weight loss of 72.9 %. The percentage of residual weight 27.1 % is consistent with percentage weight of PDI units and polymer backbone. The TGA analysis confirms that the polymer has high thermal stability up to 380 °C. Thermal gravimetry analysis measurements revealed the remarkable stability of the polymer up to 432 °C, which indicated that these polymers are thermally very stable. The subsequent degradation and weight loss of the polymer beyond 432 °C was proportional to the mass of its alkyl-group substituents. The polymer did not show any further weight loss up to a temperature of 800 °C. Based on the </w:t>
      </w:r>
      <w:r w:rsidRPr="0041490C">
        <w:rPr>
          <w:rFonts w:ascii="Times New Roman" w:hAnsi="Times New Roman"/>
          <w:sz w:val="20"/>
          <w:szCs w:val="20"/>
        </w:rPr>
        <w:lastRenderedPageBreak/>
        <w:t>thermogram as shows in the Figure 6</w:t>
      </w:r>
      <w:r w:rsidRPr="0041490C">
        <w:rPr>
          <w:rFonts w:ascii="Times New Roman" w:hAnsi="Times New Roman"/>
          <w:b/>
          <w:sz w:val="20"/>
          <w:szCs w:val="20"/>
        </w:rPr>
        <w:t xml:space="preserve"> </w:t>
      </w:r>
      <w:r w:rsidRPr="0041490C">
        <w:rPr>
          <w:rFonts w:ascii="Times New Roman" w:hAnsi="Times New Roman"/>
          <w:sz w:val="20"/>
          <w:szCs w:val="20"/>
        </w:rPr>
        <w:t>TGA curves of the thermal degradation of the polymer</w:t>
      </w:r>
      <w:r w:rsidRPr="0041490C">
        <w:rPr>
          <w:rFonts w:ascii="Times New Roman" w:hAnsi="Times New Roman"/>
          <w:b/>
          <w:sz w:val="20"/>
          <w:szCs w:val="20"/>
        </w:rPr>
        <w:t xml:space="preserve"> P3</w:t>
      </w:r>
      <w:r w:rsidRPr="0041490C">
        <w:rPr>
          <w:rFonts w:ascii="Times New Roman" w:hAnsi="Times New Roman"/>
          <w:sz w:val="20"/>
          <w:szCs w:val="20"/>
        </w:rPr>
        <w:t>, the onset of the degradation occurs at 291 °C, the onset of second degradation is 425 °C with a weight loss of 72 %. The percentage of residual weight 28 % is consistent with percentage weight of PDI units and polymer backbone. The TGA analysis confirms that the polymer has high thermal stability up to 380 °C. Thermal gravimetry analysis measurements revealed the remarkable stability of the polymer up to 425 °C, which indicated that these polymers are thermally very stable. The subsequent degradation and weight loss of the polymer beyond 425 °C was proportional to the mass of it an alkyl-group substituents. The polymer did not show any further weight loss up to a temperature of 800 °C.</w:t>
      </w:r>
    </w:p>
    <w:p w:rsidR="0041490C" w:rsidRPr="0041490C" w:rsidRDefault="0041490C" w:rsidP="00F24A8B">
      <w:pPr>
        <w:spacing w:after="0" w:line="240" w:lineRule="auto"/>
        <w:jc w:val="both"/>
        <w:rPr>
          <w:rFonts w:ascii="Times New Roman" w:hAnsi="Times New Roman"/>
          <w:sz w:val="20"/>
          <w:szCs w:val="20"/>
        </w:rPr>
      </w:pPr>
      <w:r w:rsidRPr="0041490C">
        <w:rPr>
          <w:rFonts w:ascii="Times New Roman" w:hAnsi="Times New Roman"/>
          <w:noProof/>
          <w:sz w:val="20"/>
          <w:szCs w:val="20"/>
          <w:lang w:bidi="ar-SA"/>
        </w:rPr>
        <w:drawing>
          <wp:anchor distT="120562" distB="56304" distL="157765" distR="189482" simplePos="0" relativeHeight="251659776" behindDoc="1" locked="0" layoutInCell="1" allowOverlap="1" wp14:anchorId="54A7668E" wp14:editId="35162769">
            <wp:simplePos x="0" y="0"/>
            <wp:positionH relativeFrom="column">
              <wp:posOffset>1151413</wp:posOffset>
            </wp:positionH>
            <wp:positionV relativeFrom="paragraph">
              <wp:posOffset>60745</wp:posOffset>
            </wp:positionV>
            <wp:extent cx="3460115" cy="2322830"/>
            <wp:effectExtent l="0" t="0" r="0" b="0"/>
            <wp:wrapNone/>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page">
              <wp14:pctWidth>0</wp14:pctWidth>
            </wp14:sizeRelH>
            <wp14:sizeRelV relativeFrom="page">
              <wp14:pctHeight>0</wp14:pctHeight>
            </wp14:sizeRelV>
          </wp:anchor>
        </w:drawing>
      </w: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spacing w:after="0" w:line="240" w:lineRule="auto"/>
        <w:jc w:val="both"/>
        <w:rPr>
          <w:rFonts w:ascii="Times New Roman" w:hAnsi="Times New Roman"/>
          <w:sz w:val="20"/>
          <w:szCs w:val="20"/>
        </w:rPr>
      </w:pPr>
    </w:p>
    <w:p w:rsidR="0041490C" w:rsidRPr="0041490C" w:rsidRDefault="0041490C" w:rsidP="0041490C">
      <w:pPr>
        <w:pStyle w:val="NoSpacing"/>
        <w:contextualSpacing/>
        <w:jc w:val="both"/>
        <w:rPr>
          <w:rFonts w:ascii="Times New Roman" w:hAnsi="Times New Roman"/>
          <w:b/>
          <w:sz w:val="20"/>
          <w:szCs w:val="20"/>
        </w:rPr>
      </w:pPr>
    </w:p>
    <w:p w:rsidR="0041490C" w:rsidRPr="0041490C" w:rsidRDefault="0041490C" w:rsidP="00F24A8B">
      <w:pPr>
        <w:pStyle w:val="NoSpacing"/>
        <w:contextualSpacing/>
        <w:jc w:val="center"/>
        <w:rPr>
          <w:rFonts w:ascii="Times New Roman" w:hAnsi="Times New Roman"/>
          <w:sz w:val="20"/>
          <w:szCs w:val="20"/>
        </w:rPr>
      </w:pPr>
      <w:r w:rsidRPr="0041490C">
        <w:rPr>
          <w:rFonts w:ascii="Times New Roman" w:hAnsi="Times New Roman"/>
          <w:sz w:val="20"/>
          <w:szCs w:val="20"/>
        </w:rPr>
        <w:t xml:space="preserve">Figure 6. </w:t>
      </w:r>
      <w:r w:rsidR="00F24A8B">
        <w:rPr>
          <w:rFonts w:ascii="Times New Roman" w:hAnsi="Times New Roman"/>
          <w:sz w:val="20"/>
          <w:szCs w:val="20"/>
        </w:rPr>
        <w:t xml:space="preserve"> </w:t>
      </w:r>
      <w:r w:rsidRPr="0041490C">
        <w:rPr>
          <w:rFonts w:ascii="Times New Roman" w:hAnsi="Times New Roman"/>
          <w:sz w:val="20"/>
          <w:szCs w:val="20"/>
        </w:rPr>
        <w:t xml:space="preserve">The TGA thermogram of </w:t>
      </w:r>
      <w:r w:rsidRPr="0041490C">
        <w:rPr>
          <w:rFonts w:ascii="Times New Roman" w:hAnsi="Times New Roman"/>
          <w:b/>
          <w:sz w:val="20"/>
          <w:szCs w:val="20"/>
        </w:rPr>
        <w:t>P1</w:t>
      </w:r>
      <w:r w:rsidRPr="0041490C">
        <w:rPr>
          <w:rFonts w:ascii="Times New Roman" w:hAnsi="Times New Roman"/>
          <w:sz w:val="20"/>
          <w:szCs w:val="20"/>
        </w:rPr>
        <w:t xml:space="preserve">, </w:t>
      </w:r>
      <w:r w:rsidRPr="0041490C">
        <w:rPr>
          <w:rFonts w:ascii="Times New Roman" w:hAnsi="Times New Roman"/>
          <w:b/>
          <w:sz w:val="20"/>
          <w:szCs w:val="20"/>
        </w:rPr>
        <w:t>P2</w:t>
      </w:r>
      <w:r w:rsidRPr="0041490C">
        <w:rPr>
          <w:rFonts w:ascii="Times New Roman" w:hAnsi="Times New Roman"/>
          <w:sz w:val="20"/>
          <w:szCs w:val="20"/>
        </w:rPr>
        <w:t xml:space="preserve"> and </w:t>
      </w:r>
      <w:r w:rsidRPr="0041490C">
        <w:rPr>
          <w:rFonts w:ascii="Times New Roman" w:hAnsi="Times New Roman"/>
          <w:b/>
          <w:sz w:val="20"/>
          <w:szCs w:val="20"/>
        </w:rPr>
        <w:t>P3</w:t>
      </w:r>
      <w:r w:rsidRPr="0041490C">
        <w:rPr>
          <w:rFonts w:ascii="Times New Roman" w:hAnsi="Times New Roman"/>
          <w:sz w:val="20"/>
          <w:szCs w:val="20"/>
        </w:rPr>
        <w:t>.</w:t>
      </w:r>
    </w:p>
    <w:p w:rsidR="0041490C" w:rsidRPr="0041490C" w:rsidRDefault="0041490C" w:rsidP="0041490C">
      <w:pPr>
        <w:pStyle w:val="NoSpacing"/>
        <w:contextualSpacing/>
        <w:jc w:val="both"/>
        <w:rPr>
          <w:rFonts w:ascii="Times New Roman" w:hAnsi="Times New Roman"/>
          <w:sz w:val="20"/>
          <w:szCs w:val="20"/>
        </w:rPr>
      </w:pPr>
    </w:p>
    <w:p w:rsidR="0041490C" w:rsidRDefault="0041490C" w:rsidP="0041490C">
      <w:pPr>
        <w:spacing w:after="0" w:line="240" w:lineRule="auto"/>
        <w:jc w:val="both"/>
        <w:rPr>
          <w:rFonts w:ascii="Times New Roman" w:hAnsi="Times New Roman"/>
          <w:sz w:val="20"/>
          <w:szCs w:val="20"/>
          <w:lang w:val="en-GB" w:eastAsia="de-DE"/>
        </w:rPr>
      </w:pPr>
    </w:p>
    <w:p w:rsidR="00865B1F" w:rsidRPr="0041490C" w:rsidRDefault="00865B1F" w:rsidP="0041490C">
      <w:pPr>
        <w:spacing w:after="0" w:line="240" w:lineRule="auto"/>
        <w:jc w:val="both"/>
        <w:rPr>
          <w:rFonts w:ascii="Times New Roman" w:hAnsi="Times New Roman"/>
          <w:sz w:val="20"/>
          <w:szCs w:val="20"/>
          <w:lang w:val="en-GB" w:eastAsia="de-DE"/>
        </w:rPr>
      </w:pPr>
    </w:p>
    <w:p w:rsidR="0041490C" w:rsidRPr="00F24A8B" w:rsidRDefault="0041490C" w:rsidP="00F24A8B">
      <w:pPr>
        <w:pStyle w:val="Caption"/>
        <w:spacing w:after="120"/>
        <w:jc w:val="center"/>
        <w:rPr>
          <w:rFonts w:ascii="Times New Roman" w:hAnsi="Times New Roman"/>
          <w:b w:val="0"/>
          <w:sz w:val="20"/>
        </w:rPr>
      </w:pPr>
      <w:r w:rsidRPr="0041490C">
        <w:rPr>
          <w:rFonts w:ascii="Times New Roman" w:hAnsi="Times New Roman"/>
          <w:b w:val="0"/>
          <w:sz w:val="20"/>
        </w:rPr>
        <w:t>Table 4</w:t>
      </w:r>
      <w:bookmarkStart w:id="11" w:name="_Toc211793646"/>
      <w:bookmarkStart w:id="12" w:name="_Toc222137339"/>
      <w:r w:rsidRPr="0041490C">
        <w:rPr>
          <w:rFonts w:ascii="Times New Roman" w:hAnsi="Times New Roman"/>
          <w:sz w:val="20"/>
        </w:rPr>
        <w:t xml:space="preserve">. </w:t>
      </w:r>
      <w:r w:rsidR="00F24A8B">
        <w:rPr>
          <w:rFonts w:ascii="Times New Roman" w:hAnsi="Times New Roman"/>
          <w:sz w:val="20"/>
        </w:rPr>
        <w:t xml:space="preserve"> </w:t>
      </w:r>
      <w:r w:rsidRPr="0041490C">
        <w:rPr>
          <w:rFonts w:ascii="Times New Roman" w:hAnsi="Times New Roman"/>
          <w:b w:val="0"/>
          <w:sz w:val="20"/>
        </w:rPr>
        <w:t xml:space="preserve">The TGA and DSC data of </w:t>
      </w:r>
      <w:bookmarkEnd w:id="11"/>
      <w:bookmarkEnd w:id="12"/>
      <w:r w:rsidRPr="0041490C">
        <w:rPr>
          <w:rFonts w:ascii="Times New Roman" w:hAnsi="Times New Roman"/>
          <w:sz w:val="20"/>
        </w:rPr>
        <w:t xml:space="preserve">P1, P2 </w:t>
      </w:r>
      <w:r w:rsidRPr="0041490C">
        <w:rPr>
          <w:rFonts w:ascii="Times New Roman" w:hAnsi="Times New Roman"/>
          <w:b w:val="0"/>
          <w:sz w:val="20"/>
        </w:rPr>
        <w:t>and</w:t>
      </w:r>
      <w:r w:rsidRPr="0041490C">
        <w:rPr>
          <w:rFonts w:ascii="Times New Roman" w:hAnsi="Times New Roman"/>
          <w:sz w:val="20"/>
        </w:rPr>
        <w:t xml:space="preserve"> P3</w:t>
      </w:r>
    </w:p>
    <w:tbl>
      <w:tblPr>
        <w:tblW w:w="715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050"/>
        <w:gridCol w:w="1544"/>
        <w:gridCol w:w="1595"/>
        <w:gridCol w:w="1534"/>
        <w:gridCol w:w="1435"/>
      </w:tblGrid>
      <w:tr w:rsidR="0041490C" w:rsidRPr="0041490C" w:rsidTr="00FD0839">
        <w:trPr>
          <w:trHeight w:val="256"/>
          <w:jc w:val="center"/>
        </w:trPr>
        <w:tc>
          <w:tcPr>
            <w:tcW w:w="0" w:type="auto"/>
            <w:vMerge w:val="restart"/>
            <w:shd w:val="clear" w:color="auto" w:fill="auto"/>
            <w:vAlign w:val="center"/>
          </w:tcPr>
          <w:p w:rsidR="0041490C" w:rsidRPr="0041490C" w:rsidRDefault="0041490C" w:rsidP="0041490C">
            <w:pPr>
              <w:spacing w:after="0" w:line="240" w:lineRule="auto"/>
              <w:jc w:val="both"/>
              <w:rPr>
                <w:rFonts w:ascii="Times New Roman" w:hAnsi="Times New Roman"/>
                <w:b/>
                <w:sz w:val="20"/>
                <w:szCs w:val="20"/>
              </w:rPr>
            </w:pPr>
            <w:r w:rsidRPr="0041490C">
              <w:rPr>
                <w:rFonts w:ascii="Times New Roman" w:hAnsi="Times New Roman"/>
                <w:b/>
                <w:sz w:val="20"/>
                <w:szCs w:val="20"/>
              </w:rPr>
              <w:t>Polymers</w:t>
            </w:r>
          </w:p>
        </w:tc>
        <w:tc>
          <w:tcPr>
            <w:tcW w:w="0" w:type="auto"/>
            <w:gridSpan w:val="3"/>
            <w:shd w:val="clear" w:color="auto" w:fill="auto"/>
            <w:vAlign w:val="center"/>
          </w:tcPr>
          <w:p w:rsidR="0041490C" w:rsidRPr="0041490C" w:rsidRDefault="0041490C" w:rsidP="00F24A8B">
            <w:pPr>
              <w:spacing w:before="60" w:after="0" w:line="240" w:lineRule="auto"/>
              <w:jc w:val="center"/>
              <w:rPr>
                <w:rFonts w:ascii="Times New Roman" w:hAnsi="Times New Roman"/>
                <w:b/>
                <w:sz w:val="20"/>
                <w:szCs w:val="20"/>
              </w:rPr>
            </w:pPr>
            <w:r w:rsidRPr="0041490C">
              <w:rPr>
                <w:rFonts w:ascii="Times New Roman" w:hAnsi="Times New Roman"/>
                <w:b/>
                <w:sz w:val="20"/>
                <w:szCs w:val="20"/>
              </w:rPr>
              <w:t>TGA Analysis</w:t>
            </w:r>
          </w:p>
        </w:tc>
        <w:tc>
          <w:tcPr>
            <w:tcW w:w="0" w:type="auto"/>
            <w:shd w:val="clear" w:color="auto" w:fill="auto"/>
            <w:vAlign w:val="center"/>
          </w:tcPr>
          <w:p w:rsidR="0041490C" w:rsidRPr="0041490C" w:rsidRDefault="0041490C" w:rsidP="00F24A8B">
            <w:pPr>
              <w:spacing w:before="60" w:after="0" w:line="240" w:lineRule="auto"/>
              <w:jc w:val="center"/>
              <w:rPr>
                <w:rFonts w:ascii="Times New Roman" w:hAnsi="Times New Roman"/>
                <w:b/>
                <w:sz w:val="20"/>
                <w:szCs w:val="20"/>
              </w:rPr>
            </w:pPr>
            <w:r w:rsidRPr="0041490C">
              <w:rPr>
                <w:rFonts w:ascii="Times New Roman" w:hAnsi="Times New Roman"/>
                <w:b/>
                <w:sz w:val="20"/>
                <w:szCs w:val="20"/>
              </w:rPr>
              <w:t>DSC Analysis</w:t>
            </w:r>
          </w:p>
        </w:tc>
      </w:tr>
      <w:tr w:rsidR="0041490C" w:rsidRPr="0041490C" w:rsidTr="00FD0839">
        <w:trPr>
          <w:trHeight w:val="164"/>
          <w:jc w:val="center"/>
        </w:trPr>
        <w:tc>
          <w:tcPr>
            <w:tcW w:w="0" w:type="auto"/>
            <w:vMerge/>
            <w:shd w:val="clear" w:color="auto" w:fill="auto"/>
            <w:vAlign w:val="center"/>
          </w:tcPr>
          <w:p w:rsidR="0041490C" w:rsidRPr="0041490C" w:rsidRDefault="0041490C" w:rsidP="0041490C">
            <w:pPr>
              <w:spacing w:after="0" w:line="240" w:lineRule="auto"/>
              <w:jc w:val="both"/>
              <w:rPr>
                <w:rFonts w:ascii="Times New Roman" w:hAnsi="Times New Roman"/>
                <w:b/>
                <w:sz w:val="20"/>
                <w:szCs w:val="20"/>
              </w:rPr>
            </w:pPr>
          </w:p>
        </w:tc>
        <w:tc>
          <w:tcPr>
            <w:tcW w:w="0" w:type="auto"/>
            <w:gridSpan w:val="2"/>
            <w:shd w:val="clear" w:color="auto" w:fill="auto"/>
            <w:vAlign w:val="center"/>
          </w:tcPr>
          <w:p w:rsidR="0041490C" w:rsidRPr="0041490C" w:rsidRDefault="0041490C" w:rsidP="00F24A8B">
            <w:pPr>
              <w:spacing w:after="0" w:line="240" w:lineRule="auto"/>
              <w:jc w:val="center"/>
              <w:rPr>
                <w:rFonts w:ascii="Times New Roman" w:hAnsi="Times New Roman"/>
                <w:b/>
                <w:sz w:val="20"/>
                <w:szCs w:val="20"/>
              </w:rPr>
            </w:pPr>
            <w:r w:rsidRPr="0041490C">
              <w:rPr>
                <w:rFonts w:ascii="Times New Roman" w:hAnsi="Times New Roman"/>
                <w:b/>
                <w:sz w:val="20"/>
                <w:szCs w:val="20"/>
              </w:rPr>
              <w:t>Onset degradation temp. / °C</w:t>
            </w:r>
          </w:p>
        </w:tc>
        <w:tc>
          <w:tcPr>
            <w:tcW w:w="0" w:type="auto"/>
            <w:vMerge w:val="restart"/>
            <w:shd w:val="clear" w:color="auto" w:fill="auto"/>
            <w:vAlign w:val="center"/>
          </w:tcPr>
          <w:p w:rsidR="0041490C" w:rsidRPr="0041490C" w:rsidRDefault="0041490C" w:rsidP="00F24A8B">
            <w:pPr>
              <w:spacing w:after="0" w:line="240" w:lineRule="auto"/>
              <w:jc w:val="center"/>
              <w:rPr>
                <w:rFonts w:ascii="Times New Roman" w:hAnsi="Times New Roman"/>
                <w:b/>
                <w:sz w:val="20"/>
                <w:szCs w:val="20"/>
              </w:rPr>
            </w:pPr>
            <w:r w:rsidRPr="0041490C">
              <w:rPr>
                <w:rFonts w:ascii="Times New Roman" w:hAnsi="Times New Roman"/>
                <w:b/>
                <w:sz w:val="20"/>
                <w:szCs w:val="20"/>
              </w:rPr>
              <w:t>Weight loss at</w:t>
            </w:r>
          </w:p>
          <w:p w:rsidR="0041490C" w:rsidRPr="0041490C" w:rsidRDefault="0041490C" w:rsidP="00F24A8B">
            <w:pPr>
              <w:spacing w:after="0" w:line="240" w:lineRule="auto"/>
              <w:jc w:val="center"/>
              <w:rPr>
                <w:rFonts w:ascii="Times New Roman" w:hAnsi="Times New Roman"/>
                <w:b/>
                <w:sz w:val="20"/>
                <w:szCs w:val="20"/>
              </w:rPr>
            </w:pPr>
            <w:r w:rsidRPr="0041490C">
              <w:rPr>
                <w:rFonts w:ascii="Times New Roman" w:hAnsi="Times New Roman"/>
                <w:b/>
                <w:sz w:val="20"/>
                <w:szCs w:val="20"/>
              </w:rPr>
              <w:t>800 °C (wt. %)</w:t>
            </w:r>
          </w:p>
        </w:tc>
        <w:tc>
          <w:tcPr>
            <w:tcW w:w="0" w:type="auto"/>
            <w:vMerge w:val="restart"/>
            <w:shd w:val="clear" w:color="auto" w:fill="auto"/>
            <w:vAlign w:val="center"/>
          </w:tcPr>
          <w:p w:rsidR="0041490C" w:rsidRPr="0041490C" w:rsidRDefault="0041490C" w:rsidP="00F24A8B">
            <w:pPr>
              <w:spacing w:after="0" w:line="240" w:lineRule="auto"/>
              <w:jc w:val="center"/>
              <w:rPr>
                <w:rFonts w:ascii="Times New Roman" w:hAnsi="Times New Roman"/>
                <w:b/>
                <w:sz w:val="20"/>
                <w:szCs w:val="20"/>
              </w:rPr>
            </w:pPr>
            <w:r w:rsidRPr="0041490C">
              <w:rPr>
                <w:rFonts w:ascii="Times New Roman" w:hAnsi="Times New Roman"/>
                <w:b/>
                <w:sz w:val="20"/>
                <w:szCs w:val="20"/>
              </w:rPr>
              <w:t>T</w:t>
            </w:r>
            <w:r w:rsidRPr="0041490C">
              <w:rPr>
                <w:rFonts w:ascii="Times New Roman" w:hAnsi="Times New Roman"/>
                <w:b/>
                <w:sz w:val="20"/>
                <w:szCs w:val="20"/>
                <w:vertAlign w:val="subscript"/>
              </w:rPr>
              <w:t xml:space="preserve">g </w:t>
            </w:r>
            <w:r w:rsidRPr="0041490C">
              <w:rPr>
                <w:rFonts w:ascii="Times New Roman" w:hAnsi="Times New Roman"/>
                <w:b/>
                <w:sz w:val="20"/>
                <w:szCs w:val="20"/>
              </w:rPr>
              <w:t>/ °C</w:t>
            </w:r>
          </w:p>
        </w:tc>
      </w:tr>
      <w:tr w:rsidR="0041490C" w:rsidRPr="0041490C" w:rsidTr="00FD0839">
        <w:trPr>
          <w:trHeight w:val="164"/>
          <w:jc w:val="center"/>
        </w:trPr>
        <w:tc>
          <w:tcPr>
            <w:tcW w:w="0" w:type="auto"/>
            <w:vMerge/>
            <w:shd w:val="clear" w:color="auto" w:fill="auto"/>
          </w:tcPr>
          <w:p w:rsidR="0041490C" w:rsidRPr="0041490C" w:rsidRDefault="0041490C" w:rsidP="0041490C">
            <w:pPr>
              <w:spacing w:after="0" w:line="240" w:lineRule="auto"/>
              <w:jc w:val="both"/>
              <w:rPr>
                <w:rFonts w:ascii="Times New Roman" w:hAnsi="Times New Roman"/>
                <w:sz w:val="20"/>
                <w:szCs w:val="20"/>
              </w:rPr>
            </w:pPr>
          </w:p>
        </w:tc>
        <w:tc>
          <w:tcPr>
            <w:tcW w:w="0" w:type="auto"/>
            <w:shd w:val="clear" w:color="auto" w:fill="auto"/>
          </w:tcPr>
          <w:p w:rsidR="0041490C" w:rsidRPr="0041490C" w:rsidRDefault="0041490C" w:rsidP="00F24A8B">
            <w:pPr>
              <w:spacing w:after="60" w:line="240" w:lineRule="auto"/>
              <w:jc w:val="both"/>
              <w:rPr>
                <w:rFonts w:ascii="Times New Roman" w:hAnsi="Times New Roman"/>
                <w:b/>
                <w:sz w:val="20"/>
                <w:szCs w:val="20"/>
              </w:rPr>
            </w:pPr>
            <w:r w:rsidRPr="0041490C">
              <w:rPr>
                <w:rFonts w:ascii="Times New Roman" w:hAnsi="Times New Roman"/>
                <w:b/>
                <w:sz w:val="20"/>
                <w:szCs w:val="20"/>
              </w:rPr>
              <w:t>1</w:t>
            </w:r>
            <w:r w:rsidRPr="0041490C">
              <w:rPr>
                <w:rFonts w:ascii="Times New Roman" w:hAnsi="Times New Roman"/>
                <w:b/>
                <w:sz w:val="20"/>
                <w:szCs w:val="20"/>
                <w:vertAlign w:val="superscript"/>
              </w:rPr>
              <w:t>st</w:t>
            </w:r>
            <w:r w:rsidRPr="0041490C">
              <w:rPr>
                <w:rFonts w:ascii="Times New Roman" w:hAnsi="Times New Roman"/>
                <w:b/>
                <w:sz w:val="20"/>
                <w:szCs w:val="20"/>
              </w:rPr>
              <w:t xml:space="preserve"> degradation</w:t>
            </w:r>
          </w:p>
        </w:tc>
        <w:tc>
          <w:tcPr>
            <w:tcW w:w="0" w:type="auto"/>
            <w:shd w:val="clear" w:color="auto" w:fill="auto"/>
          </w:tcPr>
          <w:p w:rsidR="0041490C" w:rsidRPr="0041490C" w:rsidRDefault="0041490C" w:rsidP="0041490C">
            <w:pPr>
              <w:spacing w:after="0" w:line="240" w:lineRule="auto"/>
              <w:jc w:val="both"/>
              <w:rPr>
                <w:rFonts w:ascii="Times New Roman" w:hAnsi="Times New Roman"/>
                <w:b/>
                <w:sz w:val="20"/>
                <w:szCs w:val="20"/>
              </w:rPr>
            </w:pPr>
            <w:r w:rsidRPr="0041490C">
              <w:rPr>
                <w:rFonts w:ascii="Times New Roman" w:hAnsi="Times New Roman"/>
                <w:b/>
                <w:sz w:val="20"/>
                <w:szCs w:val="20"/>
              </w:rPr>
              <w:t>2</w:t>
            </w:r>
            <w:r w:rsidRPr="0041490C">
              <w:rPr>
                <w:rFonts w:ascii="Times New Roman" w:hAnsi="Times New Roman"/>
                <w:b/>
                <w:sz w:val="20"/>
                <w:szCs w:val="20"/>
                <w:vertAlign w:val="superscript"/>
              </w:rPr>
              <w:t>nd</w:t>
            </w:r>
            <w:r w:rsidRPr="0041490C">
              <w:rPr>
                <w:rFonts w:ascii="Times New Roman" w:hAnsi="Times New Roman"/>
                <w:b/>
                <w:sz w:val="20"/>
                <w:szCs w:val="20"/>
              </w:rPr>
              <w:t xml:space="preserve"> degradation</w:t>
            </w:r>
          </w:p>
        </w:tc>
        <w:tc>
          <w:tcPr>
            <w:tcW w:w="0" w:type="auto"/>
            <w:vMerge/>
            <w:shd w:val="clear" w:color="auto" w:fill="auto"/>
          </w:tcPr>
          <w:p w:rsidR="0041490C" w:rsidRPr="0041490C" w:rsidRDefault="0041490C" w:rsidP="0041490C">
            <w:pPr>
              <w:spacing w:after="0" w:line="240" w:lineRule="auto"/>
              <w:jc w:val="both"/>
              <w:rPr>
                <w:rFonts w:ascii="Times New Roman" w:hAnsi="Times New Roman"/>
                <w:sz w:val="20"/>
                <w:szCs w:val="20"/>
              </w:rPr>
            </w:pPr>
          </w:p>
        </w:tc>
        <w:tc>
          <w:tcPr>
            <w:tcW w:w="0" w:type="auto"/>
            <w:vMerge/>
            <w:shd w:val="clear" w:color="auto" w:fill="auto"/>
          </w:tcPr>
          <w:p w:rsidR="0041490C" w:rsidRPr="0041490C" w:rsidRDefault="0041490C" w:rsidP="00F24A8B">
            <w:pPr>
              <w:spacing w:after="0" w:line="240" w:lineRule="auto"/>
              <w:jc w:val="center"/>
              <w:rPr>
                <w:rFonts w:ascii="Times New Roman" w:hAnsi="Times New Roman"/>
                <w:sz w:val="20"/>
                <w:szCs w:val="20"/>
              </w:rPr>
            </w:pPr>
          </w:p>
        </w:tc>
      </w:tr>
      <w:tr w:rsidR="0041490C" w:rsidRPr="0041490C" w:rsidTr="00F24A8B">
        <w:trPr>
          <w:trHeight w:val="256"/>
          <w:jc w:val="center"/>
        </w:trPr>
        <w:tc>
          <w:tcPr>
            <w:tcW w:w="0" w:type="auto"/>
            <w:tcBorders>
              <w:bottom w:val="nil"/>
            </w:tcBorders>
            <w:shd w:val="clear" w:color="auto" w:fill="auto"/>
          </w:tcPr>
          <w:p w:rsidR="0041490C" w:rsidRPr="0041490C" w:rsidRDefault="0041490C" w:rsidP="00F24A8B">
            <w:pPr>
              <w:spacing w:before="60" w:after="0" w:line="240" w:lineRule="auto"/>
              <w:jc w:val="both"/>
              <w:rPr>
                <w:rFonts w:ascii="Times New Roman" w:hAnsi="Times New Roman"/>
                <w:b/>
                <w:sz w:val="20"/>
                <w:szCs w:val="20"/>
              </w:rPr>
            </w:pPr>
            <w:r w:rsidRPr="0041490C">
              <w:rPr>
                <w:rFonts w:ascii="Times New Roman" w:hAnsi="Times New Roman"/>
                <w:b/>
                <w:sz w:val="20"/>
                <w:szCs w:val="20"/>
              </w:rPr>
              <w:t>P1</w:t>
            </w:r>
          </w:p>
        </w:tc>
        <w:tc>
          <w:tcPr>
            <w:tcW w:w="0" w:type="auto"/>
            <w:tcBorders>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318</w:t>
            </w:r>
          </w:p>
        </w:tc>
        <w:tc>
          <w:tcPr>
            <w:tcW w:w="0" w:type="auto"/>
            <w:tcBorders>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430</w:t>
            </w:r>
          </w:p>
        </w:tc>
        <w:tc>
          <w:tcPr>
            <w:tcW w:w="0" w:type="auto"/>
            <w:tcBorders>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73.1</w:t>
            </w:r>
          </w:p>
        </w:tc>
        <w:tc>
          <w:tcPr>
            <w:tcW w:w="0" w:type="auto"/>
            <w:tcBorders>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70</w:t>
            </w:r>
          </w:p>
        </w:tc>
      </w:tr>
      <w:tr w:rsidR="0041490C" w:rsidRPr="0041490C" w:rsidTr="00F24A8B">
        <w:trPr>
          <w:trHeight w:val="256"/>
          <w:jc w:val="center"/>
        </w:trPr>
        <w:tc>
          <w:tcPr>
            <w:tcW w:w="0" w:type="auto"/>
            <w:tcBorders>
              <w:top w:val="nil"/>
              <w:bottom w:val="nil"/>
            </w:tcBorders>
            <w:shd w:val="clear" w:color="auto" w:fill="auto"/>
          </w:tcPr>
          <w:p w:rsidR="0041490C" w:rsidRPr="0041490C" w:rsidRDefault="0041490C" w:rsidP="00F24A8B">
            <w:pPr>
              <w:spacing w:before="60" w:after="0" w:line="240" w:lineRule="auto"/>
              <w:jc w:val="both"/>
              <w:rPr>
                <w:rFonts w:ascii="Times New Roman" w:hAnsi="Times New Roman"/>
                <w:b/>
                <w:sz w:val="20"/>
                <w:szCs w:val="20"/>
              </w:rPr>
            </w:pPr>
            <w:r w:rsidRPr="0041490C">
              <w:rPr>
                <w:rFonts w:ascii="Times New Roman" w:hAnsi="Times New Roman"/>
                <w:b/>
                <w:sz w:val="20"/>
                <w:szCs w:val="20"/>
              </w:rPr>
              <w:t>P2</w:t>
            </w:r>
          </w:p>
        </w:tc>
        <w:tc>
          <w:tcPr>
            <w:tcW w:w="0" w:type="auto"/>
            <w:tcBorders>
              <w:top w:val="nil"/>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311</w:t>
            </w:r>
          </w:p>
        </w:tc>
        <w:tc>
          <w:tcPr>
            <w:tcW w:w="0" w:type="auto"/>
            <w:tcBorders>
              <w:top w:val="nil"/>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432</w:t>
            </w:r>
          </w:p>
        </w:tc>
        <w:tc>
          <w:tcPr>
            <w:tcW w:w="0" w:type="auto"/>
            <w:tcBorders>
              <w:top w:val="nil"/>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72.9</w:t>
            </w:r>
          </w:p>
        </w:tc>
        <w:tc>
          <w:tcPr>
            <w:tcW w:w="0" w:type="auto"/>
            <w:tcBorders>
              <w:top w:val="nil"/>
              <w:bottom w:val="nil"/>
            </w:tcBorders>
            <w:shd w:val="clear" w:color="auto" w:fill="auto"/>
          </w:tcPr>
          <w:p w:rsidR="0041490C" w:rsidRPr="0041490C" w:rsidRDefault="0041490C" w:rsidP="00F24A8B">
            <w:pPr>
              <w:spacing w:before="60" w:after="0" w:line="240" w:lineRule="auto"/>
              <w:jc w:val="center"/>
              <w:rPr>
                <w:rFonts w:ascii="Times New Roman" w:hAnsi="Times New Roman"/>
                <w:sz w:val="20"/>
                <w:szCs w:val="20"/>
              </w:rPr>
            </w:pPr>
            <w:r w:rsidRPr="0041490C">
              <w:rPr>
                <w:rFonts w:ascii="Times New Roman" w:hAnsi="Times New Roman"/>
                <w:sz w:val="20"/>
                <w:szCs w:val="20"/>
              </w:rPr>
              <w:t>78</w:t>
            </w:r>
          </w:p>
        </w:tc>
      </w:tr>
      <w:tr w:rsidR="0041490C" w:rsidRPr="0041490C" w:rsidTr="00F24A8B">
        <w:trPr>
          <w:trHeight w:val="273"/>
          <w:jc w:val="center"/>
        </w:trPr>
        <w:tc>
          <w:tcPr>
            <w:tcW w:w="0" w:type="auto"/>
            <w:tcBorders>
              <w:top w:val="nil"/>
              <w:bottom w:val="single" w:sz="4" w:space="0" w:color="auto"/>
            </w:tcBorders>
            <w:shd w:val="clear" w:color="auto" w:fill="auto"/>
          </w:tcPr>
          <w:p w:rsidR="0041490C" w:rsidRPr="0041490C" w:rsidRDefault="0041490C" w:rsidP="00F24A8B">
            <w:pPr>
              <w:spacing w:before="60" w:after="60" w:line="240" w:lineRule="auto"/>
              <w:jc w:val="both"/>
              <w:rPr>
                <w:rFonts w:ascii="Times New Roman" w:hAnsi="Times New Roman"/>
                <w:b/>
                <w:sz w:val="20"/>
                <w:szCs w:val="20"/>
              </w:rPr>
            </w:pPr>
            <w:r w:rsidRPr="0041490C">
              <w:rPr>
                <w:rFonts w:ascii="Times New Roman" w:hAnsi="Times New Roman"/>
                <w:b/>
                <w:sz w:val="20"/>
                <w:szCs w:val="20"/>
              </w:rPr>
              <w:t>P3</w:t>
            </w:r>
          </w:p>
        </w:tc>
        <w:tc>
          <w:tcPr>
            <w:tcW w:w="0" w:type="auto"/>
            <w:tcBorders>
              <w:top w:val="nil"/>
              <w:bottom w:val="single" w:sz="4" w:space="0" w:color="auto"/>
            </w:tcBorders>
            <w:shd w:val="clear" w:color="auto" w:fill="auto"/>
          </w:tcPr>
          <w:p w:rsidR="0041490C" w:rsidRPr="0041490C" w:rsidRDefault="0041490C" w:rsidP="00F24A8B">
            <w:pPr>
              <w:spacing w:before="60" w:after="60" w:line="240" w:lineRule="auto"/>
              <w:jc w:val="center"/>
              <w:rPr>
                <w:rFonts w:ascii="Times New Roman" w:hAnsi="Times New Roman"/>
                <w:sz w:val="20"/>
                <w:szCs w:val="20"/>
              </w:rPr>
            </w:pPr>
            <w:r w:rsidRPr="0041490C">
              <w:rPr>
                <w:rFonts w:ascii="Times New Roman" w:hAnsi="Times New Roman"/>
                <w:sz w:val="20"/>
                <w:szCs w:val="20"/>
              </w:rPr>
              <w:t>291</w:t>
            </w:r>
          </w:p>
        </w:tc>
        <w:tc>
          <w:tcPr>
            <w:tcW w:w="0" w:type="auto"/>
            <w:tcBorders>
              <w:top w:val="nil"/>
              <w:bottom w:val="single" w:sz="4" w:space="0" w:color="auto"/>
            </w:tcBorders>
            <w:shd w:val="clear" w:color="auto" w:fill="auto"/>
          </w:tcPr>
          <w:p w:rsidR="0041490C" w:rsidRPr="0041490C" w:rsidRDefault="0041490C" w:rsidP="00F24A8B">
            <w:pPr>
              <w:spacing w:before="60" w:after="60" w:line="240" w:lineRule="auto"/>
              <w:jc w:val="center"/>
              <w:rPr>
                <w:rFonts w:ascii="Times New Roman" w:hAnsi="Times New Roman"/>
                <w:sz w:val="20"/>
                <w:szCs w:val="20"/>
              </w:rPr>
            </w:pPr>
            <w:r w:rsidRPr="0041490C">
              <w:rPr>
                <w:rFonts w:ascii="Times New Roman" w:hAnsi="Times New Roman"/>
                <w:sz w:val="20"/>
                <w:szCs w:val="20"/>
              </w:rPr>
              <w:t>425</w:t>
            </w:r>
          </w:p>
        </w:tc>
        <w:tc>
          <w:tcPr>
            <w:tcW w:w="0" w:type="auto"/>
            <w:tcBorders>
              <w:top w:val="nil"/>
              <w:bottom w:val="single" w:sz="4" w:space="0" w:color="auto"/>
            </w:tcBorders>
            <w:shd w:val="clear" w:color="auto" w:fill="auto"/>
          </w:tcPr>
          <w:p w:rsidR="0041490C" w:rsidRPr="0041490C" w:rsidRDefault="0041490C" w:rsidP="00F24A8B">
            <w:pPr>
              <w:spacing w:before="60" w:after="60" w:line="240" w:lineRule="auto"/>
              <w:jc w:val="center"/>
              <w:rPr>
                <w:rFonts w:ascii="Times New Roman" w:hAnsi="Times New Roman"/>
                <w:sz w:val="20"/>
                <w:szCs w:val="20"/>
              </w:rPr>
            </w:pPr>
            <w:r w:rsidRPr="0041490C">
              <w:rPr>
                <w:rFonts w:ascii="Times New Roman" w:hAnsi="Times New Roman"/>
                <w:sz w:val="20"/>
                <w:szCs w:val="20"/>
              </w:rPr>
              <w:t>72.0</w:t>
            </w:r>
          </w:p>
        </w:tc>
        <w:tc>
          <w:tcPr>
            <w:tcW w:w="0" w:type="auto"/>
            <w:tcBorders>
              <w:top w:val="nil"/>
              <w:bottom w:val="single" w:sz="4" w:space="0" w:color="auto"/>
            </w:tcBorders>
            <w:shd w:val="clear" w:color="auto" w:fill="auto"/>
          </w:tcPr>
          <w:p w:rsidR="0041490C" w:rsidRPr="0041490C" w:rsidRDefault="0041490C" w:rsidP="00F24A8B">
            <w:pPr>
              <w:spacing w:before="60" w:after="60" w:line="240" w:lineRule="auto"/>
              <w:jc w:val="center"/>
              <w:rPr>
                <w:rFonts w:ascii="Times New Roman" w:hAnsi="Times New Roman"/>
                <w:sz w:val="20"/>
                <w:szCs w:val="20"/>
              </w:rPr>
            </w:pPr>
            <w:r w:rsidRPr="0041490C">
              <w:rPr>
                <w:rFonts w:ascii="Times New Roman" w:hAnsi="Times New Roman"/>
                <w:sz w:val="20"/>
                <w:szCs w:val="20"/>
              </w:rPr>
              <w:t>76</w:t>
            </w:r>
          </w:p>
        </w:tc>
      </w:tr>
    </w:tbl>
    <w:p w:rsidR="0041490C" w:rsidRDefault="0041490C" w:rsidP="00F24A8B">
      <w:pPr>
        <w:spacing w:before="60" w:after="0" w:line="240" w:lineRule="auto"/>
        <w:jc w:val="both"/>
        <w:rPr>
          <w:rFonts w:ascii="Times New Roman" w:hAnsi="Times New Roman"/>
          <w:b/>
          <w:sz w:val="20"/>
          <w:szCs w:val="20"/>
        </w:rPr>
      </w:pPr>
      <w:bookmarkStart w:id="13" w:name="_Toc401463463"/>
    </w:p>
    <w:p w:rsidR="00865B1F" w:rsidRPr="0041490C" w:rsidRDefault="00865B1F" w:rsidP="00F24A8B">
      <w:pPr>
        <w:spacing w:before="60" w:after="0" w:line="240" w:lineRule="auto"/>
        <w:jc w:val="both"/>
        <w:rPr>
          <w:rFonts w:ascii="Times New Roman" w:hAnsi="Times New Roman"/>
          <w:b/>
          <w:sz w:val="20"/>
          <w:szCs w:val="20"/>
        </w:rPr>
      </w:pPr>
    </w:p>
    <w:p w:rsidR="0041490C" w:rsidRPr="0041490C" w:rsidRDefault="0041490C" w:rsidP="0041490C">
      <w:pPr>
        <w:spacing w:after="0" w:line="240" w:lineRule="auto"/>
        <w:jc w:val="both"/>
        <w:rPr>
          <w:rFonts w:ascii="Times New Roman" w:hAnsi="Times New Roman"/>
          <w:b/>
          <w:sz w:val="20"/>
          <w:szCs w:val="20"/>
        </w:rPr>
      </w:pPr>
      <w:r w:rsidRPr="0041490C">
        <w:rPr>
          <w:rFonts w:ascii="Times New Roman" w:hAnsi="Times New Roman"/>
          <w:b/>
          <w:sz w:val="20"/>
          <w:szCs w:val="20"/>
        </w:rPr>
        <w:t xml:space="preserve">Differential Scanning Calorimetry (DSC) Analysis </w:t>
      </w:r>
      <w:bookmarkEnd w:id="13"/>
    </w:p>
    <w:p w:rsidR="0041490C" w:rsidRPr="0041490C" w:rsidRDefault="0041490C" w:rsidP="0041490C">
      <w:pPr>
        <w:spacing w:after="0" w:line="240" w:lineRule="auto"/>
        <w:jc w:val="both"/>
        <w:rPr>
          <w:rFonts w:ascii="Times New Roman" w:hAnsi="Times New Roman"/>
          <w:sz w:val="20"/>
          <w:szCs w:val="20"/>
          <w:lang w:val="en-GB" w:eastAsia="de-DE"/>
        </w:rPr>
      </w:pPr>
      <w:r w:rsidRPr="0041490C">
        <w:rPr>
          <w:rFonts w:ascii="Times New Roman" w:hAnsi="Times New Roman"/>
          <w:sz w:val="20"/>
          <w:szCs w:val="20"/>
          <w:lang w:val="en-GB" w:eastAsia="de-DE"/>
        </w:rPr>
        <w:t>Table 4 summarises the results from the thermo gravimetric analysis (TGA) and the differential scanning calorimetry (DSC). In applications that can experience temperature extremes, it is important to know what will happen when these polymers are exposed to variants in temperature and how they will affect the mechanical behaviour of the polymer. The glass transition (T</w:t>
      </w:r>
      <w:r w:rsidRPr="0041490C">
        <w:rPr>
          <w:rFonts w:ascii="Times New Roman" w:hAnsi="Times New Roman"/>
          <w:sz w:val="20"/>
          <w:szCs w:val="20"/>
          <w:vertAlign w:val="subscript"/>
          <w:lang w:val="en-GB" w:eastAsia="de-DE"/>
        </w:rPr>
        <w:t>g</w:t>
      </w:r>
      <w:r w:rsidRPr="0041490C">
        <w:rPr>
          <w:rFonts w:ascii="Times New Roman" w:hAnsi="Times New Roman"/>
          <w:sz w:val="20"/>
          <w:szCs w:val="20"/>
          <w:lang w:val="en-GB" w:eastAsia="de-DE"/>
        </w:rPr>
        <w:t>) is obtained from the DSC trace and it is a function of polymer backbone flexibility. The polymers were subjected to a first heating run, cooling run followed by further heating run, at the scan rate 10 °C/ min, and when no T</w:t>
      </w:r>
      <w:r w:rsidRPr="0041490C">
        <w:rPr>
          <w:rFonts w:ascii="Times New Roman" w:hAnsi="Times New Roman"/>
          <w:sz w:val="20"/>
          <w:szCs w:val="20"/>
          <w:vertAlign w:val="subscript"/>
          <w:lang w:val="en-GB" w:eastAsia="de-DE"/>
        </w:rPr>
        <w:t>g</w:t>
      </w:r>
      <w:r w:rsidRPr="0041490C">
        <w:rPr>
          <w:rFonts w:ascii="Times New Roman" w:hAnsi="Times New Roman"/>
          <w:sz w:val="20"/>
          <w:szCs w:val="20"/>
          <w:lang w:val="en-GB" w:eastAsia="de-DE"/>
        </w:rPr>
        <w:t xml:space="preserve"> was seen, 20 up to 100 °C/ min rates was applied. The glass transitions (T</w:t>
      </w:r>
      <w:r w:rsidRPr="0041490C">
        <w:rPr>
          <w:rFonts w:ascii="Times New Roman" w:hAnsi="Times New Roman"/>
          <w:sz w:val="20"/>
          <w:szCs w:val="20"/>
          <w:vertAlign w:val="subscript"/>
          <w:lang w:val="en-GB" w:eastAsia="de-DE"/>
        </w:rPr>
        <w:t>g</w:t>
      </w:r>
      <w:r w:rsidRPr="0041490C">
        <w:rPr>
          <w:rFonts w:ascii="Times New Roman" w:hAnsi="Times New Roman"/>
          <w:sz w:val="20"/>
          <w:szCs w:val="20"/>
          <w:lang w:val="en-GB" w:eastAsia="de-DE"/>
        </w:rPr>
        <w:t xml:space="preserve">) value were estimated and obtained from the first scans as broad peaks, they were above 50 °C indicating that all polymers have good tolerance to the stages required in making devices. </w:t>
      </w:r>
      <w:r w:rsidRPr="0041490C">
        <w:rPr>
          <w:rFonts w:ascii="Times New Roman" w:hAnsi="Times New Roman"/>
          <w:sz w:val="20"/>
          <w:szCs w:val="20"/>
        </w:rPr>
        <w:t xml:space="preserve">Based on the table the </w:t>
      </w:r>
      <w:r w:rsidRPr="0041490C">
        <w:rPr>
          <w:rFonts w:ascii="Times New Roman" w:hAnsi="Times New Roman"/>
          <w:sz w:val="20"/>
          <w:szCs w:val="20"/>
          <w:lang w:val="en-GB" w:eastAsia="de-DE"/>
        </w:rPr>
        <w:t>T</w:t>
      </w:r>
      <w:r w:rsidRPr="0041490C">
        <w:rPr>
          <w:rFonts w:ascii="Times New Roman" w:hAnsi="Times New Roman"/>
          <w:sz w:val="20"/>
          <w:szCs w:val="20"/>
          <w:vertAlign w:val="subscript"/>
          <w:lang w:val="en-GB" w:eastAsia="de-DE"/>
        </w:rPr>
        <w:t>g</w:t>
      </w:r>
      <w:r w:rsidRPr="0041490C">
        <w:rPr>
          <w:rFonts w:ascii="Times New Roman" w:hAnsi="Times New Roman"/>
          <w:sz w:val="20"/>
          <w:szCs w:val="20"/>
        </w:rPr>
        <w:t xml:space="preserve"> of </w:t>
      </w:r>
      <w:r w:rsidRPr="0041490C">
        <w:rPr>
          <w:rFonts w:ascii="Times New Roman" w:hAnsi="Times New Roman"/>
          <w:b/>
          <w:sz w:val="20"/>
          <w:szCs w:val="20"/>
        </w:rPr>
        <w:t>P1, P2</w:t>
      </w:r>
      <w:r w:rsidRPr="0041490C">
        <w:rPr>
          <w:rFonts w:ascii="Times New Roman" w:hAnsi="Times New Roman"/>
          <w:sz w:val="20"/>
          <w:szCs w:val="20"/>
        </w:rPr>
        <w:t xml:space="preserve"> and </w:t>
      </w:r>
      <w:r w:rsidRPr="0041490C">
        <w:rPr>
          <w:rFonts w:ascii="Times New Roman" w:hAnsi="Times New Roman"/>
          <w:b/>
          <w:sz w:val="20"/>
          <w:szCs w:val="20"/>
        </w:rPr>
        <w:t xml:space="preserve">P3 </w:t>
      </w:r>
      <w:r w:rsidRPr="0041490C">
        <w:rPr>
          <w:rFonts w:ascii="Times New Roman" w:hAnsi="Times New Roman"/>
          <w:sz w:val="20"/>
          <w:szCs w:val="20"/>
        </w:rPr>
        <w:t xml:space="preserve">were 70 </w:t>
      </w:r>
      <w:r w:rsidRPr="0041490C">
        <w:rPr>
          <w:rFonts w:ascii="Times New Roman" w:hAnsi="Times New Roman"/>
          <w:sz w:val="20"/>
          <w:szCs w:val="20"/>
          <w:lang w:val="en-GB" w:eastAsia="de-DE"/>
        </w:rPr>
        <w:t>°C</w:t>
      </w:r>
      <w:r w:rsidRPr="0041490C">
        <w:rPr>
          <w:rFonts w:ascii="Times New Roman" w:hAnsi="Times New Roman"/>
          <w:sz w:val="20"/>
          <w:szCs w:val="20"/>
        </w:rPr>
        <w:t xml:space="preserve">, 78 </w:t>
      </w:r>
      <w:r w:rsidRPr="0041490C">
        <w:rPr>
          <w:rFonts w:ascii="Times New Roman" w:hAnsi="Times New Roman"/>
          <w:sz w:val="20"/>
          <w:szCs w:val="20"/>
          <w:lang w:val="en-GB" w:eastAsia="de-DE"/>
        </w:rPr>
        <w:t>°C</w:t>
      </w:r>
      <w:r w:rsidRPr="0041490C">
        <w:rPr>
          <w:rFonts w:ascii="Times New Roman" w:hAnsi="Times New Roman"/>
          <w:sz w:val="20"/>
          <w:szCs w:val="20"/>
        </w:rPr>
        <w:t xml:space="preserve"> and 76 </w:t>
      </w:r>
      <w:r w:rsidRPr="0041490C">
        <w:rPr>
          <w:rFonts w:ascii="Times New Roman" w:hAnsi="Times New Roman"/>
          <w:sz w:val="20"/>
          <w:szCs w:val="20"/>
          <w:lang w:val="en-GB" w:eastAsia="de-DE"/>
        </w:rPr>
        <w:t>°C</w:t>
      </w:r>
      <w:r w:rsidRPr="0041490C">
        <w:rPr>
          <w:rFonts w:ascii="Times New Roman" w:hAnsi="Times New Roman"/>
          <w:sz w:val="20"/>
          <w:szCs w:val="20"/>
        </w:rPr>
        <w:t xml:space="preserve">, respectively. All the </w:t>
      </w:r>
      <w:r w:rsidRPr="0041490C">
        <w:rPr>
          <w:rFonts w:ascii="Times New Roman" w:hAnsi="Times New Roman"/>
          <w:sz w:val="20"/>
          <w:szCs w:val="20"/>
          <w:lang w:val="en-GB" w:eastAsia="de-DE"/>
        </w:rPr>
        <w:t>T</w:t>
      </w:r>
      <w:r w:rsidRPr="0041490C">
        <w:rPr>
          <w:rFonts w:ascii="Times New Roman" w:hAnsi="Times New Roman"/>
          <w:sz w:val="20"/>
          <w:szCs w:val="20"/>
          <w:vertAlign w:val="subscript"/>
          <w:lang w:val="en-GB" w:eastAsia="de-DE"/>
        </w:rPr>
        <w:t>g</w:t>
      </w:r>
      <w:r w:rsidRPr="0041490C">
        <w:rPr>
          <w:rFonts w:ascii="Times New Roman" w:hAnsi="Times New Roman"/>
          <w:sz w:val="20"/>
          <w:szCs w:val="20"/>
          <w:lang w:val="en-GB" w:eastAsia="de-DE"/>
        </w:rPr>
        <w:t xml:space="preserve"> results of the polymers are similar to each other, due to the present of </w:t>
      </w:r>
      <w:r w:rsidRPr="0041490C">
        <w:rPr>
          <w:rFonts w:ascii="Times New Roman" w:hAnsi="Times New Roman"/>
          <w:sz w:val="20"/>
          <w:szCs w:val="20"/>
        </w:rPr>
        <w:t>thienothiophene</w:t>
      </w:r>
      <w:r w:rsidRPr="0041490C">
        <w:rPr>
          <w:rFonts w:ascii="Times New Roman" w:hAnsi="Times New Roman"/>
          <w:sz w:val="20"/>
          <w:szCs w:val="20"/>
          <w:lang w:val="en-GB" w:eastAsia="de-DE"/>
        </w:rPr>
        <w:t>, which provide more flexibility for the polymer backbones.</w:t>
      </w:r>
    </w:p>
    <w:p w:rsidR="006768E9" w:rsidRDefault="006768E9" w:rsidP="0041490C">
      <w:pPr>
        <w:spacing w:after="0" w:line="240" w:lineRule="auto"/>
        <w:jc w:val="center"/>
        <w:rPr>
          <w:rFonts w:ascii="Times New Roman" w:hAnsi="Times New Roman"/>
          <w:noProof/>
          <w:sz w:val="20"/>
          <w:szCs w:val="20"/>
          <w:lang w:bidi="ar-SA"/>
        </w:rPr>
      </w:pPr>
    </w:p>
    <w:p w:rsidR="00865B1F" w:rsidRPr="00F447A7" w:rsidRDefault="00865B1F" w:rsidP="0041490C">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865B1F" w:rsidRPr="00666704" w:rsidRDefault="00865B1F" w:rsidP="00865B1F">
      <w:pPr>
        <w:pStyle w:val="NoSpacing"/>
        <w:jc w:val="both"/>
        <w:rPr>
          <w:rStyle w:val="st"/>
          <w:rFonts w:ascii="Times New Roman" w:hAnsi="Times New Roman"/>
          <w:sz w:val="20"/>
          <w:szCs w:val="20"/>
        </w:rPr>
      </w:pPr>
      <w:r w:rsidRPr="00666704">
        <w:rPr>
          <w:rStyle w:val="st"/>
          <w:rFonts w:ascii="Times New Roman" w:hAnsi="Times New Roman"/>
          <w:color w:val="000000"/>
          <w:sz w:val="20"/>
          <w:szCs w:val="20"/>
        </w:rPr>
        <w:t xml:space="preserve">All polymers </w:t>
      </w:r>
      <w:r w:rsidRPr="00666704">
        <w:rPr>
          <w:rStyle w:val="st"/>
          <w:rFonts w:ascii="Times New Roman" w:hAnsi="Times New Roman"/>
          <w:b/>
          <w:color w:val="000000"/>
          <w:sz w:val="20"/>
          <w:szCs w:val="20"/>
        </w:rPr>
        <w:t>P1-P3</w:t>
      </w:r>
      <w:r w:rsidRPr="00666704">
        <w:rPr>
          <w:rStyle w:val="st"/>
          <w:rFonts w:ascii="Times New Roman" w:hAnsi="Times New Roman"/>
          <w:sz w:val="20"/>
          <w:szCs w:val="20"/>
        </w:rPr>
        <w:t xml:space="preserve"> were successfully obtained in yields ranging from 32 % to 60 %. UV-Vis analysis showed the polymer absorbed at high wavelengths λ</w:t>
      </w:r>
      <w:r w:rsidRPr="00666704">
        <w:rPr>
          <w:rStyle w:val="st"/>
          <w:rFonts w:ascii="Times New Roman" w:hAnsi="Times New Roman"/>
          <w:sz w:val="20"/>
          <w:szCs w:val="20"/>
          <w:vertAlign w:val="subscript"/>
        </w:rPr>
        <w:t>max</w:t>
      </w:r>
      <w:r w:rsidRPr="00666704">
        <w:rPr>
          <w:rStyle w:val="st"/>
          <w:rFonts w:ascii="Times New Roman" w:hAnsi="Times New Roman"/>
          <w:sz w:val="20"/>
          <w:szCs w:val="20"/>
        </w:rPr>
        <w:t xml:space="preserve"> 435 nm in solution and 442 nm in the solid state and the band gap of </w:t>
      </w:r>
      <w:r w:rsidRPr="00666704">
        <w:rPr>
          <w:rStyle w:val="st"/>
          <w:rFonts w:ascii="Times New Roman" w:hAnsi="Times New Roman"/>
          <w:b/>
          <w:sz w:val="20"/>
          <w:szCs w:val="20"/>
        </w:rPr>
        <w:t>P1</w:t>
      </w:r>
      <w:r w:rsidRPr="00666704">
        <w:rPr>
          <w:rStyle w:val="st"/>
          <w:rFonts w:ascii="Times New Roman" w:hAnsi="Times New Roman"/>
          <w:sz w:val="20"/>
          <w:szCs w:val="20"/>
        </w:rPr>
        <w:t xml:space="preserve"> in solid state is 2.46 eV. CV measurements estimated the band gap as 2.18 eV from the onset of oxidation and reduction. The HOMO and LUMO levels can be estimated as -5.45 eV and -3.27 eV respectively. These results are in agreement with the design procedures for the use of these materials in photovoltaic applications. The optical band gap, E</w:t>
      </w:r>
      <w:r w:rsidRPr="00666704">
        <w:rPr>
          <w:rStyle w:val="st"/>
          <w:rFonts w:ascii="Times New Roman" w:hAnsi="Times New Roman"/>
          <w:sz w:val="20"/>
          <w:szCs w:val="20"/>
          <w:vertAlign w:val="subscript"/>
        </w:rPr>
        <w:t>g</w:t>
      </w:r>
      <w:r w:rsidRPr="00666704">
        <w:rPr>
          <w:rStyle w:val="st"/>
          <w:rFonts w:ascii="Times New Roman" w:hAnsi="Times New Roman"/>
          <w:sz w:val="20"/>
          <w:szCs w:val="20"/>
        </w:rPr>
        <w:t xml:space="preserve"> of polymers </w:t>
      </w:r>
      <w:r w:rsidRPr="00666704">
        <w:rPr>
          <w:rStyle w:val="st"/>
          <w:rFonts w:ascii="Times New Roman" w:hAnsi="Times New Roman"/>
          <w:b/>
          <w:sz w:val="20"/>
          <w:szCs w:val="20"/>
        </w:rPr>
        <w:t xml:space="preserve">P1, P2 </w:t>
      </w:r>
      <w:r w:rsidRPr="00666704">
        <w:rPr>
          <w:rStyle w:val="st"/>
          <w:rFonts w:ascii="Times New Roman" w:hAnsi="Times New Roman"/>
          <w:sz w:val="20"/>
          <w:szCs w:val="20"/>
        </w:rPr>
        <w:t>and</w:t>
      </w:r>
      <w:r w:rsidRPr="00666704">
        <w:rPr>
          <w:rStyle w:val="st"/>
          <w:rFonts w:ascii="Times New Roman" w:hAnsi="Times New Roman"/>
          <w:b/>
          <w:sz w:val="20"/>
          <w:szCs w:val="20"/>
        </w:rPr>
        <w:t xml:space="preserve"> P3</w:t>
      </w:r>
      <w:r w:rsidRPr="00666704">
        <w:rPr>
          <w:rStyle w:val="st"/>
          <w:rFonts w:ascii="Times New Roman" w:hAnsi="Times New Roman"/>
          <w:sz w:val="20"/>
          <w:szCs w:val="20"/>
        </w:rPr>
        <w:t xml:space="preserve"> were 2.46 eV, 2.36 eV and 2.47 eV respectively. The photophysical properties of these polymers show that </w:t>
      </w:r>
      <w:r w:rsidRPr="00666704">
        <w:rPr>
          <w:rStyle w:val="st"/>
          <w:rFonts w:ascii="Times New Roman" w:hAnsi="Times New Roman"/>
          <w:b/>
          <w:sz w:val="20"/>
          <w:szCs w:val="20"/>
        </w:rPr>
        <w:t>P2</w:t>
      </w:r>
      <w:r w:rsidRPr="00666704">
        <w:rPr>
          <w:rStyle w:val="st"/>
          <w:rFonts w:ascii="Times New Roman" w:hAnsi="Times New Roman"/>
          <w:sz w:val="20"/>
          <w:szCs w:val="20"/>
        </w:rPr>
        <w:t xml:space="preserve"> has the narrowest optical band gap due to the electrostatic interaction between the hydrogens at the 4-position on thienothiophene rings and the fluorine substituents on the neighbouring carbazole repeat units. All polymers </w:t>
      </w:r>
      <w:r w:rsidRPr="00666704">
        <w:rPr>
          <w:rStyle w:val="st"/>
          <w:rFonts w:ascii="Times New Roman" w:hAnsi="Times New Roman"/>
          <w:b/>
          <w:sz w:val="20"/>
          <w:szCs w:val="20"/>
        </w:rPr>
        <w:t>P1 - P3</w:t>
      </w:r>
      <w:r w:rsidRPr="00666704">
        <w:rPr>
          <w:rStyle w:val="st"/>
          <w:rFonts w:ascii="Times New Roman" w:hAnsi="Times New Roman"/>
          <w:sz w:val="20"/>
          <w:szCs w:val="20"/>
        </w:rPr>
        <w:t xml:space="preserve"> have fairly low molecular weights as a result of their low solubility and their precipitation out of solution during the polymerisation reaction.The presence of fluorine substitutes at the 3,6-position of carbazole repeat units on </w:t>
      </w:r>
      <w:r w:rsidRPr="00666704">
        <w:rPr>
          <w:rStyle w:val="st"/>
          <w:rFonts w:ascii="Times New Roman" w:hAnsi="Times New Roman"/>
          <w:b/>
          <w:sz w:val="20"/>
          <w:szCs w:val="20"/>
        </w:rPr>
        <w:t>P2</w:t>
      </w:r>
      <w:r w:rsidRPr="00666704">
        <w:rPr>
          <w:rStyle w:val="st"/>
          <w:rFonts w:ascii="Times New Roman" w:hAnsi="Times New Roman"/>
          <w:sz w:val="20"/>
          <w:szCs w:val="20"/>
        </w:rPr>
        <w:t xml:space="preserve"> has led into a monomer band gap in the polymer when it is composed to that of the equivalent polymer without fluorine substituent </w:t>
      </w:r>
      <w:r w:rsidRPr="00666704">
        <w:rPr>
          <w:rStyle w:val="st"/>
          <w:rFonts w:ascii="Times New Roman" w:hAnsi="Times New Roman"/>
          <w:b/>
          <w:sz w:val="20"/>
          <w:szCs w:val="20"/>
        </w:rPr>
        <w:t>P1</w:t>
      </w:r>
      <w:r w:rsidRPr="00666704">
        <w:rPr>
          <w:rStyle w:val="st"/>
          <w:rFonts w:ascii="Times New Roman" w:hAnsi="Times New Roman"/>
          <w:sz w:val="20"/>
          <w:szCs w:val="20"/>
        </w:rPr>
        <w:t xml:space="preserve">. This indicates the present of fluorine interactions of </w:t>
      </w:r>
      <w:r w:rsidRPr="00666704">
        <w:rPr>
          <w:rStyle w:val="st"/>
          <w:rFonts w:ascii="Times New Roman" w:hAnsi="Times New Roman"/>
          <w:b/>
          <w:sz w:val="20"/>
          <w:szCs w:val="20"/>
        </w:rPr>
        <w:t>P2</w:t>
      </w:r>
      <w:r w:rsidRPr="00666704">
        <w:rPr>
          <w:rStyle w:val="st"/>
          <w:rFonts w:ascii="Times New Roman" w:hAnsi="Times New Roman"/>
          <w:sz w:val="20"/>
          <w:szCs w:val="20"/>
        </w:rPr>
        <w:t xml:space="preserve"> with neighboring sulfur or hydrogen atoms of the thienothiophene repeat units along the polymer backbone. </w:t>
      </w:r>
    </w:p>
    <w:p w:rsidR="006768E9" w:rsidRPr="00F447A7" w:rsidRDefault="006768E9" w:rsidP="00865B1F">
      <w:pPr>
        <w:spacing w:after="0" w:line="240" w:lineRule="auto"/>
        <w:jc w:val="both"/>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F447A7" w:rsidRDefault="00865B1F" w:rsidP="00865B1F">
      <w:pPr>
        <w:pStyle w:val="TDAcknowledgments"/>
        <w:spacing w:before="0" w:line="240" w:lineRule="auto"/>
        <w:ind w:firstLine="0"/>
        <w:rPr>
          <w:rFonts w:ascii="Times New Roman" w:hAnsi="Times New Roman"/>
          <w:sz w:val="20"/>
        </w:rPr>
      </w:pPr>
      <w:r w:rsidRPr="00EE1AB8">
        <w:rPr>
          <w:rFonts w:ascii="Times New Roman" w:hAnsi="Times New Roman"/>
          <w:sz w:val="20"/>
        </w:rPr>
        <w:t>We would like to acknowledge the financial support of the University of Malaysia Sabah and Ministry of Education Malaysia for their financial support over the period of this research.</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65B1F"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6C79CC">
        <w:rPr>
          <w:rFonts w:ascii="Times New Roman" w:hAnsi="Times New Roman"/>
          <w:sz w:val="20"/>
          <w:szCs w:val="20"/>
        </w:rPr>
        <w:fldChar w:fldCharType="begin"/>
      </w:r>
      <w:r w:rsidRPr="00865B1F">
        <w:rPr>
          <w:rFonts w:ascii="Times New Roman" w:hAnsi="Times New Roman"/>
          <w:sz w:val="20"/>
          <w:szCs w:val="20"/>
        </w:rPr>
        <w:instrText xml:space="preserve"> ADDIN EN.REFLIST </w:instrText>
      </w:r>
      <w:r w:rsidRPr="006C79CC">
        <w:rPr>
          <w:rFonts w:ascii="Times New Roman" w:hAnsi="Times New Roman"/>
          <w:sz w:val="20"/>
          <w:szCs w:val="20"/>
        </w:rPr>
        <w:fldChar w:fldCharType="separate"/>
      </w:r>
      <w:bookmarkStart w:id="14" w:name="_ENREF_1"/>
      <w:r w:rsidRPr="00865B1F">
        <w:rPr>
          <w:rFonts w:ascii="Times New Roman" w:hAnsi="Times New Roman"/>
          <w:noProof/>
          <w:sz w:val="20"/>
          <w:szCs w:val="20"/>
        </w:rPr>
        <w:t>Yao, Y., Dong, H., and Hu, W. (2013)</w:t>
      </w:r>
      <w:r w:rsidR="00AB467B">
        <w:rPr>
          <w:rFonts w:ascii="Times New Roman" w:hAnsi="Times New Roman"/>
          <w:noProof/>
          <w:sz w:val="20"/>
          <w:szCs w:val="20"/>
        </w:rPr>
        <w:t xml:space="preserve"> </w:t>
      </w:r>
      <w:r w:rsidRPr="00865B1F">
        <w:rPr>
          <w:rFonts w:ascii="Times New Roman" w:hAnsi="Times New Roman"/>
          <w:noProof/>
          <w:sz w:val="20"/>
          <w:szCs w:val="20"/>
        </w:rPr>
        <w:t xml:space="preserve"> Ordering of conjugated polymer molecules:</w:t>
      </w:r>
      <w:r w:rsidR="00AB467B">
        <w:rPr>
          <w:rFonts w:ascii="Times New Roman" w:hAnsi="Times New Roman"/>
          <w:noProof/>
          <w:sz w:val="20"/>
          <w:szCs w:val="20"/>
        </w:rPr>
        <w:t xml:space="preserve"> recent advances and </w:t>
      </w:r>
      <w:r w:rsidRPr="00865B1F">
        <w:rPr>
          <w:rFonts w:ascii="Times New Roman" w:hAnsi="Times New Roman"/>
          <w:noProof/>
          <w:sz w:val="20"/>
          <w:szCs w:val="20"/>
        </w:rPr>
        <w:t xml:space="preserve">perspectives. </w:t>
      </w:r>
      <w:r w:rsidRPr="00865B1F">
        <w:rPr>
          <w:rFonts w:ascii="Times New Roman" w:hAnsi="Times New Roman"/>
          <w:i/>
          <w:noProof/>
          <w:sz w:val="20"/>
          <w:szCs w:val="20"/>
        </w:rPr>
        <w:t>Polymer Chemistry</w:t>
      </w:r>
      <w:r w:rsidRPr="00865B1F">
        <w:rPr>
          <w:rFonts w:ascii="Times New Roman" w:hAnsi="Times New Roman"/>
          <w:noProof/>
          <w:sz w:val="20"/>
          <w:szCs w:val="20"/>
        </w:rPr>
        <w:t>, 4: 5197-5205.</w:t>
      </w:r>
      <w:bookmarkStart w:id="15" w:name="_ENREF_2"/>
      <w:bookmarkEnd w:id="14"/>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865B1F">
        <w:rPr>
          <w:rFonts w:ascii="Times New Roman" w:hAnsi="Times New Roman"/>
          <w:noProof/>
          <w:sz w:val="20"/>
          <w:szCs w:val="20"/>
        </w:rPr>
        <w:t xml:space="preserve">Jenekhe, S. A. and Zhu, D. (2013) Conjugated polymers. </w:t>
      </w:r>
      <w:r w:rsidRPr="00865B1F">
        <w:rPr>
          <w:rFonts w:ascii="Times New Roman" w:hAnsi="Times New Roman"/>
          <w:i/>
          <w:noProof/>
          <w:sz w:val="20"/>
          <w:szCs w:val="20"/>
        </w:rPr>
        <w:t>Polymer Chemistry</w:t>
      </w:r>
      <w:r w:rsidRPr="00865B1F">
        <w:rPr>
          <w:rFonts w:ascii="Times New Roman" w:hAnsi="Times New Roman"/>
          <w:noProof/>
          <w:sz w:val="20"/>
          <w:szCs w:val="20"/>
        </w:rPr>
        <w:t>, 4, 5142-5143.</w:t>
      </w:r>
      <w:bookmarkStart w:id="16" w:name="_ENREF_3"/>
      <w:bookmarkEnd w:id="15"/>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Chen, Y.-C., Yu, C.-Y., Fan, Y.-L., Hung, L.-I., Chen, C.-P., and Ting, C. (</w:t>
      </w:r>
      <w:r w:rsidRPr="004F457E">
        <w:rPr>
          <w:rFonts w:ascii="Times New Roman" w:hAnsi="Times New Roman"/>
          <w:noProof/>
          <w:sz w:val="20"/>
          <w:szCs w:val="20"/>
        </w:rPr>
        <w:t>2010</w:t>
      </w:r>
      <w:r w:rsidRPr="00AB467B">
        <w:rPr>
          <w:rFonts w:ascii="Times New Roman" w:hAnsi="Times New Roman"/>
          <w:noProof/>
          <w:sz w:val="20"/>
          <w:szCs w:val="20"/>
        </w:rPr>
        <w:t xml:space="preserve">) Low-bandgap conjugated polymer for high efficient photovoltaic applications. </w:t>
      </w:r>
      <w:r w:rsidRPr="00AB467B">
        <w:rPr>
          <w:rFonts w:ascii="Times New Roman" w:hAnsi="Times New Roman"/>
          <w:i/>
          <w:noProof/>
          <w:sz w:val="20"/>
          <w:szCs w:val="20"/>
        </w:rPr>
        <w:t>Chemical Communications</w:t>
      </w:r>
      <w:r w:rsidRPr="00AB467B">
        <w:rPr>
          <w:rFonts w:ascii="Times New Roman" w:hAnsi="Times New Roman"/>
          <w:noProof/>
          <w:sz w:val="20"/>
          <w:szCs w:val="20"/>
        </w:rPr>
        <w:t>, 46, 6503-6505.</w:t>
      </w:r>
      <w:bookmarkStart w:id="17" w:name="_ENREF_4"/>
      <w:bookmarkEnd w:id="16"/>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Prim, D. and Kirsch, G. (1994) Synthesis of new 2-arylthieno [3, 2-b] thiophenes. </w:t>
      </w:r>
      <w:r w:rsidRPr="00AB467B">
        <w:rPr>
          <w:rFonts w:ascii="Times New Roman" w:hAnsi="Times New Roman"/>
          <w:i/>
          <w:noProof/>
          <w:sz w:val="20"/>
          <w:szCs w:val="20"/>
        </w:rPr>
        <w:t>Journal of Chemical Society Perkin Transactions 1</w:t>
      </w:r>
      <w:r w:rsidRPr="00AB467B">
        <w:rPr>
          <w:rFonts w:ascii="Times New Roman" w:hAnsi="Times New Roman"/>
          <w:noProof/>
          <w:sz w:val="20"/>
          <w:szCs w:val="20"/>
        </w:rPr>
        <w:t>: 2603-2606.</w:t>
      </w:r>
      <w:bookmarkStart w:id="18" w:name="_ENREF_5"/>
      <w:bookmarkEnd w:id="17"/>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Masresha, T. (2006) Photovoltaic properties of polymer based bulk heterojunction solar cell composed of poly[3-(2,5-dioctyle-pheneyl) thiophene](PDOPT) and (PCBM). </w:t>
      </w:r>
      <w:r w:rsidRPr="00AB467B">
        <w:rPr>
          <w:rFonts w:ascii="Times New Roman" w:hAnsi="Times New Roman"/>
          <w:i/>
          <w:noProof/>
          <w:sz w:val="20"/>
          <w:szCs w:val="20"/>
        </w:rPr>
        <w:t>MSc Thesis</w:t>
      </w:r>
      <w:r w:rsidRPr="00AB467B">
        <w:rPr>
          <w:rFonts w:ascii="Times New Roman" w:hAnsi="Times New Roman"/>
          <w:noProof/>
          <w:sz w:val="20"/>
          <w:szCs w:val="20"/>
        </w:rPr>
        <w:t>.</w:t>
      </w:r>
      <w:bookmarkEnd w:id="18"/>
      <w:r w:rsidRPr="00AB467B">
        <w:rPr>
          <w:rFonts w:ascii="Times New Roman" w:hAnsi="Times New Roman"/>
          <w:noProof/>
          <w:sz w:val="20"/>
          <w:szCs w:val="20"/>
        </w:rPr>
        <w:t xml:space="preserve"> Addis Ababa University.</w:t>
      </w:r>
      <w:bookmarkStart w:id="19" w:name="_ENREF_6"/>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Raj, M. R. and Anandan, S. (2013) Donor conjugated polymers-based on alkyl chain substituted oligobenzo[c]thiophene derivatives with well-balanced energy levels for bulk heterojunction solar cells. </w:t>
      </w:r>
      <w:r w:rsidRPr="00AB467B">
        <w:rPr>
          <w:rFonts w:ascii="Times New Roman" w:hAnsi="Times New Roman"/>
          <w:i/>
          <w:noProof/>
          <w:sz w:val="20"/>
          <w:szCs w:val="20"/>
        </w:rPr>
        <w:t>RSC Advances</w:t>
      </w:r>
      <w:r w:rsidRPr="00AB467B">
        <w:rPr>
          <w:rFonts w:ascii="Times New Roman" w:hAnsi="Times New Roman"/>
          <w:noProof/>
          <w:sz w:val="20"/>
          <w:szCs w:val="20"/>
        </w:rPr>
        <w:t>, 3: 14595-14608.</w:t>
      </w:r>
      <w:bookmarkStart w:id="20" w:name="_ENREF_7"/>
      <w:bookmarkEnd w:id="19"/>
    </w:p>
    <w:p w:rsidR="00AB467B" w:rsidRDefault="00865B1F" w:rsidP="00AB467B">
      <w:pPr>
        <w:pStyle w:val="ListParagraph"/>
        <w:numPr>
          <w:ilvl w:val="0"/>
          <w:numId w:val="2"/>
        </w:numPr>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Voortman, T. P., De Gier, H. D., Havenith, R. W. A., and Chiechi, R. C. (2014) Stabilizing cations in the backbones of conjugated polymers. </w:t>
      </w:r>
      <w:r w:rsidRPr="00AB467B">
        <w:rPr>
          <w:rFonts w:ascii="Times New Roman" w:hAnsi="Times New Roman"/>
          <w:i/>
          <w:noProof/>
          <w:sz w:val="20"/>
          <w:szCs w:val="20"/>
        </w:rPr>
        <w:t>Journal of Materials Chemistry C</w:t>
      </w:r>
      <w:r w:rsidRPr="00AB467B">
        <w:rPr>
          <w:rFonts w:ascii="Times New Roman" w:hAnsi="Times New Roman"/>
          <w:noProof/>
          <w:sz w:val="20"/>
          <w:szCs w:val="20"/>
        </w:rPr>
        <w:t>, 2: 3407-3415.</w:t>
      </w:r>
      <w:bookmarkStart w:id="21" w:name="_ENREF_8"/>
      <w:bookmarkEnd w:id="20"/>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Printz, A. D., Savagatrup, S., Burke, D. J., Purdy, T. N., and Lipomi, D. J. (2014) Increased elasticity of a low-bandgap conjugated copolymer by random segmentation for mechanically robust solar cells. </w:t>
      </w:r>
      <w:r w:rsidRPr="00AB467B">
        <w:rPr>
          <w:rFonts w:ascii="Times New Roman" w:hAnsi="Times New Roman"/>
          <w:i/>
          <w:noProof/>
          <w:sz w:val="20"/>
          <w:szCs w:val="20"/>
        </w:rPr>
        <w:t>RSC Advances</w:t>
      </w:r>
      <w:r w:rsidRPr="00AB467B">
        <w:rPr>
          <w:rFonts w:ascii="Times New Roman" w:hAnsi="Times New Roman"/>
          <w:noProof/>
          <w:sz w:val="20"/>
          <w:szCs w:val="20"/>
        </w:rPr>
        <w:t>, 4: 13635-13643.</w:t>
      </w:r>
      <w:bookmarkStart w:id="22" w:name="_ENREF_9"/>
      <w:bookmarkEnd w:id="21"/>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Hoppe, H. and Sariciftci, N. S. (2006). Morphology of polymer/fullerene bulk heterojunction solar cell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16: 45-61.</w:t>
      </w:r>
      <w:bookmarkStart w:id="23" w:name="_ENREF_10"/>
      <w:bookmarkEnd w:id="22"/>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Biniek, L., Chochos, C. L., Leclerc, N., Hadziioannou, G., Kallitsis, J. K., Bechara, R., Leveque, P., and Heiser, T. (2009). A [3,2-b]thienothiophene-alt-benzothiadiazole copolymer for photovoltaic applications: design, synthesis, material characterization and device performance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19: 4946-4951.</w:t>
      </w:r>
      <w:bookmarkStart w:id="24" w:name="_ENREF_11"/>
      <w:bookmarkEnd w:id="23"/>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Choy, N., Russell, K. C., Alvarez, J. C., and Fider, A. (2000). Synthesis and redox properties of novel alkynyl flavins. </w:t>
      </w:r>
      <w:r w:rsidRPr="00AB467B">
        <w:rPr>
          <w:rFonts w:ascii="Times New Roman" w:hAnsi="Times New Roman"/>
          <w:i/>
          <w:noProof/>
          <w:sz w:val="20"/>
          <w:szCs w:val="20"/>
        </w:rPr>
        <w:t>Tetrahedron Letters</w:t>
      </w:r>
      <w:r w:rsidRPr="00AB467B">
        <w:rPr>
          <w:rFonts w:ascii="Times New Roman" w:hAnsi="Times New Roman"/>
          <w:noProof/>
          <w:sz w:val="20"/>
          <w:szCs w:val="20"/>
        </w:rPr>
        <w:t>, 41: 1515-1518.</w:t>
      </w:r>
      <w:bookmarkStart w:id="25" w:name="_ENREF_12"/>
      <w:bookmarkEnd w:id="24"/>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Mohamad, D. K., Fischereder, A., Yi, H., Cadby, A. J., Lidzey, D. G., and Iraqi, A. (2011). A novel 2,7-linked carbazole based "double cable" polymer with pendant perylene diimide functional groups: preparation, spectroscopy and photovoltaic propertie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21: 851-862.</w:t>
      </w:r>
      <w:bookmarkStart w:id="26" w:name="_ENREF_13"/>
      <w:bookmarkEnd w:id="25"/>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Peet, J., Wen, L., Byrne, P., Rodman, S., Forberich, K., Shao, Y., Drolet, N., Gaudiana, R., Dennler, G., and Waller, D. (2011). Bulk heterojunction solar cells with thick active layers and high fill factors enabled by a bithiophene-co-thiazolothiazole push-pull copolymer. </w:t>
      </w:r>
      <w:r w:rsidRPr="00AB467B">
        <w:rPr>
          <w:rFonts w:ascii="Times New Roman" w:hAnsi="Times New Roman"/>
          <w:i/>
          <w:noProof/>
          <w:sz w:val="20"/>
          <w:szCs w:val="20"/>
        </w:rPr>
        <w:t>Applied Physics Letters</w:t>
      </w:r>
      <w:r w:rsidRPr="00AB467B">
        <w:rPr>
          <w:rFonts w:ascii="Times New Roman" w:hAnsi="Times New Roman"/>
          <w:noProof/>
          <w:sz w:val="20"/>
          <w:szCs w:val="20"/>
        </w:rPr>
        <w:t>, 98: 043301.</w:t>
      </w:r>
      <w:bookmarkStart w:id="27" w:name="_ENREF_14"/>
      <w:bookmarkEnd w:id="26"/>
    </w:p>
    <w:p w:rsidR="00AB467B" w:rsidRDefault="00AB467B" w:rsidP="00AB467B">
      <w:pPr>
        <w:pStyle w:val="ListParagraph"/>
        <w:shd w:val="clear" w:color="auto" w:fill="FFFFFF" w:themeFill="background1"/>
        <w:spacing w:after="0" w:line="240" w:lineRule="auto"/>
        <w:ind w:left="360"/>
        <w:jc w:val="both"/>
        <w:rPr>
          <w:rFonts w:ascii="Times New Roman" w:hAnsi="Times New Roman"/>
          <w:noProof/>
          <w:sz w:val="20"/>
          <w:szCs w:val="20"/>
        </w:rPr>
      </w:pPr>
    </w:p>
    <w:p w:rsidR="00AB467B" w:rsidRDefault="00AB467B" w:rsidP="00AB467B">
      <w:pPr>
        <w:pStyle w:val="ListParagraph"/>
        <w:shd w:val="clear" w:color="auto" w:fill="FFFFFF" w:themeFill="background1"/>
        <w:spacing w:after="0" w:line="240" w:lineRule="auto"/>
        <w:ind w:left="360"/>
        <w:jc w:val="both"/>
        <w:rPr>
          <w:rFonts w:ascii="Times New Roman" w:hAnsi="Times New Roman"/>
          <w:noProof/>
          <w:sz w:val="20"/>
          <w:szCs w:val="20"/>
        </w:rPr>
      </w:pPr>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lastRenderedPageBreak/>
        <w:t xml:space="preserve">Bronstein, H., Chen, Z., Ashraf, R. S., Zhang, W., Du, J., Durrant, J. R., Shakya Tuladhar, P., Song, K., Watkins, S. E., Geerts, Y., Wienk, M. M., Janssen, R. a. J., Anthopoulos, T., Sirringhaus, H., Heeney, M., and Mcculloch, I. (2011). Thieno[3,2-b]thiophene−Diketopyrrolopyrrole-Containing Polymers for High-Performance Organic Field-Effect Transistors and Organic Photovoltaic Devices. </w:t>
      </w:r>
      <w:r w:rsidRPr="00AB467B">
        <w:rPr>
          <w:rFonts w:ascii="Times New Roman" w:hAnsi="Times New Roman"/>
          <w:i/>
          <w:noProof/>
          <w:sz w:val="20"/>
          <w:szCs w:val="20"/>
        </w:rPr>
        <w:t>Journal of the American Chemical Society</w:t>
      </w:r>
      <w:r w:rsidRPr="00AB467B">
        <w:rPr>
          <w:rFonts w:ascii="Times New Roman" w:hAnsi="Times New Roman"/>
          <w:noProof/>
          <w:sz w:val="20"/>
          <w:szCs w:val="20"/>
        </w:rPr>
        <w:t>, 133: 3272-3275.</w:t>
      </w:r>
      <w:bookmarkStart w:id="28" w:name="_ENREF_15"/>
      <w:bookmarkEnd w:id="27"/>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Baek, M.-J., Lee, S.-H., Zong, K., and Lee, Y.-S. (2010). Low band gap conjugated polymers consisting of alternating dodecyl thieno[3,4-b]thiophene-2-carboxylate and one or two thiophene rings: Synthesis and photovoltaic property. </w:t>
      </w:r>
      <w:r w:rsidRPr="00AB467B">
        <w:rPr>
          <w:rFonts w:ascii="Times New Roman" w:hAnsi="Times New Roman"/>
          <w:i/>
          <w:noProof/>
          <w:sz w:val="20"/>
          <w:szCs w:val="20"/>
        </w:rPr>
        <w:t>Synthetic Metals</w:t>
      </w:r>
      <w:r w:rsidRPr="00AB467B">
        <w:rPr>
          <w:rFonts w:ascii="Times New Roman" w:hAnsi="Times New Roman"/>
          <w:noProof/>
          <w:sz w:val="20"/>
          <w:szCs w:val="20"/>
        </w:rPr>
        <w:t>, 160: 1197-1203.</w:t>
      </w:r>
      <w:bookmarkStart w:id="29" w:name="_ENREF_16"/>
      <w:bookmarkEnd w:id="28"/>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Chang, S.-W., Waters, H., Kettle, J., Kuo, Z.-R., Li, C.-H., Yu, C.-Y., and Horie, M. (2012) Pd-Catalysed Direct Arylation Polymerisation for Synthesis of Low-Bandgap Conjugated Polymers and Photovoltaic Performance. </w:t>
      </w:r>
      <w:r w:rsidRPr="00AB467B">
        <w:rPr>
          <w:rFonts w:ascii="Times New Roman" w:hAnsi="Times New Roman"/>
          <w:i/>
          <w:noProof/>
          <w:sz w:val="20"/>
          <w:szCs w:val="20"/>
        </w:rPr>
        <w:t>Macromolecular Rapid Communications</w:t>
      </w:r>
      <w:r w:rsidRPr="00AB467B">
        <w:rPr>
          <w:rFonts w:ascii="Times New Roman" w:hAnsi="Times New Roman"/>
          <w:noProof/>
          <w:sz w:val="20"/>
          <w:szCs w:val="20"/>
        </w:rPr>
        <w:t>, 33 (22):1927-1932.</w:t>
      </w:r>
      <w:bookmarkStart w:id="30" w:name="_ENREF_17"/>
      <w:bookmarkEnd w:id="29"/>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Duan, C., Huang, F., and Cao, Y. (2012) Recent development of push-pull conjugated polymers for bulk-heterojunction photovoltaics: rational design and fine tailoring of molecular structure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22: 10416-10434.</w:t>
      </w:r>
      <w:bookmarkStart w:id="31" w:name="_ENREF_18"/>
      <w:bookmarkEnd w:id="30"/>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He, X. and Baumgartner, T. (2013). Conjugated main-group polymers for optoelectronics. </w:t>
      </w:r>
      <w:r w:rsidRPr="00AB467B">
        <w:rPr>
          <w:rFonts w:ascii="Times New Roman" w:hAnsi="Times New Roman"/>
          <w:i/>
          <w:noProof/>
          <w:sz w:val="20"/>
          <w:szCs w:val="20"/>
        </w:rPr>
        <w:t>RSC Advances</w:t>
      </w:r>
      <w:r w:rsidRPr="00AB467B">
        <w:rPr>
          <w:rFonts w:ascii="Times New Roman" w:hAnsi="Times New Roman"/>
          <w:noProof/>
          <w:sz w:val="20"/>
          <w:szCs w:val="20"/>
        </w:rPr>
        <w:t>, 3: 11334-11350.</w:t>
      </w:r>
      <w:bookmarkStart w:id="32" w:name="_ENREF_19"/>
      <w:bookmarkEnd w:id="31"/>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Yang, L., Tumbleston, J. R., Zhou, H., Ade, H., and You, W. (2013) Disentangling the impact of side chains and fluorine substituents of conjugated donor polymers on the performance of photovoltaic blends. </w:t>
      </w:r>
      <w:r w:rsidRPr="00AB467B">
        <w:rPr>
          <w:rFonts w:ascii="Times New Roman" w:hAnsi="Times New Roman"/>
          <w:i/>
          <w:noProof/>
          <w:sz w:val="20"/>
          <w:szCs w:val="20"/>
        </w:rPr>
        <w:t>Energy &amp; Environmental Science</w:t>
      </w:r>
      <w:r w:rsidRPr="00AB467B">
        <w:rPr>
          <w:rFonts w:ascii="Times New Roman" w:hAnsi="Times New Roman"/>
          <w:noProof/>
          <w:sz w:val="20"/>
          <w:szCs w:val="20"/>
        </w:rPr>
        <w:t>, 6: 316-326.</w:t>
      </w:r>
      <w:bookmarkStart w:id="33" w:name="_ENREF_20"/>
      <w:bookmarkEnd w:id="32"/>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Sharma, G. D., Singh, M., Kurchania, R., Koukaras, E. N., and Mikroyannidis, J. A. (2013). Synthesis and characterization of two carbazole-based alternating copolymers with 4-nitrophenylcyanovinylene pendant groups and their use as electron donors for bulk heterojunction solar cells. </w:t>
      </w:r>
      <w:r w:rsidRPr="00AB467B">
        <w:rPr>
          <w:rFonts w:ascii="Times New Roman" w:hAnsi="Times New Roman"/>
          <w:i/>
          <w:noProof/>
          <w:sz w:val="20"/>
          <w:szCs w:val="20"/>
        </w:rPr>
        <w:t>RSC Advances</w:t>
      </w:r>
      <w:r w:rsidRPr="00AB467B">
        <w:rPr>
          <w:rFonts w:ascii="Times New Roman" w:hAnsi="Times New Roman"/>
          <w:noProof/>
          <w:sz w:val="20"/>
          <w:szCs w:val="20"/>
        </w:rPr>
        <w:t>, 3: 18821-18834.</w:t>
      </w:r>
      <w:bookmarkStart w:id="34" w:name="_ENREF_21"/>
      <w:bookmarkEnd w:id="33"/>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Pei, J., Wen, S., Zhou, Y., Dong, Q., Liu, Z., Zhang, J., and Tian, W. (2011). A low band gap donor-acceptor copolymer containing fluorene and benzothiadiazole units: synthesis and photovoltaic properties. </w:t>
      </w:r>
      <w:r w:rsidRPr="00AB467B">
        <w:rPr>
          <w:rFonts w:ascii="Times New Roman" w:hAnsi="Times New Roman"/>
          <w:i/>
          <w:noProof/>
          <w:sz w:val="20"/>
          <w:szCs w:val="20"/>
        </w:rPr>
        <w:t>New Journal of Chemistry</w:t>
      </w:r>
      <w:r w:rsidRPr="00AB467B">
        <w:rPr>
          <w:rFonts w:ascii="Times New Roman" w:hAnsi="Times New Roman"/>
          <w:noProof/>
          <w:sz w:val="20"/>
          <w:szCs w:val="20"/>
        </w:rPr>
        <w:t>, 35: 385-393.</w:t>
      </w:r>
      <w:bookmarkStart w:id="35" w:name="_ENREF_22"/>
      <w:bookmarkEnd w:id="34"/>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Nguyen, T. Q., Yee, R. Y., and Schwartz, B. J. (2001).Solution processing of conjugated polymers: the effects of polymer solubility on the morphology and electronic properties of semiconducting polymer films. </w:t>
      </w:r>
      <w:r w:rsidRPr="00AB467B">
        <w:rPr>
          <w:rFonts w:ascii="Times New Roman" w:hAnsi="Times New Roman"/>
          <w:i/>
          <w:noProof/>
          <w:sz w:val="20"/>
          <w:szCs w:val="20"/>
        </w:rPr>
        <w:t>Journal of Photochemistry and Photobiology A: Chemistry</w:t>
      </w:r>
      <w:r w:rsidRPr="00AB467B">
        <w:rPr>
          <w:rFonts w:ascii="Times New Roman" w:hAnsi="Times New Roman"/>
          <w:noProof/>
          <w:sz w:val="20"/>
          <w:szCs w:val="20"/>
        </w:rPr>
        <w:t>, 144: 21-30.</w:t>
      </w:r>
      <w:bookmarkStart w:id="36" w:name="_ENREF_23"/>
      <w:bookmarkEnd w:id="35"/>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Blouin, N., Michaud, A., Gendron, D., Wakim, S., Blair, E., Neagu-Plesu, R., Belletête, M., Durocher, G., Tao, Y., and Leclerc, M. (2008) Toward a rational design of poly(2,7-carbazole) derivatives for solar cells. </w:t>
      </w:r>
      <w:r w:rsidRPr="00AB467B">
        <w:rPr>
          <w:rFonts w:ascii="Times New Roman" w:hAnsi="Times New Roman"/>
          <w:i/>
          <w:noProof/>
          <w:sz w:val="20"/>
          <w:szCs w:val="20"/>
        </w:rPr>
        <w:t>Journal of the American Chemical Society</w:t>
      </w:r>
      <w:r w:rsidRPr="00AB467B">
        <w:rPr>
          <w:rFonts w:ascii="Times New Roman" w:hAnsi="Times New Roman"/>
          <w:noProof/>
          <w:sz w:val="20"/>
          <w:szCs w:val="20"/>
        </w:rPr>
        <w:t>, 130:732-742.</w:t>
      </w:r>
      <w:bookmarkStart w:id="37" w:name="_ENREF_24"/>
      <w:bookmarkEnd w:id="36"/>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Reyes-Reyes, M., Kim, K., and Carroll, D. L. (2005). </w:t>
      </w:r>
      <w:r w:rsidRPr="00AB467B">
        <w:rPr>
          <w:rFonts w:ascii="Times New Roman" w:hAnsi="Times New Roman"/>
          <w:sz w:val="20"/>
          <w:szCs w:val="20"/>
        </w:rPr>
        <w:t>High-efficiency photovoltaic devices based on annealed poly(3-hexylthiophene) and 1-(3-methoxycarbonyl)-propyl-1- phenyl-</w:t>
      </w:r>
      <w:r w:rsidRPr="00AB467B">
        <w:rPr>
          <w:rStyle w:val="mo"/>
          <w:rFonts w:ascii="Times New Roman" w:hAnsi="Times New Roman"/>
          <w:sz w:val="20"/>
          <w:szCs w:val="20"/>
        </w:rPr>
        <w:t>(</w:t>
      </w:r>
      <w:r w:rsidRPr="00AB467B">
        <w:rPr>
          <w:rStyle w:val="mn"/>
          <w:rFonts w:ascii="Times New Roman" w:hAnsi="Times New Roman"/>
          <w:sz w:val="20"/>
          <w:szCs w:val="20"/>
        </w:rPr>
        <w:t>6</w:t>
      </w:r>
      <w:r w:rsidRPr="00AB467B">
        <w:rPr>
          <w:rStyle w:val="mo"/>
          <w:rFonts w:ascii="Times New Roman" w:hAnsi="Times New Roman"/>
          <w:sz w:val="20"/>
          <w:szCs w:val="20"/>
        </w:rPr>
        <w:t>,</w:t>
      </w:r>
      <w:r w:rsidRPr="00AB467B">
        <w:rPr>
          <w:rStyle w:val="mn"/>
          <w:rFonts w:ascii="Times New Roman" w:hAnsi="Times New Roman"/>
          <w:sz w:val="20"/>
          <w:szCs w:val="20"/>
        </w:rPr>
        <w:t>6</w:t>
      </w:r>
      <w:r w:rsidRPr="00AB467B">
        <w:rPr>
          <w:rStyle w:val="mo"/>
          <w:rFonts w:ascii="Times New Roman" w:hAnsi="Times New Roman"/>
          <w:sz w:val="20"/>
          <w:szCs w:val="20"/>
        </w:rPr>
        <w:t>)</w:t>
      </w:r>
      <w:r w:rsidRPr="00AB467B">
        <w:rPr>
          <w:rStyle w:val="mi"/>
          <w:rFonts w:ascii="Times New Roman" w:hAnsi="Times New Roman"/>
          <w:i/>
          <w:iCs/>
          <w:sz w:val="20"/>
          <w:szCs w:val="20"/>
          <w:vertAlign w:val="subscript"/>
        </w:rPr>
        <w:t>C</w:t>
      </w:r>
      <w:r w:rsidRPr="00AB467B">
        <w:rPr>
          <w:rStyle w:val="mn"/>
          <w:rFonts w:ascii="Times New Roman" w:hAnsi="Times New Roman"/>
          <w:sz w:val="20"/>
          <w:szCs w:val="20"/>
          <w:vertAlign w:val="subscript"/>
        </w:rPr>
        <w:t>61</w:t>
      </w:r>
      <w:r w:rsidRPr="00AB467B">
        <w:rPr>
          <w:rFonts w:ascii="Times New Roman" w:hAnsi="Times New Roman"/>
          <w:sz w:val="20"/>
          <w:szCs w:val="20"/>
        </w:rPr>
        <w:t xml:space="preserve"> blends</w:t>
      </w:r>
      <w:r w:rsidRPr="00AB467B">
        <w:rPr>
          <w:rFonts w:ascii="Times New Roman" w:hAnsi="Times New Roman"/>
          <w:noProof/>
          <w:sz w:val="20"/>
          <w:szCs w:val="20"/>
        </w:rPr>
        <w:t xml:space="preserve">. </w:t>
      </w:r>
      <w:r w:rsidRPr="00AB467B">
        <w:rPr>
          <w:rFonts w:ascii="Times New Roman" w:hAnsi="Times New Roman"/>
          <w:i/>
          <w:noProof/>
          <w:sz w:val="20"/>
          <w:szCs w:val="20"/>
        </w:rPr>
        <w:t>Applied Physics Letters</w:t>
      </w:r>
      <w:r w:rsidRPr="00AB467B">
        <w:rPr>
          <w:rFonts w:ascii="Times New Roman" w:hAnsi="Times New Roman"/>
          <w:noProof/>
          <w:sz w:val="20"/>
          <w:szCs w:val="20"/>
        </w:rPr>
        <w:t>, 87(8): 083506-083506-3.</w:t>
      </w:r>
      <w:bookmarkStart w:id="38" w:name="_ENREF_25"/>
      <w:bookmarkEnd w:id="37"/>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Moet, D. J. D., Koster, L. J. A., De Boer, B., and Blom, P. W. M. (2007). Hybrid Polymer Solar Cells from Highly Reactive Diethylzinc: MDMO–PPV versus P3HT. </w:t>
      </w:r>
      <w:r w:rsidRPr="00AB467B">
        <w:rPr>
          <w:rFonts w:ascii="Times New Roman" w:hAnsi="Times New Roman"/>
          <w:i/>
          <w:noProof/>
          <w:sz w:val="20"/>
          <w:szCs w:val="20"/>
        </w:rPr>
        <w:t>Chemistry Materials</w:t>
      </w:r>
      <w:r w:rsidRPr="00AB467B">
        <w:rPr>
          <w:rFonts w:ascii="Times New Roman" w:hAnsi="Times New Roman"/>
          <w:noProof/>
          <w:sz w:val="20"/>
          <w:szCs w:val="20"/>
        </w:rPr>
        <w:t>, 19: 5856-5861.</w:t>
      </w:r>
      <w:bookmarkStart w:id="39" w:name="_ENREF_26"/>
      <w:bookmarkEnd w:id="38"/>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Lee, J.-Y., Shin, W.-S., Haw, J.-R., and Moon, D.-K. (2009). Low band-gap polymers based on quinoxaline derivatives and fused thiophene as donor materials for high efficiency bulk-heterojunction photovoltaic cell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19: 4938-4945.</w:t>
      </w:r>
      <w:bookmarkStart w:id="40" w:name="_ENREF_27"/>
      <w:bookmarkEnd w:id="39"/>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Yu, D., Yang, Y., Durstock, M., Baek, J.-B., and Dai, L. (2010). Soluble P3HT-Grafted Graphene for Efficient Bilayer−Heterojunction Photovoltaic Devices. </w:t>
      </w:r>
      <w:r w:rsidRPr="00AB467B">
        <w:rPr>
          <w:rFonts w:ascii="Times New Roman" w:hAnsi="Times New Roman"/>
          <w:i/>
          <w:noProof/>
          <w:sz w:val="20"/>
          <w:szCs w:val="20"/>
        </w:rPr>
        <w:t>ACS Nano</w:t>
      </w:r>
      <w:r w:rsidRPr="00AB467B">
        <w:rPr>
          <w:rFonts w:ascii="Times New Roman" w:hAnsi="Times New Roman"/>
          <w:noProof/>
          <w:sz w:val="20"/>
          <w:szCs w:val="20"/>
        </w:rPr>
        <w:t>, 4, 5633-5640.</w:t>
      </w:r>
      <w:bookmarkStart w:id="41" w:name="_ENREF_28"/>
      <w:bookmarkEnd w:id="40"/>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Yi, H., Al-Faifi, S., Iraqi, A., Watters, D. C., Kingsley, J., and Lidzey, D. G. (2011). Carbazole and thienyl benzo[1,2,5]thiadiazole based polymers with improved open circuit voltages and processability for application in solar cells. </w:t>
      </w:r>
      <w:r w:rsidRPr="00AB467B">
        <w:rPr>
          <w:rFonts w:ascii="Times New Roman" w:hAnsi="Times New Roman"/>
          <w:i/>
          <w:noProof/>
          <w:sz w:val="20"/>
          <w:szCs w:val="20"/>
        </w:rPr>
        <w:t>Journal of Materials Chemistry</w:t>
      </w:r>
      <w:r w:rsidRPr="00AB467B">
        <w:rPr>
          <w:rFonts w:ascii="Times New Roman" w:hAnsi="Times New Roman"/>
          <w:noProof/>
          <w:sz w:val="20"/>
          <w:szCs w:val="20"/>
        </w:rPr>
        <w:t>, 21: 13649-13656.</w:t>
      </w:r>
      <w:bookmarkStart w:id="42" w:name="_ENREF_29"/>
      <w:bookmarkEnd w:id="41"/>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Wang, T., Pearson, A. J., Dunbar, A. D. F., Staniec, P. A., Watters, D. C., Yi, H., Ryan, A. J., Jones, R. A. L., Iraqi, A., and Lidzey, D. G. (</w:t>
      </w:r>
      <w:r w:rsidRPr="004F457E">
        <w:rPr>
          <w:rFonts w:ascii="Times New Roman" w:hAnsi="Times New Roman"/>
          <w:noProof/>
          <w:sz w:val="20"/>
          <w:szCs w:val="20"/>
        </w:rPr>
        <w:t>2012</w:t>
      </w:r>
      <w:r w:rsidRPr="00AB467B">
        <w:rPr>
          <w:rFonts w:ascii="Times New Roman" w:hAnsi="Times New Roman"/>
          <w:noProof/>
          <w:sz w:val="20"/>
          <w:szCs w:val="20"/>
        </w:rPr>
        <w:t xml:space="preserve">) Correlating Structure with Function in Thermally Annealed PCDTBT:PC70BM Photovoltaic Blends. </w:t>
      </w:r>
      <w:r w:rsidRPr="00AB467B">
        <w:rPr>
          <w:rFonts w:ascii="Times New Roman" w:hAnsi="Times New Roman"/>
          <w:i/>
          <w:noProof/>
          <w:sz w:val="20"/>
          <w:szCs w:val="20"/>
        </w:rPr>
        <w:t>Advanced Functional Materials</w:t>
      </w:r>
      <w:r w:rsidRPr="00AB467B">
        <w:rPr>
          <w:rFonts w:ascii="Times New Roman" w:hAnsi="Times New Roman"/>
          <w:noProof/>
          <w:sz w:val="20"/>
          <w:szCs w:val="20"/>
        </w:rPr>
        <w:t>, 22: 1399-1408.</w:t>
      </w:r>
      <w:bookmarkStart w:id="43" w:name="_ENREF_30"/>
      <w:bookmarkEnd w:id="42"/>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Staniec, P. A., Parnell, A. J., Dunbar, A. D. F., Yi, H., Pearson, A. J., Wang, T., Hopkinson, P. E., Kinane, C., Dalgliesh, R. M., Donald, A. M., Ryan, A. J., Iraqi, A., Jones, R. A. L., and Lidzey, D. G. (2011). The Nanoscale Morphology of a PCDTBT:PCBM Photovoltaic Blend. </w:t>
      </w:r>
      <w:r w:rsidRPr="00AB467B">
        <w:rPr>
          <w:rFonts w:ascii="Times New Roman" w:hAnsi="Times New Roman"/>
          <w:i/>
          <w:noProof/>
          <w:sz w:val="20"/>
          <w:szCs w:val="20"/>
        </w:rPr>
        <w:t>Advanced Energy Materials</w:t>
      </w:r>
      <w:r w:rsidRPr="00AB467B">
        <w:rPr>
          <w:rFonts w:ascii="Times New Roman" w:hAnsi="Times New Roman"/>
          <w:noProof/>
          <w:sz w:val="20"/>
          <w:szCs w:val="20"/>
        </w:rPr>
        <w:t>, 1: 499-504.</w:t>
      </w:r>
      <w:bookmarkStart w:id="44" w:name="_ENREF_31"/>
      <w:bookmarkEnd w:id="43"/>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Pickup, D., Yi, H., and Iraqi, A. (2009). Preparation and properties of alternating 2,7-linked carbazole copolymers with phenylene units with varying number of fluorine substituents. </w:t>
      </w:r>
      <w:r w:rsidRPr="00AB467B">
        <w:rPr>
          <w:rFonts w:ascii="Times New Roman" w:hAnsi="Times New Roman"/>
          <w:i/>
          <w:noProof/>
          <w:sz w:val="20"/>
          <w:szCs w:val="20"/>
        </w:rPr>
        <w:t>Journal of Materials Science</w:t>
      </w:r>
      <w:r w:rsidRPr="00AB467B">
        <w:rPr>
          <w:rFonts w:ascii="Times New Roman" w:hAnsi="Times New Roman"/>
          <w:noProof/>
          <w:sz w:val="20"/>
          <w:szCs w:val="20"/>
        </w:rPr>
        <w:t>, 44: 3172-3178.</w:t>
      </w:r>
      <w:bookmarkStart w:id="45" w:name="_ENREF_32"/>
      <w:bookmarkEnd w:id="44"/>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lastRenderedPageBreak/>
        <w:t xml:space="preserve">Kun, H., Yi, H., Johnson, R. G., and Iraqi, A. (2008). Fluoro-protected carbazole main-chain polymers as a new class of stable blue emitting polymers. </w:t>
      </w:r>
      <w:r w:rsidRPr="00AB467B">
        <w:rPr>
          <w:rFonts w:ascii="Times New Roman" w:hAnsi="Times New Roman"/>
          <w:i/>
          <w:noProof/>
          <w:sz w:val="20"/>
          <w:szCs w:val="20"/>
        </w:rPr>
        <w:t>Polymers for Advanced Technologies</w:t>
      </w:r>
      <w:r w:rsidRPr="00AB467B">
        <w:rPr>
          <w:rFonts w:ascii="Times New Roman" w:hAnsi="Times New Roman"/>
          <w:noProof/>
          <w:sz w:val="20"/>
          <w:szCs w:val="20"/>
        </w:rPr>
        <w:t>, 19: 299-307.</w:t>
      </w:r>
      <w:bookmarkStart w:id="46" w:name="_ENREF_33"/>
      <w:bookmarkEnd w:id="45"/>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Sun, Y., Lin, B., Yang, H., and Gong, X. (2012). Improved bulk-heterojunction polymer solar cell performance through optimization of the linker groupin donor–acceptor conjugated polymer. </w:t>
      </w:r>
      <w:r w:rsidRPr="00AB467B">
        <w:rPr>
          <w:rFonts w:ascii="Times New Roman" w:hAnsi="Times New Roman"/>
          <w:i/>
          <w:noProof/>
          <w:sz w:val="20"/>
          <w:szCs w:val="20"/>
        </w:rPr>
        <w:t>Polymer</w:t>
      </w:r>
      <w:r w:rsidRPr="00AB467B">
        <w:rPr>
          <w:rFonts w:ascii="Times New Roman" w:hAnsi="Times New Roman"/>
          <w:noProof/>
          <w:sz w:val="20"/>
          <w:szCs w:val="20"/>
        </w:rPr>
        <w:t>, 53: 1535-1542.</w:t>
      </w:r>
      <w:bookmarkStart w:id="47" w:name="_ENREF_34"/>
      <w:bookmarkEnd w:id="46"/>
    </w:p>
    <w:p w:rsid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Lee, W. S., Park, J. H., Baek, M.-J., Lee, Y.-S., Lee, S.-H., Pyo, M., and Zong, K. (2010). Highly efficient synthesis of thieno[3,4-b]thiophene derivatives and (opto)electrochemical properties of new low bandgap conjugated polymers. </w:t>
      </w:r>
      <w:r w:rsidRPr="00AB467B">
        <w:rPr>
          <w:rFonts w:ascii="Times New Roman" w:hAnsi="Times New Roman"/>
          <w:i/>
          <w:noProof/>
          <w:sz w:val="20"/>
          <w:szCs w:val="20"/>
        </w:rPr>
        <w:t>Synthetic Metals</w:t>
      </w:r>
      <w:r w:rsidRPr="00AB467B">
        <w:rPr>
          <w:rFonts w:ascii="Times New Roman" w:hAnsi="Times New Roman"/>
          <w:noProof/>
          <w:sz w:val="20"/>
          <w:szCs w:val="20"/>
        </w:rPr>
        <w:t>, 160: 1368-1371.</w:t>
      </w:r>
      <w:bookmarkStart w:id="48" w:name="_ENREF_35"/>
      <w:bookmarkEnd w:id="47"/>
    </w:p>
    <w:p w:rsidR="00865B1F" w:rsidRPr="00AB467B" w:rsidRDefault="00865B1F" w:rsidP="00AB467B">
      <w:pPr>
        <w:pStyle w:val="ListParagraph"/>
        <w:numPr>
          <w:ilvl w:val="0"/>
          <w:numId w:val="2"/>
        </w:numPr>
        <w:shd w:val="clear" w:color="auto" w:fill="FFFFFF" w:themeFill="background1"/>
        <w:spacing w:after="0" w:line="240" w:lineRule="auto"/>
        <w:ind w:left="360"/>
        <w:jc w:val="both"/>
        <w:rPr>
          <w:rFonts w:ascii="Times New Roman" w:hAnsi="Times New Roman"/>
          <w:noProof/>
          <w:sz w:val="20"/>
          <w:szCs w:val="20"/>
        </w:rPr>
      </w:pPr>
      <w:r w:rsidRPr="00AB467B">
        <w:rPr>
          <w:rFonts w:ascii="Times New Roman" w:hAnsi="Times New Roman"/>
          <w:noProof/>
          <w:sz w:val="20"/>
          <w:szCs w:val="20"/>
        </w:rPr>
        <w:t xml:space="preserve">Abd El Haleem, S. M. and Ateya, B. G. (1981). Cyclic voltammetry of copper in sodium hydroxide solutions. </w:t>
      </w:r>
      <w:r w:rsidRPr="00AB467B">
        <w:rPr>
          <w:rFonts w:ascii="Times New Roman" w:hAnsi="Times New Roman"/>
          <w:i/>
          <w:noProof/>
          <w:sz w:val="20"/>
          <w:szCs w:val="20"/>
        </w:rPr>
        <w:t>Journal of Electroanalytical Chemistry and Interfacial Electrochemistry</w:t>
      </w:r>
      <w:r w:rsidRPr="00AB467B">
        <w:rPr>
          <w:rFonts w:ascii="Times New Roman" w:hAnsi="Times New Roman"/>
          <w:noProof/>
          <w:sz w:val="20"/>
          <w:szCs w:val="20"/>
        </w:rPr>
        <w:t>, 117: 309-319.</w:t>
      </w:r>
      <w:bookmarkEnd w:id="48"/>
    </w:p>
    <w:p w:rsidR="00865B1F" w:rsidRPr="006C79CC" w:rsidRDefault="00865B1F" w:rsidP="00AB467B">
      <w:pPr>
        <w:spacing w:after="0" w:line="240" w:lineRule="auto"/>
        <w:jc w:val="both"/>
        <w:rPr>
          <w:rFonts w:ascii="Times New Roman" w:hAnsi="Times New Roman"/>
          <w:noProof/>
          <w:sz w:val="20"/>
          <w:szCs w:val="20"/>
        </w:rPr>
      </w:pPr>
    </w:p>
    <w:p w:rsidR="00A74A7E" w:rsidRPr="00865B1F" w:rsidRDefault="00865B1F" w:rsidP="00AB467B">
      <w:pPr>
        <w:spacing w:after="0" w:line="240" w:lineRule="auto"/>
        <w:jc w:val="both"/>
        <w:rPr>
          <w:rFonts w:ascii="Times New Roman" w:hAnsi="Times New Roman"/>
          <w:sz w:val="20"/>
          <w:szCs w:val="20"/>
        </w:rPr>
      </w:pPr>
      <w:r w:rsidRPr="006C79CC">
        <w:rPr>
          <w:rFonts w:ascii="Times New Roman" w:hAnsi="Times New Roman"/>
          <w:sz w:val="20"/>
          <w:szCs w:val="20"/>
        </w:rPr>
        <w:fldChar w:fldCharType="end"/>
      </w:r>
    </w:p>
    <w:sectPr w:rsidR="00A74A7E" w:rsidRPr="00865B1F" w:rsidSect="000B7FB9">
      <w:headerReference w:type="even" r:id="rId18"/>
      <w:headerReference w:type="default" r:id="rId19"/>
      <w:footerReference w:type="even" r:id="rId20"/>
      <w:footerReference w:type="default" r:id="rId21"/>
      <w:pgSz w:w="12240" w:h="15840" w:code="1"/>
      <w:pgMar w:top="1800" w:right="1469" w:bottom="1699" w:left="1440" w:header="706" w:footer="706" w:gutter="0"/>
      <w:pgNumType w:start="120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panose1 w:val="00000000000000000000"/>
    <w:charset w:val="00"/>
    <w:family w:val="roman"/>
    <w:notTrueType/>
    <w:pitch w:val="default"/>
  </w:font>
  <w:font w:name="AdvOT2e364b11+20">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5061416"/>
      <w:docPartObj>
        <w:docPartGallery w:val="Page Numbers (Bottom of Page)"/>
        <w:docPartUnique/>
      </w:docPartObj>
    </w:sdtPr>
    <w:sdtEndPr>
      <w:rPr>
        <w:rFonts w:ascii="Times New Roman" w:hAnsi="Times New Roman"/>
        <w:noProof/>
      </w:rPr>
    </w:sdtEndPr>
    <w:sdtContent>
      <w:p w:rsidR="00FE5CEF" w:rsidRPr="00FE5CEF" w:rsidRDefault="00FE5CEF">
        <w:pPr>
          <w:pStyle w:val="Footer"/>
          <w:rPr>
            <w:rFonts w:ascii="Times New Roman" w:hAnsi="Times New Roman"/>
          </w:rPr>
        </w:pPr>
        <w:r w:rsidRPr="00FE5CEF">
          <w:rPr>
            <w:rFonts w:ascii="Times New Roman" w:hAnsi="Times New Roman"/>
          </w:rPr>
          <w:fldChar w:fldCharType="begin"/>
        </w:r>
        <w:r w:rsidRPr="00FE5CEF">
          <w:rPr>
            <w:rFonts w:ascii="Times New Roman" w:hAnsi="Times New Roman"/>
          </w:rPr>
          <w:instrText xml:space="preserve"> PAGE   \* MERGEFORMAT </w:instrText>
        </w:r>
        <w:r w:rsidRPr="00FE5CEF">
          <w:rPr>
            <w:rFonts w:ascii="Times New Roman" w:hAnsi="Times New Roman"/>
          </w:rPr>
          <w:fldChar w:fldCharType="separate"/>
        </w:r>
        <w:r w:rsidR="00AB6ED5">
          <w:rPr>
            <w:rFonts w:ascii="Times New Roman" w:hAnsi="Times New Roman"/>
            <w:noProof/>
          </w:rPr>
          <w:t>1216</w:t>
        </w:r>
        <w:r w:rsidRPr="00FE5CEF">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530547"/>
      <w:docPartObj>
        <w:docPartGallery w:val="Page Numbers (Bottom of Page)"/>
        <w:docPartUnique/>
      </w:docPartObj>
    </w:sdtPr>
    <w:sdtEndPr>
      <w:rPr>
        <w:rFonts w:ascii="Times New Roman" w:hAnsi="Times New Roman"/>
        <w:noProof/>
      </w:rPr>
    </w:sdtEndPr>
    <w:sdtContent>
      <w:p w:rsidR="00FE5CEF" w:rsidRPr="00FE5CEF" w:rsidRDefault="00FE5CEF">
        <w:pPr>
          <w:pStyle w:val="Footer"/>
          <w:jc w:val="right"/>
          <w:rPr>
            <w:rFonts w:ascii="Times New Roman" w:hAnsi="Times New Roman"/>
          </w:rPr>
        </w:pPr>
        <w:r w:rsidRPr="00FE5CEF">
          <w:rPr>
            <w:rFonts w:ascii="Times New Roman" w:hAnsi="Times New Roman"/>
          </w:rPr>
          <w:fldChar w:fldCharType="begin"/>
        </w:r>
        <w:r w:rsidRPr="00FE5CEF">
          <w:rPr>
            <w:rFonts w:ascii="Times New Roman" w:hAnsi="Times New Roman"/>
          </w:rPr>
          <w:instrText xml:space="preserve"> PAGE   \* MERGEFORMAT </w:instrText>
        </w:r>
        <w:r w:rsidRPr="00FE5CEF">
          <w:rPr>
            <w:rFonts w:ascii="Times New Roman" w:hAnsi="Times New Roman"/>
          </w:rPr>
          <w:fldChar w:fldCharType="separate"/>
        </w:r>
        <w:r w:rsidR="00AB6ED5">
          <w:rPr>
            <w:rFonts w:ascii="Times New Roman" w:hAnsi="Times New Roman"/>
            <w:noProof/>
          </w:rPr>
          <w:t>1217</w:t>
        </w:r>
        <w:r w:rsidRPr="00FE5CEF">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67B" w:rsidRPr="00AB467B" w:rsidRDefault="00AB467B" w:rsidP="00AB467B">
    <w:pPr>
      <w:spacing w:after="0" w:line="240" w:lineRule="auto"/>
      <w:ind w:left="1440" w:hanging="1440"/>
      <w:rPr>
        <w:rFonts w:ascii="Times New Roman" w:hAnsi="Times New Roman"/>
        <w:sz w:val="20"/>
        <w:szCs w:val="20"/>
      </w:rPr>
    </w:pPr>
    <w:r>
      <w:rPr>
        <w:rFonts w:ascii="Times New Roman" w:hAnsi="Times New Roman"/>
        <w:sz w:val="20"/>
        <w:szCs w:val="20"/>
      </w:rPr>
      <w:t>Mohd Sani et al</w:t>
    </w:r>
    <w:r w:rsidR="006B72B0" w:rsidRPr="00AB467B">
      <w:rPr>
        <w:rFonts w:ascii="Times New Roman" w:hAnsi="Times New Roman"/>
        <w:sz w:val="20"/>
        <w:szCs w:val="20"/>
      </w:rPr>
      <w:t xml:space="preserve">: </w:t>
    </w:r>
    <w:r>
      <w:rPr>
        <w:rFonts w:ascii="Times New Roman" w:hAnsi="Times New Roman"/>
        <w:sz w:val="20"/>
        <w:szCs w:val="20"/>
      </w:rPr>
      <w:tab/>
    </w:r>
    <w:r w:rsidRPr="00AB467B">
      <w:rPr>
        <w:rFonts w:ascii="Times New Roman" w:hAnsi="Times New Roman"/>
        <w:sz w:val="20"/>
        <w:szCs w:val="20"/>
      </w:rPr>
      <w:t>THIENOTHIOPHENE UNITS PROPERTIES ON THE CARBAZOLE-BASED POLYMERS FOR ORGANIC SOLAR CELL DEVICES</w:t>
    </w:r>
  </w:p>
  <w:p w:rsidR="002B3BD8" w:rsidRPr="006B72B0" w:rsidRDefault="002B3BD8" w:rsidP="006B72B0">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6B72B0" w:rsidRDefault="006B72B0" w:rsidP="006B72B0">
    <w:pPr>
      <w:pStyle w:val="Header"/>
      <w:jc w:val="right"/>
    </w:pPr>
    <w:r w:rsidRPr="00D75B35">
      <w:rPr>
        <w:rFonts w:ascii="Times New Roman" w:hAnsi="Times New Roman"/>
        <w:i/>
      </w:rPr>
      <w:t xml:space="preserve">Malaysian Journal of </w:t>
    </w:r>
    <w:r>
      <w:rPr>
        <w:rFonts w:ascii="Times New Roman" w:hAnsi="Times New Roman"/>
        <w:i/>
      </w:rPr>
      <w:t>Analytical Sciences, Vol 1</w:t>
    </w:r>
    <w:r>
      <w:rPr>
        <w:rFonts w:ascii="Times New Roman" w:hAnsi="Times New Roman"/>
        <w:i/>
        <w:lang w:val="en-US"/>
      </w:rPr>
      <w:t>9</w:t>
    </w:r>
    <w:r>
      <w:rPr>
        <w:rFonts w:ascii="Times New Roman" w:hAnsi="Times New Roman"/>
        <w:i/>
      </w:rPr>
      <w:t xml:space="preserve"> </w:t>
    </w:r>
    <w:r w:rsidR="00FE5CEF">
      <w:rPr>
        <w:rFonts w:ascii="Times New Roman" w:hAnsi="Times New Roman"/>
        <w:i/>
        <w:lang w:val="en-US"/>
      </w:rPr>
      <w:t>No 6</w:t>
    </w:r>
    <w:r>
      <w:rPr>
        <w:rFonts w:ascii="Times New Roman" w:hAnsi="Times New Roman"/>
        <w:i/>
      </w:rPr>
      <w:t xml:space="preserve"> (201</w:t>
    </w:r>
    <w:r>
      <w:rPr>
        <w:rFonts w:ascii="Times New Roman" w:hAnsi="Times New Roman"/>
        <w:i/>
        <w:lang w:val="en-US"/>
      </w:rPr>
      <w:t>5</w:t>
    </w:r>
    <w:r w:rsidRPr="00D75B35">
      <w:rPr>
        <w:rFonts w:ascii="Times New Roman" w:hAnsi="Times New Roman"/>
        <w:i/>
      </w:rPr>
      <w:t xml:space="preserve">): </w:t>
    </w:r>
    <w:r w:rsidR="000B7FB9">
      <w:rPr>
        <w:rFonts w:ascii="Times New Roman" w:hAnsi="Times New Roman"/>
        <w:i/>
        <w:lang w:val="en-US"/>
      </w:rPr>
      <w:t>1205 - 12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800625"/>
    <w:multiLevelType w:val="hybridMultilevel"/>
    <w:tmpl w:val="F844FB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12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B7FB9"/>
    <w:rsid w:val="000C49FF"/>
    <w:rsid w:val="000F77DA"/>
    <w:rsid w:val="001068E8"/>
    <w:rsid w:val="00117BCD"/>
    <w:rsid w:val="00141309"/>
    <w:rsid w:val="001D035A"/>
    <w:rsid w:val="001D3855"/>
    <w:rsid w:val="001D6F2C"/>
    <w:rsid w:val="002B188F"/>
    <w:rsid w:val="002B3BD8"/>
    <w:rsid w:val="002B4B85"/>
    <w:rsid w:val="002F3F91"/>
    <w:rsid w:val="00304767"/>
    <w:rsid w:val="00304B34"/>
    <w:rsid w:val="00361BAF"/>
    <w:rsid w:val="00367D1F"/>
    <w:rsid w:val="003D585B"/>
    <w:rsid w:val="003E7DA6"/>
    <w:rsid w:val="003F12FF"/>
    <w:rsid w:val="0041490C"/>
    <w:rsid w:val="004760D4"/>
    <w:rsid w:val="00494C46"/>
    <w:rsid w:val="004B43FF"/>
    <w:rsid w:val="004F457E"/>
    <w:rsid w:val="00502641"/>
    <w:rsid w:val="00583520"/>
    <w:rsid w:val="005C6768"/>
    <w:rsid w:val="005E4871"/>
    <w:rsid w:val="00634C25"/>
    <w:rsid w:val="006416AB"/>
    <w:rsid w:val="00674F67"/>
    <w:rsid w:val="006768E9"/>
    <w:rsid w:val="00687982"/>
    <w:rsid w:val="006B3EC8"/>
    <w:rsid w:val="006B72B0"/>
    <w:rsid w:val="006D695E"/>
    <w:rsid w:val="00725A6A"/>
    <w:rsid w:val="007943F3"/>
    <w:rsid w:val="007A738C"/>
    <w:rsid w:val="007B1349"/>
    <w:rsid w:val="007C6008"/>
    <w:rsid w:val="007E25BD"/>
    <w:rsid w:val="00802C35"/>
    <w:rsid w:val="0082181A"/>
    <w:rsid w:val="0083637A"/>
    <w:rsid w:val="00865B1F"/>
    <w:rsid w:val="008B470E"/>
    <w:rsid w:val="008E1211"/>
    <w:rsid w:val="008E5BBF"/>
    <w:rsid w:val="008E6968"/>
    <w:rsid w:val="00A14DB9"/>
    <w:rsid w:val="00A4762A"/>
    <w:rsid w:val="00A74A7E"/>
    <w:rsid w:val="00AB467B"/>
    <w:rsid w:val="00AB6ED5"/>
    <w:rsid w:val="00AD1B8A"/>
    <w:rsid w:val="00AE713F"/>
    <w:rsid w:val="00B1121C"/>
    <w:rsid w:val="00B25B65"/>
    <w:rsid w:val="00B2770A"/>
    <w:rsid w:val="00B314AD"/>
    <w:rsid w:val="00B75BF6"/>
    <w:rsid w:val="00BA1F7B"/>
    <w:rsid w:val="00BB58AF"/>
    <w:rsid w:val="00BE7C30"/>
    <w:rsid w:val="00C055BF"/>
    <w:rsid w:val="00C2226A"/>
    <w:rsid w:val="00C94D92"/>
    <w:rsid w:val="00C97340"/>
    <w:rsid w:val="00CA513F"/>
    <w:rsid w:val="00CF05FF"/>
    <w:rsid w:val="00D340BB"/>
    <w:rsid w:val="00D505D5"/>
    <w:rsid w:val="00D75B35"/>
    <w:rsid w:val="00D76E09"/>
    <w:rsid w:val="00D9736F"/>
    <w:rsid w:val="00D9792A"/>
    <w:rsid w:val="00DD377F"/>
    <w:rsid w:val="00E25547"/>
    <w:rsid w:val="00E3287E"/>
    <w:rsid w:val="00E604BB"/>
    <w:rsid w:val="00E66197"/>
    <w:rsid w:val="00F24A8B"/>
    <w:rsid w:val="00F31093"/>
    <w:rsid w:val="00F412AF"/>
    <w:rsid w:val="00F43667"/>
    <w:rsid w:val="00F447A7"/>
    <w:rsid w:val="00FB4C59"/>
    <w:rsid w:val="00FE0572"/>
    <w:rsid w:val="00FE5C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41490C"/>
    <w:rPr>
      <w:color w:val="0000FF"/>
      <w:u w:val="single"/>
    </w:rPr>
  </w:style>
  <w:style w:type="character" w:customStyle="1" w:styleId="st">
    <w:name w:val="st"/>
    <w:rsid w:val="0041490C"/>
  </w:style>
  <w:style w:type="paragraph" w:customStyle="1" w:styleId="TAMainText">
    <w:name w:val="TA_Main_Text"/>
    <w:basedOn w:val="Normal"/>
    <w:link w:val="TAMainTextChar"/>
    <w:rsid w:val="0041490C"/>
    <w:pPr>
      <w:spacing w:after="0" w:line="220" w:lineRule="exact"/>
      <w:ind w:firstLine="187"/>
      <w:jc w:val="both"/>
    </w:pPr>
    <w:rPr>
      <w:rFonts w:ascii="Times" w:hAnsi="Times"/>
      <w:sz w:val="18"/>
      <w:szCs w:val="20"/>
      <w:lang w:bidi="ar-SA"/>
    </w:rPr>
  </w:style>
  <w:style w:type="paragraph" w:styleId="Caption">
    <w:name w:val="caption"/>
    <w:aliases w:val="Chapter"/>
    <w:basedOn w:val="Normal"/>
    <w:next w:val="Normal"/>
    <w:qFormat/>
    <w:rsid w:val="0041490C"/>
    <w:pPr>
      <w:spacing w:after="0" w:line="240" w:lineRule="auto"/>
      <w:jc w:val="both"/>
    </w:pPr>
    <w:rPr>
      <w:rFonts w:ascii="Calibri" w:hAnsi="Calibri"/>
      <w:b/>
      <w:bCs/>
      <w:sz w:val="32"/>
      <w:szCs w:val="20"/>
      <w:lang w:val="en-GB" w:eastAsia="de-DE" w:bidi="ar-SA"/>
    </w:rPr>
  </w:style>
  <w:style w:type="character" w:customStyle="1" w:styleId="TAMainTextChar">
    <w:name w:val="TA_Main_Text Char"/>
    <w:link w:val="TAMainText"/>
    <w:rsid w:val="0041490C"/>
    <w:rPr>
      <w:rFonts w:ascii="Times" w:eastAsia="Times New Roman" w:hAnsi="Times"/>
      <w:sz w:val="18"/>
    </w:rPr>
  </w:style>
  <w:style w:type="paragraph" w:customStyle="1" w:styleId="TDAcknowledgments">
    <w:name w:val="TD_Acknowledgments"/>
    <w:basedOn w:val="Normal"/>
    <w:next w:val="Normal"/>
    <w:rsid w:val="00865B1F"/>
    <w:pPr>
      <w:spacing w:before="120" w:after="0" w:line="220" w:lineRule="exact"/>
      <w:ind w:firstLine="187"/>
      <w:jc w:val="both"/>
    </w:pPr>
    <w:rPr>
      <w:rFonts w:ascii="Times" w:hAnsi="Times"/>
      <w:sz w:val="18"/>
      <w:szCs w:val="20"/>
      <w:lang w:bidi="ar-SA"/>
    </w:rPr>
  </w:style>
  <w:style w:type="character" w:customStyle="1" w:styleId="mo">
    <w:name w:val="mo"/>
    <w:basedOn w:val="DefaultParagraphFont"/>
    <w:rsid w:val="00865B1F"/>
  </w:style>
  <w:style w:type="character" w:customStyle="1" w:styleId="mn">
    <w:name w:val="mn"/>
    <w:basedOn w:val="DefaultParagraphFont"/>
    <w:rsid w:val="00865B1F"/>
  </w:style>
  <w:style w:type="character" w:customStyle="1" w:styleId="mi">
    <w:name w:val="mi"/>
    <w:basedOn w:val="DefaultParagraphFont"/>
    <w:rsid w:val="00865B1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41490C"/>
    <w:rPr>
      <w:color w:val="0000FF"/>
      <w:u w:val="single"/>
    </w:rPr>
  </w:style>
  <w:style w:type="character" w:customStyle="1" w:styleId="st">
    <w:name w:val="st"/>
    <w:rsid w:val="0041490C"/>
  </w:style>
  <w:style w:type="paragraph" w:customStyle="1" w:styleId="TAMainText">
    <w:name w:val="TA_Main_Text"/>
    <w:basedOn w:val="Normal"/>
    <w:link w:val="TAMainTextChar"/>
    <w:rsid w:val="0041490C"/>
    <w:pPr>
      <w:spacing w:after="0" w:line="220" w:lineRule="exact"/>
      <w:ind w:firstLine="187"/>
      <w:jc w:val="both"/>
    </w:pPr>
    <w:rPr>
      <w:rFonts w:ascii="Times" w:hAnsi="Times"/>
      <w:sz w:val="18"/>
      <w:szCs w:val="20"/>
      <w:lang w:bidi="ar-SA"/>
    </w:rPr>
  </w:style>
  <w:style w:type="paragraph" w:styleId="Caption">
    <w:name w:val="caption"/>
    <w:aliases w:val="Chapter"/>
    <w:basedOn w:val="Normal"/>
    <w:next w:val="Normal"/>
    <w:qFormat/>
    <w:rsid w:val="0041490C"/>
    <w:pPr>
      <w:spacing w:after="0" w:line="240" w:lineRule="auto"/>
      <w:jc w:val="both"/>
    </w:pPr>
    <w:rPr>
      <w:rFonts w:ascii="Calibri" w:hAnsi="Calibri"/>
      <w:b/>
      <w:bCs/>
      <w:sz w:val="32"/>
      <w:szCs w:val="20"/>
      <w:lang w:val="en-GB" w:eastAsia="de-DE" w:bidi="ar-SA"/>
    </w:rPr>
  </w:style>
  <w:style w:type="character" w:customStyle="1" w:styleId="TAMainTextChar">
    <w:name w:val="TA_Main_Text Char"/>
    <w:link w:val="TAMainText"/>
    <w:rsid w:val="0041490C"/>
    <w:rPr>
      <w:rFonts w:ascii="Times" w:eastAsia="Times New Roman" w:hAnsi="Times"/>
      <w:sz w:val="18"/>
    </w:rPr>
  </w:style>
  <w:style w:type="paragraph" w:customStyle="1" w:styleId="TDAcknowledgments">
    <w:name w:val="TD_Acknowledgments"/>
    <w:basedOn w:val="Normal"/>
    <w:next w:val="Normal"/>
    <w:rsid w:val="00865B1F"/>
    <w:pPr>
      <w:spacing w:before="120" w:after="0" w:line="220" w:lineRule="exact"/>
      <w:ind w:firstLine="187"/>
      <w:jc w:val="both"/>
    </w:pPr>
    <w:rPr>
      <w:rFonts w:ascii="Times" w:hAnsi="Times"/>
      <w:sz w:val="18"/>
      <w:szCs w:val="20"/>
      <w:lang w:bidi="ar-SA"/>
    </w:rPr>
  </w:style>
  <w:style w:type="character" w:customStyle="1" w:styleId="mo">
    <w:name w:val="mo"/>
    <w:basedOn w:val="DefaultParagraphFont"/>
    <w:rsid w:val="00865B1F"/>
  </w:style>
  <w:style w:type="character" w:customStyle="1" w:styleId="mn">
    <w:name w:val="mn"/>
    <w:basedOn w:val="DefaultParagraphFont"/>
    <w:rsid w:val="00865B1F"/>
  </w:style>
  <w:style w:type="character" w:customStyle="1" w:styleId="mi">
    <w:name w:val="mi"/>
    <w:basedOn w:val="DefaultParagraphFont"/>
    <w:rsid w:val="00865B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chart" Target="charts/chart3.xml"/><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2.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F:\Writing%2021Nov2013\UV-Vis%202013-11-16\UV-Vis%20Polymer\uv_P1\p1-thesis%20utk%20ch%205-edited%20tamplet.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Writing%2021Nov2013\UV-Vis%202013-11-16\UV-Vis%20Polymer\uv_P2\p2-thesis%20utk%20ch%205-edited%20tamplet.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Writing%2021Nov2013\UV-Vis%202013-11-16\UV-Vis%20Polymer\uv_P3\p3-thesis%20utk%20ch%205-edited%20tamplet.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Writing%2021Nov2013\TGA\20131121%20-%20Data%20TGA%20thesis\p1-2-3-thesis%20utk%20ch%205-edited%20tamplet.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manualLayout>
          <c:layoutTarget val="inner"/>
          <c:xMode val="edge"/>
          <c:yMode val="edge"/>
          <c:x val="0.13563431537349971"/>
          <c:y val="5.1851851851851864E-2"/>
          <c:w val="0.8224704945589667"/>
          <c:h val="0.75555555555555565"/>
        </c:manualLayout>
      </c:layout>
      <c:scatterChart>
        <c:scatterStyle val="smoothMarker"/>
        <c:varyColors val="1"/>
        <c:ser>
          <c:idx val="0"/>
          <c:order val="0"/>
          <c:tx>
            <c:strRef>
              <c:f>Sheet1!$I$3</c:f>
              <c:strCache>
                <c:ptCount val="1"/>
                <c:pt idx="0">
                  <c:v>P1 Solution</c:v>
                </c:pt>
              </c:strCache>
            </c:strRef>
          </c:tx>
          <c:spPr>
            <a:ln w="6350">
              <a:solidFill>
                <a:schemeClr val="bg1">
                  <a:lumMod val="65000"/>
                </a:schemeClr>
              </a:solidFill>
            </a:ln>
            <a:effectLst>
              <a:outerShdw blurRad="50800" dist="50800" dir="5400000" algn="ctr" rotWithShape="0">
                <a:schemeClr val="bg1"/>
              </a:outerShdw>
            </a:effectLst>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I$4:$I$804</c:f>
              <c:numCache>
                <c:formatCode>General</c:formatCode>
                <c:ptCount val="801"/>
                <c:pt idx="0">
                  <c:v>0.22274310206268419</c:v>
                </c:pt>
                <c:pt idx="1">
                  <c:v>0.22207339941066168</c:v>
                </c:pt>
                <c:pt idx="2">
                  <c:v>0.22193945888025718</c:v>
                </c:pt>
                <c:pt idx="3">
                  <c:v>0.22193945888025718</c:v>
                </c:pt>
                <c:pt idx="4">
                  <c:v>0.22167157781944813</c:v>
                </c:pt>
                <c:pt idx="5">
                  <c:v>0.22126975622823469</c:v>
                </c:pt>
                <c:pt idx="6">
                  <c:v>0.22073399410661668</c:v>
                </c:pt>
                <c:pt idx="7">
                  <c:v>0.21993035092418972</c:v>
                </c:pt>
                <c:pt idx="8">
                  <c:v>0.21939458880257171</c:v>
                </c:pt>
                <c:pt idx="9">
                  <c:v>0.21912670774176266</c:v>
                </c:pt>
                <c:pt idx="10">
                  <c:v>0.21859094562014472</c:v>
                </c:pt>
                <c:pt idx="11">
                  <c:v>0.21778730243771768</c:v>
                </c:pt>
                <c:pt idx="12">
                  <c:v>0.21658183766407718</c:v>
                </c:pt>
                <c:pt idx="13">
                  <c:v>0.21551031342084118</c:v>
                </c:pt>
                <c:pt idx="14">
                  <c:v>0.21497455129922316</c:v>
                </c:pt>
                <c:pt idx="15">
                  <c:v>0.21417090811679615</c:v>
                </c:pt>
                <c:pt idx="16">
                  <c:v>0.2130993838735602</c:v>
                </c:pt>
                <c:pt idx="17">
                  <c:v>0.21216180016072866</c:v>
                </c:pt>
                <c:pt idx="18">
                  <c:v>0.21149209750870621</c:v>
                </c:pt>
                <c:pt idx="19">
                  <c:v>0.21068845432627914</c:v>
                </c:pt>
                <c:pt idx="20">
                  <c:v>0.20961693008304313</c:v>
                </c:pt>
                <c:pt idx="21">
                  <c:v>0.20841146530940266</c:v>
                </c:pt>
                <c:pt idx="22">
                  <c:v>0.20707206000535761</c:v>
                </c:pt>
                <c:pt idx="23">
                  <c:v>0.20573265470131261</c:v>
                </c:pt>
                <c:pt idx="24">
                  <c:v>0.20412536833645861</c:v>
                </c:pt>
                <c:pt idx="25">
                  <c:v>0.20211626038039116</c:v>
                </c:pt>
                <c:pt idx="26">
                  <c:v>0.20010715242432361</c:v>
                </c:pt>
                <c:pt idx="27">
                  <c:v>0.19876774712027862</c:v>
                </c:pt>
                <c:pt idx="28">
                  <c:v>0.19756228234663811</c:v>
                </c:pt>
                <c:pt idx="29">
                  <c:v>0.19541923386016616</c:v>
                </c:pt>
                <c:pt idx="30">
                  <c:v>0.19287436378248057</c:v>
                </c:pt>
                <c:pt idx="31">
                  <c:v>0.19086525582641306</c:v>
                </c:pt>
                <c:pt idx="32">
                  <c:v>0.18925796946155909</c:v>
                </c:pt>
                <c:pt idx="33">
                  <c:v>0.18724886150549164</c:v>
                </c:pt>
                <c:pt idx="34">
                  <c:v>0.18416822930618806</c:v>
                </c:pt>
                <c:pt idx="35">
                  <c:v>0.18148941869809807</c:v>
                </c:pt>
                <c:pt idx="36">
                  <c:v>0.18055183498526656</c:v>
                </c:pt>
                <c:pt idx="37">
                  <c:v>0.17854272702919904</c:v>
                </c:pt>
                <c:pt idx="38">
                  <c:v>0.1751942137690865</c:v>
                </c:pt>
                <c:pt idx="39">
                  <c:v>0.17291722475221005</c:v>
                </c:pt>
                <c:pt idx="40">
                  <c:v>0.17184570050897399</c:v>
                </c:pt>
                <c:pt idx="41">
                  <c:v>0.17023841414412005</c:v>
                </c:pt>
                <c:pt idx="42">
                  <c:v>0.16822930618805249</c:v>
                </c:pt>
                <c:pt idx="43">
                  <c:v>0.16635413876238953</c:v>
                </c:pt>
                <c:pt idx="44">
                  <c:v>0.16421109027591749</c:v>
                </c:pt>
                <c:pt idx="45">
                  <c:v>0.16233592285025447</c:v>
                </c:pt>
                <c:pt idx="46">
                  <c:v>0.16126439860701849</c:v>
                </c:pt>
                <c:pt idx="47">
                  <c:v>0.16005893383337796</c:v>
                </c:pt>
                <c:pt idx="48">
                  <c:v>0.15818376640771495</c:v>
                </c:pt>
                <c:pt idx="49">
                  <c:v>0.15711224216447903</c:v>
                </c:pt>
                <c:pt idx="50">
                  <c:v>0.15684436110366998</c:v>
                </c:pt>
                <c:pt idx="51">
                  <c:v>0.15563889633002947</c:v>
                </c:pt>
                <c:pt idx="52">
                  <c:v>0.1542994910259845</c:v>
                </c:pt>
                <c:pt idx="53">
                  <c:v>0.15416555049557995</c:v>
                </c:pt>
                <c:pt idx="54">
                  <c:v>0.15403160996517545</c:v>
                </c:pt>
                <c:pt idx="55">
                  <c:v>0.15336190731315297</c:v>
                </c:pt>
                <c:pt idx="56">
                  <c:v>0.15309402625234397</c:v>
                </c:pt>
                <c:pt idx="57">
                  <c:v>0.15336190731315297</c:v>
                </c:pt>
                <c:pt idx="58">
                  <c:v>0.15376372890436646</c:v>
                </c:pt>
                <c:pt idx="59">
                  <c:v>0.15349584784355744</c:v>
                </c:pt>
                <c:pt idx="60">
                  <c:v>0.15282614519153498</c:v>
                </c:pt>
                <c:pt idx="61">
                  <c:v>0.15336190731315297</c:v>
                </c:pt>
                <c:pt idx="62">
                  <c:v>0.15456737208679353</c:v>
                </c:pt>
                <c:pt idx="63">
                  <c:v>0.15483525314760246</c:v>
                </c:pt>
                <c:pt idx="64">
                  <c:v>0.15523707473881596</c:v>
                </c:pt>
                <c:pt idx="65">
                  <c:v>0.15630859898205196</c:v>
                </c:pt>
                <c:pt idx="66">
                  <c:v>0.15738012322528797</c:v>
                </c:pt>
                <c:pt idx="67">
                  <c:v>0.15804982587731051</c:v>
                </c:pt>
                <c:pt idx="68">
                  <c:v>0.15831770693811947</c:v>
                </c:pt>
                <c:pt idx="69">
                  <c:v>0.15912135012054648</c:v>
                </c:pt>
                <c:pt idx="70">
                  <c:v>0.16086257701580495</c:v>
                </c:pt>
                <c:pt idx="71">
                  <c:v>0.16273774444146799</c:v>
                </c:pt>
                <c:pt idx="72">
                  <c:v>0.16394320921510849</c:v>
                </c:pt>
                <c:pt idx="73">
                  <c:v>0.16501473345834453</c:v>
                </c:pt>
                <c:pt idx="74">
                  <c:v>0.16608625770158048</c:v>
                </c:pt>
                <c:pt idx="75">
                  <c:v>0.16755960353603</c:v>
                </c:pt>
                <c:pt idx="76">
                  <c:v>0.16970265202250201</c:v>
                </c:pt>
                <c:pt idx="77">
                  <c:v>0.17184570050897399</c:v>
                </c:pt>
                <c:pt idx="78">
                  <c:v>0.17278328422180553</c:v>
                </c:pt>
                <c:pt idx="79">
                  <c:v>0.17358692740423251</c:v>
                </c:pt>
                <c:pt idx="80">
                  <c:v>0.17613179748191804</c:v>
                </c:pt>
                <c:pt idx="81">
                  <c:v>0.1784087864987946</c:v>
                </c:pt>
                <c:pt idx="82">
                  <c:v>0.17974819180283963</c:v>
                </c:pt>
                <c:pt idx="83">
                  <c:v>0.18242700241092957</c:v>
                </c:pt>
                <c:pt idx="84">
                  <c:v>0.18564157514063756</c:v>
                </c:pt>
                <c:pt idx="85">
                  <c:v>0.18738280203589608</c:v>
                </c:pt>
                <c:pt idx="86">
                  <c:v>0.18899008840075013</c:v>
                </c:pt>
                <c:pt idx="87">
                  <c:v>0.19153495847843557</c:v>
                </c:pt>
                <c:pt idx="88">
                  <c:v>0.1940798285561211</c:v>
                </c:pt>
                <c:pt idx="89">
                  <c:v>0.19608893651218862</c:v>
                </c:pt>
                <c:pt idx="90">
                  <c:v>0.19849986605946962</c:v>
                </c:pt>
                <c:pt idx="91">
                  <c:v>0.20131261719796412</c:v>
                </c:pt>
                <c:pt idx="92">
                  <c:v>0.20412536833645861</c:v>
                </c:pt>
                <c:pt idx="93">
                  <c:v>0.20600053576212166</c:v>
                </c:pt>
                <c:pt idx="94">
                  <c:v>0.20774176265738012</c:v>
                </c:pt>
                <c:pt idx="95">
                  <c:v>0.21095633538708819</c:v>
                </c:pt>
                <c:pt idx="96">
                  <c:v>0.2144387891776052</c:v>
                </c:pt>
                <c:pt idx="97">
                  <c:v>0.21644789713367268</c:v>
                </c:pt>
                <c:pt idx="98">
                  <c:v>0.21832306455933567</c:v>
                </c:pt>
                <c:pt idx="99">
                  <c:v>0.2208679346370212</c:v>
                </c:pt>
                <c:pt idx="100">
                  <c:v>0.22448432895794268</c:v>
                </c:pt>
                <c:pt idx="101">
                  <c:v>0.2276989016876507</c:v>
                </c:pt>
                <c:pt idx="102">
                  <c:v>0.22957406911331368</c:v>
                </c:pt>
                <c:pt idx="103">
                  <c:v>0.23185105813019022</c:v>
                </c:pt>
                <c:pt idx="104">
                  <c:v>0.23546745245111175</c:v>
                </c:pt>
                <c:pt idx="105">
                  <c:v>0.23868202518081968</c:v>
                </c:pt>
                <c:pt idx="106">
                  <c:v>0.24122689525850519</c:v>
                </c:pt>
                <c:pt idx="107">
                  <c:v>0.24377176533619074</c:v>
                </c:pt>
                <c:pt idx="108">
                  <c:v>0.24591481382266281</c:v>
                </c:pt>
                <c:pt idx="109">
                  <c:v>0.24712027859630326</c:v>
                </c:pt>
                <c:pt idx="110">
                  <c:v>0.24886150549156175</c:v>
                </c:pt>
                <c:pt idx="111">
                  <c:v>0.25207607822126982</c:v>
                </c:pt>
                <c:pt idx="112">
                  <c:v>0.25729975890704526</c:v>
                </c:pt>
                <c:pt idx="113">
                  <c:v>0.26265738012322526</c:v>
                </c:pt>
                <c:pt idx="114">
                  <c:v>0.2658719528529333</c:v>
                </c:pt>
                <c:pt idx="115">
                  <c:v>0.26814894186980986</c:v>
                </c:pt>
                <c:pt idx="116">
                  <c:v>0.27109563353870875</c:v>
                </c:pt>
                <c:pt idx="117">
                  <c:v>0.27497990892043939</c:v>
                </c:pt>
                <c:pt idx="118">
                  <c:v>0.27859630324136081</c:v>
                </c:pt>
                <c:pt idx="119">
                  <c:v>0.28100723278864181</c:v>
                </c:pt>
                <c:pt idx="120">
                  <c:v>0.28395392445754081</c:v>
                </c:pt>
                <c:pt idx="121">
                  <c:v>0.28810608090008044</c:v>
                </c:pt>
                <c:pt idx="122">
                  <c:v>0.29185641575140642</c:v>
                </c:pt>
                <c:pt idx="123">
                  <c:v>0.29560675060273239</c:v>
                </c:pt>
                <c:pt idx="124">
                  <c:v>0.30016072863648535</c:v>
                </c:pt>
                <c:pt idx="125">
                  <c:v>0.30391106348781144</c:v>
                </c:pt>
                <c:pt idx="126">
                  <c:v>0.3060541119742835</c:v>
                </c:pt>
                <c:pt idx="127">
                  <c:v>0.30886686311277806</c:v>
                </c:pt>
                <c:pt idx="128">
                  <c:v>0.31275113849450836</c:v>
                </c:pt>
                <c:pt idx="129">
                  <c:v>0.31650147334583456</c:v>
                </c:pt>
                <c:pt idx="130">
                  <c:v>0.319314224484329</c:v>
                </c:pt>
                <c:pt idx="131">
                  <c:v>0.32172515403160995</c:v>
                </c:pt>
                <c:pt idx="132">
                  <c:v>0.32574336994374503</c:v>
                </c:pt>
                <c:pt idx="133">
                  <c:v>0.33069916956871148</c:v>
                </c:pt>
                <c:pt idx="134">
                  <c:v>0.33444950442003751</c:v>
                </c:pt>
                <c:pt idx="135">
                  <c:v>0.33766407714974567</c:v>
                </c:pt>
                <c:pt idx="136">
                  <c:v>0.34168229306188053</c:v>
                </c:pt>
                <c:pt idx="137">
                  <c:v>0.34529868738280212</c:v>
                </c:pt>
                <c:pt idx="138">
                  <c:v>0.34797749799089212</c:v>
                </c:pt>
                <c:pt idx="139">
                  <c:v>0.35012054647736407</c:v>
                </c:pt>
                <c:pt idx="140">
                  <c:v>0.35373694079828555</c:v>
                </c:pt>
                <c:pt idx="141">
                  <c:v>0.35976426466648814</c:v>
                </c:pt>
                <c:pt idx="142">
                  <c:v>0.36485400482185915</c:v>
                </c:pt>
                <c:pt idx="143">
                  <c:v>0.36739887489954476</c:v>
                </c:pt>
                <c:pt idx="144">
                  <c:v>0.3700776855076347</c:v>
                </c:pt>
                <c:pt idx="145">
                  <c:v>0.37315831770693819</c:v>
                </c:pt>
                <c:pt idx="146">
                  <c:v>0.3755692472542192</c:v>
                </c:pt>
                <c:pt idx="147">
                  <c:v>0.37958746316635422</c:v>
                </c:pt>
                <c:pt idx="148">
                  <c:v>0.38521296544334327</c:v>
                </c:pt>
                <c:pt idx="149">
                  <c:v>0.3888293597642648</c:v>
                </c:pt>
                <c:pt idx="150">
                  <c:v>0.39083846772033226</c:v>
                </c:pt>
                <c:pt idx="151">
                  <c:v>0.39432092151084935</c:v>
                </c:pt>
                <c:pt idx="152">
                  <c:v>0.39820519689257972</c:v>
                </c:pt>
                <c:pt idx="153">
                  <c:v>0.40155371015269226</c:v>
                </c:pt>
                <c:pt idx="154">
                  <c:v>0.40731315296008574</c:v>
                </c:pt>
                <c:pt idx="155">
                  <c:v>0.41387623894990633</c:v>
                </c:pt>
                <c:pt idx="156">
                  <c:v>0.41762657380123236</c:v>
                </c:pt>
                <c:pt idx="157">
                  <c:v>0.42070720600053574</c:v>
                </c:pt>
                <c:pt idx="158">
                  <c:v>0.42552906509509786</c:v>
                </c:pt>
                <c:pt idx="159">
                  <c:v>0.42994910259844632</c:v>
                </c:pt>
                <c:pt idx="160">
                  <c:v>0.43289579426734537</c:v>
                </c:pt>
                <c:pt idx="161">
                  <c:v>0.43611036699705341</c:v>
                </c:pt>
                <c:pt idx="162">
                  <c:v>0.44053040450040176</c:v>
                </c:pt>
                <c:pt idx="163">
                  <c:v>0.4465577283686043</c:v>
                </c:pt>
                <c:pt idx="164">
                  <c:v>0.45151352799357086</c:v>
                </c:pt>
                <c:pt idx="165">
                  <c:v>0.4548620412536834</c:v>
                </c:pt>
                <c:pt idx="166">
                  <c:v>0.45834449504420044</c:v>
                </c:pt>
                <c:pt idx="167">
                  <c:v>0.46263059201714435</c:v>
                </c:pt>
                <c:pt idx="168">
                  <c:v>0.46718457005089742</c:v>
                </c:pt>
                <c:pt idx="169">
                  <c:v>0.47106884543262795</c:v>
                </c:pt>
                <c:pt idx="170">
                  <c:v>0.47495312081435842</c:v>
                </c:pt>
                <c:pt idx="171">
                  <c:v>0.48138226627377451</c:v>
                </c:pt>
                <c:pt idx="172">
                  <c:v>0.48888293597642651</c:v>
                </c:pt>
                <c:pt idx="173">
                  <c:v>0.49357085454058397</c:v>
                </c:pt>
                <c:pt idx="174">
                  <c:v>0.49691936780069657</c:v>
                </c:pt>
                <c:pt idx="175">
                  <c:v>0.50053576212161788</c:v>
                </c:pt>
                <c:pt idx="176">
                  <c:v>0.50616126439860698</c:v>
                </c:pt>
                <c:pt idx="177">
                  <c:v>0.51218858826680957</c:v>
                </c:pt>
                <c:pt idx="178">
                  <c:v>0.51620680417894449</c:v>
                </c:pt>
                <c:pt idx="179">
                  <c:v>0.52009107956067513</c:v>
                </c:pt>
                <c:pt idx="180">
                  <c:v>0.52558264130725929</c:v>
                </c:pt>
                <c:pt idx="181">
                  <c:v>0.52946691668899004</c:v>
                </c:pt>
                <c:pt idx="182">
                  <c:v>0.53227966782748459</c:v>
                </c:pt>
                <c:pt idx="183">
                  <c:v>0.53669970533083322</c:v>
                </c:pt>
                <c:pt idx="184">
                  <c:v>0.54339673185105797</c:v>
                </c:pt>
                <c:pt idx="185">
                  <c:v>0.55143316367532802</c:v>
                </c:pt>
                <c:pt idx="186">
                  <c:v>0.55866595231717142</c:v>
                </c:pt>
                <c:pt idx="187">
                  <c:v>0.5640235735333512</c:v>
                </c:pt>
                <c:pt idx="188">
                  <c:v>0.56763996785427273</c:v>
                </c:pt>
                <c:pt idx="189">
                  <c:v>0.57165818376640753</c:v>
                </c:pt>
                <c:pt idx="190">
                  <c:v>0.57755156710420563</c:v>
                </c:pt>
                <c:pt idx="191">
                  <c:v>0.58478435574604848</c:v>
                </c:pt>
                <c:pt idx="192">
                  <c:v>0.59161532279667817</c:v>
                </c:pt>
                <c:pt idx="193">
                  <c:v>0.59710688454326266</c:v>
                </c:pt>
                <c:pt idx="194">
                  <c:v>0.60219662469863389</c:v>
                </c:pt>
                <c:pt idx="195">
                  <c:v>0.60809000803643187</c:v>
                </c:pt>
                <c:pt idx="196">
                  <c:v>0.61492097508706134</c:v>
                </c:pt>
                <c:pt idx="197">
                  <c:v>0.62201982319850002</c:v>
                </c:pt>
                <c:pt idx="198">
                  <c:v>0.62804714706670239</c:v>
                </c:pt>
                <c:pt idx="199">
                  <c:v>0.633270827752478</c:v>
                </c:pt>
                <c:pt idx="200">
                  <c:v>0.63903027055987172</c:v>
                </c:pt>
                <c:pt idx="201">
                  <c:v>0.64559335654969197</c:v>
                </c:pt>
                <c:pt idx="202">
                  <c:v>0.65255826413072593</c:v>
                </c:pt>
                <c:pt idx="203">
                  <c:v>0.65898740959014201</c:v>
                </c:pt>
                <c:pt idx="204">
                  <c:v>0.66434503080632201</c:v>
                </c:pt>
                <c:pt idx="205">
                  <c:v>0.66889900884007525</c:v>
                </c:pt>
                <c:pt idx="206">
                  <c:v>0.67385480846504164</c:v>
                </c:pt>
                <c:pt idx="207">
                  <c:v>0.68095365657648022</c:v>
                </c:pt>
                <c:pt idx="208">
                  <c:v>0.69032949370479513</c:v>
                </c:pt>
                <c:pt idx="209">
                  <c:v>0.70010715242432364</c:v>
                </c:pt>
                <c:pt idx="210">
                  <c:v>0.70760782212697582</c:v>
                </c:pt>
                <c:pt idx="211">
                  <c:v>0.71430484864720067</c:v>
                </c:pt>
                <c:pt idx="212">
                  <c:v>0.72153763728904363</c:v>
                </c:pt>
                <c:pt idx="213">
                  <c:v>0.72676131797481924</c:v>
                </c:pt>
                <c:pt idx="214">
                  <c:v>0.73118135547816787</c:v>
                </c:pt>
                <c:pt idx="215">
                  <c:v>0.73854808465041533</c:v>
                </c:pt>
                <c:pt idx="216">
                  <c:v>0.74618269488347189</c:v>
                </c:pt>
                <c:pt idx="217">
                  <c:v>0.75100455397803378</c:v>
                </c:pt>
                <c:pt idx="218">
                  <c:v>0.75716581837664088</c:v>
                </c:pt>
                <c:pt idx="219">
                  <c:v>0.7658719528529333</c:v>
                </c:pt>
                <c:pt idx="220">
                  <c:v>0.77350656308598964</c:v>
                </c:pt>
                <c:pt idx="221">
                  <c:v>0.77993570854540595</c:v>
                </c:pt>
                <c:pt idx="222">
                  <c:v>0.7863648540048217</c:v>
                </c:pt>
                <c:pt idx="223">
                  <c:v>0.79413340476828287</c:v>
                </c:pt>
                <c:pt idx="224">
                  <c:v>0.80270559871417102</c:v>
                </c:pt>
                <c:pt idx="225">
                  <c:v>0.80953656576480038</c:v>
                </c:pt>
                <c:pt idx="226">
                  <c:v>0.81529600857219409</c:v>
                </c:pt>
                <c:pt idx="227">
                  <c:v>0.82239485668363266</c:v>
                </c:pt>
                <c:pt idx="228">
                  <c:v>0.83029734797749799</c:v>
                </c:pt>
                <c:pt idx="229">
                  <c:v>0.83739619608893645</c:v>
                </c:pt>
                <c:pt idx="230">
                  <c:v>0.84248593624430756</c:v>
                </c:pt>
                <c:pt idx="231">
                  <c:v>0.84717385480846508</c:v>
                </c:pt>
                <c:pt idx="232">
                  <c:v>0.85387088132869005</c:v>
                </c:pt>
                <c:pt idx="233">
                  <c:v>0.86123761050093761</c:v>
                </c:pt>
                <c:pt idx="234">
                  <c:v>0.86820251808197169</c:v>
                </c:pt>
                <c:pt idx="235">
                  <c:v>0.87530136619341015</c:v>
                </c:pt>
                <c:pt idx="236">
                  <c:v>0.8821323332440395</c:v>
                </c:pt>
                <c:pt idx="237">
                  <c:v>0.88708813286900612</c:v>
                </c:pt>
                <c:pt idx="238">
                  <c:v>0.89231181355478173</c:v>
                </c:pt>
                <c:pt idx="239">
                  <c:v>0.89927672113581558</c:v>
                </c:pt>
                <c:pt idx="240">
                  <c:v>0.90744709349049024</c:v>
                </c:pt>
                <c:pt idx="241">
                  <c:v>0.9157514063755694</c:v>
                </c:pt>
                <c:pt idx="242">
                  <c:v>0.92258237342619853</c:v>
                </c:pt>
                <c:pt idx="243">
                  <c:v>0.92807393517278314</c:v>
                </c:pt>
                <c:pt idx="244">
                  <c:v>0.93302973479774964</c:v>
                </c:pt>
                <c:pt idx="245">
                  <c:v>0.93892311813554774</c:v>
                </c:pt>
                <c:pt idx="246">
                  <c:v>0.94481650147334573</c:v>
                </c:pt>
                <c:pt idx="247">
                  <c:v>0.94816501473345838</c:v>
                </c:pt>
                <c:pt idx="248">
                  <c:v>0.95097776587195249</c:v>
                </c:pt>
                <c:pt idx="249">
                  <c:v>0.95539780337530145</c:v>
                </c:pt>
                <c:pt idx="250">
                  <c:v>0.95914813822662737</c:v>
                </c:pt>
                <c:pt idx="251">
                  <c:v>0.96182694883471731</c:v>
                </c:pt>
                <c:pt idx="252">
                  <c:v>0.96584516474685234</c:v>
                </c:pt>
                <c:pt idx="253">
                  <c:v>0.97227431020626831</c:v>
                </c:pt>
                <c:pt idx="254">
                  <c:v>0.98004286096972937</c:v>
                </c:pt>
                <c:pt idx="255">
                  <c:v>0.98633806589874085</c:v>
                </c:pt>
                <c:pt idx="256">
                  <c:v>0.98955263862844889</c:v>
                </c:pt>
                <c:pt idx="257">
                  <c:v>0.98861505491561741</c:v>
                </c:pt>
                <c:pt idx="258">
                  <c:v>0.98754353067238132</c:v>
                </c:pt>
                <c:pt idx="259">
                  <c:v>0.99075810340208958</c:v>
                </c:pt>
                <c:pt idx="260">
                  <c:v>0.99370479507098841</c:v>
                </c:pt>
                <c:pt idx="261">
                  <c:v>0.9947763193142245</c:v>
                </c:pt>
                <c:pt idx="262">
                  <c:v>0.99732118939190972</c:v>
                </c:pt>
                <c:pt idx="263">
                  <c:v>1</c:v>
                </c:pt>
                <c:pt idx="264">
                  <c:v>0.99973211893919089</c:v>
                </c:pt>
                <c:pt idx="265">
                  <c:v>0.99866059469595492</c:v>
                </c:pt>
                <c:pt idx="266">
                  <c:v>0.99879453522635953</c:v>
                </c:pt>
                <c:pt idx="267">
                  <c:v>0.99879453522635953</c:v>
                </c:pt>
                <c:pt idx="268">
                  <c:v>0.99879453522635953</c:v>
                </c:pt>
                <c:pt idx="269">
                  <c:v>1</c:v>
                </c:pt>
                <c:pt idx="270">
                  <c:v>1</c:v>
                </c:pt>
                <c:pt idx="271">
                  <c:v>0.99785695151352793</c:v>
                </c:pt>
                <c:pt idx="272">
                  <c:v>0.99678542727029185</c:v>
                </c:pt>
                <c:pt idx="273">
                  <c:v>0.99678542727029185</c:v>
                </c:pt>
                <c:pt idx="274">
                  <c:v>0.99584784355746059</c:v>
                </c:pt>
                <c:pt idx="275">
                  <c:v>0.9943744977230109</c:v>
                </c:pt>
                <c:pt idx="276">
                  <c:v>0.99249933029734783</c:v>
                </c:pt>
                <c:pt idx="277">
                  <c:v>0.98794535226359514</c:v>
                </c:pt>
                <c:pt idx="278">
                  <c:v>0.98285561210822403</c:v>
                </c:pt>
                <c:pt idx="279">
                  <c:v>0.98205196892579671</c:v>
                </c:pt>
                <c:pt idx="280">
                  <c:v>0.98071256362175163</c:v>
                </c:pt>
                <c:pt idx="281">
                  <c:v>0.97589070452719018</c:v>
                </c:pt>
                <c:pt idx="282">
                  <c:v>0.9736137155103135</c:v>
                </c:pt>
                <c:pt idx="283">
                  <c:v>0.97321189391910001</c:v>
                </c:pt>
                <c:pt idx="284">
                  <c:v>0.96892579694615599</c:v>
                </c:pt>
                <c:pt idx="285">
                  <c:v>0.96356817572997577</c:v>
                </c:pt>
                <c:pt idx="286">
                  <c:v>0.96115724618269482</c:v>
                </c:pt>
                <c:pt idx="287">
                  <c:v>0.95740691133136868</c:v>
                </c:pt>
                <c:pt idx="288">
                  <c:v>0.95178140905437991</c:v>
                </c:pt>
                <c:pt idx="289">
                  <c:v>0.94762925261184061</c:v>
                </c:pt>
                <c:pt idx="290">
                  <c:v>0.94468256094294112</c:v>
                </c:pt>
                <c:pt idx="291">
                  <c:v>0.94093222609161531</c:v>
                </c:pt>
                <c:pt idx="292">
                  <c:v>0.93624430752745769</c:v>
                </c:pt>
                <c:pt idx="293">
                  <c:v>0.93088668631127769</c:v>
                </c:pt>
                <c:pt idx="294">
                  <c:v>0.92432360032145733</c:v>
                </c:pt>
                <c:pt idx="295">
                  <c:v>0.91816233592285001</c:v>
                </c:pt>
                <c:pt idx="296">
                  <c:v>0.91347441735869284</c:v>
                </c:pt>
                <c:pt idx="297">
                  <c:v>0.90918832038574859</c:v>
                </c:pt>
                <c:pt idx="298">
                  <c:v>0.90436646129118659</c:v>
                </c:pt>
                <c:pt idx="299">
                  <c:v>0.8984730779533886</c:v>
                </c:pt>
                <c:pt idx="300">
                  <c:v>0.89150817037235441</c:v>
                </c:pt>
                <c:pt idx="301">
                  <c:v>0.88467720332172517</c:v>
                </c:pt>
                <c:pt idx="302">
                  <c:v>0.87824805786230908</c:v>
                </c:pt>
                <c:pt idx="303">
                  <c:v>0.87208679346370221</c:v>
                </c:pt>
                <c:pt idx="304">
                  <c:v>0.86485400482185915</c:v>
                </c:pt>
                <c:pt idx="305">
                  <c:v>0.8565496919367801</c:v>
                </c:pt>
                <c:pt idx="306">
                  <c:v>0.8477096169300834</c:v>
                </c:pt>
                <c:pt idx="307">
                  <c:v>0.83940530404500402</c:v>
                </c:pt>
                <c:pt idx="308">
                  <c:v>0.83163675328154307</c:v>
                </c:pt>
                <c:pt idx="309">
                  <c:v>0.82360032145727291</c:v>
                </c:pt>
                <c:pt idx="310">
                  <c:v>0.81516206804178948</c:v>
                </c:pt>
                <c:pt idx="311">
                  <c:v>0.80565229038307007</c:v>
                </c:pt>
                <c:pt idx="312">
                  <c:v>0.79574069113313695</c:v>
                </c:pt>
                <c:pt idx="313">
                  <c:v>0.78569515135279944</c:v>
                </c:pt>
                <c:pt idx="314">
                  <c:v>0.77538173051165271</c:v>
                </c:pt>
                <c:pt idx="315">
                  <c:v>0.76506830967050643</c:v>
                </c:pt>
                <c:pt idx="316">
                  <c:v>0.7547548888293597</c:v>
                </c:pt>
                <c:pt idx="317">
                  <c:v>0.74310206268416823</c:v>
                </c:pt>
                <c:pt idx="318">
                  <c:v>0.72944012858290908</c:v>
                </c:pt>
                <c:pt idx="319">
                  <c:v>0.71577819448165014</c:v>
                </c:pt>
                <c:pt idx="320">
                  <c:v>0.70184837931958233</c:v>
                </c:pt>
                <c:pt idx="321">
                  <c:v>0.6869809804446827</c:v>
                </c:pt>
                <c:pt idx="322">
                  <c:v>0.67238146263059217</c:v>
                </c:pt>
                <c:pt idx="323">
                  <c:v>0.65858558799892852</c:v>
                </c:pt>
                <c:pt idx="324">
                  <c:v>0.6438521296544335</c:v>
                </c:pt>
                <c:pt idx="325">
                  <c:v>0.62871684971872488</c:v>
                </c:pt>
                <c:pt idx="326">
                  <c:v>0.61492097508706134</c:v>
                </c:pt>
                <c:pt idx="327">
                  <c:v>0.60058933833377992</c:v>
                </c:pt>
                <c:pt idx="328">
                  <c:v>0.58384677203321722</c:v>
                </c:pt>
                <c:pt idx="329">
                  <c:v>0.56710420573265441</c:v>
                </c:pt>
                <c:pt idx="330">
                  <c:v>0.55076346102330553</c:v>
                </c:pt>
                <c:pt idx="331">
                  <c:v>0.53375301366193417</c:v>
                </c:pt>
                <c:pt idx="332">
                  <c:v>0.51660862577015798</c:v>
                </c:pt>
                <c:pt idx="333">
                  <c:v>0.4998660594695955</c:v>
                </c:pt>
                <c:pt idx="334">
                  <c:v>0.48138226627377451</c:v>
                </c:pt>
                <c:pt idx="335">
                  <c:v>0.46263059201714435</c:v>
                </c:pt>
                <c:pt idx="336">
                  <c:v>0.4464237878381998</c:v>
                </c:pt>
                <c:pt idx="337">
                  <c:v>0.43035092418965992</c:v>
                </c:pt>
                <c:pt idx="338">
                  <c:v>0.41213501205464775</c:v>
                </c:pt>
                <c:pt idx="339">
                  <c:v>0.39405304045004025</c:v>
                </c:pt>
                <c:pt idx="340">
                  <c:v>0.37704259308866866</c:v>
                </c:pt>
                <c:pt idx="341">
                  <c:v>0.3594963836056792</c:v>
                </c:pt>
                <c:pt idx="342">
                  <c:v>0.34261987677471212</c:v>
                </c:pt>
                <c:pt idx="343">
                  <c:v>0.32708277524779011</c:v>
                </c:pt>
                <c:pt idx="344">
                  <c:v>0.31167961425127244</c:v>
                </c:pt>
                <c:pt idx="345">
                  <c:v>0.29600857219394594</c:v>
                </c:pt>
                <c:pt idx="346">
                  <c:v>0.28073935172783276</c:v>
                </c:pt>
                <c:pt idx="347">
                  <c:v>0.26547013126171981</c:v>
                </c:pt>
                <c:pt idx="348">
                  <c:v>0.2502009107956068</c:v>
                </c:pt>
                <c:pt idx="349">
                  <c:v>0.23600321457272974</c:v>
                </c:pt>
                <c:pt idx="350">
                  <c:v>0.22301098312349321</c:v>
                </c:pt>
                <c:pt idx="351">
                  <c:v>0.20988481114385213</c:v>
                </c:pt>
                <c:pt idx="352">
                  <c:v>0.1970265202250201</c:v>
                </c:pt>
                <c:pt idx="353">
                  <c:v>0.18510581301901952</c:v>
                </c:pt>
                <c:pt idx="354">
                  <c:v>0.1738548084650415</c:v>
                </c:pt>
                <c:pt idx="355">
                  <c:v>0.16273774444146799</c:v>
                </c:pt>
                <c:pt idx="356">
                  <c:v>0.15188856147870342</c:v>
                </c:pt>
                <c:pt idx="357">
                  <c:v>0.14157514063755688</c:v>
                </c:pt>
                <c:pt idx="358">
                  <c:v>0.13193142244843292</c:v>
                </c:pt>
                <c:pt idx="359">
                  <c:v>0.12309134744173589</c:v>
                </c:pt>
                <c:pt idx="360">
                  <c:v>0.11478703455665686</c:v>
                </c:pt>
                <c:pt idx="361">
                  <c:v>0.10715242432360034</c:v>
                </c:pt>
                <c:pt idx="362">
                  <c:v>9.9785695151352813E-2</c:v>
                </c:pt>
                <c:pt idx="363">
                  <c:v>9.2820787570318766E-2</c:v>
                </c:pt>
                <c:pt idx="364">
                  <c:v>8.6525582641307261E-2</c:v>
                </c:pt>
                <c:pt idx="365">
                  <c:v>8.076613983391373E-2</c:v>
                </c:pt>
                <c:pt idx="366">
                  <c:v>7.5274578087329222E-2</c:v>
                </c:pt>
                <c:pt idx="367">
                  <c:v>7.0318778462362702E-2</c:v>
                </c:pt>
                <c:pt idx="368">
                  <c:v>6.6166622019823207E-2</c:v>
                </c:pt>
                <c:pt idx="369">
                  <c:v>6.2148406107688181E-2</c:v>
                </c:pt>
                <c:pt idx="370">
                  <c:v>5.8532011786766681E-2</c:v>
                </c:pt>
                <c:pt idx="371">
                  <c:v>5.5987141709081159E-2</c:v>
                </c:pt>
                <c:pt idx="372">
                  <c:v>5.3710152692204652E-2</c:v>
                </c:pt>
                <c:pt idx="373">
                  <c:v>4.9959817840878669E-2</c:v>
                </c:pt>
                <c:pt idx="374">
                  <c:v>4.5405839807125641E-2</c:v>
                </c:pt>
                <c:pt idx="375">
                  <c:v>4.1923386016608624E-2</c:v>
                </c:pt>
                <c:pt idx="376">
                  <c:v>3.8708813286900609E-2</c:v>
                </c:pt>
                <c:pt idx="377">
                  <c:v>3.6030002678810617E-2</c:v>
                </c:pt>
                <c:pt idx="378">
                  <c:v>3.45566568443611E-2</c:v>
                </c:pt>
                <c:pt idx="379">
                  <c:v>3.3217251540316094E-2</c:v>
                </c:pt>
                <c:pt idx="380">
                  <c:v>3.1476024645057596E-2</c:v>
                </c:pt>
                <c:pt idx="381">
                  <c:v>2.9868738280203595E-2</c:v>
                </c:pt>
                <c:pt idx="382">
                  <c:v>2.8395392445754088E-2</c:v>
                </c:pt>
                <c:pt idx="383">
                  <c:v>2.652022502009108E-2</c:v>
                </c:pt>
                <c:pt idx="384">
                  <c:v>2.504687918564158E-2</c:v>
                </c:pt>
                <c:pt idx="385">
                  <c:v>2.4243236003214579E-2</c:v>
                </c:pt>
                <c:pt idx="386">
                  <c:v>2.3707473881596573E-2</c:v>
                </c:pt>
                <c:pt idx="387">
                  <c:v>2.2769890168765076E-2</c:v>
                </c:pt>
                <c:pt idx="388">
                  <c:v>2.1028663273506564E-2</c:v>
                </c:pt>
                <c:pt idx="389">
                  <c:v>1.9287436378248059E-2</c:v>
                </c:pt>
                <c:pt idx="390">
                  <c:v>1.7948031074203053E-2</c:v>
                </c:pt>
                <c:pt idx="391">
                  <c:v>1.7144387891776053E-2</c:v>
                </c:pt>
                <c:pt idx="392">
                  <c:v>1.660862577015805E-2</c:v>
                </c:pt>
                <c:pt idx="393">
                  <c:v>1.6206804178944548E-2</c:v>
                </c:pt>
                <c:pt idx="394">
                  <c:v>1.5938923118135547E-2</c:v>
                </c:pt>
                <c:pt idx="395">
                  <c:v>1.5671042057326546E-2</c:v>
                </c:pt>
                <c:pt idx="396">
                  <c:v>1.4867398874899542E-2</c:v>
                </c:pt>
                <c:pt idx="397">
                  <c:v>1.4063755692472545E-2</c:v>
                </c:pt>
                <c:pt idx="398">
                  <c:v>1.3527993570854536E-2</c:v>
                </c:pt>
                <c:pt idx="399">
                  <c:v>1.3394053040450042E-2</c:v>
                </c:pt>
                <c:pt idx="400">
                  <c:v>1.2992231449236542E-2</c:v>
                </c:pt>
                <c:pt idx="401">
                  <c:v>1.259040985802304E-2</c:v>
                </c:pt>
                <c:pt idx="402">
                  <c:v>1.218858826680954E-2</c:v>
                </c:pt>
                <c:pt idx="403">
                  <c:v>1.1786766675596036E-2</c:v>
                </c:pt>
                <c:pt idx="404">
                  <c:v>1.1652826145191536E-2</c:v>
                </c:pt>
                <c:pt idx="405">
                  <c:v>1.1652826145191536E-2</c:v>
                </c:pt>
                <c:pt idx="406">
                  <c:v>1.0983123493169038E-2</c:v>
                </c:pt>
                <c:pt idx="407">
                  <c:v>9.911599249933031E-3</c:v>
                </c:pt>
                <c:pt idx="408">
                  <c:v>9.3758371283150319E-3</c:v>
                </c:pt>
                <c:pt idx="409">
                  <c:v>9.2418965979105261E-3</c:v>
                </c:pt>
                <c:pt idx="410">
                  <c:v>9.1079560675060272E-3</c:v>
                </c:pt>
                <c:pt idx="411">
                  <c:v>8.8400750066970277E-3</c:v>
                </c:pt>
                <c:pt idx="412">
                  <c:v>8.5721939458880281E-3</c:v>
                </c:pt>
                <c:pt idx="413">
                  <c:v>8.3043128850790234E-3</c:v>
                </c:pt>
                <c:pt idx="414">
                  <c:v>7.902491293865525E-3</c:v>
                </c:pt>
                <c:pt idx="415">
                  <c:v>7.6346102330565229E-3</c:v>
                </c:pt>
                <c:pt idx="416">
                  <c:v>7.7685507634610244E-3</c:v>
                </c:pt>
                <c:pt idx="417">
                  <c:v>7.902491293865525E-3</c:v>
                </c:pt>
                <c:pt idx="418">
                  <c:v>7.2327886418430236E-3</c:v>
                </c:pt>
                <c:pt idx="419">
                  <c:v>6.6970265202250202E-3</c:v>
                </c:pt>
                <c:pt idx="420">
                  <c:v>6.9649075810340223E-3</c:v>
                </c:pt>
                <c:pt idx="421">
                  <c:v>6.9649075810340223E-3</c:v>
                </c:pt>
                <c:pt idx="422">
                  <c:v>6.6970265202250202E-3</c:v>
                </c:pt>
                <c:pt idx="423">
                  <c:v>6.6970265202250202E-3</c:v>
                </c:pt>
                <c:pt idx="424">
                  <c:v>6.6970265202250202E-3</c:v>
                </c:pt>
                <c:pt idx="425">
                  <c:v>6.5630859898205196E-3</c:v>
                </c:pt>
                <c:pt idx="426">
                  <c:v>6.2952049290115192E-3</c:v>
                </c:pt>
                <c:pt idx="427">
                  <c:v>5.8933833377980173E-3</c:v>
                </c:pt>
                <c:pt idx="428">
                  <c:v>5.6255022769890152E-3</c:v>
                </c:pt>
                <c:pt idx="429">
                  <c:v>5.491561746584518E-3</c:v>
                </c:pt>
                <c:pt idx="430">
                  <c:v>5.2236806857755159E-3</c:v>
                </c:pt>
                <c:pt idx="431">
                  <c:v>4.9557996249665164E-3</c:v>
                </c:pt>
                <c:pt idx="432">
                  <c:v>4.6879185641575134E-3</c:v>
                </c:pt>
                <c:pt idx="433">
                  <c:v>4.9557996249665164E-3</c:v>
                </c:pt>
                <c:pt idx="434">
                  <c:v>5.3576212161800165E-3</c:v>
                </c:pt>
                <c:pt idx="435">
                  <c:v>5.2236806857755159E-3</c:v>
                </c:pt>
                <c:pt idx="436">
                  <c:v>4.9557996249665164E-3</c:v>
                </c:pt>
                <c:pt idx="437">
                  <c:v>4.6879185641575134E-3</c:v>
                </c:pt>
                <c:pt idx="438">
                  <c:v>4.6879185641575134E-3</c:v>
                </c:pt>
                <c:pt idx="439">
                  <c:v>4.5539780337530136E-3</c:v>
                </c:pt>
                <c:pt idx="440">
                  <c:v>4.420037503348513E-3</c:v>
                </c:pt>
                <c:pt idx="441">
                  <c:v>4.2860969729440141E-3</c:v>
                </c:pt>
                <c:pt idx="442">
                  <c:v>4.0182159121350111E-3</c:v>
                </c:pt>
                <c:pt idx="443">
                  <c:v>3.6163943209215118E-3</c:v>
                </c:pt>
                <c:pt idx="444">
                  <c:v>3.6163943209215118E-3</c:v>
                </c:pt>
                <c:pt idx="445">
                  <c:v>3.8842753817305122E-3</c:v>
                </c:pt>
                <c:pt idx="446">
                  <c:v>3.8842753817305122E-3</c:v>
                </c:pt>
                <c:pt idx="447">
                  <c:v>3.6163943209215118E-3</c:v>
                </c:pt>
                <c:pt idx="448">
                  <c:v>3.6163943209215118E-3</c:v>
                </c:pt>
                <c:pt idx="449">
                  <c:v>3.7503348513260124E-3</c:v>
                </c:pt>
                <c:pt idx="450">
                  <c:v>3.6163943209215118E-3</c:v>
                </c:pt>
                <c:pt idx="451">
                  <c:v>3.4824537905170112E-3</c:v>
                </c:pt>
                <c:pt idx="452">
                  <c:v>3.3485132601125114E-3</c:v>
                </c:pt>
                <c:pt idx="453">
                  <c:v>3.4824537905170112E-3</c:v>
                </c:pt>
                <c:pt idx="454">
                  <c:v>3.4824537905170112E-3</c:v>
                </c:pt>
                <c:pt idx="455">
                  <c:v>3.0806321993035088E-3</c:v>
                </c:pt>
                <c:pt idx="456">
                  <c:v>2.9466916688990091E-3</c:v>
                </c:pt>
                <c:pt idx="457">
                  <c:v>3.0806321993035088E-3</c:v>
                </c:pt>
                <c:pt idx="458">
                  <c:v>2.812751138494508E-3</c:v>
                </c:pt>
                <c:pt idx="459">
                  <c:v>2.6788106080900087E-3</c:v>
                </c:pt>
                <c:pt idx="460">
                  <c:v>3.214572729708009E-3</c:v>
                </c:pt>
                <c:pt idx="461">
                  <c:v>3.4824537905170112E-3</c:v>
                </c:pt>
                <c:pt idx="462">
                  <c:v>3.214572729708009E-3</c:v>
                </c:pt>
                <c:pt idx="463">
                  <c:v>2.6788106080900087E-3</c:v>
                </c:pt>
                <c:pt idx="464">
                  <c:v>2.5448700776855081E-3</c:v>
                </c:pt>
                <c:pt idx="465">
                  <c:v>2.6788106080900087E-3</c:v>
                </c:pt>
                <c:pt idx="466">
                  <c:v>2.812751138494508E-3</c:v>
                </c:pt>
                <c:pt idx="467">
                  <c:v>2.6788106080900087E-3</c:v>
                </c:pt>
                <c:pt idx="468">
                  <c:v>2.812751138494508E-3</c:v>
                </c:pt>
                <c:pt idx="469">
                  <c:v>2.812751138494508E-3</c:v>
                </c:pt>
                <c:pt idx="470">
                  <c:v>2.6788106080900087E-3</c:v>
                </c:pt>
                <c:pt idx="471">
                  <c:v>2.4109295472810079E-3</c:v>
                </c:pt>
                <c:pt idx="472">
                  <c:v>2.143048486472007E-3</c:v>
                </c:pt>
                <c:pt idx="473">
                  <c:v>2.2769890168765072E-3</c:v>
                </c:pt>
                <c:pt idx="474">
                  <c:v>2.6788106080900087E-3</c:v>
                </c:pt>
                <c:pt idx="475">
                  <c:v>2.9466916688990091E-3</c:v>
                </c:pt>
                <c:pt idx="476">
                  <c:v>3.214572729708009E-3</c:v>
                </c:pt>
                <c:pt idx="477">
                  <c:v>3.3485132601125114E-3</c:v>
                </c:pt>
                <c:pt idx="478">
                  <c:v>2.9466916688990091E-3</c:v>
                </c:pt>
                <c:pt idx="479">
                  <c:v>2.4109295472810079E-3</c:v>
                </c:pt>
                <c:pt idx="480">
                  <c:v>2.4109295472810079E-3</c:v>
                </c:pt>
                <c:pt idx="481">
                  <c:v>2.2769890168765072E-3</c:v>
                </c:pt>
                <c:pt idx="482">
                  <c:v>2.2769890168765072E-3</c:v>
                </c:pt>
                <c:pt idx="483">
                  <c:v>2.2769890168765072E-3</c:v>
                </c:pt>
                <c:pt idx="484">
                  <c:v>2.2769890168765072E-3</c:v>
                </c:pt>
                <c:pt idx="485">
                  <c:v>2.2769890168765072E-3</c:v>
                </c:pt>
                <c:pt idx="486">
                  <c:v>2.143048486472007E-3</c:v>
                </c:pt>
                <c:pt idx="487">
                  <c:v>2.0091079560675068E-3</c:v>
                </c:pt>
                <c:pt idx="488">
                  <c:v>2.143048486472007E-3</c:v>
                </c:pt>
                <c:pt idx="489">
                  <c:v>2.143048486472007E-3</c:v>
                </c:pt>
                <c:pt idx="490">
                  <c:v>1.7412268952585051E-3</c:v>
                </c:pt>
                <c:pt idx="491">
                  <c:v>1.6072863648540047E-3</c:v>
                </c:pt>
                <c:pt idx="492">
                  <c:v>1.7412268952585051E-3</c:v>
                </c:pt>
                <c:pt idx="493">
                  <c:v>2.143048486472007E-3</c:v>
                </c:pt>
                <c:pt idx="494">
                  <c:v>2.143048486472007E-3</c:v>
                </c:pt>
                <c:pt idx="495">
                  <c:v>1.8751674256630062E-3</c:v>
                </c:pt>
                <c:pt idx="496">
                  <c:v>2.0091079560675068E-3</c:v>
                </c:pt>
                <c:pt idx="497">
                  <c:v>1.6072863648540047E-3</c:v>
                </c:pt>
                <c:pt idx="498">
                  <c:v>1.3394053040450044E-4</c:v>
                </c:pt>
                <c:pt idx="499">
                  <c:v>-2.6788106080900093E-4</c:v>
                </c:pt>
                <c:pt idx="500">
                  <c:v>8.0364318242700237E-4</c:v>
                </c:pt>
                <c:pt idx="501">
                  <c:v>1.4733458344495045E-3</c:v>
                </c:pt>
                <c:pt idx="502">
                  <c:v>1.4733458344495045E-3</c:v>
                </c:pt>
                <c:pt idx="503">
                  <c:v>1.4733458344495045E-3</c:v>
                </c:pt>
                <c:pt idx="504">
                  <c:v>1.2054647736405035E-3</c:v>
                </c:pt>
                <c:pt idx="505">
                  <c:v>1.0715242432360033E-3</c:v>
                </c:pt>
                <c:pt idx="506">
                  <c:v>1.6072863648540047E-3</c:v>
                </c:pt>
                <c:pt idx="507">
                  <c:v>2.143048486472007E-3</c:v>
                </c:pt>
                <c:pt idx="508">
                  <c:v>1.8751674256630062E-3</c:v>
                </c:pt>
                <c:pt idx="509">
                  <c:v>1.6072863648540047E-3</c:v>
                </c:pt>
                <c:pt idx="510">
                  <c:v>1.4733458344495045E-3</c:v>
                </c:pt>
                <c:pt idx="511">
                  <c:v>1.3394053040450043E-3</c:v>
                </c:pt>
                <c:pt idx="512">
                  <c:v>1.2054647736405035E-3</c:v>
                </c:pt>
                <c:pt idx="513">
                  <c:v>1.2054647736405035E-3</c:v>
                </c:pt>
                <c:pt idx="514">
                  <c:v>1.4733458344495045E-3</c:v>
                </c:pt>
                <c:pt idx="515">
                  <c:v>1.6072863648540047E-3</c:v>
                </c:pt>
                <c:pt idx="516">
                  <c:v>1.4733458344495045E-3</c:v>
                </c:pt>
                <c:pt idx="517">
                  <c:v>1.3394053040450043E-3</c:v>
                </c:pt>
                <c:pt idx="518">
                  <c:v>1.4733458344495045E-3</c:v>
                </c:pt>
                <c:pt idx="519">
                  <c:v>1.4733458344495045E-3</c:v>
                </c:pt>
                <c:pt idx="520">
                  <c:v>1.3394053040450043E-3</c:v>
                </c:pt>
                <c:pt idx="521">
                  <c:v>1.0715242432360033E-3</c:v>
                </c:pt>
                <c:pt idx="522">
                  <c:v>9.3758371283150311E-4</c:v>
                </c:pt>
                <c:pt idx="523">
                  <c:v>1.0715242432360033E-3</c:v>
                </c:pt>
                <c:pt idx="524">
                  <c:v>1.0715242432360033E-3</c:v>
                </c:pt>
                <c:pt idx="525">
                  <c:v>9.3758371283150311E-4</c:v>
                </c:pt>
                <c:pt idx="526">
                  <c:v>1.2054647736405035E-3</c:v>
                </c:pt>
                <c:pt idx="527">
                  <c:v>1.3394053040450043E-3</c:v>
                </c:pt>
                <c:pt idx="528">
                  <c:v>1.2054647736405035E-3</c:v>
                </c:pt>
                <c:pt idx="529">
                  <c:v>9.3758371283150311E-4</c:v>
                </c:pt>
                <c:pt idx="530">
                  <c:v>6.6970265202250195E-4</c:v>
                </c:pt>
                <c:pt idx="531">
                  <c:v>4.0182159121350108E-4</c:v>
                </c:pt>
                <c:pt idx="532">
                  <c:v>2.6788106080900093E-4</c:v>
                </c:pt>
                <c:pt idx="533">
                  <c:v>4.0182159121350108E-4</c:v>
                </c:pt>
                <c:pt idx="534">
                  <c:v>4.0182159121350108E-4</c:v>
                </c:pt>
                <c:pt idx="535">
                  <c:v>1.3394053040450044E-4</c:v>
                </c:pt>
                <c:pt idx="536">
                  <c:v>2.6788106080900093E-4</c:v>
                </c:pt>
                <c:pt idx="537">
                  <c:v>4.0182159121350108E-4</c:v>
                </c:pt>
                <c:pt idx="538">
                  <c:v>1.3394053040450044E-4</c:v>
                </c:pt>
                <c:pt idx="539">
                  <c:v>-5.3576212161800176E-4</c:v>
                </c:pt>
                <c:pt idx="540">
                  <c:v>-8.0364318242700237E-4</c:v>
                </c:pt>
                <c:pt idx="541">
                  <c:v>9.3758371283150311E-4</c:v>
                </c:pt>
                <c:pt idx="542">
                  <c:v>1.8751674256630062E-3</c:v>
                </c:pt>
                <c:pt idx="543">
                  <c:v>1.4733458344495045E-3</c:v>
                </c:pt>
                <c:pt idx="544">
                  <c:v>1.7412268952585051E-3</c:v>
                </c:pt>
                <c:pt idx="545">
                  <c:v>2.2769890168765072E-3</c:v>
                </c:pt>
                <c:pt idx="546">
                  <c:v>2.2769890168765072E-3</c:v>
                </c:pt>
                <c:pt idx="547">
                  <c:v>1.8751674256630062E-3</c:v>
                </c:pt>
                <c:pt idx="548">
                  <c:v>1.3394053040450043E-3</c:v>
                </c:pt>
                <c:pt idx="549">
                  <c:v>1.6072863648540047E-3</c:v>
                </c:pt>
                <c:pt idx="550">
                  <c:v>2.0091079560675068E-3</c:v>
                </c:pt>
                <c:pt idx="551">
                  <c:v>2.2769890168765072E-3</c:v>
                </c:pt>
                <c:pt idx="552">
                  <c:v>2.0091079560675068E-3</c:v>
                </c:pt>
                <c:pt idx="553">
                  <c:v>1.4733458344495045E-3</c:v>
                </c:pt>
                <c:pt idx="554">
                  <c:v>1.3394053040450043E-3</c:v>
                </c:pt>
                <c:pt idx="555">
                  <c:v>1.7412268952585051E-3</c:v>
                </c:pt>
                <c:pt idx="556">
                  <c:v>2.5448700776855081E-3</c:v>
                </c:pt>
                <c:pt idx="557">
                  <c:v>2.4109295472810079E-3</c:v>
                </c:pt>
                <c:pt idx="558">
                  <c:v>1.4733458344495045E-3</c:v>
                </c:pt>
                <c:pt idx="559">
                  <c:v>1.3394053040450043E-3</c:v>
                </c:pt>
                <c:pt idx="560">
                  <c:v>1.7412268952585051E-3</c:v>
                </c:pt>
                <c:pt idx="561">
                  <c:v>2.143048486472007E-3</c:v>
                </c:pt>
                <c:pt idx="562">
                  <c:v>2.6788106080900087E-3</c:v>
                </c:pt>
                <c:pt idx="563">
                  <c:v>2.9466916688990091E-3</c:v>
                </c:pt>
                <c:pt idx="564">
                  <c:v>1.7412268952585051E-3</c:v>
                </c:pt>
                <c:pt idx="565">
                  <c:v>1.3394053040450044E-4</c:v>
                </c:pt>
                <c:pt idx="566">
                  <c:v>-1.3394053040450044E-4</c:v>
                </c:pt>
                <c:pt idx="567">
                  <c:v>5.3576212161800176E-4</c:v>
                </c:pt>
                <c:pt idx="568">
                  <c:v>1.4733458344495045E-3</c:v>
                </c:pt>
                <c:pt idx="569">
                  <c:v>2.143048486472007E-3</c:v>
                </c:pt>
                <c:pt idx="570">
                  <c:v>2.143048486472007E-3</c:v>
                </c:pt>
                <c:pt idx="571">
                  <c:v>1.4733458344495045E-3</c:v>
                </c:pt>
                <c:pt idx="572">
                  <c:v>9.3758371283150311E-4</c:v>
                </c:pt>
                <c:pt idx="573">
                  <c:v>8.0364318242700237E-4</c:v>
                </c:pt>
                <c:pt idx="574">
                  <c:v>1.2054647736405035E-3</c:v>
                </c:pt>
                <c:pt idx="575">
                  <c:v>1.6072863648540047E-3</c:v>
                </c:pt>
                <c:pt idx="576">
                  <c:v>1.8751674256630062E-3</c:v>
                </c:pt>
                <c:pt idx="577">
                  <c:v>1.6072863648540047E-3</c:v>
                </c:pt>
                <c:pt idx="578">
                  <c:v>8.0364318242700237E-4</c:v>
                </c:pt>
                <c:pt idx="579">
                  <c:v>4.0182159121350108E-4</c:v>
                </c:pt>
                <c:pt idx="580">
                  <c:v>2.6788106080900093E-4</c:v>
                </c:pt>
                <c:pt idx="581">
                  <c:v>0</c:v>
                </c:pt>
                <c:pt idx="582">
                  <c:v>1.3394053040450044E-4</c:v>
                </c:pt>
                <c:pt idx="583">
                  <c:v>6.6970265202250195E-4</c:v>
                </c:pt>
                <c:pt idx="584">
                  <c:v>1.0715242432360033E-3</c:v>
                </c:pt>
                <c:pt idx="585">
                  <c:v>1.6072863648540047E-3</c:v>
                </c:pt>
                <c:pt idx="586">
                  <c:v>2.0091079560675068E-3</c:v>
                </c:pt>
                <c:pt idx="587">
                  <c:v>1.8751674256630062E-3</c:v>
                </c:pt>
                <c:pt idx="588">
                  <c:v>1.6072863648540047E-3</c:v>
                </c:pt>
                <c:pt idx="589">
                  <c:v>1.6072863648540047E-3</c:v>
                </c:pt>
                <c:pt idx="590">
                  <c:v>1.6072863648540047E-3</c:v>
                </c:pt>
                <c:pt idx="591">
                  <c:v>1.3394053040450043E-3</c:v>
                </c:pt>
                <c:pt idx="592">
                  <c:v>1.0715242432360033E-3</c:v>
                </c:pt>
                <c:pt idx="593">
                  <c:v>9.3758371283150311E-4</c:v>
                </c:pt>
                <c:pt idx="594">
                  <c:v>1.2054647736405035E-3</c:v>
                </c:pt>
                <c:pt idx="595">
                  <c:v>1.2054647736405035E-3</c:v>
                </c:pt>
                <c:pt idx="596">
                  <c:v>9.3758371283150311E-4</c:v>
                </c:pt>
                <c:pt idx="597">
                  <c:v>6.6970265202250195E-4</c:v>
                </c:pt>
                <c:pt idx="598">
                  <c:v>5.3576212161800176E-4</c:v>
                </c:pt>
                <c:pt idx="599">
                  <c:v>2.6788106080900093E-4</c:v>
                </c:pt>
                <c:pt idx="600">
                  <c:v>5.3576212161800176E-4</c:v>
                </c:pt>
                <c:pt idx="601">
                  <c:v>1.2054647736405035E-3</c:v>
                </c:pt>
                <c:pt idx="602">
                  <c:v>1.4733458344495045E-3</c:v>
                </c:pt>
                <c:pt idx="603">
                  <c:v>1.6072863648540047E-3</c:v>
                </c:pt>
                <c:pt idx="604">
                  <c:v>1.7412268952585051E-3</c:v>
                </c:pt>
                <c:pt idx="605">
                  <c:v>1.4733458344495045E-3</c:v>
                </c:pt>
                <c:pt idx="606">
                  <c:v>8.0364318242700237E-4</c:v>
                </c:pt>
                <c:pt idx="607">
                  <c:v>4.0182159121350108E-4</c:v>
                </c:pt>
                <c:pt idx="608">
                  <c:v>1.3394053040450044E-4</c:v>
                </c:pt>
                <c:pt idx="609">
                  <c:v>0</c:v>
                </c:pt>
                <c:pt idx="610">
                  <c:v>-1.3394053040450044E-4</c:v>
                </c:pt>
                <c:pt idx="611">
                  <c:v>0</c:v>
                </c:pt>
                <c:pt idx="612">
                  <c:v>1.3394053040450044E-4</c:v>
                </c:pt>
                <c:pt idx="613">
                  <c:v>5.3576212161800176E-4</c:v>
                </c:pt>
                <c:pt idx="614">
                  <c:v>9.3758371283150311E-4</c:v>
                </c:pt>
                <c:pt idx="615">
                  <c:v>9.3758371283150311E-4</c:v>
                </c:pt>
                <c:pt idx="616">
                  <c:v>4.0182159121350108E-4</c:v>
                </c:pt>
                <c:pt idx="617">
                  <c:v>-1.3394053040450044E-4</c:v>
                </c:pt>
                <c:pt idx="618">
                  <c:v>-1.3394053040450044E-4</c:v>
                </c:pt>
                <c:pt idx="619">
                  <c:v>2.6788106080900093E-4</c:v>
                </c:pt>
                <c:pt idx="620">
                  <c:v>4.0182159121350108E-4</c:v>
                </c:pt>
                <c:pt idx="621">
                  <c:v>2.6788106080900093E-4</c:v>
                </c:pt>
                <c:pt idx="622">
                  <c:v>-1.3394053040450044E-4</c:v>
                </c:pt>
                <c:pt idx="623">
                  <c:v>-2.6788106080900093E-4</c:v>
                </c:pt>
                <c:pt idx="624">
                  <c:v>-1.3394053040450044E-4</c:v>
                </c:pt>
                <c:pt idx="625">
                  <c:v>0</c:v>
                </c:pt>
                <c:pt idx="626">
                  <c:v>1.3394053040450044E-4</c:v>
                </c:pt>
                <c:pt idx="627">
                  <c:v>4.0182159121350108E-4</c:v>
                </c:pt>
                <c:pt idx="628">
                  <c:v>4.0182159121350108E-4</c:v>
                </c:pt>
                <c:pt idx="629">
                  <c:v>1.3394053040450044E-4</c:v>
                </c:pt>
                <c:pt idx="630">
                  <c:v>-2.6788106080900093E-4</c:v>
                </c:pt>
                <c:pt idx="631">
                  <c:v>-5.3576212161800176E-4</c:v>
                </c:pt>
                <c:pt idx="632">
                  <c:v>-6.6970265202250195E-4</c:v>
                </c:pt>
                <c:pt idx="633">
                  <c:v>-8.0364318242700237E-4</c:v>
                </c:pt>
                <c:pt idx="634">
                  <c:v>-8.0364318242700237E-4</c:v>
                </c:pt>
                <c:pt idx="635">
                  <c:v>-9.3758371283150311E-4</c:v>
                </c:pt>
                <c:pt idx="636">
                  <c:v>-9.3758371283150311E-4</c:v>
                </c:pt>
                <c:pt idx="637">
                  <c:v>-8.0364318242700237E-4</c:v>
                </c:pt>
                <c:pt idx="638">
                  <c:v>-6.6970265202250195E-4</c:v>
                </c:pt>
                <c:pt idx="639">
                  <c:v>-2.6788106080900093E-4</c:v>
                </c:pt>
                <c:pt idx="640">
                  <c:v>-1.3394053040450044E-4</c:v>
                </c:pt>
                <c:pt idx="641">
                  <c:v>-5.3576212161800176E-4</c:v>
                </c:pt>
                <c:pt idx="642">
                  <c:v>-1.2054647736405035E-3</c:v>
                </c:pt>
                <c:pt idx="643">
                  <c:v>-9.3758371283150311E-4</c:v>
                </c:pt>
                <c:pt idx="644">
                  <c:v>0</c:v>
                </c:pt>
                <c:pt idx="645">
                  <c:v>1.3394053040450044E-4</c:v>
                </c:pt>
                <c:pt idx="646">
                  <c:v>-4.0182159121350108E-4</c:v>
                </c:pt>
                <c:pt idx="647">
                  <c:v>-8.0364318242700237E-4</c:v>
                </c:pt>
                <c:pt idx="648">
                  <c:v>-1.0715242432360033E-3</c:v>
                </c:pt>
                <c:pt idx="649">
                  <c:v>-1.3394053040450043E-3</c:v>
                </c:pt>
                <c:pt idx="650">
                  <c:v>-1.2054647736405035E-3</c:v>
                </c:pt>
                <c:pt idx="651">
                  <c:v>-1.3394053040450043E-3</c:v>
                </c:pt>
                <c:pt idx="652">
                  <c:v>-1.4733458344495045E-3</c:v>
                </c:pt>
                <c:pt idx="653">
                  <c:v>-1.2054647736405035E-3</c:v>
                </c:pt>
                <c:pt idx="654">
                  <c:v>-1.0715242432360033E-3</c:v>
                </c:pt>
                <c:pt idx="655">
                  <c:v>-1.7412268952585051E-3</c:v>
                </c:pt>
                <c:pt idx="656">
                  <c:v>-1.8751674256630062E-3</c:v>
                </c:pt>
                <c:pt idx="657">
                  <c:v>-1.2054647736405035E-3</c:v>
                </c:pt>
                <c:pt idx="658">
                  <c:v>-1.2054647736405035E-3</c:v>
                </c:pt>
                <c:pt idx="659">
                  <c:v>-1.7412268952585051E-3</c:v>
                </c:pt>
                <c:pt idx="660">
                  <c:v>-1.8751674256630062E-3</c:v>
                </c:pt>
                <c:pt idx="661">
                  <c:v>-2.0091079560675068E-3</c:v>
                </c:pt>
                <c:pt idx="662">
                  <c:v>-2.143048486472007E-3</c:v>
                </c:pt>
                <c:pt idx="663">
                  <c:v>-2.143048486472007E-3</c:v>
                </c:pt>
                <c:pt idx="664">
                  <c:v>-2.143048486472007E-3</c:v>
                </c:pt>
                <c:pt idx="665">
                  <c:v>-2.143048486472007E-3</c:v>
                </c:pt>
                <c:pt idx="666">
                  <c:v>-2.2769890168765072E-3</c:v>
                </c:pt>
                <c:pt idx="667">
                  <c:v>-2.2769890168765072E-3</c:v>
                </c:pt>
                <c:pt idx="668">
                  <c:v>-2.143048486472007E-3</c:v>
                </c:pt>
                <c:pt idx="669">
                  <c:v>-2.143048486472007E-3</c:v>
                </c:pt>
                <c:pt idx="670">
                  <c:v>-2.5448700776855081E-3</c:v>
                </c:pt>
                <c:pt idx="671">
                  <c:v>-2.2769890168765072E-3</c:v>
                </c:pt>
                <c:pt idx="672">
                  <c:v>-1.7412268952585051E-3</c:v>
                </c:pt>
                <c:pt idx="673">
                  <c:v>-2.4109295472810079E-3</c:v>
                </c:pt>
                <c:pt idx="674">
                  <c:v>-2.812751138494508E-3</c:v>
                </c:pt>
                <c:pt idx="675">
                  <c:v>-2.0091079560675068E-3</c:v>
                </c:pt>
                <c:pt idx="676">
                  <c:v>-1.7412268952585051E-3</c:v>
                </c:pt>
                <c:pt idx="677">
                  <c:v>-2.143048486472007E-3</c:v>
                </c:pt>
                <c:pt idx="678">
                  <c:v>-2.2769890168765072E-3</c:v>
                </c:pt>
                <c:pt idx="679">
                  <c:v>-2.2769890168765072E-3</c:v>
                </c:pt>
                <c:pt idx="680">
                  <c:v>-2.2769890168765072E-3</c:v>
                </c:pt>
                <c:pt idx="681">
                  <c:v>-2.2769890168765072E-3</c:v>
                </c:pt>
                <c:pt idx="682">
                  <c:v>-2.5448700776855081E-3</c:v>
                </c:pt>
                <c:pt idx="683">
                  <c:v>-2.9466916688990091E-3</c:v>
                </c:pt>
                <c:pt idx="684">
                  <c:v>-3.0806321993035088E-3</c:v>
                </c:pt>
                <c:pt idx="685">
                  <c:v>-2.5448700776855081E-3</c:v>
                </c:pt>
                <c:pt idx="686">
                  <c:v>-2.4109295472810079E-3</c:v>
                </c:pt>
                <c:pt idx="687">
                  <c:v>-2.5448700776855081E-3</c:v>
                </c:pt>
                <c:pt idx="688">
                  <c:v>-2.6788106080900087E-3</c:v>
                </c:pt>
                <c:pt idx="689">
                  <c:v>-2.812751138494508E-3</c:v>
                </c:pt>
                <c:pt idx="690">
                  <c:v>-2.6788106080900087E-3</c:v>
                </c:pt>
                <c:pt idx="691">
                  <c:v>-2.4109295472810079E-3</c:v>
                </c:pt>
                <c:pt idx="692">
                  <c:v>-2.2769890168765072E-3</c:v>
                </c:pt>
                <c:pt idx="693">
                  <c:v>-2.2769890168765072E-3</c:v>
                </c:pt>
                <c:pt idx="694">
                  <c:v>-2.2769890168765072E-3</c:v>
                </c:pt>
                <c:pt idx="695">
                  <c:v>-2.2769890168765072E-3</c:v>
                </c:pt>
                <c:pt idx="696">
                  <c:v>-2.5448700776855081E-3</c:v>
                </c:pt>
                <c:pt idx="697">
                  <c:v>-2.5448700776855081E-3</c:v>
                </c:pt>
                <c:pt idx="698">
                  <c:v>-2.4109295472810079E-3</c:v>
                </c:pt>
                <c:pt idx="699">
                  <c:v>-2.4109295472810079E-3</c:v>
                </c:pt>
                <c:pt idx="700">
                  <c:v>-2.5448700776855081E-3</c:v>
                </c:pt>
                <c:pt idx="701">
                  <c:v>-2.5448700776855081E-3</c:v>
                </c:pt>
                <c:pt idx="702">
                  <c:v>-2.2769890168765072E-3</c:v>
                </c:pt>
                <c:pt idx="703">
                  <c:v>-2.143048486472007E-3</c:v>
                </c:pt>
                <c:pt idx="704">
                  <c:v>-2.143048486472007E-3</c:v>
                </c:pt>
                <c:pt idx="705">
                  <c:v>-2.0091079560675068E-3</c:v>
                </c:pt>
                <c:pt idx="706">
                  <c:v>-2.0091079560675068E-3</c:v>
                </c:pt>
                <c:pt idx="707">
                  <c:v>-2.2769890168765072E-3</c:v>
                </c:pt>
                <c:pt idx="708">
                  <c:v>-2.4109295472810079E-3</c:v>
                </c:pt>
                <c:pt idx="709">
                  <c:v>-9.3758371283150311E-4</c:v>
                </c:pt>
                <c:pt idx="710">
                  <c:v>3.4824537905170112E-3</c:v>
                </c:pt>
                <c:pt idx="711">
                  <c:v>6.8309670506295226E-3</c:v>
                </c:pt>
                <c:pt idx="712">
                  <c:v>6.8309670506295226E-3</c:v>
                </c:pt>
                <c:pt idx="713">
                  <c:v>4.5539780337530136E-3</c:v>
                </c:pt>
                <c:pt idx="714">
                  <c:v>0</c:v>
                </c:pt>
                <c:pt idx="715">
                  <c:v>-4.6879185641575134E-3</c:v>
                </c:pt>
                <c:pt idx="716">
                  <c:v>-3.4824537905170112E-3</c:v>
                </c:pt>
                <c:pt idx="717">
                  <c:v>-2.2769890168765072E-3</c:v>
                </c:pt>
                <c:pt idx="718">
                  <c:v>-2.9466916688990091E-3</c:v>
                </c:pt>
                <c:pt idx="719">
                  <c:v>-2.9466916688990091E-3</c:v>
                </c:pt>
                <c:pt idx="720">
                  <c:v>-2.6788106080900087E-3</c:v>
                </c:pt>
                <c:pt idx="721">
                  <c:v>-2.6788106080900087E-3</c:v>
                </c:pt>
                <c:pt idx="722">
                  <c:v>-2.812751138494508E-3</c:v>
                </c:pt>
                <c:pt idx="723">
                  <c:v>-2.812751138494508E-3</c:v>
                </c:pt>
                <c:pt idx="724">
                  <c:v>-2.812751138494508E-3</c:v>
                </c:pt>
                <c:pt idx="725">
                  <c:v>-2.812751138494508E-3</c:v>
                </c:pt>
                <c:pt idx="726">
                  <c:v>-2.812751138494508E-3</c:v>
                </c:pt>
                <c:pt idx="727">
                  <c:v>-2.6788106080900087E-3</c:v>
                </c:pt>
                <c:pt idx="728">
                  <c:v>-2.4109295472810079E-3</c:v>
                </c:pt>
                <c:pt idx="729">
                  <c:v>-2.4109295472810079E-3</c:v>
                </c:pt>
                <c:pt idx="730">
                  <c:v>-2.6788106080900087E-3</c:v>
                </c:pt>
                <c:pt idx="731">
                  <c:v>-2.9466916688990091E-3</c:v>
                </c:pt>
                <c:pt idx="732">
                  <c:v>-2.812751138494508E-3</c:v>
                </c:pt>
                <c:pt idx="733">
                  <c:v>-2.6788106080900087E-3</c:v>
                </c:pt>
                <c:pt idx="734">
                  <c:v>-2.812751138494508E-3</c:v>
                </c:pt>
                <c:pt idx="735">
                  <c:v>-2.9466916688990091E-3</c:v>
                </c:pt>
                <c:pt idx="736">
                  <c:v>-3.0806321993035088E-3</c:v>
                </c:pt>
                <c:pt idx="737">
                  <c:v>-2.9466916688990091E-3</c:v>
                </c:pt>
                <c:pt idx="738">
                  <c:v>-2.9466916688990091E-3</c:v>
                </c:pt>
                <c:pt idx="739">
                  <c:v>-3.214572729708009E-3</c:v>
                </c:pt>
                <c:pt idx="740">
                  <c:v>-3.0806321993035088E-3</c:v>
                </c:pt>
                <c:pt idx="741">
                  <c:v>-2.9466916688990091E-3</c:v>
                </c:pt>
                <c:pt idx="742">
                  <c:v>-3.214572729708009E-3</c:v>
                </c:pt>
                <c:pt idx="743">
                  <c:v>-3.4824537905170112E-3</c:v>
                </c:pt>
                <c:pt idx="744">
                  <c:v>-3.214572729708009E-3</c:v>
                </c:pt>
                <c:pt idx="745">
                  <c:v>-2.9466916688990091E-3</c:v>
                </c:pt>
                <c:pt idx="746">
                  <c:v>-2.9466916688990091E-3</c:v>
                </c:pt>
                <c:pt idx="747">
                  <c:v>-3.3485132601125114E-3</c:v>
                </c:pt>
                <c:pt idx="748">
                  <c:v>-3.214572729708009E-3</c:v>
                </c:pt>
                <c:pt idx="749">
                  <c:v>-2.812751138494508E-3</c:v>
                </c:pt>
                <c:pt idx="750">
                  <c:v>-2.812751138494508E-3</c:v>
                </c:pt>
                <c:pt idx="751">
                  <c:v>-3.0806321993035088E-3</c:v>
                </c:pt>
                <c:pt idx="752">
                  <c:v>-3.0806321993035088E-3</c:v>
                </c:pt>
                <c:pt idx="753">
                  <c:v>-2.812751138494508E-3</c:v>
                </c:pt>
                <c:pt idx="754">
                  <c:v>-3.214572729708009E-3</c:v>
                </c:pt>
                <c:pt idx="755">
                  <c:v>-4.2860969729440141E-3</c:v>
                </c:pt>
                <c:pt idx="756">
                  <c:v>-4.420037503348513E-3</c:v>
                </c:pt>
                <c:pt idx="757">
                  <c:v>-3.0806321993035088E-3</c:v>
                </c:pt>
                <c:pt idx="758">
                  <c:v>-2.812751138494508E-3</c:v>
                </c:pt>
                <c:pt idx="759">
                  <c:v>-3.0806321993035088E-3</c:v>
                </c:pt>
                <c:pt idx="760">
                  <c:v>-3.0806321993035088E-3</c:v>
                </c:pt>
                <c:pt idx="761">
                  <c:v>-2.9466916688990091E-3</c:v>
                </c:pt>
                <c:pt idx="762">
                  <c:v>-2.9466916688990091E-3</c:v>
                </c:pt>
                <c:pt idx="763">
                  <c:v>-3.3485132601125114E-3</c:v>
                </c:pt>
                <c:pt idx="764">
                  <c:v>-3.4824537905170112E-3</c:v>
                </c:pt>
                <c:pt idx="765">
                  <c:v>-3.3485132601125114E-3</c:v>
                </c:pt>
                <c:pt idx="766">
                  <c:v>-3.214572729708009E-3</c:v>
                </c:pt>
                <c:pt idx="767">
                  <c:v>-3.0806321993035088E-3</c:v>
                </c:pt>
                <c:pt idx="768">
                  <c:v>-2.812751138494508E-3</c:v>
                </c:pt>
                <c:pt idx="769">
                  <c:v>-2.4109295472810079E-3</c:v>
                </c:pt>
                <c:pt idx="770">
                  <c:v>-2.2769890168765072E-3</c:v>
                </c:pt>
                <c:pt idx="771">
                  <c:v>-2.4109295472810079E-3</c:v>
                </c:pt>
                <c:pt idx="772">
                  <c:v>-2.6788106080900087E-3</c:v>
                </c:pt>
                <c:pt idx="773">
                  <c:v>-2.812751138494508E-3</c:v>
                </c:pt>
                <c:pt idx="774">
                  <c:v>-2.812751138494508E-3</c:v>
                </c:pt>
                <c:pt idx="775">
                  <c:v>-2.812751138494508E-3</c:v>
                </c:pt>
                <c:pt idx="776">
                  <c:v>-2.9466916688990091E-3</c:v>
                </c:pt>
                <c:pt idx="777">
                  <c:v>-3.0806321993035088E-3</c:v>
                </c:pt>
                <c:pt idx="778">
                  <c:v>-2.812751138494508E-3</c:v>
                </c:pt>
                <c:pt idx="779">
                  <c:v>-2.6788106080900087E-3</c:v>
                </c:pt>
                <c:pt idx="780">
                  <c:v>-2.812751138494508E-3</c:v>
                </c:pt>
                <c:pt idx="781">
                  <c:v>-2.812751138494508E-3</c:v>
                </c:pt>
                <c:pt idx="782">
                  <c:v>-2.5448700776855081E-3</c:v>
                </c:pt>
                <c:pt idx="783">
                  <c:v>-2.143048486472007E-3</c:v>
                </c:pt>
                <c:pt idx="784">
                  <c:v>-2.143048486472007E-3</c:v>
                </c:pt>
                <c:pt idx="785">
                  <c:v>-2.6788106080900087E-3</c:v>
                </c:pt>
                <c:pt idx="786">
                  <c:v>-2.812751138494508E-3</c:v>
                </c:pt>
                <c:pt idx="787">
                  <c:v>-2.6788106080900087E-3</c:v>
                </c:pt>
                <c:pt idx="788">
                  <c:v>-2.5448700776855081E-3</c:v>
                </c:pt>
                <c:pt idx="789">
                  <c:v>-2.5448700776855081E-3</c:v>
                </c:pt>
                <c:pt idx="790">
                  <c:v>-2.6788106080900087E-3</c:v>
                </c:pt>
                <c:pt idx="791">
                  <c:v>-2.5448700776855081E-3</c:v>
                </c:pt>
                <c:pt idx="792">
                  <c:v>-2.4109295472810079E-3</c:v>
                </c:pt>
                <c:pt idx="793">
                  <c:v>-2.4109295472810079E-3</c:v>
                </c:pt>
                <c:pt idx="794">
                  <c:v>-2.2769890168765072E-3</c:v>
                </c:pt>
                <c:pt idx="795">
                  <c:v>-2.2769890168765072E-3</c:v>
                </c:pt>
                <c:pt idx="796">
                  <c:v>-2.2769890168765072E-3</c:v>
                </c:pt>
                <c:pt idx="797">
                  <c:v>-2.4109295472810079E-3</c:v>
                </c:pt>
                <c:pt idx="798">
                  <c:v>-2.4109295472810079E-3</c:v>
                </c:pt>
                <c:pt idx="799">
                  <c:v>-2.5448700776855081E-3</c:v>
                </c:pt>
                <c:pt idx="800">
                  <c:v>-2.5448700776855081E-3</c:v>
                </c:pt>
              </c:numCache>
            </c:numRef>
          </c:yVal>
          <c:smooth val="1"/>
        </c:ser>
        <c:ser>
          <c:idx val="1"/>
          <c:order val="1"/>
          <c:tx>
            <c:strRef>
              <c:f>Sheet1!$J$3</c:f>
              <c:strCache>
                <c:ptCount val="1"/>
                <c:pt idx="0">
                  <c:v>P1 Thin film</c:v>
                </c:pt>
              </c:strCache>
            </c:strRef>
          </c:tx>
          <c:spPr>
            <a:ln w="6350">
              <a:solidFill>
                <a:schemeClr val="tx1"/>
              </a:solidFill>
              <a:prstDash val="solid"/>
            </a:ln>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J$4:$J$804</c:f>
              <c:numCache>
                <c:formatCode>General</c:formatCode>
                <c:ptCount val="801"/>
                <c:pt idx="0">
                  <c:v>0.41363982727965465</c:v>
                </c:pt>
                <c:pt idx="1">
                  <c:v>0.41363982727965465</c:v>
                </c:pt>
                <c:pt idx="2">
                  <c:v>0.4133858267716537</c:v>
                </c:pt>
                <c:pt idx="3">
                  <c:v>0.41313182626365252</c:v>
                </c:pt>
                <c:pt idx="4">
                  <c:v>0.4133858267716537</c:v>
                </c:pt>
                <c:pt idx="5">
                  <c:v>0.41389382778765571</c:v>
                </c:pt>
                <c:pt idx="6">
                  <c:v>0.41427482854965714</c:v>
                </c:pt>
                <c:pt idx="7">
                  <c:v>0.41402082804165624</c:v>
                </c:pt>
                <c:pt idx="8">
                  <c:v>0.41427482854965714</c:v>
                </c:pt>
                <c:pt idx="9">
                  <c:v>0.41529083058166116</c:v>
                </c:pt>
                <c:pt idx="10">
                  <c:v>0.41490982981965979</c:v>
                </c:pt>
                <c:pt idx="11">
                  <c:v>0.41389382778765571</c:v>
                </c:pt>
                <c:pt idx="12">
                  <c:v>0.41389382778765571</c:v>
                </c:pt>
                <c:pt idx="13">
                  <c:v>0.41440182880365767</c:v>
                </c:pt>
                <c:pt idx="14">
                  <c:v>0.41465582931165867</c:v>
                </c:pt>
                <c:pt idx="15">
                  <c:v>0.41440182880365767</c:v>
                </c:pt>
                <c:pt idx="16">
                  <c:v>0.41363982727965465</c:v>
                </c:pt>
                <c:pt idx="17">
                  <c:v>0.41287782575565163</c:v>
                </c:pt>
                <c:pt idx="18">
                  <c:v>0.41262382524765062</c:v>
                </c:pt>
                <c:pt idx="19">
                  <c:v>0.41287782575565163</c:v>
                </c:pt>
                <c:pt idx="20">
                  <c:v>0.4127508255016511</c:v>
                </c:pt>
                <c:pt idx="21">
                  <c:v>0.41211582423164855</c:v>
                </c:pt>
                <c:pt idx="22">
                  <c:v>0.41224282448564897</c:v>
                </c:pt>
                <c:pt idx="23">
                  <c:v>0.41249682499365004</c:v>
                </c:pt>
                <c:pt idx="24">
                  <c:v>0.41109982219964447</c:v>
                </c:pt>
                <c:pt idx="25">
                  <c:v>0.40995681991363986</c:v>
                </c:pt>
                <c:pt idx="26">
                  <c:v>0.4097028194056388</c:v>
                </c:pt>
                <c:pt idx="27">
                  <c:v>0.40894081788163583</c:v>
                </c:pt>
                <c:pt idx="28">
                  <c:v>0.40779781559563122</c:v>
                </c:pt>
                <c:pt idx="29">
                  <c:v>0.40716281432562873</c:v>
                </c:pt>
                <c:pt idx="30">
                  <c:v>0.40627381254762512</c:v>
                </c:pt>
                <c:pt idx="31">
                  <c:v>0.40449580899161802</c:v>
                </c:pt>
                <c:pt idx="32">
                  <c:v>0.40309880619761246</c:v>
                </c:pt>
                <c:pt idx="33">
                  <c:v>0.40233680467360938</c:v>
                </c:pt>
                <c:pt idx="34">
                  <c:v>0.4008128016256034</c:v>
                </c:pt>
                <c:pt idx="35">
                  <c:v>0.39852679705359423</c:v>
                </c:pt>
                <c:pt idx="36">
                  <c:v>0.39662179324358665</c:v>
                </c:pt>
                <c:pt idx="37">
                  <c:v>0.39497078994158002</c:v>
                </c:pt>
                <c:pt idx="38">
                  <c:v>0.3933197866395734</c:v>
                </c:pt>
                <c:pt idx="39">
                  <c:v>0.39166878333756688</c:v>
                </c:pt>
                <c:pt idx="40">
                  <c:v>0.38938277876555766</c:v>
                </c:pt>
                <c:pt idx="41">
                  <c:v>0.38595377190754393</c:v>
                </c:pt>
                <c:pt idx="42">
                  <c:v>0.38366776733553476</c:v>
                </c:pt>
                <c:pt idx="43">
                  <c:v>0.38290576581153174</c:v>
                </c:pt>
                <c:pt idx="44">
                  <c:v>0.38061976123952262</c:v>
                </c:pt>
                <c:pt idx="45">
                  <c:v>0.37719075438150879</c:v>
                </c:pt>
                <c:pt idx="46">
                  <c:v>0.37528575057150115</c:v>
                </c:pt>
                <c:pt idx="47">
                  <c:v>0.37401574803149606</c:v>
                </c:pt>
                <c:pt idx="48">
                  <c:v>0.37185674371348754</c:v>
                </c:pt>
                <c:pt idx="49">
                  <c:v>0.36918973837947688</c:v>
                </c:pt>
                <c:pt idx="50">
                  <c:v>0.36690373380746771</c:v>
                </c:pt>
                <c:pt idx="51">
                  <c:v>0.36563373126746257</c:v>
                </c:pt>
                <c:pt idx="52">
                  <c:v>0.36436372872745754</c:v>
                </c:pt>
                <c:pt idx="53">
                  <c:v>0.36182372364744741</c:v>
                </c:pt>
                <c:pt idx="54">
                  <c:v>0.35953771907543824</c:v>
                </c:pt>
                <c:pt idx="55">
                  <c:v>0.35839471678943363</c:v>
                </c:pt>
                <c:pt idx="56">
                  <c:v>0.35801371602743209</c:v>
                </c:pt>
                <c:pt idx="57">
                  <c:v>0.35775971551943109</c:v>
                </c:pt>
                <c:pt idx="58">
                  <c:v>0.35674371348742695</c:v>
                </c:pt>
                <c:pt idx="59">
                  <c:v>0.35547371094742192</c:v>
                </c:pt>
                <c:pt idx="60">
                  <c:v>0.35445770891541789</c:v>
                </c:pt>
                <c:pt idx="61">
                  <c:v>0.35382270764541546</c:v>
                </c:pt>
                <c:pt idx="62">
                  <c:v>0.35344170688341381</c:v>
                </c:pt>
                <c:pt idx="63">
                  <c:v>0.3535687071374144</c:v>
                </c:pt>
                <c:pt idx="64">
                  <c:v>0.3535687071374144</c:v>
                </c:pt>
                <c:pt idx="65">
                  <c:v>0.35306070612141233</c:v>
                </c:pt>
                <c:pt idx="66">
                  <c:v>0.3526797053594109</c:v>
                </c:pt>
                <c:pt idx="67">
                  <c:v>0.3526797053594109</c:v>
                </c:pt>
                <c:pt idx="68">
                  <c:v>0.35306070612141233</c:v>
                </c:pt>
                <c:pt idx="69">
                  <c:v>0.35344170688341381</c:v>
                </c:pt>
                <c:pt idx="70">
                  <c:v>0.35331470662941339</c:v>
                </c:pt>
                <c:pt idx="71">
                  <c:v>0.35306070612141233</c:v>
                </c:pt>
                <c:pt idx="72">
                  <c:v>0.35318770637541286</c:v>
                </c:pt>
                <c:pt idx="73">
                  <c:v>0.35433070866141736</c:v>
                </c:pt>
                <c:pt idx="74">
                  <c:v>0.35572771145542292</c:v>
                </c:pt>
                <c:pt idx="75">
                  <c:v>0.35661671323342653</c:v>
                </c:pt>
                <c:pt idx="76">
                  <c:v>0.35750571501142997</c:v>
                </c:pt>
                <c:pt idx="77">
                  <c:v>0.35890271780543576</c:v>
                </c:pt>
                <c:pt idx="78">
                  <c:v>0.35979171958343914</c:v>
                </c:pt>
                <c:pt idx="79">
                  <c:v>0.36029972059944126</c:v>
                </c:pt>
                <c:pt idx="80">
                  <c:v>0.36080772161544339</c:v>
                </c:pt>
                <c:pt idx="81">
                  <c:v>0.36156972313944641</c:v>
                </c:pt>
                <c:pt idx="82">
                  <c:v>0.36258572517145038</c:v>
                </c:pt>
                <c:pt idx="83">
                  <c:v>0.36385572771145547</c:v>
                </c:pt>
                <c:pt idx="84">
                  <c:v>0.36499872999746008</c:v>
                </c:pt>
                <c:pt idx="85">
                  <c:v>0.36550673101346215</c:v>
                </c:pt>
                <c:pt idx="86">
                  <c:v>0.36639573279146559</c:v>
                </c:pt>
                <c:pt idx="87">
                  <c:v>0.36842773685547386</c:v>
                </c:pt>
                <c:pt idx="88">
                  <c:v>0.37071374142748287</c:v>
                </c:pt>
                <c:pt idx="89">
                  <c:v>0.37287274574549162</c:v>
                </c:pt>
                <c:pt idx="90">
                  <c:v>0.37490474980949978</c:v>
                </c:pt>
                <c:pt idx="91">
                  <c:v>0.37655575311150624</c:v>
                </c:pt>
                <c:pt idx="92">
                  <c:v>0.37731775463550932</c:v>
                </c:pt>
                <c:pt idx="93">
                  <c:v>0.37833375666751334</c:v>
                </c:pt>
                <c:pt idx="94">
                  <c:v>0.3801117602235205</c:v>
                </c:pt>
                <c:pt idx="95">
                  <c:v>0.38201676403352813</c:v>
                </c:pt>
                <c:pt idx="96">
                  <c:v>0.38417576835153677</c:v>
                </c:pt>
                <c:pt idx="97">
                  <c:v>0.38671577343154689</c:v>
                </c:pt>
                <c:pt idx="98">
                  <c:v>0.38900177800355606</c:v>
                </c:pt>
                <c:pt idx="99">
                  <c:v>0.39116078232156476</c:v>
                </c:pt>
                <c:pt idx="100">
                  <c:v>0.39370078740157488</c:v>
                </c:pt>
                <c:pt idx="101">
                  <c:v>0.39560579121158246</c:v>
                </c:pt>
                <c:pt idx="102">
                  <c:v>0.39585979171958352</c:v>
                </c:pt>
                <c:pt idx="103">
                  <c:v>0.39776479552959115</c:v>
                </c:pt>
                <c:pt idx="104">
                  <c:v>0.40233680467360938</c:v>
                </c:pt>
                <c:pt idx="105">
                  <c:v>0.40474980949961897</c:v>
                </c:pt>
                <c:pt idx="106">
                  <c:v>0.40513081026162051</c:v>
                </c:pt>
                <c:pt idx="107">
                  <c:v>0.40652781305562624</c:v>
                </c:pt>
                <c:pt idx="108">
                  <c:v>0.40830581661163329</c:v>
                </c:pt>
                <c:pt idx="109">
                  <c:v>0.40995681991363986</c:v>
                </c:pt>
                <c:pt idx="110">
                  <c:v>0.41389382778765571</c:v>
                </c:pt>
                <c:pt idx="111">
                  <c:v>0.41846583693167388</c:v>
                </c:pt>
                <c:pt idx="112">
                  <c:v>0.42087884175768359</c:v>
                </c:pt>
                <c:pt idx="113">
                  <c:v>0.42240284480568974</c:v>
                </c:pt>
                <c:pt idx="114">
                  <c:v>0.42481584963169933</c:v>
                </c:pt>
                <c:pt idx="115">
                  <c:v>0.42773685547371093</c:v>
                </c:pt>
                <c:pt idx="116">
                  <c:v>0.43103886207772424</c:v>
                </c:pt>
                <c:pt idx="117">
                  <c:v>0.43472186944373886</c:v>
                </c:pt>
                <c:pt idx="118">
                  <c:v>0.43751587503175016</c:v>
                </c:pt>
                <c:pt idx="119">
                  <c:v>0.43840487680975382</c:v>
                </c:pt>
                <c:pt idx="120">
                  <c:v>0.44043688087376182</c:v>
                </c:pt>
                <c:pt idx="121">
                  <c:v>0.44462788925577862</c:v>
                </c:pt>
                <c:pt idx="122">
                  <c:v>0.44843789687579377</c:v>
                </c:pt>
                <c:pt idx="123">
                  <c:v>0.4512319024638049</c:v>
                </c:pt>
                <c:pt idx="124">
                  <c:v>0.45351790703581407</c:v>
                </c:pt>
                <c:pt idx="125">
                  <c:v>0.45554991109982235</c:v>
                </c:pt>
                <c:pt idx="126">
                  <c:v>0.45770891541783082</c:v>
                </c:pt>
                <c:pt idx="127">
                  <c:v>0.4615189230378462</c:v>
                </c:pt>
                <c:pt idx="128">
                  <c:v>0.46583693167386342</c:v>
                </c:pt>
                <c:pt idx="129">
                  <c:v>0.46824993649987307</c:v>
                </c:pt>
                <c:pt idx="130">
                  <c:v>0.47091694183388383</c:v>
                </c:pt>
                <c:pt idx="131">
                  <c:v>0.47523495046990094</c:v>
                </c:pt>
                <c:pt idx="132">
                  <c:v>0.47866395732791472</c:v>
                </c:pt>
                <c:pt idx="133">
                  <c:v>0.48107696215392443</c:v>
                </c:pt>
                <c:pt idx="134">
                  <c:v>0.4847599695199391</c:v>
                </c:pt>
                <c:pt idx="135">
                  <c:v>0.48882397764795543</c:v>
                </c:pt>
                <c:pt idx="136">
                  <c:v>0.49174498348996704</c:v>
                </c:pt>
                <c:pt idx="137">
                  <c:v>0.49428498856997727</c:v>
                </c:pt>
                <c:pt idx="138">
                  <c:v>0.49695199390398787</c:v>
                </c:pt>
                <c:pt idx="139">
                  <c:v>0.49974599949199899</c:v>
                </c:pt>
                <c:pt idx="140">
                  <c:v>0.50355600711201409</c:v>
                </c:pt>
                <c:pt idx="141">
                  <c:v>0.5083820167640335</c:v>
                </c:pt>
                <c:pt idx="142">
                  <c:v>0.5119380238760477</c:v>
                </c:pt>
                <c:pt idx="143">
                  <c:v>0.5137160274320548</c:v>
                </c:pt>
                <c:pt idx="144">
                  <c:v>0.51765303530607065</c:v>
                </c:pt>
                <c:pt idx="145">
                  <c:v>0.52197104394208782</c:v>
                </c:pt>
                <c:pt idx="146">
                  <c:v>0.52324104648209302</c:v>
                </c:pt>
                <c:pt idx="147">
                  <c:v>0.52590805181610367</c:v>
                </c:pt>
                <c:pt idx="148">
                  <c:v>0.53162306324612663</c:v>
                </c:pt>
                <c:pt idx="149">
                  <c:v>0.53530607061214119</c:v>
                </c:pt>
                <c:pt idx="150">
                  <c:v>0.53695707391414782</c:v>
                </c:pt>
                <c:pt idx="151">
                  <c:v>0.5405130810261618</c:v>
                </c:pt>
                <c:pt idx="152">
                  <c:v>0.54419608839217681</c:v>
                </c:pt>
                <c:pt idx="153">
                  <c:v>0.54660909321818674</c:v>
                </c:pt>
                <c:pt idx="154">
                  <c:v>0.5497840995681994</c:v>
                </c:pt>
                <c:pt idx="155">
                  <c:v>0.55397510795021587</c:v>
                </c:pt>
                <c:pt idx="156">
                  <c:v>0.55753111506223008</c:v>
                </c:pt>
                <c:pt idx="157">
                  <c:v>0.56032512065024132</c:v>
                </c:pt>
                <c:pt idx="158">
                  <c:v>0.56311912623825255</c:v>
                </c:pt>
                <c:pt idx="159">
                  <c:v>0.56654813309626617</c:v>
                </c:pt>
                <c:pt idx="160">
                  <c:v>0.57073914147828309</c:v>
                </c:pt>
                <c:pt idx="161">
                  <c:v>0.57442214884429743</c:v>
                </c:pt>
                <c:pt idx="162">
                  <c:v>0.57747015494030973</c:v>
                </c:pt>
                <c:pt idx="163">
                  <c:v>0.58013716027432038</c:v>
                </c:pt>
                <c:pt idx="164">
                  <c:v>0.58407416814833613</c:v>
                </c:pt>
                <c:pt idx="165">
                  <c:v>0.58966217932435838</c:v>
                </c:pt>
                <c:pt idx="166">
                  <c:v>0.59486918973837932</c:v>
                </c:pt>
                <c:pt idx="167">
                  <c:v>0.59817119634239269</c:v>
                </c:pt>
                <c:pt idx="168">
                  <c:v>0.5991871983743966</c:v>
                </c:pt>
                <c:pt idx="169">
                  <c:v>0.60223520447040912</c:v>
                </c:pt>
                <c:pt idx="170">
                  <c:v>0.60845821691643398</c:v>
                </c:pt>
                <c:pt idx="171">
                  <c:v>0.61341122682245353</c:v>
                </c:pt>
                <c:pt idx="172">
                  <c:v>0.61709423418846865</c:v>
                </c:pt>
                <c:pt idx="173">
                  <c:v>0.62230124460248948</c:v>
                </c:pt>
                <c:pt idx="174">
                  <c:v>0.62649225298450606</c:v>
                </c:pt>
                <c:pt idx="175">
                  <c:v>0.6287782575565154</c:v>
                </c:pt>
                <c:pt idx="176">
                  <c:v>0.6323342646685296</c:v>
                </c:pt>
                <c:pt idx="177">
                  <c:v>0.63728727457454926</c:v>
                </c:pt>
                <c:pt idx="178">
                  <c:v>0.64109728219456463</c:v>
                </c:pt>
                <c:pt idx="179">
                  <c:v>0.64363728727457492</c:v>
                </c:pt>
                <c:pt idx="180">
                  <c:v>0.64643129286258583</c:v>
                </c:pt>
                <c:pt idx="181">
                  <c:v>0.65138430276860571</c:v>
                </c:pt>
                <c:pt idx="182">
                  <c:v>0.65659131318262653</c:v>
                </c:pt>
                <c:pt idx="183">
                  <c:v>0.65722631445262891</c:v>
                </c:pt>
                <c:pt idx="184">
                  <c:v>0.65938531877063755</c:v>
                </c:pt>
                <c:pt idx="185">
                  <c:v>0.66840233680467365</c:v>
                </c:pt>
                <c:pt idx="186">
                  <c:v>0.67602235204470429</c:v>
                </c:pt>
                <c:pt idx="187">
                  <c:v>0.67945135890271791</c:v>
                </c:pt>
                <c:pt idx="188">
                  <c:v>0.68148336296672563</c:v>
                </c:pt>
                <c:pt idx="189">
                  <c:v>0.68491236982473946</c:v>
                </c:pt>
                <c:pt idx="190">
                  <c:v>0.69062738125476242</c:v>
                </c:pt>
                <c:pt idx="191">
                  <c:v>0.69507239014478039</c:v>
                </c:pt>
                <c:pt idx="192">
                  <c:v>0.697993395986792</c:v>
                </c:pt>
                <c:pt idx="193">
                  <c:v>0.70294640589281177</c:v>
                </c:pt>
                <c:pt idx="194">
                  <c:v>0.70866141732283483</c:v>
                </c:pt>
                <c:pt idx="195">
                  <c:v>0.71234442468884951</c:v>
                </c:pt>
                <c:pt idx="196">
                  <c:v>0.71564643129286265</c:v>
                </c:pt>
                <c:pt idx="197">
                  <c:v>0.71996443992887993</c:v>
                </c:pt>
                <c:pt idx="198">
                  <c:v>0.72517145034290065</c:v>
                </c:pt>
                <c:pt idx="199">
                  <c:v>0.730251460502921</c:v>
                </c:pt>
                <c:pt idx="200">
                  <c:v>0.73368046736093473</c:v>
                </c:pt>
                <c:pt idx="201">
                  <c:v>0.73672847345694692</c:v>
                </c:pt>
                <c:pt idx="202">
                  <c:v>0.74041148082296138</c:v>
                </c:pt>
                <c:pt idx="203">
                  <c:v>0.74422148844297698</c:v>
                </c:pt>
                <c:pt idx="204">
                  <c:v>0.74688849377698763</c:v>
                </c:pt>
                <c:pt idx="205">
                  <c:v>0.74790449580899165</c:v>
                </c:pt>
                <c:pt idx="206">
                  <c:v>0.75069850139700289</c:v>
                </c:pt>
                <c:pt idx="207">
                  <c:v>0.75768351536703082</c:v>
                </c:pt>
                <c:pt idx="208">
                  <c:v>0.76644653289306597</c:v>
                </c:pt>
                <c:pt idx="209">
                  <c:v>0.77330454660909342</c:v>
                </c:pt>
                <c:pt idx="210">
                  <c:v>0.77584455168910371</c:v>
                </c:pt>
                <c:pt idx="211">
                  <c:v>0.77940055880111769</c:v>
                </c:pt>
                <c:pt idx="212">
                  <c:v>0.78752857505715002</c:v>
                </c:pt>
                <c:pt idx="213">
                  <c:v>0.79286258572517132</c:v>
                </c:pt>
                <c:pt idx="214">
                  <c:v>0.79451358902717806</c:v>
                </c:pt>
                <c:pt idx="215">
                  <c:v>0.7985775971551945</c:v>
                </c:pt>
                <c:pt idx="216">
                  <c:v>0.80378460756921533</c:v>
                </c:pt>
                <c:pt idx="217">
                  <c:v>0.80721361442722883</c:v>
                </c:pt>
                <c:pt idx="218">
                  <c:v>0.81127762255524527</c:v>
                </c:pt>
                <c:pt idx="219">
                  <c:v>0.81737363474726932</c:v>
                </c:pt>
                <c:pt idx="220">
                  <c:v>0.82461264922529842</c:v>
                </c:pt>
                <c:pt idx="221">
                  <c:v>0.83058166116332233</c:v>
                </c:pt>
                <c:pt idx="222">
                  <c:v>0.83426466852933712</c:v>
                </c:pt>
                <c:pt idx="223">
                  <c:v>0.83832867665735344</c:v>
                </c:pt>
                <c:pt idx="224">
                  <c:v>0.8439166878333757</c:v>
                </c:pt>
                <c:pt idx="225">
                  <c:v>0.85013970027940078</c:v>
                </c:pt>
                <c:pt idx="226">
                  <c:v>0.85496570993141974</c:v>
                </c:pt>
                <c:pt idx="227">
                  <c:v>0.85763271526543061</c:v>
                </c:pt>
                <c:pt idx="228">
                  <c:v>0.86156972313944624</c:v>
                </c:pt>
                <c:pt idx="229">
                  <c:v>0.86804673609347249</c:v>
                </c:pt>
                <c:pt idx="230">
                  <c:v>0.87211074422148849</c:v>
                </c:pt>
                <c:pt idx="231">
                  <c:v>0.87414274828549665</c:v>
                </c:pt>
                <c:pt idx="232">
                  <c:v>0.87706375412750825</c:v>
                </c:pt>
                <c:pt idx="233">
                  <c:v>0.88176276352552707</c:v>
                </c:pt>
                <c:pt idx="234">
                  <c:v>0.88785877571755156</c:v>
                </c:pt>
                <c:pt idx="235">
                  <c:v>0.89268478536957074</c:v>
                </c:pt>
                <c:pt idx="236">
                  <c:v>0.89624079248158506</c:v>
                </c:pt>
                <c:pt idx="237">
                  <c:v>0.90055880111760211</c:v>
                </c:pt>
                <c:pt idx="238">
                  <c:v>0.90538481076962152</c:v>
                </c:pt>
                <c:pt idx="239">
                  <c:v>0.90970281940563891</c:v>
                </c:pt>
                <c:pt idx="240">
                  <c:v>0.91287782575565146</c:v>
                </c:pt>
                <c:pt idx="241">
                  <c:v>0.91656083312166614</c:v>
                </c:pt>
                <c:pt idx="242">
                  <c:v>0.92329184658369334</c:v>
                </c:pt>
                <c:pt idx="243">
                  <c:v>0.92887985775971571</c:v>
                </c:pt>
                <c:pt idx="244">
                  <c:v>0.9306578613157227</c:v>
                </c:pt>
                <c:pt idx="245">
                  <c:v>0.9330708661417324</c:v>
                </c:pt>
                <c:pt idx="246">
                  <c:v>0.93675387350774719</c:v>
                </c:pt>
                <c:pt idx="247">
                  <c:v>0.93929387858775737</c:v>
                </c:pt>
                <c:pt idx="248">
                  <c:v>0.94157988315976637</c:v>
                </c:pt>
                <c:pt idx="249">
                  <c:v>0.9451358902717808</c:v>
                </c:pt>
                <c:pt idx="250">
                  <c:v>0.94881889763779548</c:v>
                </c:pt>
                <c:pt idx="251">
                  <c:v>0.95123190246380518</c:v>
                </c:pt>
                <c:pt idx="252">
                  <c:v>0.95237490474980968</c:v>
                </c:pt>
                <c:pt idx="253">
                  <c:v>0.95364490728981488</c:v>
                </c:pt>
                <c:pt idx="254">
                  <c:v>0.95681991363982744</c:v>
                </c:pt>
                <c:pt idx="255">
                  <c:v>0.96126492252984519</c:v>
                </c:pt>
                <c:pt idx="256">
                  <c:v>0.96532893065786141</c:v>
                </c:pt>
                <c:pt idx="257">
                  <c:v>0.96596393192786378</c:v>
                </c:pt>
                <c:pt idx="258">
                  <c:v>0.96570993141986294</c:v>
                </c:pt>
                <c:pt idx="259">
                  <c:v>0.96863093726187477</c:v>
                </c:pt>
                <c:pt idx="260">
                  <c:v>0.97345694691389384</c:v>
                </c:pt>
                <c:pt idx="261">
                  <c:v>0.97739395478790958</c:v>
                </c:pt>
                <c:pt idx="262">
                  <c:v>0.9779019558039117</c:v>
                </c:pt>
                <c:pt idx="263">
                  <c:v>0.97764795529591064</c:v>
                </c:pt>
                <c:pt idx="264">
                  <c:v>0.97980695961391928</c:v>
                </c:pt>
                <c:pt idx="265">
                  <c:v>0.98133096266192532</c:v>
                </c:pt>
                <c:pt idx="266">
                  <c:v>0.98133096266192532</c:v>
                </c:pt>
                <c:pt idx="267">
                  <c:v>0.9848869697739393</c:v>
                </c:pt>
                <c:pt idx="268">
                  <c:v>0.99047498094996178</c:v>
                </c:pt>
                <c:pt idx="269">
                  <c:v>0.9933959867919735</c:v>
                </c:pt>
                <c:pt idx="270">
                  <c:v>0.99263398526797042</c:v>
                </c:pt>
                <c:pt idx="271">
                  <c:v>0.9898399796799594</c:v>
                </c:pt>
                <c:pt idx="272">
                  <c:v>0.98996697993395966</c:v>
                </c:pt>
                <c:pt idx="273">
                  <c:v>0.9927609855219709</c:v>
                </c:pt>
                <c:pt idx="274">
                  <c:v>0.99491998983997942</c:v>
                </c:pt>
                <c:pt idx="275">
                  <c:v>0.99631699263398521</c:v>
                </c:pt>
                <c:pt idx="276">
                  <c:v>0.99682499364998745</c:v>
                </c:pt>
                <c:pt idx="277">
                  <c:v>0.99542799085598166</c:v>
                </c:pt>
                <c:pt idx="278">
                  <c:v>0.99441198882397752</c:v>
                </c:pt>
                <c:pt idx="279">
                  <c:v>0.99695199390398781</c:v>
                </c:pt>
                <c:pt idx="280">
                  <c:v>0.99847599695199396</c:v>
                </c:pt>
                <c:pt idx="281">
                  <c:v>0.99618999237998473</c:v>
                </c:pt>
                <c:pt idx="282">
                  <c:v>0.99720599441198887</c:v>
                </c:pt>
                <c:pt idx="283">
                  <c:v>1</c:v>
                </c:pt>
                <c:pt idx="284">
                  <c:v>0.99657099314198627</c:v>
                </c:pt>
                <c:pt idx="285">
                  <c:v>0.99225298450596877</c:v>
                </c:pt>
                <c:pt idx="286">
                  <c:v>0.99263398526797042</c:v>
                </c:pt>
                <c:pt idx="287">
                  <c:v>0.9914909829819657</c:v>
                </c:pt>
                <c:pt idx="288">
                  <c:v>0.98780797561595124</c:v>
                </c:pt>
                <c:pt idx="289">
                  <c:v>0.98704597409194816</c:v>
                </c:pt>
                <c:pt idx="290">
                  <c:v>0.98679197358394732</c:v>
                </c:pt>
                <c:pt idx="291">
                  <c:v>0.98387096774193539</c:v>
                </c:pt>
                <c:pt idx="292">
                  <c:v>0.97993395986791942</c:v>
                </c:pt>
                <c:pt idx="293">
                  <c:v>0.97650495300990603</c:v>
                </c:pt>
                <c:pt idx="294">
                  <c:v>0.97358394716789431</c:v>
                </c:pt>
                <c:pt idx="295">
                  <c:v>0.97091694183388366</c:v>
                </c:pt>
                <c:pt idx="296">
                  <c:v>0.96761493522987074</c:v>
                </c:pt>
                <c:pt idx="297">
                  <c:v>0.96304292608585229</c:v>
                </c:pt>
                <c:pt idx="298">
                  <c:v>0.95783591567183146</c:v>
                </c:pt>
                <c:pt idx="299">
                  <c:v>0.95427990855981715</c:v>
                </c:pt>
                <c:pt idx="300">
                  <c:v>0.95123190246380518</c:v>
                </c:pt>
                <c:pt idx="301">
                  <c:v>0.94691389382778768</c:v>
                </c:pt>
                <c:pt idx="302">
                  <c:v>0.94208788417576839</c:v>
                </c:pt>
                <c:pt idx="303">
                  <c:v>0.93764287528575063</c:v>
                </c:pt>
                <c:pt idx="304">
                  <c:v>0.93383286766573537</c:v>
                </c:pt>
                <c:pt idx="305">
                  <c:v>0.93040386080772142</c:v>
                </c:pt>
                <c:pt idx="306">
                  <c:v>0.92621285242570484</c:v>
                </c:pt>
                <c:pt idx="307">
                  <c:v>0.91998983997968009</c:v>
                </c:pt>
                <c:pt idx="308">
                  <c:v>0.91275082550165099</c:v>
                </c:pt>
                <c:pt idx="309">
                  <c:v>0.90843281686563371</c:v>
                </c:pt>
                <c:pt idx="310">
                  <c:v>0.90525781051562104</c:v>
                </c:pt>
                <c:pt idx="311">
                  <c:v>0.89979679959359948</c:v>
                </c:pt>
                <c:pt idx="312">
                  <c:v>0.89560579121158268</c:v>
                </c:pt>
                <c:pt idx="313">
                  <c:v>0.89395478790957583</c:v>
                </c:pt>
                <c:pt idx="314">
                  <c:v>0.88963677927355855</c:v>
                </c:pt>
                <c:pt idx="315">
                  <c:v>0.8840487680975363</c:v>
                </c:pt>
                <c:pt idx="316">
                  <c:v>0.881000762001524</c:v>
                </c:pt>
                <c:pt idx="317">
                  <c:v>0.87757175514351049</c:v>
                </c:pt>
                <c:pt idx="318">
                  <c:v>0.87185674371348754</c:v>
                </c:pt>
                <c:pt idx="319">
                  <c:v>0.86703073406146813</c:v>
                </c:pt>
                <c:pt idx="320">
                  <c:v>0.86322072644145298</c:v>
                </c:pt>
                <c:pt idx="321">
                  <c:v>0.85801371602743204</c:v>
                </c:pt>
                <c:pt idx="322">
                  <c:v>0.85344170688341392</c:v>
                </c:pt>
                <c:pt idx="323">
                  <c:v>0.85077470154940338</c:v>
                </c:pt>
                <c:pt idx="324">
                  <c:v>0.84734569469138965</c:v>
                </c:pt>
                <c:pt idx="325">
                  <c:v>0.84328168656337343</c:v>
                </c:pt>
                <c:pt idx="326">
                  <c:v>0.84099568199136399</c:v>
                </c:pt>
                <c:pt idx="327">
                  <c:v>0.83909067818135641</c:v>
                </c:pt>
                <c:pt idx="328">
                  <c:v>0.83553467106934221</c:v>
                </c:pt>
                <c:pt idx="329">
                  <c:v>0.83045466090932174</c:v>
                </c:pt>
                <c:pt idx="330">
                  <c:v>0.82524765049530113</c:v>
                </c:pt>
                <c:pt idx="331">
                  <c:v>0.82194564389128788</c:v>
                </c:pt>
                <c:pt idx="332">
                  <c:v>0.81877063754127533</c:v>
                </c:pt>
                <c:pt idx="333">
                  <c:v>0.8144526289052576</c:v>
                </c:pt>
                <c:pt idx="334">
                  <c:v>0.80924561849123711</c:v>
                </c:pt>
                <c:pt idx="335">
                  <c:v>0.80492760985521961</c:v>
                </c:pt>
                <c:pt idx="336">
                  <c:v>0.80264160528321071</c:v>
                </c:pt>
                <c:pt idx="337">
                  <c:v>0.7990855981711964</c:v>
                </c:pt>
                <c:pt idx="338">
                  <c:v>0.79197358394716788</c:v>
                </c:pt>
                <c:pt idx="339">
                  <c:v>0.78460756921513841</c:v>
                </c:pt>
                <c:pt idx="340">
                  <c:v>0.7799085598171196</c:v>
                </c:pt>
                <c:pt idx="341">
                  <c:v>0.77838455676911378</c:v>
                </c:pt>
                <c:pt idx="342">
                  <c:v>0.77559055118110254</c:v>
                </c:pt>
                <c:pt idx="343">
                  <c:v>0.76809753619507271</c:v>
                </c:pt>
                <c:pt idx="344">
                  <c:v>0.76098552197104374</c:v>
                </c:pt>
                <c:pt idx="345">
                  <c:v>0.75603251206502431</c:v>
                </c:pt>
                <c:pt idx="346">
                  <c:v>0.75069850139700289</c:v>
                </c:pt>
                <c:pt idx="347">
                  <c:v>0.74409448818897661</c:v>
                </c:pt>
                <c:pt idx="348">
                  <c:v>0.7363474726949456</c:v>
                </c:pt>
                <c:pt idx="349">
                  <c:v>0.72885445770891555</c:v>
                </c:pt>
                <c:pt idx="350">
                  <c:v>0.72225044450088915</c:v>
                </c:pt>
                <c:pt idx="351">
                  <c:v>0.71564643129286265</c:v>
                </c:pt>
                <c:pt idx="352">
                  <c:v>0.70802641605283223</c:v>
                </c:pt>
                <c:pt idx="353">
                  <c:v>0.69926339852679709</c:v>
                </c:pt>
                <c:pt idx="354">
                  <c:v>0.68999237998475993</c:v>
                </c:pt>
                <c:pt idx="355">
                  <c:v>0.68122936245872501</c:v>
                </c:pt>
                <c:pt idx="356">
                  <c:v>0.67259334518669034</c:v>
                </c:pt>
                <c:pt idx="357">
                  <c:v>0.66294132588265176</c:v>
                </c:pt>
                <c:pt idx="358">
                  <c:v>0.65151130302260607</c:v>
                </c:pt>
                <c:pt idx="359">
                  <c:v>0.64097028194056394</c:v>
                </c:pt>
                <c:pt idx="360">
                  <c:v>0.63195326390652784</c:v>
                </c:pt>
                <c:pt idx="361">
                  <c:v>0.6215392430784864</c:v>
                </c:pt>
                <c:pt idx="362">
                  <c:v>0.60960121920243859</c:v>
                </c:pt>
                <c:pt idx="363">
                  <c:v>0.59728219456438902</c:v>
                </c:pt>
                <c:pt idx="364">
                  <c:v>0.5861061722123444</c:v>
                </c:pt>
                <c:pt idx="365">
                  <c:v>0.57581915163830344</c:v>
                </c:pt>
                <c:pt idx="366">
                  <c:v>0.56464312928625859</c:v>
                </c:pt>
                <c:pt idx="367">
                  <c:v>0.55245110490220961</c:v>
                </c:pt>
                <c:pt idx="368">
                  <c:v>0.53975107950215895</c:v>
                </c:pt>
                <c:pt idx="369">
                  <c:v>0.52717805435610887</c:v>
                </c:pt>
                <c:pt idx="370">
                  <c:v>0.5156210312420626</c:v>
                </c:pt>
                <c:pt idx="371">
                  <c:v>0.50685801371602757</c:v>
                </c:pt>
                <c:pt idx="372">
                  <c:v>0.49872999745999497</c:v>
                </c:pt>
                <c:pt idx="373">
                  <c:v>0.48615697231394472</c:v>
                </c:pt>
                <c:pt idx="374">
                  <c:v>0.46901193802387608</c:v>
                </c:pt>
                <c:pt idx="375">
                  <c:v>0.45262890525781063</c:v>
                </c:pt>
                <c:pt idx="376">
                  <c:v>0.43853187706375424</c:v>
                </c:pt>
                <c:pt idx="377">
                  <c:v>0.4255778511557024</c:v>
                </c:pt>
                <c:pt idx="378">
                  <c:v>0.41262382524765062</c:v>
                </c:pt>
                <c:pt idx="379">
                  <c:v>0.40043180086360181</c:v>
                </c:pt>
                <c:pt idx="380">
                  <c:v>0.38874777749555506</c:v>
                </c:pt>
                <c:pt idx="381">
                  <c:v>0.37655575311150624</c:v>
                </c:pt>
                <c:pt idx="382">
                  <c:v>0.36410972821945653</c:v>
                </c:pt>
                <c:pt idx="383">
                  <c:v>0.35242570485140984</c:v>
                </c:pt>
                <c:pt idx="384">
                  <c:v>0.34124968249936499</c:v>
                </c:pt>
                <c:pt idx="385">
                  <c:v>0.33045466090932191</c:v>
                </c:pt>
                <c:pt idx="386">
                  <c:v>0.32004064008128025</c:v>
                </c:pt>
                <c:pt idx="387">
                  <c:v>0.30937261874523764</c:v>
                </c:pt>
                <c:pt idx="388">
                  <c:v>0.29832359664719332</c:v>
                </c:pt>
                <c:pt idx="389">
                  <c:v>0.2882905765811532</c:v>
                </c:pt>
                <c:pt idx="390">
                  <c:v>0.27978155956311906</c:v>
                </c:pt>
                <c:pt idx="391">
                  <c:v>0.27101854203708414</c:v>
                </c:pt>
                <c:pt idx="392">
                  <c:v>0.26238252476504964</c:v>
                </c:pt>
                <c:pt idx="393">
                  <c:v>0.25476250952501905</c:v>
                </c:pt>
                <c:pt idx="394">
                  <c:v>0.24714249428498861</c:v>
                </c:pt>
                <c:pt idx="395">
                  <c:v>0.23914147828295659</c:v>
                </c:pt>
                <c:pt idx="396">
                  <c:v>0.23228346456692919</c:v>
                </c:pt>
                <c:pt idx="397">
                  <c:v>0.22631445262890526</c:v>
                </c:pt>
                <c:pt idx="398">
                  <c:v>0.2199644399288799</c:v>
                </c:pt>
                <c:pt idx="399">
                  <c:v>0.21361442722885443</c:v>
                </c:pt>
                <c:pt idx="400">
                  <c:v>0.20789941579883167</c:v>
                </c:pt>
                <c:pt idx="401">
                  <c:v>0.20320040640081283</c:v>
                </c:pt>
                <c:pt idx="402">
                  <c:v>0.19926339852679711</c:v>
                </c:pt>
                <c:pt idx="403">
                  <c:v>0.19558039116078235</c:v>
                </c:pt>
                <c:pt idx="404">
                  <c:v>0.19151638303276611</c:v>
                </c:pt>
                <c:pt idx="405">
                  <c:v>0.18719837439674883</c:v>
                </c:pt>
                <c:pt idx="406">
                  <c:v>0.18402336804673614</c:v>
                </c:pt>
                <c:pt idx="407">
                  <c:v>0.18122936245872495</c:v>
                </c:pt>
                <c:pt idx="408">
                  <c:v>0.17767335534671069</c:v>
                </c:pt>
                <c:pt idx="409">
                  <c:v>0.17437134874269752</c:v>
                </c:pt>
                <c:pt idx="410">
                  <c:v>0.17221234442468888</c:v>
                </c:pt>
                <c:pt idx="411">
                  <c:v>0.16967233934467868</c:v>
                </c:pt>
                <c:pt idx="412">
                  <c:v>0.16713233426466853</c:v>
                </c:pt>
                <c:pt idx="413">
                  <c:v>0.16560833121666241</c:v>
                </c:pt>
                <c:pt idx="414">
                  <c:v>0.16383032766065531</c:v>
                </c:pt>
                <c:pt idx="415">
                  <c:v>0.16141732283464569</c:v>
                </c:pt>
                <c:pt idx="416">
                  <c:v>0.15989331978663962</c:v>
                </c:pt>
                <c:pt idx="417">
                  <c:v>0.15887731775463551</c:v>
                </c:pt>
                <c:pt idx="418">
                  <c:v>0.15722631445262894</c:v>
                </c:pt>
                <c:pt idx="419">
                  <c:v>0.1551943103886208</c:v>
                </c:pt>
                <c:pt idx="420">
                  <c:v>0.15367030734061468</c:v>
                </c:pt>
                <c:pt idx="421">
                  <c:v>0.15252730505461012</c:v>
                </c:pt>
                <c:pt idx="422">
                  <c:v>0.15151130302260607</c:v>
                </c:pt>
                <c:pt idx="423">
                  <c:v>0.15011430022860045</c:v>
                </c:pt>
                <c:pt idx="424">
                  <c:v>0.14871729743459491</c:v>
                </c:pt>
                <c:pt idx="425">
                  <c:v>0.14757429514859033</c:v>
                </c:pt>
                <c:pt idx="426">
                  <c:v>0.14706629413258829</c:v>
                </c:pt>
                <c:pt idx="427">
                  <c:v>0.14643129286258577</c:v>
                </c:pt>
                <c:pt idx="428">
                  <c:v>0.14465328930657861</c:v>
                </c:pt>
                <c:pt idx="429">
                  <c:v>0.14338328676657355</c:v>
                </c:pt>
                <c:pt idx="430">
                  <c:v>0.14300228600457204</c:v>
                </c:pt>
                <c:pt idx="431">
                  <c:v>0.14224028448056902</c:v>
                </c:pt>
                <c:pt idx="432">
                  <c:v>0.14109728219456444</c:v>
                </c:pt>
                <c:pt idx="433">
                  <c:v>0.14046228092456192</c:v>
                </c:pt>
                <c:pt idx="434">
                  <c:v>0.13982727965455929</c:v>
                </c:pt>
                <c:pt idx="435">
                  <c:v>0.13893827787655574</c:v>
                </c:pt>
                <c:pt idx="436">
                  <c:v>0.13830327660655317</c:v>
                </c:pt>
                <c:pt idx="437">
                  <c:v>0.13792227584455169</c:v>
                </c:pt>
                <c:pt idx="438">
                  <c:v>0.1374142748285497</c:v>
                </c:pt>
                <c:pt idx="439">
                  <c:v>0.13690627381254766</c:v>
                </c:pt>
                <c:pt idx="440">
                  <c:v>0.13665227330454657</c:v>
                </c:pt>
                <c:pt idx="441">
                  <c:v>0.13614427228854456</c:v>
                </c:pt>
                <c:pt idx="442">
                  <c:v>0.13512827025654048</c:v>
                </c:pt>
                <c:pt idx="443">
                  <c:v>0.13385826771653542</c:v>
                </c:pt>
                <c:pt idx="444">
                  <c:v>0.1332232664465329</c:v>
                </c:pt>
                <c:pt idx="445">
                  <c:v>0.1332232664465329</c:v>
                </c:pt>
                <c:pt idx="446">
                  <c:v>0.1332232664465329</c:v>
                </c:pt>
                <c:pt idx="447">
                  <c:v>0.13258826517653038</c:v>
                </c:pt>
                <c:pt idx="448">
                  <c:v>0.13131826263652532</c:v>
                </c:pt>
                <c:pt idx="449">
                  <c:v>0.13055626111252225</c:v>
                </c:pt>
                <c:pt idx="450">
                  <c:v>0.13081026162052323</c:v>
                </c:pt>
                <c:pt idx="451">
                  <c:v>0.13068326136652275</c:v>
                </c:pt>
                <c:pt idx="452">
                  <c:v>0.13004826009652024</c:v>
                </c:pt>
                <c:pt idx="453">
                  <c:v>0.12966725933451867</c:v>
                </c:pt>
                <c:pt idx="454">
                  <c:v>0.12954025908051819</c:v>
                </c:pt>
                <c:pt idx="455">
                  <c:v>0.12954025908051819</c:v>
                </c:pt>
                <c:pt idx="456">
                  <c:v>0.1291592583185166</c:v>
                </c:pt>
                <c:pt idx="457">
                  <c:v>0.12827025654051308</c:v>
                </c:pt>
                <c:pt idx="458">
                  <c:v>0.12776225552451104</c:v>
                </c:pt>
                <c:pt idx="459">
                  <c:v>0.12750825501651003</c:v>
                </c:pt>
                <c:pt idx="460">
                  <c:v>0.12750825501651003</c:v>
                </c:pt>
                <c:pt idx="461">
                  <c:v>0.12687325374650746</c:v>
                </c:pt>
                <c:pt idx="462">
                  <c:v>0.12598425196850391</c:v>
                </c:pt>
                <c:pt idx="463">
                  <c:v>0.1258572517145034</c:v>
                </c:pt>
                <c:pt idx="464">
                  <c:v>0.1256032512065024</c:v>
                </c:pt>
                <c:pt idx="465">
                  <c:v>0.12509525019050041</c:v>
                </c:pt>
                <c:pt idx="466">
                  <c:v>0.12496824993649992</c:v>
                </c:pt>
                <c:pt idx="467">
                  <c:v>0.12509525019050041</c:v>
                </c:pt>
                <c:pt idx="468">
                  <c:v>0.12458724917449836</c:v>
                </c:pt>
                <c:pt idx="469">
                  <c:v>0.12407924815849633</c:v>
                </c:pt>
                <c:pt idx="470">
                  <c:v>0.12395224790449583</c:v>
                </c:pt>
                <c:pt idx="471">
                  <c:v>0.12357124714249429</c:v>
                </c:pt>
                <c:pt idx="472">
                  <c:v>0.12306324612649228</c:v>
                </c:pt>
                <c:pt idx="473">
                  <c:v>0.12268224536449075</c:v>
                </c:pt>
                <c:pt idx="474">
                  <c:v>0.12242824485648975</c:v>
                </c:pt>
                <c:pt idx="475">
                  <c:v>0.12230124460248921</c:v>
                </c:pt>
                <c:pt idx="476">
                  <c:v>0.12217424434848873</c:v>
                </c:pt>
                <c:pt idx="477">
                  <c:v>0.1219202438404877</c:v>
                </c:pt>
                <c:pt idx="478">
                  <c:v>0.12153924307848618</c:v>
                </c:pt>
                <c:pt idx="479">
                  <c:v>0.12115824231648464</c:v>
                </c:pt>
                <c:pt idx="480">
                  <c:v>0.12103124206248415</c:v>
                </c:pt>
                <c:pt idx="481">
                  <c:v>0.12090424180848364</c:v>
                </c:pt>
                <c:pt idx="482">
                  <c:v>0.12065024130048262</c:v>
                </c:pt>
                <c:pt idx="483">
                  <c:v>0.12039624079248161</c:v>
                </c:pt>
                <c:pt idx="484">
                  <c:v>0.12014224028448062</c:v>
                </c:pt>
                <c:pt idx="485">
                  <c:v>0.12026924053848112</c:v>
                </c:pt>
                <c:pt idx="486">
                  <c:v>0.12001524003048009</c:v>
                </c:pt>
                <c:pt idx="487">
                  <c:v>0.11963423926847858</c:v>
                </c:pt>
                <c:pt idx="488">
                  <c:v>0.11963423926847858</c:v>
                </c:pt>
                <c:pt idx="489">
                  <c:v>0.11938023876047753</c:v>
                </c:pt>
                <c:pt idx="490">
                  <c:v>0.11861823723647448</c:v>
                </c:pt>
                <c:pt idx="491">
                  <c:v>0.11823723647447297</c:v>
                </c:pt>
                <c:pt idx="492">
                  <c:v>0.11811023622047245</c:v>
                </c:pt>
                <c:pt idx="493">
                  <c:v>0.11772923545847096</c:v>
                </c:pt>
                <c:pt idx="494">
                  <c:v>0.1170942341884684</c:v>
                </c:pt>
                <c:pt idx="495">
                  <c:v>0.11684023368046735</c:v>
                </c:pt>
                <c:pt idx="496">
                  <c:v>0.1170942341884684</c:v>
                </c:pt>
                <c:pt idx="497">
                  <c:v>0.11684023368046735</c:v>
                </c:pt>
                <c:pt idx="498">
                  <c:v>0.11493522987045977</c:v>
                </c:pt>
                <c:pt idx="499">
                  <c:v>0.11455422910845821</c:v>
                </c:pt>
                <c:pt idx="500">
                  <c:v>0.1160782321564643</c:v>
                </c:pt>
                <c:pt idx="501">
                  <c:v>0.11645923291846584</c:v>
                </c:pt>
                <c:pt idx="502">
                  <c:v>0.11595123190246381</c:v>
                </c:pt>
                <c:pt idx="503">
                  <c:v>0.11582423164846331</c:v>
                </c:pt>
                <c:pt idx="504">
                  <c:v>0.11557023114046228</c:v>
                </c:pt>
                <c:pt idx="505">
                  <c:v>0.11480822961645923</c:v>
                </c:pt>
                <c:pt idx="506">
                  <c:v>0.11480822961645923</c:v>
                </c:pt>
                <c:pt idx="507">
                  <c:v>0.11493522987045977</c:v>
                </c:pt>
                <c:pt idx="508">
                  <c:v>0.11468122936245874</c:v>
                </c:pt>
                <c:pt idx="509">
                  <c:v>0.11430022860045719</c:v>
                </c:pt>
                <c:pt idx="510">
                  <c:v>0.11391922783845568</c:v>
                </c:pt>
                <c:pt idx="511">
                  <c:v>0.11366522733045467</c:v>
                </c:pt>
                <c:pt idx="512">
                  <c:v>0.11366522733045467</c:v>
                </c:pt>
                <c:pt idx="513">
                  <c:v>0.11391922783845568</c:v>
                </c:pt>
                <c:pt idx="514">
                  <c:v>0.11353822707645415</c:v>
                </c:pt>
                <c:pt idx="515">
                  <c:v>0.1126492252984506</c:v>
                </c:pt>
                <c:pt idx="516">
                  <c:v>0.1126492252984506</c:v>
                </c:pt>
                <c:pt idx="517">
                  <c:v>0.11290322580645162</c:v>
                </c:pt>
                <c:pt idx="518">
                  <c:v>0.1123952247904496</c:v>
                </c:pt>
                <c:pt idx="519">
                  <c:v>0.11188722377444753</c:v>
                </c:pt>
                <c:pt idx="520">
                  <c:v>0.11176022352044705</c:v>
                </c:pt>
                <c:pt idx="521">
                  <c:v>0.11163322326644656</c:v>
                </c:pt>
                <c:pt idx="522">
                  <c:v>0.11150622301244603</c:v>
                </c:pt>
                <c:pt idx="523">
                  <c:v>0.11163322326644656</c:v>
                </c:pt>
                <c:pt idx="524">
                  <c:v>0.11150622301244603</c:v>
                </c:pt>
                <c:pt idx="525">
                  <c:v>0.11125222250444501</c:v>
                </c:pt>
                <c:pt idx="526">
                  <c:v>0.11112522225044451</c:v>
                </c:pt>
                <c:pt idx="527">
                  <c:v>0.11087122174244349</c:v>
                </c:pt>
                <c:pt idx="528">
                  <c:v>0.11061722123444247</c:v>
                </c:pt>
                <c:pt idx="529">
                  <c:v>0.11023622047244097</c:v>
                </c:pt>
                <c:pt idx="530">
                  <c:v>0.10998221996443994</c:v>
                </c:pt>
                <c:pt idx="531">
                  <c:v>0.10972821945643894</c:v>
                </c:pt>
                <c:pt idx="532">
                  <c:v>0.10960121920243843</c:v>
                </c:pt>
                <c:pt idx="533">
                  <c:v>0.10972821945643894</c:v>
                </c:pt>
                <c:pt idx="534">
                  <c:v>0.10972821945643894</c:v>
                </c:pt>
                <c:pt idx="535">
                  <c:v>0.10934721869443736</c:v>
                </c:pt>
                <c:pt idx="536">
                  <c:v>0.10871221742443488</c:v>
                </c:pt>
                <c:pt idx="537">
                  <c:v>0.10833121666243332</c:v>
                </c:pt>
                <c:pt idx="538">
                  <c:v>0.10820421640843285</c:v>
                </c:pt>
                <c:pt idx="539">
                  <c:v>0.10744221488442976</c:v>
                </c:pt>
                <c:pt idx="540">
                  <c:v>0.10718821437642875</c:v>
                </c:pt>
                <c:pt idx="541">
                  <c:v>0.10934721869443736</c:v>
                </c:pt>
                <c:pt idx="542">
                  <c:v>0.10998221996443994</c:v>
                </c:pt>
                <c:pt idx="543">
                  <c:v>0.10883921767843537</c:v>
                </c:pt>
                <c:pt idx="544">
                  <c:v>0.10858521717043436</c:v>
                </c:pt>
                <c:pt idx="545">
                  <c:v>0.10871221742443488</c:v>
                </c:pt>
                <c:pt idx="546">
                  <c:v>0.10795021590043183</c:v>
                </c:pt>
                <c:pt idx="547">
                  <c:v>0.10731521463042927</c:v>
                </c:pt>
                <c:pt idx="548">
                  <c:v>0.10795021590043183</c:v>
                </c:pt>
                <c:pt idx="549">
                  <c:v>0.10795021590043183</c:v>
                </c:pt>
                <c:pt idx="550">
                  <c:v>0.10756921513843029</c:v>
                </c:pt>
                <c:pt idx="551">
                  <c:v>0.10718821437642875</c:v>
                </c:pt>
                <c:pt idx="552">
                  <c:v>0.10706121412242825</c:v>
                </c:pt>
                <c:pt idx="553">
                  <c:v>0.10718821437642875</c:v>
                </c:pt>
                <c:pt idx="554">
                  <c:v>0.10706121412242825</c:v>
                </c:pt>
                <c:pt idx="555">
                  <c:v>0.10693421386842773</c:v>
                </c:pt>
                <c:pt idx="556">
                  <c:v>0.10693421386842773</c:v>
                </c:pt>
                <c:pt idx="557">
                  <c:v>0.1068072136144272</c:v>
                </c:pt>
                <c:pt idx="558">
                  <c:v>0.10642621285242572</c:v>
                </c:pt>
                <c:pt idx="559">
                  <c:v>0.10629921259842519</c:v>
                </c:pt>
                <c:pt idx="560">
                  <c:v>0.10617221234442469</c:v>
                </c:pt>
                <c:pt idx="561">
                  <c:v>0.10604521209042418</c:v>
                </c:pt>
                <c:pt idx="562">
                  <c:v>0.10617221234442469</c:v>
                </c:pt>
                <c:pt idx="563">
                  <c:v>0.10655321310642621</c:v>
                </c:pt>
                <c:pt idx="564">
                  <c:v>0.10629921259842519</c:v>
                </c:pt>
                <c:pt idx="565">
                  <c:v>0.10579121158242318</c:v>
                </c:pt>
                <c:pt idx="566">
                  <c:v>0.10502921005842013</c:v>
                </c:pt>
                <c:pt idx="567">
                  <c:v>0.1043942087884176</c:v>
                </c:pt>
                <c:pt idx="568">
                  <c:v>0.1043942087884176</c:v>
                </c:pt>
                <c:pt idx="569">
                  <c:v>0.10464820929641859</c:v>
                </c:pt>
                <c:pt idx="570">
                  <c:v>0.10477520955041915</c:v>
                </c:pt>
                <c:pt idx="571">
                  <c:v>0.10426720853441709</c:v>
                </c:pt>
                <c:pt idx="572">
                  <c:v>0.10375920751841504</c:v>
                </c:pt>
                <c:pt idx="573">
                  <c:v>0.10350520701041405</c:v>
                </c:pt>
                <c:pt idx="574">
                  <c:v>0.10363220726441456</c:v>
                </c:pt>
                <c:pt idx="575">
                  <c:v>0.10363220726441456</c:v>
                </c:pt>
                <c:pt idx="576">
                  <c:v>0.10363220726441456</c:v>
                </c:pt>
                <c:pt idx="577">
                  <c:v>0.10325120650241301</c:v>
                </c:pt>
                <c:pt idx="578">
                  <c:v>0.10274320548641101</c:v>
                </c:pt>
                <c:pt idx="579">
                  <c:v>0.10236220472440948</c:v>
                </c:pt>
                <c:pt idx="580">
                  <c:v>0.10210820421640844</c:v>
                </c:pt>
                <c:pt idx="581">
                  <c:v>0.10185420370840742</c:v>
                </c:pt>
                <c:pt idx="582">
                  <c:v>0.10160020320040641</c:v>
                </c:pt>
                <c:pt idx="583">
                  <c:v>0.10160020320040641</c:v>
                </c:pt>
                <c:pt idx="584">
                  <c:v>0.10160020320040641</c:v>
                </c:pt>
                <c:pt idx="585">
                  <c:v>0.10172720345440693</c:v>
                </c:pt>
                <c:pt idx="586">
                  <c:v>0.10160020320040641</c:v>
                </c:pt>
                <c:pt idx="587">
                  <c:v>0.1012192024384049</c:v>
                </c:pt>
                <c:pt idx="588">
                  <c:v>0.10109220218440439</c:v>
                </c:pt>
                <c:pt idx="589">
                  <c:v>0.1012192024384049</c:v>
                </c:pt>
                <c:pt idx="590">
                  <c:v>0.10109220218440439</c:v>
                </c:pt>
                <c:pt idx="591">
                  <c:v>0.10058420116840237</c:v>
                </c:pt>
                <c:pt idx="592">
                  <c:v>0.10020320040640085</c:v>
                </c:pt>
                <c:pt idx="593">
                  <c:v>9.9949199898399815E-2</c:v>
                </c:pt>
                <c:pt idx="594">
                  <c:v>9.9695199390398823E-2</c:v>
                </c:pt>
                <c:pt idx="595">
                  <c:v>9.9441198882397747E-2</c:v>
                </c:pt>
                <c:pt idx="596">
                  <c:v>9.9187198374396768E-2</c:v>
                </c:pt>
                <c:pt idx="597">
                  <c:v>9.9187198374396768E-2</c:v>
                </c:pt>
                <c:pt idx="598">
                  <c:v>9.9314198628397285E-2</c:v>
                </c:pt>
                <c:pt idx="599">
                  <c:v>9.9060198120396264E-2</c:v>
                </c:pt>
                <c:pt idx="600">
                  <c:v>9.8679197358394727E-2</c:v>
                </c:pt>
                <c:pt idx="601">
                  <c:v>9.81711963423927E-2</c:v>
                </c:pt>
                <c:pt idx="602">
                  <c:v>9.81711963423927E-2</c:v>
                </c:pt>
                <c:pt idx="603">
                  <c:v>9.842519685039372E-2</c:v>
                </c:pt>
                <c:pt idx="604">
                  <c:v>9.842519685039372E-2</c:v>
                </c:pt>
                <c:pt idx="605">
                  <c:v>9.8679197358394727E-2</c:v>
                </c:pt>
                <c:pt idx="606">
                  <c:v>9.893319786639572E-2</c:v>
                </c:pt>
                <c:pt idx="607">
                  <c:v>9.8679197358394727E-2</c:v>
                </c:pt>
                <c:pt idx="608">
                  <c:v>9.8044196088392224E-2</c:v>
                </c:pt>
                <c:pt idx="609">
                  <c:v>9.7663195326390659E-2</c:v>
                </c:pt>
                <c:pt idx="610">
                  <c:v>9.7282194564389135E-2</c:v>
                </c:pt>
                <c:pt idx="611">
                  <c:v>9.6901193802387611E-2</c:v>
                </c:pt>
                <c:pt idx="612">
                  <c:v>9.7155194310388632E-2</c:v>
                </c:pt>
                <c:pt idx="613">
                  <c:v>9.7282194564389135E-2</c:v>
                </c:pt>
                <c:pt idx="614">
                  <c:v>9.6774193548387122E-2</c:v>
                </c:pt>
                <c:pt idx="615">
                  <c:v>9.6266192532385095E-2</c:v>
                </c:pt>
                <c:pt idx="616">
                  <c:v>9.6139192278384564E-2</c:v>
                </c:pt>
                <c:pt idx="617">
                  <c:v>9.5885191770383543E-2</c:v>
                </c:pt>
                <c:pt idx="618">
                  <c:v>9.575819151638304E-2</c:v>
                </c:pt>
                <c:pt idx="619">
                  <c:v>9.575819151638304E-2</c:v>
                </c:pt>
                <c:pt idx="620">
                  <c:v>9.5885191770383543E-2</c:v>
                </c:pt>
                <c:pt idx="621">
                  <c:v>9.5885191770383543E-2</c:v>
                </c:pt>
                <c:pt idx="622">
                  <c:v>9.6012192024384033E-2</c:v>
                </c:pt>
                <c:pt idx="623">
                  <c:v>9.6012192024384033E-2</c:v>
                </c:pt>
                <c:pt idx="624">
                  <c:v>9.5631191262382551E-2</c:v>
                </c:pt>
                <c:pt idx="625">
                  <c:v>9.512319024638051E-2</c:v>
                </c:pt>
                <c:pt idx="626">
                  <c:v>9.4869189738379489E-2</c:v>
                </c:pt>
                <c:pt idx="627">
                  <c:v>9.512319024638051E-2</c:v>
                </c:pt>
                <c:pt idx="628">
                  <c:v>9.512319024638051E-2</c:v>
                </c:pt>
                <c:pt idx="629">
                  <c:v>9.4488188976377951E-2</c:v>
                </c:pt>
                <c:pt idx="630">
                  <c:v>9.4361188722377448E-2</c:v>
                </c:pt>
                <c:pt idx="631">
                  <c:v>9.4361188722377448E-2</c:v>
                </c:pt>
                <c:pt idx="632">
                  <c:v>9.4107188214376442E-2</c:v>
                </c:pt>
                <c:pt idx="633">
                  <c:v>9.398018796037591E-2</c:v>
                </c:pt>
                <c:pt idx="634">
                  <c:v>9.3853187706375407E-2</c:v>
                </c:pt>
                <c:pt idx="635">
                  <c:v>9.3726187452374932E-2</c:v>
                </c:pt>
                <c:pt idx="636">
                  <c:v>9.3345186690373394E-2</c:v>
                </c:pt>
                <c:pt idx="637">
                  <c:v>9.3218186436372877E-2</c:v>
                </c:pt>
                <c:pt idx="638">
                  <c:v>9.3218186436372877E-2</c:v>
                </c:pt>
                <c:pt idx="639">
                  <c:v>9.3218186436372877E-2</c:v>
                </c:pt>
                <c:pt idx="640">
                  <c:v>9.3091186182372401E-2</c:v>
                </c:pt>
                <c:pt idx="641">
                  <c:v>9.2964185928371856E-2</c:v>
                </c:pt>
                <c:pt idx="642">
                  <c:v>9.2837185674371353E-2</c:v>
                </c:pt>
                <c:pt idx="643">
                  <c:v>9.2837185674371353E-2</c:v>
                </c:pt>
                <c:pt idx="644">
                  <c:v>9.2710185420370822E-2</c:v>
                </c:pt>
                <c:pt idx="645">
                  <c:v>9.2329184658369312E-2</c:v>
                </c:pt>
                <c:pt idx="646">
                  <c:v>9.1821183642367285E-2</c:v>
                </c:pt>
                <c:pt idx="647">
                  <c:v>9.1821183642367285E-2</c:v>
                </c:pt>
                <c:pt idx="648">
                  <c:v>9.1821183642367285E-2</c:v>
                </c:pt>
                <c:pt idx="649">
                  <c:v>9.144018288036572E-2</c:v>
                </c:pt>
                <c:pt idx="650">
                  <c:v>9.1313182626365216E-2</c:v>
                </c:pt>
                <c:pt idx="651">
                  <c:v>9.1313182626365216E-2</c:v>
                </c:pt>
                <c:pt idx="652">
                  <c:v>9.1313182626365216E-2</c:v>
                </c:pt>
                <c:pt idx="653">
                  <c:v>9.0932181864363693E-2</c:v>
                </c:pt>
                <c:pt idx="654">
                  <c:v>9.0551181102362238E-2</c:v>
                </c:pt>
                <c:pt idx="655">
                  <c:v>9.0805181610363203E-2</c:v>
                </c:pt>
                <c:pt idx="656">
                  <c:v>9.0932181864363693E-2</c:v>
                </c:pt>
                <c:pt idx="657">
                  <c:v>9.0551181102362238E-2</c:v>
                </c:pt>
                <c:pt idx="658">
                  <c:v>9.0297180594361204E-2</c:v>
                </c:pt>
                <c:pt idx="659">
                  <c:v>9.0043180086360183E-2</c:v>
                </c:pt>
                <c:pt idx="660">
                  <c:v>8.9535179070358156E-2</c:v>
                </c:pt>
                <c:pt idx="661">
                  <c:v>8.9408178816357653E-2</c:v>
                </c:pt>
                <c:pt idx="662">
                  <c:v>8.9535179070358156E-2</c:v>
                </c:pt>
                <c:pt idx="663">
                  <c:v>8.9535179070358156E-2</c:v>
                </c:pt>
                <c:pt idx="664">
                  <c:v>8.9281178562357136E-2</c:v>
                </c:pt>
                <c:pt idx="665">
                  <c:v>8.9154178308356674E-2</c:v>
                </c:pt>
                <c:pt idx="666">
                  <c:v>8.8773177546355081E-2</c:v>
                </c:pt>
                <c:pt idx="667">
                  <c:v>8.8392176784353571E-2</c:v>
                </c:pt>
                <c:pt idx="668">
                  <c:v>8.8392176784353571E-2</c:v>
                </c:pt>
                <c:pt idx="669">
                  <c:v>8.8519177038354074E-2</c:v>
                </c:pt>
                <c:pt idx="670">
                  <c:v>8.8519177038354074E-2</c:v>
                </c:pt>
                <c:pt idx="671">
                  <c:v>8.8265176530353082E-2</c:v>
                </c:pt>
                <c:pt idx="672">
                  <c:v>8.7884175768351544E-2</c:v>
                </c:pt>
                <c:pt idx="673">
                  <c:v>8.7884175768351544E-2</c:v>
                </c:pt>
                <c:pt idx="674">
                  <c:v>8.7757175514351027E-2</c:v>
                </c:pt>
                <c:pt idx="675">
                  <c:v>8.7249174498348986E-2</c:v>
                </c:pt>
                <c:pt idx="676">
                  <c:v>8.750317500635002E-2</c:v>
                </c:pt>
                <c:pt idx="677">
                  <c:v>8.7884175768351544E-2</c:v>
                </c:pt>
                <c:pt idx="678">
                  <c:v>8.7630175260350524E-2</c:v>
                </c:pt>
                <c:pt idx="679">
                  <c:v>8.7376174752349489E-2</c:v>
                </c:pt>
                <c:pt idx="680">
                  <c:v>8.7376174752349489E-2</c:v>
                </c:pt>
                <c:pt idx="681">
                  <c:v>8.7122174244348483E-2</c:v>
                </c:pt>
                <c:pt idx="682">
                  <c:v>8.6614173228346469E-2</c:v>
                </c:pt>
                <c:pt idx="683">
                  <c:v>8.6360172720345463E-2</c:v>
                </c:pt>
                <c:pt idx="684">
                  <c:v>8.6614173228346469E-2</c:v>
                </c:pt>
                <c:pt idx="685">
                  <c:v>8.7122174244348483E-2</c:v>
                </c:pt>
                <c:pt idx="686">
                  <c:v>8.6995173990348007E-2</c:v>
                </c:pt>
                <c:pt idx="687">
                  <c:v>8.6614173228346469E-2</c:v>
                </c:pt>
                <c:pt idx="688">
                  <c:v>8.6614173228346469E-2</c:v>
                </c:pt>
                <c:pt idx="689">
                  <c:v>8.6614173228346469E-2</c:v>
                </c:pt>
                <c:pt idx="690">
                  <c:v>8.6233172466344932E-2</c:v>
                </c:pt>
                <c:pt idx="691">
                  <c:v>8.5852171704343408E-2</c:v>
                </c:pt>
                <c:pt idx="692">
                  <c:v>8.5598171196342443E-2</c:v>
                </c:pt>
                <c:pt idx="693">
                  <c:v>8.5725171450342932E-2</c:v>
                </c:pt>
                <c:pt idx="694">
                  <c:v>8.5852171704343408E-2</c:v>
                </c:pt>
                <c:pt idx="695">
                  <c:v>8.5598171196342443E-2</c:v>
                </c:pt>
                <c:pt idx="696">
                  <c:v>8.5217170434340864E-2</c:v>
                </c:pt>
                <c:pt idx="697">
                  <c:v>8.4963169926339871E-2</c:v>
                </c:pt>
                <c:pt idx="698">
                  <c:v>8.5344170688341353E-2</c:v>
                </c:pt>
                <c:pt idx="699">
                  <c:v>8.5598171196342443E-2</c:v>
                </c:pt>
                <c:pt idx="700">
                  <c:v>8.5598171196342443E-2</c:v>
                </c:pt>
                <c:pt idx="701">
                  <c:v>8.5217170434340864E-2</c:v>
                </c:pt>
                <c:pt idx="702">
                  <c:v>8.5217170434340864E-2</c:v>
                </c:pt>
                <c:pt idx="703">
                  <c:v>8.547117094234187E-2</c:v>
                </c:pt>
                <c:pt idx="704">
                  <c:v>8.4963169926339871E-2</c:v>
                </c:pt>
                <c:pt idx="705">
                  <c:v>8.407416814833632E-2</c:v>
                </c:pt>
                <c:pt idx="706">
                  <c:v>8.3820167640335286E-2</c:v>
                </c:pt>
                <c:pt idx="707">
                  <c:v>8.4201168402336823E-2</c:v>
                </c:pt>
                <c:pt idx="708">
                  <c:v>8.4455168910337858E-2</c:v>
                </c:pt>
                <c:pt idx="709">
                  <c:v>8.407416814833632E-2</c:v>
                </c:pt>
                <c:pt idx="710">
                  <c:v>8.5090170180340374E-2</c:v>
                </c:pt>
                <c:pt idx="711">
                  <c:v>8.7249174498348986E-2</c:v>
                </c:pt>
                <c:pt idx="712">
                  <c:v>8.9027178054356129E-2</c:v>
                </c:pt>
                <c:pt idx="713">
                  <c:v>9.0170180340360673E-2</c:v>
                </c:pt>
                <c:pt idx="714">
                  <c:v>8.8265176530353082E-2</c:v>
                </c:pt>
                <c:pt idx="715">
                  <c:v>8.4201168402336823E-2</c:v>
                </c:pt>
                <c:pt idx="716">
                  <c:v>8.3058166116332266E-2</c:v>
                </c:pt>
                <c:pt idx="717">
                  <c:v>8.3058166116332266E-2</c:v>
                </c:pt>
                <c:pt idx="718">
                  <c:v>8.2804165608331204E-2</c:v>
                </c:pt>
                <c:pt idx="719">
                  <c:v>8.2931165862331707E-2</c:v>
                </c:pt>
                <c:pt idx="720">
                  <c:v>8.3312166624333259E-2</c:v>
                </c:pt>
                <c:pt idx="721">
                  <c:v>8.3312166624333259E-2</c:v>
                </c:pt>
                <c:pt idx="722">
                  <c:v>8.2804165608331204E-2</c:v>
                </c:pt>
                <c:pt idx="723">
                  <c:v>8.242316484632968E-2</c:v>
                </c:pt>
                <c:pt idx="724">
                  <c:v>8.242316484632968E-2</c:v>
                </c:pt>
                <c:pt idx="725">
                  <c:v>8.2550165100330239E-2</c:v>
                </c:pt>
                <c:pt idx="726">
                  <c:v>8.2296164592329191E-2</c:v>
                </c:pt>
                <c:pt idx="727">
                  <c:v>8.1788163576327164E-2</c:v>
                </c:pt>
                <c:pt idx="728">
                  <c:v>8.166116332232666E-2</c:v>
                </c:pt>
                <c:pt idx="729">
                  <c:v>8.1788163576327164E-2</c:v>
                </c:pt>
                <c:pt idx="730">
                  <c:v>8.1788163576327164E-2</c:v>
                </c:pt>
                <c:pt idx="731">
                  <c:v>8.1534163068326171E-2</c:v>
                </c:pt>
                <c:pt idx="732">
                  <c:v>8.1280162560325123E-2</c:v>
                </c:pt>
                <c:pt idx="733">
                  <c:v>8.1280162560325123E-2</c:v>
                </c:pt>
                <c:pt idx="734">
                  <c:v>8.1534163068326171E-2</c:v>
                </c:pt>
                <c:pt idx="735">
                  <c:v>8.1534163068326171E-2</c:v>
                </c:pt>
                <c:pt idx="736">
                  <c:v>8.1153162306324619E-2</c:v>
                </c:pt>
                <c:pt idx="737">
                  <c:v>8.0899161798323641E-2</c:v>
                </c:pt>
                <c:pt idx="738">
                  <c:v>8.0772161544323096E-2</c:v>
                </c:pt>
                <c:pt idx="739">
                  <c:v>8.0645161290322592E-2</c:v>
                </c:pt>
                <c:pt idx="740">
                  <c:v>8.0899161798323641E-2</c:v>
                </c:pt>
                <c:pt idx="741">
                  <c:v>8.0772161544323096E-2</c:v>
                </c:pt>
                <c:pt idx="742">
                  <c:v>8.0264160528321082E-2</c:v>
                </c:pt>
                <c:pt idx="743">
                  <c:v>8.0264160528321082E-2</c:v>
                </c:pt>
                <c:pt idx="744">
                  <c:v>8.0772161544323096E-2</c:v>
                </c:pt>
                <c:pt idx="745">
                  <c:v>8.0645161290322592E-2</c:v>
                </c:pt>
                <c:pt idx="746">
                  <c:v>8.0010160020320034E-2</c:v>
                </c:pt>
                <c:pt idx="747">
                  <c:v>7.9629159258318524E-2</c:v>
                </c:pt>
                <c:pt idx="748">
                  <c:v>7.9883159766319517E-2</c:v>
                </c:pt>
                <c:pt idx="749">
                  <c:v>8.0137160274320565E-2</c:v>
                </c:pt>
                <c:pt idx="750">
                  <c:v>7.9756159512319014E-2</c:v>
                </c:pt>
                <c:pt idx="751">
                  <c:v>7.937515875031749E-2</c:v>
                </c:pt>
                <c:pt idx="752">
                  <c:v>7.937515875031749E-2</c:v>
                </c:pt>
                <c:pt idx="753">
                  <c:v>7.9756159512319014E-2</c:v>
                </c:pt>
                <c:pt idx="754">
                  <c:v>7.9502159004318021E-2</c:v>
                </c:pt>
                <c:pt idx="755">
                  <c:v>7.8105156210312415E-2</c:v>
                </c:pt>
                <c:pt idx="756">
                  <c:v>7.7851155702311409E-2</c:v>
                </c:pt>
                <c:pt idx="757">
                  <c:v>7.899415798831598E-2</c:v>
                </c:pt>
                <c:pt idx="758">
                  <c:v>7.9121158242316483E-2</c:v>
                </c:pt>
                <c:pt idx="759">
                  <c:v>7.8486156972313953E-2</c:v>
                </c:pt>
                <c:pt idx="760">
                  <c:v>7.874015748031496E-2</c:v>
                </c:pt>
                <c:pt idx="761">
                  <c:v>7.899415798831598E-2</c:v>
                </c:pt>
                <c:pt idx="762">
                  <c:v>7.8867157734315491E-2</c:v>
                </c:pt>
                <c:pt idx="763">
                  <c:v>7.861315722631447E-2</c:v>
                </c:pt>
                <c:pt idx="764">
                  <c:v>7.8486156972313953E-2</c:v>
                </c:pt>
                <c:pt idx="765">
                  <c:v>7.8486156972313953E-2</c:v>
                </c:pt>
                <c:pt idx="766">
                  <c:v>7.8486156972313953E-2</c:v>
                </c:pt>
                <c:pt idx="767">
                  <c:v>7.8486156972313953E-2</c:v>
                </c:pt>
                <c:pt idx="768">
                  <c:v>7.8486156972313953E-2</c:v>
                </c:pt>
                <c:pt idx="769">
                  <c:v>7.8105156210312415E-2</c:v>
                </c:pt>
                <c:pt idx="770">
                  <c:v>7.7597155194310388E-2</c:v>
                </c:pt>
                <c:pt idx="771">
                  <c:v>7.7851155702311409E-2</c:v>
                </c:pt>
                <c:pt idx="772">
                  <c:v>7.8232156464312919E-2</c:v>
                </c:pt>
                <c:pt idx="773">
                  <c:v>7.7978155956311912E-2</c:v>
                </c:pt>
                <c:pt idx="774">
                  <c:v>7.7597155194310388E-2</c:v>
                </c:pt>
                <c:pt idx="775">
                  <c:v>7.7597155194310388E-2</c:v>
                </c:pt>
                <c:pt idx="776">
                  <c:v>7.7470154940309899E-2</c:v>
                </c:pt>
                <c:pt idx="777">
                  <c:v>7.7470154940309899E-2</c:v>
                </c:pt>
                <c:pt idx="778">
                  <c:v>7.7597155194310388E-2</c:v>
                </c:pt>
                <c:pt idx="779">
                  <c:v>7.7216154432308878E-2</c:v>
                </c:pt>
                <c:pt idx="780">
                  <c:v>7.6708153416306837E-2</c:v>
                </c:pt>
                <c:pt idx="781">
                  <c:v>7.6708153416306837E-2</c:v>
                </c:pt>
                <c:pt idx="782">
                  <c:v>7.7089154178308361E-2</c:v>
                </c:pt>
                <c:pt idx="783">
                  <c:v>7.7216154432308878E-2</c:v>
                </c:pt>
                <c:pt idx="784">
                  <c:v>7.6835153670307341E-2</c:v>
                </c:pt>
                <c:pt idx="785">
                  <c:v>7.6454152908305817E-2</c:v>
                </c:pt>
                <c:pt idx="786">
                  <c:v>7.658115316230632E-2</c:v>
                </c:pt>
                <c:pt idx="787">
                  <c:v>7.6708153416306837E-2</c:v>
                </c:pt>
                <c:pt idx="788">
                  <c:v>7.6708153416306837E-2</c:v>
                </c:pt>
                <c:pt idx="789">
                  <c:v>7.6708153416306837E-2</c:v>
                </c:pt>
                <c:pt idx="790">
                  <c:v>7.658115316230632E-2</c:v>
                </c:pt>
                <c:pt idx="791">
                  <c:v>7.6073152146304293E-2</c:v>
                </c:pt>
                <c:pt idx="792">
                  <c:v>7.5946151892303804E-2</c:v>
                </c:pt>
                <c:pt idx="793">
                  <c:v>7.6200152400304783E-2</c:v>
                </c:pt>
                <c:pt idx="794">
                  <c:v>7.5946151892303804E-2</c:v>
                </c:pt>
                <c:pt idx="795">
                  <c:v>7.58191516383033E-2</c:v>
                </c:pt>
                <c:pt idx="796">
                  <c:v>7.6200152400304783E-2</c:v>
                </c:pt>
                <c:pt idx="797">
                  <c:v>7.6073152146304293E-2</c:v>
                </c:pt>
                <c:pt idx="798">
                  <c:v>7.5565151130302266E-2</c:v>
                </c:pt>
                <c:pt idx="799">
                  <c:v>7.5692151384302783E-2</c:v>
                </c:pt>
                <c:pt idx="800">
                  <c:v>7.5946151892303804E-2</c:v>
                </c:pt>
              </c:numCache>
            </c:numRef>
          </c:yVal>
          <c:smooth val="1"/>
        </c:ser>
        <c:dLbls>
          <c:showLegendKey val="0"/>
          <c:showVal val="0"/>
          <c:showCatName val="0"/>
          <c:showSerName val="0"/>
          <c:showPercent val="0"/>
          <c:showBubbleSize val="0"/>
        </c:dLbls>
        <c:axId val="87103744"/>
        <c:axId val="87118208"/>
      </c:scatterChart>
      <c:valAx>
        <c:axId val="87103744"/>
        <c:scaling>
          <c:orientation val="minMax"/>
          <c:max val="700"/>
          <c:min val="300"/>
        </c:scaling>
        <c:delete val="1"/>
        <c:axPos val="b"/>
        <c:title>
          <c:tx>
            <c:rich>
              <a:bodyPr/>
              <a:lstStyle/>
              <a:p>
                <a:pPr>
                  <a:defRPr lang="en-GB" b="1"/>
                </a:pPr>
                <a:r>
                  <a:rPr lang="en-US" b="1"/>
                  <a:t>Wavelength (nm)</a:t>
                </a:r>
              </a:p>
            </c:rich>
          </c:tx>
          <c:layout/>
          <c:overlay val="1"/>
        </c:title>
        <c:numFmt formatCode="General" sourceLinked="1"/>
        <c:majorTickMark val="cross"/>
        <c:minorTickMark val="cross"/>
        <c:tickLblPos val="nextTo"/>
        <c:crossAx val="87118208"/>
        <c:crosses val="autoZero"/>
        <c:crossBetween val="midCat"/>
        <c:majorUnit val="50"/>
      </c:valAx>
      <c:valAx>
        <c:axId val="87118208"/>
        <c:scaling>
          <c:orientation val="minMax"/>
          <c:max val="1.2"/>
          <c:min val="0"/>
        </c:scaling>
        <c:delete val="1"/>
        <c:axPos val="l"/>
        <c:title>
          <c:tx>
            <c:rich>
              <a:bodyPr/>
              <a:lstStyle/>
              <a:p>
                <a:pPr>
                  <a:defRPr lang="en-GB" b="1"/>
                </a:pPr>
                <a:r>
                  <a:rPr lang="en-US" b="1"/>
                  <a:t>Normalised Abs. (a.u.)</a:t>
                </a:r>
              </a:p>
            </c:rich>
          </c:tx>
          <c:layout>
            <c:manualLayout>
              <c:xMode val="edge"/>
              <c:yMode val="edge"/>
              <c:x val="2.3138203614959112E-3"/>
              <c:y val="0.13887197433654117"/>
            </c:manualLayout>
          </c:layout>
          <c:overlay val="1"/>
        </c:title>
        <c:numFmt formatCode="General" sourceLinked="1"/>
        <c:majorTickMark val="cross"/>
        <c:minorTickMark val="cross"/>
        <c:tickLblPos val="nextTo"/>
        <c:crossAx val="87103744"/>
        <c:crosses val="autoZero"/>
        <c:crossBetween val="midCat"/>
      </c:valAx>
      <c:spPr>
        <a:noFill/>
        <a:ln w="25400">
          <a:noFill/>
        </a:ln>
      </c:spPr>
    </c:plotArea>
    <c:legend>
      <c:legendPos val="r"/>
      <c:layout>
        <c:manualLayout>
          <c:xMode val="edge"/>
          <c:yMode val="edge"/>
          <c:x val="0.64468023688819853"/>
          <c:y val="5.8079128997764115E-2"/>
          <c:w val="0.31954861806657731"/>
          <c:h val="0.18185360163312922"/>
        </c:manualLayout>
      </c:layout>
      <c:overlay val="1"/>
      <c:txPr>
        <a:bodyPr/>
        <a:lstStyle/>
        <a:p>
          <a:pPr>
            <a:defRPr lang="en-GB"/>
          </a:pPr>
          <a:endParaRPr lang="en-US"/>
        </a:p>
      </c:txPr>
    </c:legend>
    <c:plotVisOnly val="1"/>
    <c:dispBlanksAs val="gap"/>
    <c:showDLblsOverMax val="1"/>
  </c:chart>
  <c:spPr>
    <a:noFill/>
    <a:ln>
      <a:noFill/>
    </a:ln>
  </c:spPr>
  <c:txPr>
    <a:bodyPr/>
    <a:lstStyle/>
    <a:p>
      <a:pPr>
        <a:defRPr sz="1050" b="0" i="0" u="none" strike="noStrike" baseline="0">
          <a:solidFill>
            <a:sysClr val="windowText" lastClr="000000"/>
          </a:solidFill>
          <a:latin typeface="+mn-lt"/>
          <a:ea typeface="Calibri"/>
          <a:cs typeface="Calibri"/>
        </a:defRPr>
      </a:pPr>
      <a:endParaRPr lang="en-US"/>
    </a:p>
  </c:tx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manualLayout>
          <c:layoutTarget val="inner"/>
          <c:xMode val="edge"/>
          <c:yMode val="edge"/>
          <c:x val="0.11937377690802355"/>
          <c:y val="5.1851851851851864E-2"/>
          <c:w val="0.84344422700587163"/>
          <c:h val="0.75555555555555565"/>
        </c:manualLayout>
      </c:layout>
      <c:scatterChart>
        <c:scatterStyle val="smoothMarker"/>
        <c:varyColors val="1"/>
        <c:ser>
          <c:idx val="0"/>
          <c:order val="0"/>
          <c:tx>
            <c:strRef>
              <c:f>Sheet1!$I$3</c:f>
              <c:strCache>
                <c:ptCount val="1"/>
                <c:pt idx="0">
                  <c:v>P2 Solution</c:v>
                </c:pt>
              </c:strCache>
            </c:strRef>
          </c:tx>
          <c:spPr>
            <a:ln w="6350">
              <a:solidFill>
                <a:schemeClr val="bg1">
                  <a:lumMod val="65000"/>
                </a:schemeClr>
              </a:solidFill>
            </a:ln>
            <a:effectLst>
              <a:outerShdw blurRad="50800" dist="50800" dir="5400000" algn="ctr" rotWithShape="0">
                <a:schemeClr val="bg1"/>
              </a:outerShdw>
            </a:effectLst>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I$4:$I$804</c:f>
              <c:numCache>
                <c:formatCode>General</c:formatCode>
                <c:ptCount val="801"/>
                <c:pt idx="0">
                  <c:v>0.76121310713455725</c:v>
                </c:pt>
                <c:pt idx="1">
                  <c:v>0.7522658610271904</c:v>
                </c:pt>
                <c:pt idx="2">
                  <c:v>0.7418080409016965</c:v>
                </c:pt>
                <c:pt idx="3">
                  <c:v>0.73309319079711832</c:v>
                </c:pt>
                <c:pt idx="4">
                  <c:v>0.72612131071345587</c:v>
                </c:pt>
                <c:pt idx="5">
                  <c:v>0.71868463862421583</c:v>
                </c:pt>
                <c:pt idx="6">
                  <c:v>0.71066697652800381</c:v>
                </c:pt>
                <c:pt idx="7">
                  <c:v>0.70299790843597498</c:v>
                </c:pt>
                <c:pt idx="8">
                  <c:v>0.69672321636067891</c:v>
                </c:pt>
                <c:pt idx="9">
                  <c:v>0.69126191029514283</c:v>
                </c:pt>
                <c:pt idx="10">
                  <c:v>0.68521961422263533</c:v>
                </c:pt>
                <c:pt idx="11">
                  <c:v>0.67975830815709981</c:v>
                </c:pt>
                <c:pt idx="12">
                  <c:v>0.67545898210550792</c:v>
                </c:pt>
                <c:pt idx="13">
                  <c:v>0.67115965605391603</c:v>
                </c:pt>
                <c:pt idx="14">
                  <c:v>0.66604694399256348</c:v>
                </c:pt>
                <c:pt idx="15">
                  <c:v>0.6610504299326051</c:v>
                </c:pt>
                <c:pt idx="16">
                  <c:v>0.65675110388101332</c:v>
                </c:pt>
                <c:pt idx="17">
                  <c:v>0.65326516383918209</c:v>
                </c:pt>
                <c:pt idx="18">
                  <c:v>0.64977922379735065</c:v>
                </c:pt>
                <c:pt idx="19">
                  <c:v>0.64617708575412502</c:v>
                </c:pt>
                <c:pt idx="20">
                  <c:v>0.6431559377178715</c:v>
                </c:pt>
                <c:pt idx="21">
                  <c:v>0.6403671856844062</c:v>
                </c:pt>
                <c:pt idx="22">
                  <c:v>0.63781082965373015</c:v>
                </c:pt>
                <c:pt idx="23">
                  <c:v>0.63525447362305376</c:v>
                </c:pt>
                <c:pt idx="24">
                  <c:v>0.63304671159656056</c:v>
                </c:pt>
                <c:pt idx="25">
                  <c:v>0.63153613757843363</c:v>
                </c:pt>
                <c:pt idx="26">
                  <c:v>0.62990936555891253</c:v>
                </c:pt>
                <c:pt idx="27">
                  <c:v>0.62735300952823614</c:v>
                </c:pt>
                <c:pt idx="28">
                  <c:v>0.62514524750174305</c:v>
                </c:pt>
                <c:pt idx="29">
                  <c:v>0.62363467348361623</c:v>
                </c:pt>
                <c:pt idx="30">
                  <c:v>0.62177550546130622</c:v>
                </c:pt>
                <c:pt idx="31">
                  <c:v>0.61968394143620731</c:v>
                </c:pt>
                <c:pt idx="32">
                  <c:v>0.61805716941668609</c:v>
                </c:pt>
                <c:pt idx="33">
                  <c:v>0.61654659539855905</c:v>
                </c:pt>
                <c:pt idx="34">
                  <c:v>0.61526841738322102</c:v>
                </c:pt>
                <c:pt idx="35">
                  <c:v>0.61480362537764355</c:v>
                </c:pt>
                <c:pt idx="36">
                  <c:v>0.61433883337206607</c:v>
                </c:pt>
                <c:pt idx="37">
                  <c:v>0.61236346734836167</c:v>
                </c:pt>
                <c:pt idx="38">
                  <c:v>0.61062049732744605</c:v>
                </c:pt>
                <c:pt idx="39">
                  <c:v>0.61050429932605155</c:v>
                </c:pt>
                <c:pt idx="40">
                  <c:v>0.61027190332326298</c:v>
                </c:pt>
                <c:pt idx="41">
                  <c:v>0.60945851731350242</c:v>
                </c:pt>
                <c:pt idx="42">
                  <c:v>0.60864513130374176</c:v>
                </c:pt>
                <c:pt idx="43">
                  <c:v>0.60829653729955846</c:v>
                </c:pt>
                <c:pt idx="44">
                  <c:v>0.60818033929816417</c:v>
                </c:pt>
                <c:pt idx="45">
                  <c:v>0.60794794329537549</c:v>
                </c:pt>
                <c:pt idx="46">
                  <c:v>0.60771554729258681</c:v>
                </c:pt>
                <c:pt idx="47">
                  <c:v>0.6075993492911923</c:v>
                </c:pt>
                <c:pt idx="48">
                  <c:v>0.6075993492911923</c:v>
                </c:pt>
                <c:pt idx="49">
                  <c:v>0.60736695328840362</c:v>
                </c:pt>
                <c:pt idx="50">
                  <c:v>0.6078317452939811</c:v>
                </c:pt>
                <c:pt idx="51">
                  <c:v>0.60864513130374176</c:v>
                </c:pt>
                <c:pt idx="52">
                  <c:v>0.60852893330234725</c:v>
                </c:pt>
                <c:pt idx="53">
                  <c:v>0.60876132930513593</c:v>
                </c:pt>
                <c:pt idx="54">
                  <c:v>0.61050429932605155</c:v>
                </c:pt>
                <c:pt idx="55">
                  <c:v>0.61224726934696727</c:v>
                </c:pt>
                <c:pt idx="56">
                  <c:v>0.61329305135951673</c:v>
                </c:pt>
                <c:pt idx="57">
                  <c:v>0.61445503137346058</c:v>
                </c:pt>
                <c:pt idx="58">
                  <c:v>0.61573320938879872</c:v>
                </c:pt>
                <c:pt idx="59">
                  <c:v>0.61654659539855905</c:v>
                </c:pt>
                <c:pt idx="60">
                  <c:v>0.61782477341389752</c:v>
                </c:pt>
                <c:pt idx="61">
                  <c:v>0.61968394143620731</c:v>
                </c:pt>
                <c:pt idx="62">
                  <c:v>0.6220079014640949</c:v>
                </c:pt>
                <c:pt idx="63">
                  <c:v>0.62433186149198239</c:v>
                </c:pt>
                <c:pt idx="64">
                  <c:v>0.62642342551708119</c:v>
                </c:pt>
                <c:pt idx="65">
                  <c:v>0.62781780153381372</c:v>
                </c:pt>
                <c:pt idx="66">
                  <c:v>0.62874738554496867</c:v>
                </c:pt>
                <c:pt idx="67">
                  <c:v>0.63107134557285627</c:v>
                </c:pt>
                <c:pt idx="68">
                  <c:v>0.63409249360911013</c:v>
                </c:pt>
                <c:pt idx="69">
                  <c:v>0.63630025563560311</c:v>
                </c:pt>
                <c:pt idx="70">
                  <c:v>0.63815942365791323</c:v>
                </c:pt>
                <c:pt idx="71">
                  <c:v>0.64001859168022301</c:v>
                </c:pt>
                <c:pt idx="72">
                  <c:v>0.64211015570532171</c:v>
                </c:pt>
                <c:pt idx="73">
                  <c:v>0.6445503137346037</c:v>
                </c:pt>
                <c:pt idx="74">
                  <c:v>0.64675807576109701</c:v>
                </c:pt>
                <c:pt idx="75">
                  <c:v>0.64896583778759021</c:v>
                </c:pt>
                <c:pt idx="76">
                  <c:v>0.65117359981408329</c:v>
                </c:pt>
                <c:pt idx="77">
                  <c:v>0.6531489658377877</c:v>
                </c:pt>
                <c:pt idx="78">
                  <c:v>0.65500813386009771</c:v>
                </c:pt>
                <c:pt idx="79">
                  <c:v>0.65675110388101332</c:v>
                </c:pt>
                <c:pt idx="80">
                  <c:v>0.65872646990471762</c:v>
                </c:pt>
                <c:pt idx="81">
                  <c:v>0.66128282593539389</c:v>
                </c:pt>
                <c:pt idx="82">
                  <c:v>0.66383918196607028</c:v>
                </c:pt>
                <c:pt idx="83">
                  <c:v>0.66593074599116897</c:v>
                </c:pt>
                <c:pt idx="84">
                  <c:v>0.6675575180106903</c:v>
                </c:pt>
                <c:pt idx="85">
                  <c:v>0.66906809202881723</c:v>
                </c:pt>
                <c:pt idx="86">
                  <c:v>0.67069486404833867</c:v>
                </c:pt>
                <c:pt idx="87">
                  <c:v>0.67278642807343714</c:v>
                </c:pt>
                <c:pt idx="88">
                  <c:v>0.67511038810132451</c:v>
                </c:pt>
                <c:pt idx="89">
                  <c:v>0.67720195212642365</c:v>
                </c:pt>
                <c:pt idx="90">
                  <c:v>0.67917731815012794</c:v>
                </c:pt>
                <c:pt idx="91">
                  <c:v>0.68150127817801542</c:v>
                </c:pt>
                <c:pt idx="92">
                  <c:v>0.68359284220311423</c:v>
                </c:pt>
                <c:pt idx="93">
                  <c:v>0.68510341622124094</c:v>
                </c:pt>
                <c:pt idx="94">
                  <c:v>0.68673018824076204</c:v>
                </c:pt>
                <c:pt idx="95">
                  <c:v>0.68882175226586106</c:v>
                </c:pt>
                <c:pt idx="96">
                  <c:v>0.69126191029514283</c:v>
                </c:pt>
                <c:pt idx="97">
                  <c:v>0.69358587032303054</c:v>
                </c:pt>
                <c:pt idx="98">
                  <c:v>0.69567743434812945</c:v>
                </c:pt>
                <c:pt idx="99">
                  <c:v>0.69765280037183364</c:v>
                </c:pt>
                <c:pt idx="100">
                  <c:v>0.69962816639553804</c:v>
                </c:pt>
                <c:pt idx="101">
                  <c:v>0.70148733441784794</c:v>
                </c:pt>
                <c:pt idx="102">
                  <c:v>0.70381129444573565</c:v>
                </c:pt>
                <c:pt idx="103">
                  <c:v>0.70660004647920072</c:v>
                </c:pt>
                <c:pt idx="104">
                  <c:v>0.70869161050429963</c:v>
                </c:pt>
                <c:pt idx="105">
                  <c:v>0.71089937253079283</c:v>
                </c:pt>
                <c:pt idx="106">
                  <c:v>0.71426911457122932</c:v>
                </c:pt>
                <c:pt idx="107">
                  <c:v>0.71740646060887769</c:v>
                </c:pt>
                <c:pt idx="108">
                  <c:v>0.71961422263537089</c:v>
                </c:pt>
                <c:pt idx="109">
                  <c:v>0.72228677666744134</c:v>
                </c:pt>
                <c:pt idx="110">
                  <c:v>0.72530792470369509</c:v>
                </c:pt>
                <c:pt idx="111">
                  <c:v>0.72786428073437137</c:v>
                </c:pt>
                <c:pt idx="112">
                  <c:v>0.73076923076923073</c:v>
                </c:pt>
                <c:pt idx="113">
                  <c:v>0.73425517081106206</c:v>
                </c:pt>
                <c:pt idx="114">
                  <c:v>0.73762491285149923</c:v>
                </c:pt>
                <c:pt idx="115">
                  <c:v>0.74087845689054166</c:v>
                </c:pt>
                <c:pt idx="116">
                  <c:v>0.74413200092958409</c:v>
                </c:pt>
                <c:pt idx="117">
                  <c:v>0.74715314896583762</c:v>
                </c:pt>
                <c:pt idx="118">
                  <c:v>0.7500580990006972</c:v>
                </c:pt>
                <c:pt idx="119">
                  <c:v>0.75319544503834546</c:v>
                </c:pt>
                <c:pt idx="120">
                  <c:v>0.75644898907738789</c:v>
                </c:pt>
                <c:pt idx="121">
                  <c:v>0.75947013711364164</c:v>
                </c:pt>
                <c:pt idx="122">
                  <c:v>0.7626074831512899</c:v>
                </c:pt>
                <c:pt idx="123">
                  <c:v>0.76632581919590992</c:v>
                </c:pt>
                <c:pt idx="124">
                  <c:v>0.77074134324889643</c:v>
                </c:pt>
                <c:pt idx="125">
                  <c:v>0.7751568673018826</c:v>
                </c:pt>
                <c:pt idx="126">
                  <c:v>0.77829421333953086</c:v>
                </c:pt>
                <c:pt idx="127">
                  <c:v>0.78143155937717867</c:v>
                </c:pt>
                <c:pt idx="128">
                  <c:v>0.78561468742737639</c:v>
                </c:pt>
                <c:pt idx="129">
                  <c:v>0.7893330234719963</c:v>
                </c:pt>
                <c:pt idx="130">
                  <c:v>0.79247036950964433</c:v>
                </c:pt>
                <c:pt idx="131">
                  <c:v>0.79618870555426446</c:v>
                </c:pt>
                <c:pt idx="132">
                  <c:v>0.80013943760167339</c:v>
                </c:pt>
                <c:pt idx="133">
                  <c:v>0.80362537764350483</c:v>
                </c:pt>
                <c:pt idx="134">
                  <c:v>0.80699511968394155</c:v>
                </c:pt>
                <c:pt idx="135">
                  <c:v>0.81036486172437838</c:v>
                </c:pt>
                <c:pt idx="136">
                  <c:v>0.81361840576342093</c:v>
                </c:pt>
                <c:pt idx="137">
                  <c:v>0.81675575180106896</c:v>
                </c:pt>
                <c:pt idx="138">
                  <c:v>0.81989309783871722</c:v>
                </c:pt>
                <c:pt idx="139">
                  <c:v>0.82326283987915394</c:v>
                </c:pt>
                <c:pt idx="140">
                  <c:v>0.82721357192656253</c:v>
                </c:pt>
                <c:pt idx="141">
                  <c:v>0.83162909597954926</c:v>
                </c:pt>
                <c:pt idx="142">
                  <c:v>0.83557982802695774</c:v>
                </c:pt>
                <c:pt idx="143">
                  <c:v>0.83836858006042281</c:v>
                </c:pt>
                <c:pt idx="144">
                  <c:v>0.84208691610504294</c:v>
                </c:pt>
                <c:pt idx="145">
                  <c:v>0.84673483616081824</c:v>
                </c:pt>
                <c:pt idx="146">
                  <c:v>0.85010457820125496</c:v>
                </c:pt>
                <c:pt idx="147">
                  <c:v>0.85289333023472003</c:v>
                </c:pt>
                <c:pt idx="148">
                  <c:v>0.85637927027655136</c:v>
                </c:pt>
                <c:pt idx="149">
                  <c:v>0.86021380432256567</c:v>
                </c:pt>
                <c:pt idx="150">
                  <c:v>0.86404833836858042</c:v>
                </c:pt>
                <c:pt idx="151">
                  <c:v>0.86776667441320021</c:v>
                </c:pt>
                <c:pt idx="152">
                  <c:v>0.87102021845224264</c:v>
                </c:pt>
                <c:pt idx="153">
                  <c:v>0.87357657448291881</c:v>
                </c:pt>
                <c:pt idx="154">
                  <c:v>0.87706251452475015</c:v>
                </c:pt>
                <c:pt idx="155">
                  <c:v>0.88171043458052534</c:v>
                </c:pt>
                <c:pt idx="156">
                  <c:v>0.88531257262375074</c:v>
                </c:pt>
                <c:pt idx="157">
                  <c:v>0.88833372066000449</c:v>
                </c:pt>
                <c:pt idx="158">
                  <c:v>0.89158726469904703</c:v>
                </c:pt>
                <c:pt idx="159">
                  <c:v>0.8948408087380898</c:v>
                </c:pt>
                <c:pt idx="160">
                  <c:v>0.89797815477573772</c:v>
                </c:pt>
                <c:pt idx="161">
                  <c:v>0.90169649082035774</c:v>
                </c:pt>
                <c:pt idx="162">
                  <c:v>0.90553102486637227</c:v>
                </c:pt>
                <c:pt idx="163">
                  <c:v>0.9087845689054147</c:v>
                </c:pt>
                <c:pt idx="164">
                  <c:v>0.91145712293748538</c:v>
                </c:pt>
                <c:pt idx="165">
                  <c:v>0.91389728096676726</c:v>
                </c:pt>
                <c:pt idx="166">
                  <c:v>0.91668603300023244</c:v>
                </c:pt>
                <c:pt idx="167">
                  <c:v>0.92040436904485246</c:v>
                </c:pt>
                <c:pt idx="168">
                  <c:v>0.92458749709504973</c:v>
                </c:pt>
                <c:pt idx="169">
                  <c:v>0.92877062514524744</c:v>
                </c:pt>
                <c:pt idx="170">
                  <c:v>0.93214036718568449</c:v>
                </c:pt>
                <c:pt idx="171">
                  <c:v>0.93469672321636066</c:v>
                </c:pt>
                <c:pt idx="172">
                  <c:v>0.93667208924006506</c:v>
                </c:pt>
                <c:pt idx="173">
                  <c:v>0.93922844527074134</c:v>
                </c:pt>
                <c:pt idx="174">
                  <c:v>0.94213339530560058</c:v>
                </c:pt>
                <c:pt idx="175">
                  <c:v>0.94468975133627708</c:v>
                </c:pt>
                <c:pt idx="176">
                  <c:v>0.94771089937253072</c:v>
                </c:pt>
                <c:pt idx="177">
                  <c:v>0.95073204740878481</c:v>
                </c:pt>
                <c:pt idx="178">
                  <c:v>0.95317220543806658</c:v>
                </c:pt>
                <c:pt idx="179">
                  <c:v>0.95596095747153154</c:v>
                </c:pt>
                <c:pt idx="180">
                  <c:v>0.95933069951196837</c:v>
                </c:pt>
                <c:pt idx="181">
                  <c:v>0.96188705554264453</c:v>
                </c:pt>
                <c:pt idx="182">
                  <c:v>0.96374622356495465</c:v>
                </c:pt>
                <c:pt idx="183">
                  <c:v>0.96618638159423642</c:v>
                </c:pt>
                <c:pt idx="184">
                  <c:v>0.96909133162909611</c:v>
                </c:pt>
                <c:pt idx="185">
                  <c:v>0.97199628166395535</c:v>
                </c:pt>
                <c:pt idx="186">
                  <c:v>0.97408784568905415</c:v>
                </c:pt>
                <c:pt idx="187">
                  <c:v>0.9757146177085757</c:v>
                </c:pt>
                <c:pt idx="188">
                  <c:v>0.97745758772949098</c:v>
                </c:pt>
                <c:pt idx="189">
                  <c:v>0.9794329537531955</c:v>
                </c:pt>
                <c:pt idx="190">
                  <c:v>0.98152451777829419</c:v>
                </c:pt>
                <c:pt idx="191">
                  <c:v>0.9830350917964209</c:v>
                </c:pt>
                <c:pt idx="192">
                  <c:v>0.98454566581454794</c:v>
                </c:pt>
                <c:pt idx="193">
                  <c:v>0.98686962584243543</c:v>
                </c:pt>
                <c:pt idx="194">
                  <c:v>0.98872879386474544</c:v>
                </c:pt>
                <c:pt idx="195">
                  <c:v>0.9896583778759005</c:v>
                </c:pt>
                <c:pt idx="196">
                  <c:v>0.99105275389263281</c:v>
                </c:pt>
                <c:pt idx="197">
                  <c:v>0.99279572391354887</c:v>
                </c:pt>
                <c:pt idx="198">
                  <c:v>0.99419009993028118</c:v>
                </c:pt>
                <c:pt idx="199">
                  <c:v>0.99511968394143613</c:v>
                </c:pt>
                <c:pt idx="200">
                  <c:v>0.9953520799442247</c:v>
                </c:pt>
                <c:pt idx="201">
                  <c:v>0.99616546595398547</c:v>
                </c:pt>
                <c:pt idx="202">
                  <c:v>0.99732744596792899</c:v>
                </c:pt>
                <c:pt idx="203">
                  <c:v>0.99848942598187307</c:v>
                </c:pt>
                <c:pt idx="204">
                  <c:v>0.99918661399023923</c:v>
                </c:pt>
                <c:pt idx="205">
                  <c:v>0.99953520799442241</c:v>
                </c:pt>
                <c:pt idx="206">
                  <c:v>0.99930281199163351</c:v>
                </c:pt>
                <c:pt idx="207">
                  <c:v>0.99895421798745054</c:v>
                </c:pt>
                <c:pt idx="208">
                  <c:v>0.99883801998605626</c:v>
                </c:pt>
                <c:pt idx="209">
                  <c:v>0.99930281199163351</c:v>
                </c:pt>
                <c:pt idx="210">
                  <c:v>1</c:v>
                </c:pt>
                <c:pt idx="211">
                  <c:v>0.99965140599581681</c:v>
                </c:pt>
                <c:pt idx="212">
                  <c:v>0.99872182198466186</c:v>
                </c:pt>
                <c:pt idx="213">
                  <c:v>0.99837322798047867</c:v>
                </c:pt>
                <c:pt idx="214">
                  <c:v>0.9979084359749012</c:v>
                </c:pt>
                <c:pt idx="215">
                  <c:v>0.99674645596095746</c:v>
                </c:pt>
                <c:pt idx="216">
                  <c:v>0.9958168719498024</c:v>
                </c:pt>
                <c:pt idx="217">
                  <c:v>0.99511968394143613</c:v>
                </c:pt>
                <c:pt idx="218">
                  <c:v>0.99419009993028118</c:v>
                </c:pt>
                <c:pt idx="219">
                  <c:v>0.99314431791773172</c:v>
                </c:pt>
                <c:pt idx="220">
                  <c:v>0.99221473390657677</c:v>
                </c:pt>
                <c:pt idx="221">
                  <c:v>0.9909365558912383</c:v>
                </c:pt>
                <c:pt idx="222">
                  <c:v>0.98919358587032269</c:v>
                </c:pt>
                <c:pt idx="223">
                  <c:v>0.98733441784801301</c:v>
                </c:pt>
                <c:pt idx="224">
                  <c:v>0.98547524982570278</c:v>
                </c:pt>
                <c:pt idx="225">
                  <c:v>0.98361608180339288</c:v>
                </c:pt>
                <c:pt idx="226">
                  <c:v>0.98117592377411111</c:v>
                </c:pt>
                <c:pt idx="227">
                  <c:v>0.97885196374622352</c:v>
                </c:pt>
                <c:pt idx="228">
                  <c:v>0.97699279572391351</c:v>
                </c:pt>
                <c:pt idx="229">
                  <c:v>0.97513362770160339</c:v>
                </c:pt>
                <c:pt idx="230">
                  <c:v>0.97257727167092722</c:v>
                </c:pt>
                <c:pt idx="231">
                  <c:v>0.96978851963746238</c:v>
                </c:pt>
                <c:pt idx="232">
                  <c:v>0.9671159656053917</c:v>
                </c:pt>
                <c:pt idx="233">
                  <c:v>0.9650244015802929</c:v>
                </c:pt>
                <c:pt idx="234">
                  <c:v>0.96270044155240542</c:v>
                </c:pt>
                <c:pt idx="235">
                  <c:v>0.95956309551475694</c:v>
                </c:pt>
                <c:pt idx="236">
                  <c:v>0.95630955147571461</c:v>
                </c:pt>
                <c:pt idx="237">
                  <c:v>0.95317220543806658</c:v>
                </c:pt>
                <c:pt idx="238">
                  <c:v>0.950267255403207</c:v>
                </c:pt>
                <c:pt idx="239">
                  <c:v>0.94736230536834742</c:v>
                </c:pt>
                <c:pt idx="240">
                  <c:v>0.9441087613293051</c:v>
                </c:pt>
                <c:pt idx="241">
                  <c:v>0.94062282128747388</c:v>
                </c:pt>
                <c:pt idx="242">
                  <c:v>0.93702068324424814</c:v>
                </c:pt>
                <c:pt idx="243">
                  <c:v>0.93353474320241681</c:v>
                </c:pt>
                <c:pt idx="244">
                  <c:v>0.9298164071577969</c:v>
                </c:pt>
                <c:pt idx="245">
                  <c:v>0.9256332791075994</c:v>
                </c:pt>
                <c:pt idx="246">
                  <c:v>0.92145015105740169</c:v>
                </c:pt>
                <c:pt idx="247">
                  <c:v>0.91703462700441563</c:v>
                </c:pt>
                <c:pt idx="248">
                  <c:v>0.91215431094585164</c:v>
                </c:pt>
                <c:pt idx="249">
                  <c:v>0.90762258889147107</c:v>
                </c:pt>
                <c:pt idx="250">
                  <c:v>0.90390425284685105</c:v>
                </c:pt>
                <c:pt idx="251">
                  <c:v>0.90006971880083653</c:v>
                </c:pt>
                <c:pt idx="252">
                  <c:v>0.89577039274924464</c:v>
                </c:pt>
                <c:pt idx="253">
                  <c:v>0.89135486869625824</c:v>
                </c:pt>
                <c:pt idx="254">
                  <c:v>0.88693934464327218</c:v>
                </c:pt>
                <c:pt idx="255">
                  <c:v>0.88264001859168051</c:v>
                </c:pt>
                <c:pt idx="256">
                  <c:v>0.87752730653032762</c:v>
                </c:pt>
                <c:pt idx="257">
                  <c:v>0.87206600046479199</c:v>
                </c:pt>
                <c:pt idx="258">
                  <c:v>0.86718568440622812</c:v>
                </c:pt>
                <c:pt idx="259">
                  <c:v>0.86230536834766436</c:v>
                </c:pt>
                <c:pt idx="260">
                  <c:v>0.85696026028352323</c:v>
                </c:pt>
                <c:pt idx="261">
                  <c:v>0.8517313502207764</c:v>
                </c:pt>
                <c:pt idx="262">
                  <c:v>0.84627004415524043</c:v>
                </c:pt>
                <c:pt idx="263">
                  <c:v>0.83999535207994425</c:v>
                </c:pt>
                <c:pt idx="264">
                  <c:v>0.83383685800604224</c:v>
                </c:pt>
                <c:pt idx="265">
                  <c:v>0.82849174994190078</c:v>
                </c:pt>
                <c:pt idx="266">
                  <c:v>0.82314664187775943</c:v>
                </c:pt>
                <c:pt idx="267">
                  <c:v>0.81756913781082952</c:v>
                </c:pt>
                <c:pt idx="268">
                  <c:v>0.81152684173832201</c:v>
                </c:pt>
                <c:pt idx="269">
                  <c:v>0.80513595166163132</c:v>
                </c:pt>
                <c:pt idx="270">
                  <c:v>0.79862886358354657</c:v>
                </c:pt>
                <c:pt idx="271">
                  <c:v>0.79200557750406697</c:v>
                </c:pt>
                <c:pt idx="272">
                  <c:v>0.7851498954217988</c:v>
                </c:pt>
                <c:pt idx="273">
                  <c:v>0.77841041134092492</c:v>
                </c:pt>
                <c:pt idx="274">
                  <c:v>0.77178712526144544</c:v>
                </c:pt>
                <c:pt idx="275">
                  <c:v>0.76504764118057189</c:v>
                </c:pt>
                <c:pt idx="276">
                  <c:v>0.75819195909830361</c:v>
                </c:pt>
                <c:pt idx="277">
                  <c:v>0.75110388101324654</c:v>
                </c:pt>
                <c:pt idx="278">
                  <c:v>0.74413200092958409</c:v>
                </c:pt>
                <c:pt idx="279">
                  <c:v>0.73692772484313263</c:v>
                </c:pt>
                <c:pt idx="280">
                  <c:v>0.72949105275389292</c:v>
                </c:pt>
                <c:pt idx="281">
                  <c:v>0.72193818266325815</c:v>
                </c:pt>
                <c:pt idx="282">
                  <c:v>0.71438531257262372</c:v>
                </c:pt>
                <c:pt idx="283">
                  <c:v>0.70683244248198929</c:v>
                </c:pt>
                <c:pt idx="284">
                  <c:v>0.69939577039274925</c:v>
                </c:pt>
                <c:pt idx="285">
                  <c:v>0.69184290030211482</c:v>
                </c:pt>
                <c:pt idx="286">
                  <c:v>0.68382523820590302</c:v>
                </c:pt>
                <c:pt idx="287">
                  <c:v>0.67545898210550792</c:v>
                </c:pt>
                <c:pt idx="288">
                  <c:v>0.66767371601208492</c:v>
                </c:pt>
                <c:pt idx="289">
                  <c:v>0.65977225191726696</c:v>
                </c:pt>
                <c:pt idx="290">
                  <c:v>0.65175458982105494</c:v>
                </c:pt>
                <c:pt idx="291">
                  <c:v>0.64373692772484314</c:v>
                </c:pt>
                <c:pt idx="292">
                  <c:v>0.63548686962584244</c:v>
                </c:pt>
                <c:pt idx="293">
                  <c:v>0.62688821752265866</c:v>
                </c:pt>
                <c:pt idx="294">
                  <c:v>0.61852196142226346</c:v>
                </c:pt>
                <c:pt idx="295">
                  <c:v>0.61062049732744605</c:v>
                </c:pt>
                <c:pt idx="296">
                  <c:v>0.60213804322565645</c:v>
                </c:pt>
                <c:pt idx="297">
                  <c:v>0.59353939112247256</c:v>
                </c:pt>
                <c:pt idx="298">
                  <c:v>0.58528933302347208</c:v>
                </c:pt>
                <c:pt idx="299">
                  <c:v>0.57692307692307709</c:v>
                </c:pt>
                <c:pt idx="300">
                  <c:v>0.5684406228212876</c:v>
                </c:pt>
                <c:pt idx="301">
                  <c:v>0.56019056472228657</c:v>
                </c:pt>
                <c:pt idx="302">
                  <c:v>0.5518243086218918</c:v>
                </c:pt>
                <c:pt idx="303">
                  <c:v>0.54310945851731363</c:v>
                </c:pt>
                <c:pt idx="304">
                  <c:v>0.53462700441552413</c:v>
                </c:pt>
                <c:pt idx="305">
                  <c:v>0.52637694631652332</c:v>
                </c:pt>
                <c:pt idx="306">
                  <c:v>0.51789449221473394</c:v>
                </c:pt>
                <c:pt idx="307">
                  <c:v>0.50929584011155005</c:v>
                </c:pt>
                <c:pt idx="308">
                  <c:v>0.50104578201254935</c:v>
                </c:pt>
                <c:pt idx="309">
                  <c:v>0.4927957239135487</c:v>
                </c:pt>
                <c:pt idx="310">
                  <c:v>0.48442946781315371</c:v>
                </c:pt>
                <c:pt idx="311">
                  <c:v>0.47606321171275862</c:v>
                </c:pt>
                <c:pt idx="312">
                  <c:v>0.46792935161515226</c:v>
                </c:pt>
                <c:pt idx="313">
                  <c:v>0.46002788752033458</c:v>
                </c:pt>
                <c:pt idx="314">
                  <c:v>0.45201022542412272</c:v>
                </c:pt>
                <c:pt idx="315">
                  <c:v>0.44387636532651642</c:v>
                </c:pt>
                <c:pt idx="316">
                  <c:v>0.43585870323030451</c:v>
                </c:pt>
                <c:pt idx="317">
                  <c:v>0.42795723913548694</c:v>
                </c:pt>
                <c:pt idx="318">
                  <c:v>0.42005577504066938</c:v>
                </c:pt>
                <c:pt idx="319">
                  <c:v>0.41215431094585187</c:v>
                </c:pt>
                <c:pt idx="320">
                  <c:v>0.40448524285382292</c:v>
                </c:pt>
                <c:pt idx="321">
                  <c:v>0.39693237276318855</c:v>
                </c:pt>
                <c:pt idx="322">
                  <c:v>0.38961189867534285</c:v>
                </c:pt>
                <c:pt idx="323">
                  <c:v>0.38217522658610276</c:v>
                </c:pt>
                <c:pt idx="324">
                  <c:v>0.37485475249825706</c:v>
                </c:pt>
                <c:pt idx="325">
                  <c:v>0.36753427841041136</c:v>
                </c:pt>
                <c:pt idx="326">
                  <c:v>0.36056239832674886</c:v>
                </c:pt>
                <c:pt idx="327">
                  <c:v>0.35370671624448063</c:v>
                </c:pt>
                <c:pt idx="328">
                  <c:v>0.34685103416221236</c:v>
                </c:pt>
                <c:pt idx="329">
                  <c:v>0.34011155008133853</c:v>
                </c:pt>
                <c:pt idx="330">
                  <c:v>0.33337206600046493</c:v>
                </c:pt>
                <c:pt idx="331">
                  <c:v>0.32698117592377418</c:v>
                </c:pt>
                <c:pt idx="332">
                  <c:v>0.32059028584708343</c:v>
                </c:pt>
                <c:pt idx="333">
                  <c:v>0.31419939577039274</c:v>
                </c:pt>
                <c:pt idx="334">
                  <c:v>0.3080409016964909</c:v>
                </c:pt>
                <c:pt idx="335">
                  <c:v>0.30223100162677197</c:v>
                </c:pt>
                <c:pt idx="336">
                  <c:v>0.29711828956541952</c:v>
                </c:pt>
                <c:pt idx="337">
                  <c:v>0.29200557750406703</c:v>
                </c:pt>
                <c:pt idx="338">
                  <c:v>0.28712526144550315</c:v>
                </c:pt>
                <c:pt idx="339">
                  <c:v>0.2831745293980944</c:v>
                </c:pt>
                <c:pt idx="340">
                  <c:v>0.27817801533813624</c:v>
                </c:pt>
                <c:pt idx="341">
                  <c:v>0.27190332326283995</c:v>
                </c:pt>
                <c:pt idx="342">
                  <c:v>0.26679061120148734</c:v>
                </c:pt>
                <c:pt idx="343">
                  <c:v>0.26214269114571231</c:v>
                </c:pt>
                <c:pt idx="344">
                  <c:v>0.25691378108296542</c:v>
                </c:pt>
                <c:pt idx="345">
                  <c:v>0.25063908900766907</c:v>
                </c:pt>
                <c:pt idx="346">
                  <c:v>0.24529398094352781</c:v>
                </c:pt>
                <c:pt idx="347">
                  <c:v>0.24076225888914715</c:v>
                </c:pt>
                <c:pt idx="348">
                  <c:v>0.23623053683476644</c:v>
                </c:pt>
                <c:pt idx="349">
                  <c:v>0.23181501278178018</c:v>
                </c:pt>
                <c:pt idx="350">
                  <c:v>0.22751568673018824</c:v>
                </c:pt>
                <c:pt idx="351">
                  <c:v>0.22333255867999072</c:v>
                </c:pt>
                <c:pt idx="352">
                  <c:v>0.21926562863118754</c:v>
                </c:pt>
                <c:pt idx="353">
                  <c:v>0.21508250058098999</c:v>
                </c:pt>
                <c:pt idx="354">
                  <c:v>0.21124796653497563</c:v>
                </c:pt>
                <c:pt idx="355">
                  <c:v>0.20787822449453869</c:v>
                </c:pt>
                <c:pt idx="356">
                  <c:v>0.20474087845689057</c:v>
                </c:pt>
                <c:pt idx="357">
                  <c:v>0.20125493841505926</c:v>
                </c:pt>
                <c:pt idx="358">
                  <c:v>0.19753660237043924</c:v>
                </c:pt>
                <c:pt idx="359">
                  <c:v>0.1940506623286079</c:v>
                </c:pt>
                <c:pt idx="360">
                  <c:v>0.19102951429235415</c:v>
                </c:pt>
                <c:pt idx="361">
                  <c:v>0.18812456425749474</c:v>
                </c:pt>
                <c:pt idx="362">
                  <c:v>0.18498721821984665</c:v>
                </c:pt>
                <c:pt idx="363">
                  <c:v>0.18208226818498721</c:v>
                </c:pt>
                <c:pt idx="364">
                  <c:v>0.17940971415291662</c:v>
                </c:pt>
                <c:pt idx="365">
                  <c:v>0.17685335812224032</c:v>
                </c:pt>
                <c:pt idx="366">
                  <c:v>0.17406460608877525</c:v>
                </c:pt>
                <c:pt idx="367">
                  <c:v>0.17150825005809903</c:v>
                </c:pt>
                <c:pt idx="368">
                  <c:v>0.16930048803160588</c:v>
                </c:pt>
                <c:pt idx="369">
                  <c:v>0.16709272600511269</c:v>
                </c:pt>
                <c:pt idx="370">
                  <c:v>0.16476876597722523</c:v>
                </c:pt>
                <c:pt idx="371">
                  <c:v>0.16232860794794327</c:v>
                </c:pt>
                <c:pt idx="372">
                  <c:v>0.16000464792005573</c:v>
                </c:pt>
                <c:pt idx="373">
                  <c:v>0.15779688589356269</c:v>
                </c:pt>
                <c:pt idx="374">
                  <c:v>0.15570532186846392</c:v>
                </c:pt>
                <c:pt idx="375">
                  <c:v>0.15361375784336512</c:v>
                </c:pt>
                <c:pt idx="376">
                  <c:v>0.15163839181966074</c:v>
                </c:pt>
                <c:pt idx="377">
                  <c:v>0.14977922379735073</c:v>
                </c:pt>
                <c:pt idx="378">
                  <c:v>0.1478038577736463</c:v>
                </c:pt>
                <c:pt idx="379">
                  <c:v>0.14582849174994192</c:v>
                </c:pt>
                <c:pt idx="380">
                  <c:v>0.14385312572623749</c:v>
                </c:pt>
                <c:pt idx="381">
                  <c:v>0.14199395770392753</c:v>
                </c:pt>
                <c:pt idx="382">
                  <c:v>0.14036718568440626</c:v>
                </c:pt>
                <c:pt idx="383">
                  <c:v>0.13862421566349059</c:v>
                </c:pt>
                <c:pt idx="384">
                  <c:v>0.13699744364396937</c:v>
                </c:pt>
                <c:pt idx="385">
                  <c:v>0.13525447362305368</c:v>
                </c:pt>
                <c:pt idx="386">
                  <c:v>0.13362770160353238</c:v>
                </c:pt>
                <c:pt idx="387">
                  <c:v>0.13200092958401116</c:v>
                </c:pt>
                <c:pt idx="388">
                  <c:v>0.13037415756448989</c:v>
                </c:pt>
                <c:pt idx="389">
                  <c:v>0.12863118754357425</c:v>
                </c:pt>
                <c:pt idx="390">
                  <c:v>0.12700441552405298</c:v>
                </c:pt>
                <c:pt idx="391">
                  <c:v>0.12537764350453168</c:v>
                </c:pt>
                <c:pt idx="392">
                  <c:v>0.12386706948640484</c:v>
                </c:pt>
                <c:pt idx="393">
                  <c:v>0.12247269346967234</c:v>
                </c:pt>
                <c:pt idx="394">
                  <c:v>0.12084592145015108</c:v>
                </c:pt>
                <c:pt idx="395">
                  <c:v>0.11933534743202416</c:v>
                </c:pt>
                <c:pt idx="396">
                  <c:v>0.11770857541250292</c:v>
                </c:pt>
                <c:pt idx="397">
                  <c:v>0.11608180339298163</c:v>
                </c:pt>
                <c:pt idx="398">
                  <c:v>0.11445503137346037</c:v>
                </c:pt>
                <c:pt idx="399">
                  <c:v>0.11306065535672787</c:v>
                </c:pt>
                <c:pt idx="400">
                  <c:v>0.11155008133860099</c:v>
                </c:pt>
                <c:pt idx="401">
                  <c:v>0.10992330931907972</c:v>
                </c:pt>
                <c:pt idx="402">
                  <c:v>0.10852893330234718</c:v>
                </c:pt>
                <c:pt idx="403">
                  <c:v>0.10701835928422032</c:v>
                </c:pt>
                <c:pt idx="404">
                  <c:v>0.10527538926330468</c:v>
                </c:pt>
                <c:pt idx="405">
                  <c:v>0.10364861724378342</c:v>
                </c:pt>
                <c:pt idx="406">
                  <c:v>0.10213804322565653</c:v>
                </c:pt>
                <c:pt idx="407">
                  <c:v>0.10051127120613527</c:v>
                </c:pt>
                <c:pt idx="408">
                  <c:v>9.8884499186614017E-2</c:v>
                </c:pt>
                <c:pt idx="409">
                  <c:v>9.749012316988151E-2</c:v>
                </c:pt>
                <c:pt idx="410">
                  <c:v>9.5863351150360224E-2</c:v>
                </c:pt>
                <c:pt idx="411">
                  <c:v>9.4236579130838979E-2</c:v>
                </c:pt>
                <c:pt idx="412">
                  <c:v>9.2726005112712062E-2</c:v>
                </c:pt>
                <c:pt idx="413">
                  <c:v>9.1331629095979555E-2</c:v>
                </c:pt>
                <c:pt idx="414">
                  <c:v>8.9821055077852693E-2</c:v>
                </c:pt>
                <c:pt idx="415">
                  <c:v>8.8310481059725734E-2</c:v>
                </c:pt>
                <c:pt idx="416">
                  <c:v>8.6683709040204476E-2</c:v>
                </c:pt>
                <c:pt idx="417">
                  <c:v>8.494073901928885E-2</c:v>
                </c:pt>
                <c:pt idx="418">
                  <c:v>8.3430165001161988E-2</c:v>
                </c:pt>
                <c:pt idx="419">
                  <c:v>8.2151986985823849E-2</c:v>
                </c:pt>
                <c:pt idx="420">
                  <c:v>8.0641412967696988E-2</c:v>
                </c:pt>
                <c:pt idx="421">
                  <c:v>7.8782244945386951E-2</c:v>
                </c:pt>
                <c:pt idx="422">
                  <c:v>7.7271670927260061E-2</c:v>
                </c:pt>
                <c:pt idx="423">
                  <c:v>7.5993492911921937E-2</c:v>
                </c:pt>
                <c:pt idx="424">
                  <c:v>7.4599116895189402E-2</c:v>
                </c:pt>
                <c:pt idx="425">
                  <c:v>7.297234487566813E-2</c:v>
                </c:pt>
                <c:pt idx="426">
                  <c:v>7.1345572856146885E-2</c:v>
                </c:pt>
                <c:pt idx="427">
                  <c:v>6.9951196839414365E-2</c:v>
                </c:pt>
                <c:pt idx="428">
                  <c:v>6.8440622821287489E-2</c:v>
                </c:pt>
                <c:pt idx="429">
                  <c:v>6.6697652800371834E-2</c:v>
                </c:pt>
                <c:pt idx="430">
                  <c:v>6.5187078782244945E-2</c:v>
                </c:pt>
                <c:pt idx="431">
                  <c:v>6.4025098768301189E-2</c:v>
                </c:pt>
                <c:pt idx="432">
                  <c:v>6.2630722751568682E-2</c:v>
                </c:pt>
                <c:pt idx="433">
                  <c:v>6.1003950732047403E-2</c:v>
                </c:pt>
                <c:pt idx="434">
                  <c:v>5.9493376713920527E-2</c:v>
                </c:pt>
                <c:pt idx="435">
                  <c:v>5.7982802695793631E-2</c:v>
                </c:pt>
                <c:pt idx="436">
                  <c:v>5.67046246804555E-2</c:v>
                </c:pt>
                <c:pt idx="437">
                  <c:v>5.5426446665117354E-2</c:v>
                </c:pt>
                <c:pt idx="438">
                  <c:v>5.4032070648384861E-2</c:v>
                </c:pt>
                <c:pt idx="439">
                  <c:v>5.2753892633046737E-2</c:v>
                </c:pt>
                <c:pt idx="440">
                  <c:v>5.1475714617708571E-2</c:v>
                </c:pt>
                <c:pt idx="441">
                  <c:v>5.0197536602370439E-2</c:v>
                </c:pt>
                <c:pt idx="442">
                  <c:v>4.8803160585637925E-2</c:v>
                </c:pt>
                <c:pt idx="443">
                  <c:v>4.7524982570299787E-2</c:v>
                </c:pt>
                <c:pt idx="444">
                  <c:v>4.6363002556356024E-2</c:v>
                </c:pt>
                <c:pt idx="445">
                  <c:v>4.5317220543806672E-2</c:v>
                </c:pt>
                <c:pt idx="446">
                  <c:v>4.4155240529862874E-2</c:v>
                </c:pt>
                <c:pt idx="447">
                  <c:v>4.2760864513130381E-2</c:v>
                </c:pt>
                <c:pt idx="448">
                  <c:v>4.1598884499186618E-2</c:v>
                </c:pt>
                <c:pt idx="449">
                  <c:v>4.0553102486637224E-2</c:v>
                </c:pt>
                <c:pt idx="450">
                  <c:v>3.9391122472693475E-2</c:v>
                </c:pt>
                <c:pt idx="451">
                  <c:v>3.8229142458749713E-2</c:v>
                </c:pt>
                <c:pt idx="452">
                  <c:v>3.7183360446200339E-2</c:v>
                </c:pt>
                <c:pt idx="453">
                  <c:v>3.6253776435045321E-2</c:v>
                </c:pt>
                <c:pt idx="454">
                  <c:v>3.5207994422495947E-2</c:v>
                </c:pt>
                <c:pt idx="455">
                  <c:v>3.4278410411340929E-2</c:v>
                </c:pt>
                <c:pt idx="456">
                  <c:v>3.3348826400185917E-2</c:v>
                </c:pt>
                <c:pt idx="457">
                  <c:v>3.2535440390425281E-2</c:v>
                </c:pt>
                <c:pt idx="458">
                  <c:v>3.1605856379270283E-2</c:v>
                </c:pt>
                <c:pt idx="459">
                  <c:v>3.0676272368115279E-2</c:v>
                </c:pt>
                <c:pt idx="460">
                  <c:v>2.974668835696026E-2</c:v>
                </c:pt>
                <c:pt idx="461">
                  <c:v>2.9049500348594003E-2</c:v>
                </c:pt>
                <c:pt idx="462">
                  <c:v>2.8236114338833371E-2</c:v>
                </c:pt>
                <c:pt idx="463">
                  <c:v>2.7422728329072745E-2</c:v>
                </c:pt>
                <c:pt idx="464">
                  <c:v>2.649314431791774E-2</c:v>
                </c:pt>
                <c:pt idx="465">
                  <c:v>2.5912154310945845E-2</c:v>
                </c:pt>
                <c:pt idx="466">
                  <c:v>2.5331164303973978E-2</c:v>
                </c:pt>
                <c:pt idx="467">
                  <c:v>2.4750174297002082E-2</c:v>
                </c:pt>
                <c:pt idx="468">
                  <c:v>2.393678828724146E-2</c:v>
                </c:pt>
                <c:pt idx="469">
                  <c:v>2.3123402277480828E-2</c:v>
                </c:pt>
                <c:pt idx="470">
                  <c:v>2.2658610271903329E-2</c:v>
                </c:pt>
                <c:pt idx="471">
                  <c:v>2.219381826632582E-2</c:v>
                </c:pt>
                <c:pt idx="472">
                  <c:v>2.1729026260748314E-2</c:v>
                </c:pt>
                <c:pt idx="473">
                  <c:v>2.1148036253776436E-2</c:v>
                </c:pt>
                <c:pt idx="474">
                  <c:v>2.0683244248198934E-2</c:v>
                </c:pt>
                <c:pt idx="475">
                  <c:v>2.0218452242621424E-2</c:v>
                </c:pt>
                <c:pt idx="476">
                  <c:v>1.9637462235649543E-2</c:v>
                </c:pt>
                <c:pt idx="477">
                  <c:v>1.9056472228677672E-2</c:v>
                </c:pt>
                <c:pt idx="478">
                  <c:v>1.8707878224494542E-2</c:v>
                </c:pt>
                <c:pt idx="479">
                  <c:v>1.8243086218917039E-2</c:v>
                </c:pt>
                <c:pt idx="480">
                  <c:v>1.777829421333953E-2</c:v>
                </c:pt>
                <c:pt idx="481">
                  <c:v>1.7429700209156403E-2</c:v>
                </c:pt>
                <c:pt idx="482">
                  <c:v>1.7197304206367656E-2</c:v>
                </c:pt>
                <c:pt idx="483">
                  <c:v>1.6848710202184525E-2</c:v>
                </c:pt>
                <c:pt idx="484">
                  <c:v>1.6500116198001399E-2</c:v>
                </c:pt>
                <c:pt idx="485">
                  <c:v>1.6267720195212644E-2</c:v>
                </c:pt>
                <c:pt idx="486">
                  <c:v>1.6035324192423889E-2</c:v>
                </c:pt>
                <c:pt idx="487">
                  <c:v>1.5686730188240763E-2</c:v>
                </c:pt>
                <c:pt idx="488">
                  <c:v>1.5338136184057636E-2</c:v>
                </c:pt>
                <c:pt idx="489">
                  <c:v>1.510574018126888E-2</c:v>
                </c:pt>
                <c:pt idx="490">
                  <c:v>1.487334417848013E-2</c:v>
                </c:pt>
                <c:pt idx="491">
                  <c:v>1.4757146177085751E-2</c:v>
                </c:pt>
                <c:pt idx="492">
                  <c:v>1.4524750174297002E-2</c:v>
                </c:pt>
                <c:pt idx="493">
                  <c:v>1.4176156170113873E-2</c:v>
                </c:pt>
                <c:pt idx="494">
                  <c:v>1.4059958168719499E-2</c:v>
                </c:pt>
                <c:pt idx="495">
                  <c:v>1.3943760167325125E-2</c:v>
                </c:pt>
                <c:pt idx="496">
                  <c:v>1.3711364164536369E-2</c:v>
                </c:pt>
                <c:pt idx="497">
                  <c:v>1.3478968161747616E-2</c:v>
                </c:pt>
                <c:pt idx="498">
                  <c:v>1.3362770160353242E-2</c:v>
                </c:pt>
                <c:pt idx="499">
                  <c:v>1.3246572158958868E-2</c:v>
                </c:pt>
                <c:pt idx="500">
                  <c:v>1.3130374157564489E-2</c:v>
                </c:pt>
                <c:pt idx="501">
                  <c:v>1.3014176156170116E-2</c:v>
                </c:pt>
                <c:pt idx="502">
                  <c:v>1.2781780153381361E-2</c:v>
                </c:pt>
                <c:pt idx="503">
                  <c:v>1.2781780153381361E-2</c:v>
                </c:pt>
                <c:pt idx="504">
                  <c:v>1.2665582151986984E-2</c:v>
                </c:pt>
                <c:pt idx="505">
                  <c:v>1.254938415059261E-2</c:v>
                </c:pt>
                <c:pt idx="506">
                  <c:v>1.254938415059261E-2</c:v>
                </c:pt>
                <c:pt idx="507">
                  <c:v>1.2433186149198234E-2</c:v>
                </c:pt>
                <c:pt idx="508">
                  <c:v>1.2433186149198234E-2</c:v>
                </c:pt>
                <c:pt idx="509">
                  <c:v>1.2084592145015106E-2</c:v>
                </c:pt>
                <c:pt idx="510">
                  <c:v>1.1271206135254471E-2</c:v>
                </c:pt>
                <c:pt idx="511">
                  <c:v>1.0806414129676967E-2</c:v>
                </c:pt>
                <c:pt idx="512">
                  <c:v>1.0806414129676967E-2</c:v>
                </c:pt>
                <c:pt idx="513">
                  <c:v>1.1155008133860099E-2</c:v>
                </c:pt>
                <c:pt idx="514">
                  <c:v>1.1968394143620732E-2</c:v>
                </c:pt>
                <c:pt idx="515">
                  <c:v>1.2665582151986984E-2</c:v>
                </c:pt>
                <c:pt idx="516">
                  <c:v>1.1968394143620732E-2</c:v>
                </c:pt>
                <c:pt idx="517">
                  <c:v>1.1503602138043226E-2</c:v>
                </c:pt>
                <c:pt idx="518">
                  <c:v>1.1503602138043226E-2</c:v>
                </c:pt>
                <c:pt idx="519">
                  <c:v>1.1503602138043226E-2</c:v>
                </c:pt>
                <c:pt idx="520">
                  <c:v>1.138740413664885E-2</c:v>
                </c:pt>
                <c:pt idx="521">
                  <c:v>1.138740413664885E-2</c:v>
                </c:pt>
                <c:pt idx="522">
                  <c:v>1.138740413664885E-2</c:v>
                </c:pt>
                <c:pt idx="523">
                  <c:v>1.1271206135254471E-2</c:v>
                </c:pt>
                <c:pt idx="524">
                  <c:v>1.1155008133860099E-2</c:v>
                </c:pt>
                <c:pt idx="525">
                  <c:v>1.1155008133860099E-2</c:v>
                </c:pt>
                <c:pt idx="526">
                  <c:v>1.103881013246572E-2</c:v>
                </c:pt>
                <c:pt idx="527">
                  <c:v>1.0922612131071345E-2</c:v>
                </c:pt>
                <c:pt idx="528">
                  <c:v>1.0922612131071345E-2</c:v>
                </c:pt>
                <c:pt idx="529">
                  <c:v>1.0806414129676967E-2</c:v>
                </c:pt>
                <c:pt idx="530">
                  <c:v>1.0806414129676967E-2</c:v>
                </c:pt>
                <c:pt idx="531">
                  <c:v>1.0690216128282594E-2</c:v>
                </c:pt>
                <c:pt idx="532">
                  <c:v>1.057401812688822E-2</c:v>
                </c:pt>
                <c:pt idx="533">
                  <c:v>1.057401812688822E-2</c:v>
                </c:pt>
                <c:pt idx="534">
                  <c:v>1.0341622124099462E-2</c:v>
                </c:pt>
                <c:pt idx="535">
                  <c:v>1.0225424122705089E-2</c:v>
                </c:pt>
                <c:pt idx="536">
                  <c:v>1.0225424122705089E-2</c:v>
                </c:pt>
                <c:pt idx="537">
                  <c:v>1.0225424122705089E-2</c:v>
                </c:pt>
                <c:pt idx="538">
                  <c:v>1.0225424122705089E-2</c:v>
                </c:pt>
                <c:pt idx="539">
                  <c:v>1.0341622124099462E-2</c:v>
                </c:pt>
                <c:pt idx="540">
                  <c:v>1.0225424122705089E-2</c:v>
                </c:pt>
                <c:pt idx="541">
                  <c:v>1.0109226121310712E-2</c:v>
                </c:pt>
                <c:pt idx="542">
                  <c:v>9.8768301185219679E-3</c:v>
                </c:pt>
                <c:pt idx="543">
                  <c:v>9.8768301185219679E-3</c:v>
                </c:pt>
                <c:pt idx="544">
                  <c:v>9.9930281199163366E-3</c:v>
                </c:pt>
                <c:pt idx="545">
                  <c:v>9.9930281199163366E-3</c:v>
                </c:pt>
                <c:pt idx="546">
                  <c:v>9.9930281199163366E-3</c:v>
                </c:pt>
                <c:pt idx="547">
                  <c:v>9.8768301185219679E-3</c:v>
                </c:pt>
                <c:pt idx="548">
                  <c:v>9.7606321171275871E-3</c:v>
                </c:pt>
                <c:pt idx="549">
                  <c:v>9.6444341157332115E-3</c:v>
                </c:pt>
                <c:pt idx="550">
                  <c:v>9.6444341157332115E-3</c:v>
                </c:pt>
                <c:pt idx="551">
                  <c:v>9.5282361143388342E-3</c:v>
                </c:pt>
                <c:pt idx="552">
                  <c:v>9.5282361143388342E-3</c:v>
                </c:pt>
                <c:pt idx="553">
                  <c:v>9.5282361143388342E-3</c:v>
                </c:pt>
                <c:pt idx="554">
                  <c:v>9.5282361143388342E-3</c:v>
                </c:pt>
                <c:pt idx="555">
                  <c:v>9.5282361143388342E-3</c:v>
                </c:pt>
                <c:pt idx="556">
                  <c:v>9.4120381129444604E-3</c:v>
                </c:pt>
                <c:pt idx="557">
                  <c:v>9.5282361143388342E-3</c:v>
                </c:pt>
                <c:pt idx="558">
                  <c:v>9.6444341157332115E-3</c:v>
                </c:pt>
                <c:pt idx="559">
                  <c:v>9.6444341157332115E-3</c:v>
                </c:pt>
                <c:pt idx="560">
                  <c:v>9.5282361143388342E-3</c:v>
                </c:pt>
                <c:pt idx="561">
                  <c:v>9.4120381129444604E-3</c:v>
                </c:pt>
                <c:pt idx="562">
                  <c:v>9.5282361143388342E-3</c:v>
                </c:pt>
                <c:pt idx="563">
                  <c:v>9.4120381129444604E-3</c:v>
                </c:pt>
                <c:pt idx="564">
                  <c:v>9.2958401115500831E-3</c:v>
                </c:pt>
                <c:pt idx="565">
                  <c:v>9.2958401115500831E-3</c:v>
                </c:pt>
                <c:pt idx="566">
                  <c:v>9.1796421101557075E-3</c:v>
                </c:pt>
                <c:pt idx="567">
                  <c:v>9.2958401115500831E-3</c:v>
                </c:pt>
                <c:pt idx="568">
                  <c:v>9.4120381129444604E-3</c:v>
                </c:pt>
                <c:pt idx="569">
                  <c:v>9.4120381129444604E-3</c:v>
                </c:pt>
                <c:pt idx="570">
                  <c:v>9.2958401115500831E-3</c:v>
                </c:pt>
                <c:pt idx="571">
                  <c:v>9.4120381129444604E-3</c:v>
                </c:pt>
                <c:pt idx="572">
                  <c:v>9.4120381129444604E-3</c:v>
                </c:pt>
                <c:pt idx="573">
                  <c:v>9.4120381129444604E-3</c:v>
                </c:pt>
                <c:pt idx="574">
                  <c:v>9.2958401115500831E-3</c:v>
                </c:pt>
                <c:pt idx="575">
                  <c:v>9.1796421101557075E-3</c:v>
                </c:pt>
                <c:pt idx="576">
                  <c:v>9.2958401115500831E-3</c:v>
                </c:pt>
                <c:pt idx="577">
                  <c:v>9.2958401115500831E-3</c:v>
                </c:pt>
                <c:pt idx="578">
                  <c:v>9.2958401115500831E-3</c:v>
                </c:pt>
                <c:pt idx="579">
                  <c:v>9.2958401115500831E-3</c:v>
                </c:pt>
                <c:pt idx="580">
                  <c:v>9.4120381129444604E-3</c:v>
                </c:pt>
                <c:pt idx="581">
                  <c:v>9.4120381129444604E-3</c:v>
                </c:pt>
                <c:pt idx="582">
                  <c:v>9.4120381129444604E-3</c:v>
                </c:pt>
                <c:pt idx="583">
                  <c:v>9.4120381129444604E-3</c:v>
                </c:pt>
                <c:pt idx="584">
                  <c:v>9.4120381129444604E-3</c:v>
                </c:pt>
                <c:pt idx="585">
                  <c:v>9.4120381129444604E-3</c:v>
                </c:pt>
                <c:pt idx="586">
                  <c:v>9.4120381129444604E-3</c:v>
                </c:pt>
                <c:pt idx="587">
                  <c:v>9.4120381129444604E-3</c:v>
                </c:pt>
                <c:pt idx="588">
                  <c:v>9.5282361143388342E-3</c:v>
                </c:pt>
                <c:pt idx="589">
                  <c:v>9.5282361143388342E-3</c:v>
                </c:pt>
                <c:pt idx="590">
                  <c:v>9.4120381129444604E-3</c:v>
                </c:pt>
                <c:pt idx="591">
                  <c:v>9.2958401115500831E-3</c:v>
                </c:pt>
                <c:pt idx="592">
                  <c:v>9.2958401115500831E-3</c:v>
                </c:pt>
                <c:pt idx="593">
                  <c:v>9.5282361143388342E-3</c:v>
                </c:pt>
                <c:pt idx="594">
                  <c:v>9.6444341157332115E-3</c:v>
                </c:pt>
                <c:pt idx="595">
                  <c:v>9.6444341157332115E-3</c:v>
                </c:pt>
                <c:pt idx="596">
                  <c:v>9.5282361143388342E-3</c:v>
                </c:pt>
                <c:pt idx="597">
                  <c:v>9.4120381129444604E-3</c:v>
                </c:pt>
                <c:pt idx="598">
                  <c:v>9.4120381129444604E-3</c:v>
                </c:pt>
                <c:pt idx="599">
                  <c:v>9.5282361143388342E-3</c:v>
                </c:pt>
                <c:pt idx="600">
                  <c:v>9.5282361143388342E-3</c:v>
                </c:pt>
                <c:pt idx="601">
                  <c:v>9.5282361143388342E-3</c:v>
                </c:pt>
                <c:pt idx="602">
                  <c:v>9.4120381129444604E-3</c:v>
                </c:pt>
                <c:pt idx="603">
                  <c:v>9.4120381129444604E-3</c:v>
                </c:pt>
                <c:pt idx="604">
                  <c:v>9.4120381129444604E-3</c:v>
                </c:pt>
                <c:pt idx="605">
                  <c:v>9.4120381129444604E-3</c:v>
                </c:pt>
                <c:pt idx="606">
                  <c:v>9.4120381129444604E-3</c:v>
                </c:pt>
                <c:pt idx="607">
                  <c:v>9.5282361143388342E-3</c:v>
                </c:pt>
                <c:pt idx="608">
                  <c:v>9.6444341157332115E-3</c:v>
                </c:pt>
                <c:pt idx="609">
                  <c:v>9.4120381129444604E-3</c:v>
                </c:pt>
                <c:pt idx="610">
                  <c:v>9.2958401115500831E-3</c:v>
                </c:pt>
                <c:pt idx="611">
                  <c:v>9.4120381129444604E-3</c:v>
                </c:pt>
                <c:pt idx="612">
                  <c:v>9.4120381129444604E-3</c:v>
                </c:pt>
                <c:pt idx="613">
                  <c:v>9.4120381129444604E-3</c:v>
                </c:pt>
                <c:pt idx="614">
                  <c:v>9.5282361143388342E-3</c:v>
                </c:pt>
                <c:pt idx="615">
                  <c:v>9.6444341157332115E-3</c:v>
                </c:pt>
                <c:pt idx="616">
                  <c:v>9.5282361143388342E-3</c:v>
                </c:pt>
                <c:pt idx="617">
                  <c:v>9.2958401115500831E-3</c:v>
                </c:pt>
                <c:pt idx="618">
                  <c:v>9.1796421101557075E-3</c:v>
                </c:pt>
                <c:pt idx="619">
                  <c:v>9.1796421101557075E-3</c:v>
                </c:pt>
                <c:pt idx="620">
                  <c:v>9.1796421101557075E-3</c:v>
                </c:pt>
                <c:pt idx="621">
                  <c:v>9.1796421101557075E-3</c:v>
                </c:pt>
                <c:pt idx="622">
                  <c:v>9.2958401115500831E-3</c:v>
                </c:pt>
                <c:pt idx="623">
                  <c:v>9.1796421101557075E-3</c:v>
                </c:pt>
                <c:pt idx="624">
                  <c:v>9.0634441087613319E-3</c:v>
                </c:pt>
                <c:pt idx="625">
                  <c:v>9.1796421101557075E-3</c:v>
                </c:pt>
                <c:pt idx="626">
                  <c:v>9.2958401115500831E-3</c:v>
                </c:pt>
                <c:pt idx="627">
                  <c:v>9.2958401115500831E-3</c:v>
                </c:pt>
                <c:pt idx="628">
                  <c:v>9.1796421101557075E-3</c:v>
                </c:pt>
                <c:pt idx="629">
                  <c:v>9.0634441087613319E-3</c:v>
                </c:pt>
                <c:pt idx="630">
                  <c:v>8.9472461073669546E-3</c:v>
                </c:pt>
                <c:pt idx="631">
                  <c:v>9.0634441087613319E-3</c:v>
                </c:pt>
                <c:pt idx="632">
                  <c:v>9.0634441087613319E-3</c:v>
                </c:pt>
                <c:pt idx="633">
                  <c:v>9.0634441087613319E-3</c:v>
                </c:pt>
                <c:pt idx="634">
                  <c:v>8.8310481059725755E-3</c:v>
                </c:pt>
                <c:pt idx="635">
                  <c:v>8.8310481059725755E-3</c:v>
                </c:pt>
                <c:pt idx="636">
                  <c:v>8.7148501045781999E-3</c:v>
                </c:pt>
                <c:pt idx="637">
                  <c:v>8.8310481059725755E-3</c:v>
                </c:pt>
                <c:pt idx="638">
                  <c:v>8.8310481059725755E-3</c:v>
                </c:pt>
                <c:pt idx="639">
                  <c:v>8.8310481059725755E-3</c:v>
                </c:pt>
                <c:pt idx="640">
                  <c:v>8.7148501045781999E-3</c:v>
                </c:pt>
                <c:pt idx="641">
                  <c:v>8.5986521031838244E-3</c:v>
                </c:pt>
                <c:pt idx="642">
                  <c:v>8.5986521031838244E-3</c:v>
                </c:pt>
                <c:pt idx="643">
                  <c:v>8.5986521031838244E-3</c:v>
                </c:pt>
                <c:pt idx="644">
                  <c:v>8.482454101789454E-3</c:v>
                </c:pt>
                <c:pt idx="645">
                  <c:v>8.482454101789454E-3</c:v>
                </c:pt>
                <c:pt idx="646">
                  <c:v>8.482454101789454E-3</c:v>
                </c:pt>
                <c:pt idx="647">
                  <c:v>8.482454101789454E-3</c:v>
                </c:pt>
                <c:pt idx="648">
                  <c:v>8.5986521031838244E-3</c:v>
                </c:pt>
                <c:pt idx="649">
                  <c:v>8.5986521031838244E-3</c:v>
                </c:pt>
                <c:pt idx="650">
                  <c:v>8.482454101789454E-3</c:v>
                </c:pt>
                <c:pt idx="651">
                  <c:v>8.5986521031838244E-3</c:v>
                </c:pt>
                <c:pt idx="652">
                  <c:v>8.5986521031838244E-3</c:v>
                </c:pt>
                <c:pt idx="653">
                  <c:v>8.3662561003950749E-3</c:v>
                </c:pt>
                <c:pt idx="654">
                  <c:v>8.3662561003950749E-3</c:v>
                </c:pt>
                <c:pt idx="655">
                  <c:v>8.482454101789454E-3</c:v>
                </c:pt>
                <c:pt idx="656">
                  <c:v>8.3662561003950749E-3</c:v>
                </c:pt>
                <c:pt idx="657">
                  <c:v>8.2500580990006993E-3</c:v>
                </c:pt>
                <c:pt idx="658">
                  <c:v>8.2500580990006993E-3</c:v>
                </c:pt>
                <c:pt idx="659">
                  <c:v>8.2500580990006993E-3</c:v>
                </c:pt>
                <c:pt idx="660">
                  <c:v>8.2500580990006993E-3</c:v>
                </c:pt>
                <c:pt idx="661">
                  <c:v>8.1338600976063203E-3</c:v>
                </c:pt>
                <c:pt idx="662">
                  <c:v>8.1338600976063203E-3</c:v>
                </c:pt>
                <c:pt idx="663">
                  <c:v>8.1338600976063203E-3</c:v>
                </c:pt>
                <c:pt idx="664">
                  <c:v>8.2500580990006993E-3</c:v>
                </c:pt>
                <c:pt idx="665">
                  <c:v>8.1338600976063203E-3</c:v>
                </c:pt>
                <c:pt idx="666">
                  <c:v>8.1338600976063203E-3</c:v>
                </c:pt>
                <c:pt idx="667">
                  <c:v>8.0176620962119464E-3</c:v>
                </c:pt>
                <c:pt idx="668">
                  <c:v>8.0176620962119464E-3</c:v>
                </c:pt>
                <c:pt idx="669">
                  <c:v>8.1338600976063203E-3</c:v>
                </c:pt>
                <c:pt idx="670">
                  <c:v>8.2500580990006993E-3</c:v>
                </c:pt>
                <c:pt idx="671">
                  <c:v>8.1338600976063203E-3</c:v>
                </c:pt>
                <c:pt idx="672">
                  <c:v>8.1338600976063203E-3</c:v>
                </c:pt>
                <c:pt idx="673">
                  <c:v>8.1338600976063203E-3</c:v>
                </c:pt>
                <c:pt idx="674">
                  <c:v>8.0176620962119464E-3</c:v>
                </c:pt>
                <c:pt idx="675">
                  <c:v>8.0176620962119464E-3</c:v>
                </c:pt>
                <c:pt idx="676">
                  <c:v>8.0176620962119464E-3</c:v>
                </c:pt>
                <c:pt idx="677">
                  <c:v>7.9014640948175726E-3</c:v>
                </c:pt>
                <c:pt idx="678">
                  <c:v>8.0176620962119464E-3</c:v>
                </c:pt>
                <c:pt idx="679">
                  <c:v>8.1338600976063203E-3</c:v>
                </c:pt>
                <c:pt idx="680">
                  <c:v>8.1338600976063203E-3</c:v>
                </c:pt>
                <c:pt idx="681">
                  <c:v>8.1338600976063203E-3</c:v>
                </c:pt>
                <c:pt idx="682">
                  <c:v>8.0176620962119464E-3</c:v>
                </c:pt>
                <c:pt idx="683">
                  <c:v>8.0176620962119464E-3</c:v>
                </c:pt>
                <c:pt idx="684">
                  <c:v>8.0176620962119464E-3</c:v>
                </c:pt>
                <c:pt idx="685">
                  <c:v>8.0176620962119464E-3</c:v>
                </c:pt>
                <c:pt idx="686">
                  <c:v>8.0176620962119464E-3</c:v>
                </c:pt>
                <c:pt idx="687">
                  <c:v>7.9014640948175726E-3</c:v>
                </c:pt>
                <c:pt idx="688">
                  <c:v>8.0176620962119464E-3</c:v>
                </c:pt>
                <c:pt idx="689">
                  <c:v>8.1338600976063203E-3</c:v>
                </c:pt>
                <c:pt idx="690">
                  <c:v>8.1338600976063203E-3</c:v>
                </c:pt>
                <c:pt idx="691">
                  <c:v>8.0176620962119464E-3</c:v>
                </c:pt>
                <c:pt idx="692">
                  <c:v>8.0176620962119464E-3</c:v>
                </c:pt>
                <c:pt idx="693">
                  <c:v>8.1338600976063203E-3</c:v>
                </c:pt>
                <c:pt idx="694">
                  <c:v>8.1338600976063203E-3</c:v>
                </c:pt>
                <c:pt idx="695">
                  <c:v>8.1338600976063203E-3</c:v>
                </c:pt>
                <c:pt idx="696">
                  <c:v>8.0176620962119464E-3</c:v>
                </c:pt>
                <c:pt idx="697">
                  <c:v>8.1338600976063203E-3</c:v>
                </c:pt>
                <c:pt idx="698">
                  <c:v>8.2500580990006993E-3</c:v>
                </c:pt>
                <c:pt idx="699">
                  <c:v>8.2500580990006993E-3</c:v>
                </c:pt>
                <c:pt idx="700">
                  <c:v>8.0176620962119464E-3</c:v>
                </c:pt>
                <c:pt idx="701">
                  <c:v>8.0176620962119464E-3</c:v>
                </c:pt>
                <c:pt idx="702">
                  <c:v>8.1338600976063203E-3</c:v>
                </c:pt>
                <c:pt idx="703">
                  <c:v>8.0176620962119464E-3</c:v>
                </c:pt>
                <c:pt idx="704">
                  <c:v>8.0176620962119464E-3</c:v>
                </c:pt>
                <c:pt idx="705">
                  <c:v>8.1338600976063203E-3</c:v>
                </c:pt>
                <c:pt idx="706">
                  <c:v>8.2500580990006993E-3</c:v>
                </c:pt>
                <c:pt idx="707">
                  <c:v>8.3662561003950749E-3</c:v>
                </c:pt>
                <c:pt idx="708">
                  <c:v>8.3662561003950749E-3</c:v>
                </c:pt>
                <c:pt idx="709">
                  <c:v>8.2500580990006993E-3</c:v>
                </c:pt>
                <c:pt idx="710">
                  <c:v>8.1338600976063203E-3</c:v>
                </c:pt>
                <c:pt idx="711">
                  <c:v>8.1338600976063203E-3</c:v>
                </c:pt>
                <c:pt idx="712">
                  <c:v>8.2500580990006993E-3</c:v>
                </c:pt>
                <c:pt idx="713">
                  <c:v>8.482454101789454E-3</c:v>
                </c:pt>
                <c:pt idx="714">
                  <c:v>8.482454101789454E-3</c:v>
                </c:pt>
                <c:pt idx="715">
                  <c:v>8.3662561003950749E-3</c:v>
                </c:pt>
                <c:pt idx="716">
                  <c:v>8.3662561003950749E-3</c:v>
                </c:pt>
                <c:pt idx="717">
                  <c:v>8.482454101789454E-3</c:v>
                </c:pt>
                <c:pt idx="718">
                  <c:v>8.482454101789454E-3</c:v>
                </c:pt>
                <c:pt idx="719">
                  <c:v>8.482454101789454E-3</c:v>
                </c:pt>
                <c:pt idx="720">
                  <c:v>8.482454101789454E-3</c:v>
                </c:pt>
                <c:pt idx="721">
                  <c:v>8.2500580990006993E-3</c:v>
                </c:pt>
                <c:pt idx="722">
                  <c:v>8.1338600976063203E-3</c:v>
                </c:pt>
                <c:pt idx="723">
                  <c:v>8.1338600976063203E-3</c:v>
                </c:pt>
                <c:pt idx="724">
                  <c:v>8.0176620962119464E-3</c:v>
                </c:pt>
                <c:pt idx="725">
                  <c:v>8.0176620962119464E-3</c:v>
                </c:pt>
                <c:pt idx="726">
                  <c:v>8.0176620962119464E-3</c:v>
                </c:pt>
                <c:pt idx="727">
                  <c:v>8.0176620962119464E-3</c:v>
                </c:pt>
                <c:pt idx="728">
                  <c:v>8.1338600976063203E-3</c:v>
                </c:pt>
                <c:pt idx="729">
                  <c:v>8.1338600976063203E-3</c:v>
                </c:pt>
                <c:pt idx="730">
                  <c:v>8.0176620962119464E-3</c:v>
                </c:pt>
                <c:pt idx="731">
                  <c:v>8.0176620962119464E-3</c:v>
                </c:pt>
                <c:pt idx="732">
                  <c:v>7.7852660934231962E-3</c:v>
                </c:pt>
                <c:pt idx="733">
                  <c:v>7.6690680920288188E-3</c:v>
                </c:pt>
                <c:pt idx="734">
                  <c:v>7.6690680920288188E-3</c:v>
                </c:pt>
                <c:pt idx="735">
                  <c:v>7.7852660934231962E-3</c:v>
                </c:pt>
                <c:pt idx="736">
                  <c:v>7.9014640948175726E-3</c:v>
                </c:pt>
                <c:pt idx="737">
                  <c:v>7.7852660934231962E-3</c:v>
                </c:pt>
                <c:pt idx="738">
                  <c:v>7.7852660934231962E-3</c:v>
                </c:pt>
                <c:pt idx="739">
                  <c:v>7.7852660934231962E-3</c:v>
                </c:pt>
                <c:pt idx="740">
                  <c:v>7.6690680920288188E-3</c:v>
                </c:pt>
                <c:pt idx="741">
                  <c:v>7.4366720892400685E-3</c:v>
                </c:pt>
                <c:pt idx="742">
                  <c:v>7.3204740878456895E-3</c:v>
                </c:pt>
                <c:pt idx="743">
                  <c:v>7.3204740878456895E-3</c:v>
                </c:pt>
                <c:pt idx="744">
                  <c:v>7.3204740878456895E-3</c:v>
                </c:pt>
                <c:pt idx="745">
                  <c:v>7.3204740878456895E-3</c:v>
                </c:pt>
                <c:pt idx="746">
                  <c:v>7.3204740878456895E-3</c:v>
                </c:pt>
                <c:pt idx="747">
                  <c:v>7.3204740878456895E-3</c:v>
                </c:pt>
                <c:pt idx="748">
                  <c:v>7.3204740878456895E-3</c:v>
                </c:pt>
                <c:pt idx="749">
                  <c:v>7.204276086451313E-3</c:v>
                </c:pt>
                <c:pt idx="750">
                  <c:v>7.0880780850569392E-3</c:v>
                </c:pt>
                <c:pt idx="751">
                  <c:v>7.0880780850569392E-3</c:v>
                </c:pt>
                <c:pt idx="752">
                  <c:v>7.0880780850569392E-3</c:v>
                </c:pt>
                <c:pt idx="753">
                  <c:v>7.0880780850569392E-3</c:v>
                </c:pt>
                <c:pt idx="754">
                  <c:v>7.0880780850569392E-3</c:v>
                </c:pt>
                <c:pt idx="755">
                  <c:v>7.0880780850569392E-3</c:v>
                </c:pt>
                <c:pt idx="756">
                  <c:v>7.0880780850569392E-3</c:v>
                </c:pt>
                <c:pt idx="757">
                  <c:v>7.0880780850569392E-3</c:v>
                </c:pt>
                <c:pt idx="758">
                  <c:v>7.0880780850569392E-3</c:v>
                </c:pt>
                <c:pt idx="759">
                  <c:v>7.204276086451313E-3</c:v>
                </c:pt>
                <c:pt idx="760">
                  <c:v>7.0880780850569392E-3</c:v>
                </c:pt>
                <c:pt idx="761">
                  <c:v>6.9718800836625636E-3</c:v>
                </c:pt>
                <c:pt idx="762">
                  <c:v>6.9718800836625636E-3</c:v>
                </c:pt>
                <c:pt idx="763">
                  <c:v>7.0880780850569392E-3</c:v>
                </c:pt>
                <c:pt idx="764">
                  <c:v>7.0880780850569392E-3</c:v>
                </c:pt>
                <c:pt idx="765">
                  <c:v>6.9718800836625636E-3</c:v>
                </c:pt>
                <c:pt idx="766">
                  <c:v>6.8556820822681871E-3</c:v>
                </c:pt>
                <c:pt idx="767">
                  <c:v>6.7394840808738098E-3</c:v>
                </c:pt>
                <c:pt idx="768">
                  <c:v>6.5070880780850561E-3</c:v>
                </c:pt>
                <c:pt idx="769">
                  <c:v>6.7394840808738098E-3</c:v>
                </c:pt>
                <c:pt idx="770">
                  <c:v>6.7394840808738098E-3</c:v>
                </c:pt>
                <c:pt idx="771">
                  <c:v>6.5070880780850561E-3</c:v>
                </c:pt>
                <c:pt idx="772">
                  <c:v>6.6232860794794325E-3</c:v>
                </c:pt>
                <c:pt idx="773">
                  <c:v>6.7394840808738098E-3</c:v>
                </c:pt>
                <c:pt idx="774">
                  <c:v>6.6232860794794325E-3</c:v>
                </c:pt>
                <c:pt idx="775">
                  <c:v>6.5070880780850561E-3</c:v>
                </c:pt>
                <c:pt idx="776">
                  <c:v>6.5070880780850561E-3</c:v>
                </c:pt>
                <c:pt idx="777">
                  <c:v>6.6232860794794325E-3</c:v>
                </c:pt>
                <c:pt idx="778">
                  <c:v>6.5070880780850561E-3</c:v>
                </c:pt>
                <c:pt idx="779">
                  <c:v>6.5070880780850561E-3</c:v>
                </c:pt>
                <c:pt idx="780">
                  <c:v>6.5070880780850561E-3</c:v>
                </c:pt>
                <c:pt idx="781">
                  <c:v>6.6232860794794325E-3</c:v>
                </c:pt>
                <c:pt idx="782">
                  <c:v>6.7394840808738098E-3</c:v>
                </c:pt>
                <c:pt idx="783">
                  <c:v>6.7394840808738098E-3</c:v>
                </c:pt>
                <c:pt idx="784">
                  <c:v>6.6232860794794325E-3</c:v>
                </c:pt>
                <c:pt idx="785">
                  <c:v>6.5070880780850561E-3</c:v>
                </c:pt>
                <c:pt idx="786">
                  <c:v>6.5070880780850561E-3</c:v>
                </c:pt>
                <c:pt idx="787">
                  <c:v>6.5070880780850561E-3</c:v>
                </c:pt>
                <c:pt idx="788">
                  <c:v>6.5070880780850561E-3</c:v>
                </c:pt>
                <c:pt idx="789">
                  <c:v>6.3908900766906813E-3</c:v>
                </c:pt>
                <c:pt idx="790">
                  <c:v>6.3908900766906813E-3</c:v>
                </c:pt>
                <c:pt idx="791">
                  <c:v>6.3908900766906813E-3</c:v>
                </c:pt>
                <c:pt idx="792">
                  <c:v>6.2746920752963066E-3</c:v>
                </c:pt>
                <c:pt idx="793">
                  <c:v>6.1584940739019284E-3</c:v>
                </c:pt>
                <c:pt idx="794">
                  <c:v>6.2746920752963066E-3</c:v>
                </c:pt>
                <c:pt idx="795">
                  <c:v>6.3908900766906813E-3</c:v>
                </c:pt>
                <c:pt idx="796">
                  <c:v>6.2746920752963066E-3</c:v>
                </c:pt>
                <c:pt idx="797">
                  <c:v>6.2746920752963066E-3</c:v>
                </c:pt>
                <c:pt idx="798">
                  <c:v>6.1584940739019284E-3</c:v>
                </c:pt>
                <c:pt idx="799">
                  <c:v>6.2746920752963066E-3</c:v>
                </c:pt>
                <c:pt idx="800">
                  <c:v>6.2746920752963066E-3</c:v>
                </c:pt>
              </c:numCache>
            </c:numRef>
          </c:yVal>
          <c:smooth val="1"/>
        </c:ser>
        <c:ser>
          <c:idx val="1"/>
          <c:order val="1"/>
          <c:tx>
            <c:strRef>
              <c:f>Sheet1!$J$3</c:f>
              <c:strCache>
                <c:ptCount val="1"/>
                <c:pt idx="0">
                  <c:v>P2 Thin film</c:v>
                </c:pt>
              </c:strCache>
            </c:strRef>
          </c:tx>
          <c:spPr>
            <a:ln w="6350">
              <a:solidFill>
                <a:schemeClr val="tx1"/>
              </a:solidFill>
              <a:prstDash val="solid"/>
            </a:ln>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J$4:$J$804</c:f>
              <c:numCache>
                <c:formatCode>General</c:formatCode>
                <c:ptCount val="801"/>
                <c:pt idx="0">
                  <c:v>0.88334237655995651</c:v>
                </c:pt>
                <c:pt idx="1">
                  <c:v>0.87585458491589818</c:v>
                </c:pt>
                <c:pt idx="2">
                  <c:v>0.86847531199131855</c:v>
                </c:pt>
                <c:pt idx="3">
                  <c:v>0.86239826370048844</c:v>
                </c:pt>
                <c:pt idx="4">
                  <c:v>0.85653825284861651</c:v>
                </c:pt>
                <c:pt idx="5">
                  <c:v>0.84948453608247443</c:v>
                </c:pt>
                <c:pt idx="6">
                  <c:v>0.84286489419424859</c:v>
                </c:pt>
                <c:pt idx="7">
                  <c:v>0.83743895822029302</c:v>
                </c:pt>
                <c:pt idx="8">
                  <c:v>0.8308193163320674</c:v>
                </c:pt>
                <c:pt idx="9">
                  <c:v>0.82300596852957153</c:v>
                </c:pt>
                <c:pt idx="10">
                  <c:v>0.8161692892023874</c:v>
                </c:pt>
                <c:pt idx="11">
                  <c:v>0.81030927835051569</c:v>
                </c:pt>
                <c:pt idx="12">
                  <c:v>0.80466630493760161</c:v>
                </c:pt>
                <c:pt idx="13">
                  <c:v>0.79739555073250135</c:v>
                </c:pt>
                <c:pt idx="14">
                  <c:v>0.78860553445469372</c:v>
                </c:pt>
                <c:pt idx="15">
                  <c:v>0.78057514921323923</c:v>
                </c:pt>
                <c:pt idx="16">
                  <c:v>0.77362995116657651</c:v>
                </c:pt>
                <c:pt idx="17">
                  <c:v>0.76744438415626692</c:v>
                </c:pt>
                <c:pt idx="18">
                  <c:v>0.76082474226804142</c:v>
                </c:pt>
                <c:pt idx="19">
                  <c:v>0.75398806294085741</c:v>
                </c:pt>
                <c:pt idx="20">
                  <c:v>0.74780249593054804</c:v>
                </c:pt>
                <c:pt idx="21">
                  <c:v>0.74161692892023867</c:v>
                </c:pt>
                <c:pt idx="22">
                  <c:v>0.73467173087357596</c:v>
                </c:pt>
                <c:pt idx="23">
                  <c:v>0.72892023874118295</c:v>
                </c:pt>
                <c:pt idx="24">
                  <c:v>0.72447097124253934</c:v>
                </c:pt>
                <c:pt idx="25">
                  <c:v>0.71926207270754206</c:v>
                </c:pt>
                <c:pt idx="26">
                  <c:v>0.71340206185567001</c:v>
                </c:pt>
                <c:pt idx="27">
                  <c:v>0.70765056972327733</c:v>
                </c:pt>
                <c:pt idx="28">
                  <c:v>0.70244167118828005</c:v>
                </c:pt>
                <c:pt idx="29">
                  <c:v>0.69755832881171997</c:v>
                </c:pt>
                <c:pt idx="30">
                  <c:v>0.6920238741182857</c:v>
                </c:pt>
                <c:pt idx="31">
                  <c:v>0.6868149755832883</c:v>
                </c:pt>
                <c:pt idx="32">
                  <c:v>0.68258274552360276</c:v>
                </c:pt>
                <c:pt idx="33">
                  <c:v>0.67911014650027146</c:v>
                </c:pt>
                <c:pt idx="34">
                  <c:v>0.67563754747693983</c:v>
                </c:pt>
                <c:pt idx="35">
                  <c:v>0.67129679869777559</c:v>
                </c:pt>
                <c:pt idx="36">
                  <c:v>0.66630493760173648</c:v>
                </c:pt>
                <c:pt idx="37">
                  <c:v>0.66174715138361384</c:v>
                </c:pt>
                <c:pt idx="38">
                  <c:v>0.65794899620184499</c:v>
                </c:pt>
                <c:pt idx="39">
                  <c:v>0.65480195333695079</c:v>
                </c:pt>
                <c:pt idx="40">
                  <c:v>0.65187194791101477</c:v>
                </c:pt>
                <c:pt idx="41">
                  <c:v>0.64883342376559971</c:v>
                </c:pt>
                <c:pt idx="42">
                  <c:v>0.6456863809007054</c:v>
                </c:pt>
                <c:pt idx="43">
                  <c:v>0.64297341291372789</c:v>
                </c:pt>
                <c:pt idx="44">
                  <c:v>0.64080303852414566</c:v>
                </c:pt>
                <c:pt idx="45">
                  <c:v>0.63884970157352172</c:v>
                </c:pt>
                <c:pt idx="46">
                  <c:v>0.63667932718393949</c:v>
                </c:pt>
                <c:pt idx="47">
                  <c:v>0.6338578404774825</c:v>
                </c:pt>
                <c:pt idx="48">
                  <c:v>0.6309278350515467</c:v>
                </c:pt>
                <c:pt idx="49">
                  <c:v>0.6281063483450896</c:v>
                </c:pt>
                <c:pt idx="50">
                  <c:v>0.62539338035811198</c:v>
                </c:pt>
                <c:pt idx="51">
                  <c:v>0.62278893109061317</c:v>
                </c:pt>
                <c:pt idx="52">
                  <c:v>0.62029300054259373</c:v>
                </c:pt>
                <c:pt idx="53">
                  <c:v>0.61909929462832369</c:v>
                </c:pt>
                <c:pt idx="54">
                  <c:v>0.61975040694519834</c:v>
                </c:pt>
                <c:pt idx="55">
                  <c:v>0.61909929462832369</c:v>
                </c:pt>
                <c:pt idx="56">
                  <c:v>0.61638632664134552</c:v>
                </c:pt>
                <c:pt idx="57">
                  <c:v>0.61432447097124254</c:v>
                </c:pt>
                <c:pt idx="58">
                  <c:v>0.61323928377645154</c:v>
                </c:pt>
                <c:pt idx="59">
                  <c:v>0.6123711340206186</c:v>
                </c:pt>
                <c:pt idx="60">
                  <c:v>0.6118285404232231</c:v>
                </c:pt>
                <c:pt idx="61">
                  <c:v>0.6112859468258276</c:v>
                </c:pt>
                <c:pt idx="62">
                  <c:v>0.61030927835051574</c:v>
                </c:pt>
                <c:pt idx="63">
                  <c:v>0.60922409115572451</c:v>
                </c:pt>
                <c:pt idx="64">
                  <c:v>0.60889853499728719</c:v>
                </c:pt>
                <c:pt idx="65">
                  <c:v>0.60879001627780827</c:v>
                </c:pt>
                <c:pt idx="66">
                  <c:v>0.60857297883884953</c:v>
                </c:pt>
                <c:pt idx="67">
                  <c:v>0.60781334780249596</c:v>
                </c:pt>
                <c:pt idx="68">
                  <c:v>0.6068366793271841</c:v>
                </c:pt>
                <c:pt idx="69">
                  <c:v>0.60618556701030923</c:v>
                </c:pt>
                <c:pt idx="70">
                  <c:v>0.60640260444926741</c:v>
                </c:pt>
                <c:pt idx="71">
                  <c:v>0.60748779164405853</c:v>
                </c:pt>
                <c:pt idx="72">
                  <c:v>0.60835594139989169</c:v>
                </c:pt>
                <c:pt idx="73">
                  <c:v>0.60879001627780827</c:v>
                </c:pt>
                <c:pt idx="74">
                  <c:v>0.60954964731416184</c:v>
                </c:pt>
                <c:pt idx="75">
                  <c:v>0.61041779706999455</c:v>
                </c:pt>
                <c:pt idx="76">
                  <c:v>0.61096039066739005</c:v>
                </c:pt>
                <c:pt idx="77">
                  <c:v>0.61172002170374384</c:v>
                </c:pt>
                <c:pt idx="78">
                  <c:v>0.61269669017905604</c:v>
                </c:pt>
                <c:pt idx="79">
                  <c:v>0.61356483993488875</c:v>
                </c:pt>
                <c:pt idx="80">
                  <c:v>0.61508410200759644</c:v>
                </c:pt>
                <c:pt idx="81">
                  <c:v>0.61747151383613674</c:v>
                </c:pt>
                <c:pt idx="82">
                  <c:v>0.61909929462832369</c:v>
                </c:pt>
                <c:pt idx="83">
                  <c:v>0.61953336950623961</c:v>
                </c:pt>
                <c:pt idx="84">
                  <c:v>0.61985892566467748</c:v>
                </c:pt>
                <c:pt idx="85">
                  <c:v>0.62105263157894752</c:v>
                </c:pt>
                <c:pt idx="86">
                  <c:v>0.62376559956592514</c:v>
                </c:pt>
                <c:pt idx="87">
                  <c:v>0.62637004883342384</c:v>
                </c:pt>
                <c:pt idx="88">
                  <c:v>0.62843190450352693</c:v>
                </c:pt>
                <c:pt idx="89">
                  <c:v>0.63081931633206745</c:v>
                </c:pt>
                <c:pt idx="90">
                  <c:v>0.63288117200217064</c:v>
                </c:pt>
                <c:pt idx="91">
                  <c:v>0.63440043407487812</c:v>
                </c:pt>
                <c:pt idx="92">
                  <c:v>0.63635377102550195</c:v>
                </c:pt>
                <c:pt idx="93">
                  <c:v>0.63895822029300076</c:v>
                </c:pt>
                <c:pt idx="94">
                  <c:v>0.6412371134020618</c:v>
                </c:pt>
                <c:pt idx="95">
                  <c:v>0.64329896907216499</c:v>
                </c:pt>
                <c:pt idx="96">
                  <c:v>0.6456863809007054</c:v>
                </c:pt>
                <c:pt idx="97">
                  <c:v>0.64829083016820432</c:v>
                </c:pt>
                <c:pt idx="98">
                  <c:v>0.65067824199674462</c:v>
                </c:pt>
                <c:pt idx="99">
                  <c:v>0.65252306022788942</c:v>
                </c:pt>
                <c:pt idx="100">
                  <c:v>0.65425935973955518</c:v>
                </c:pt>
                <c:pt idx="101">
                  <c:v>0.65632121540965827</c:v>
                </c:pt>
                <c:pt idx="102">
                  <c:v>0.6588171459576776</c:v>
                </c:pt>
                <c:pt idx="103">
                  <c:v>0.66142159522517663</c:v>
                </c:pt>
                <c:pt idx="104">
                  <c:v>0.66391752577319585</c:v>
                </c:pt>
                <c:pt idx="105">
                  <c:v>0.66652197504069466</c:v>
                </c:pt>
                <c:pt idx="106">
                  <c:v>0.66945198046663057</c:v>
                </c:pt>
                <c:pt idx="107">
                  <c:v>0.67194791101465012</c:v>
                </c:pt>
                <c:pt idx="108">
                  <c:v>0.67390124796527429</c:v>
                </c:pt>
                <c:pt idx="109">
                  <c:v>0.67672273467173105</c:v>
                </c:pt>
                <c:pt idx="110">
                  <c:v>0.67986977753662514</c:v>
                </c:pt>
                <c:pt idx="111">
                  <c:v>0.68225718936516544</c:v>
                </c:pt>
                <c:pt idx="112">
                  <c:v>0.68497015735214339</c:v>
                </c:pt>
                <c:pt idx="113">
                  <c:v>0.68855127509495373</c:v>
                </c:pt>
                <c:pt idx="114">
                  <c:v>0.6920238741182857</c:v>
                </c:pt>
                <c:pt idx="115">
                  <c:v>0.69484536082474224</c:v>
                </c:pt>
                <c:pt idx="116">
                  <c:v>0.69712425393380373</c:v>
                </c:pt>
                <c:pt idx="117">
                  <c:v>0.69962018448182328</c:v>
                </c:pt>
                <c:pt idx="118">
                  <c:v>0.70255018990775886</c:v>
                </c:pt>
                <c:pt idx="119">
                  <c:v>0.7054801953336951</c:v>
                </c:pt>
                <c:pt idx="120">
                  <c:v>0.7080846446011938</c:v>
                </c:pt>
                <c:pt idx="121">
                  <c:v>0.71101465002712971</c:v>
                </c:pt>
                <c:pt idx="122">
                  <c:v>0.71361909929462841</c:v>
                </c:pt>
                <c:pt idx="123">
                  <c:v>0.716223548562127</c:v>
                </c:pt>
                <c:pt idx="124">
                  <c:v>0.71991318502441659</c:v>
                </c:pt>
                <c:pt idx="125">
                  <c:v>0.72403689636462298</c:v>
                </c:pt>
                <c:pt idx="126">
                  <c:v>0.72696690179055878</c:v>
                </c:pt>
                <c:pt idx="127">
                  <c:v>0.72957135105805759</c:v>
                </c:pt>
                <c:pt idx="128">
                  <c:v>0.73304395008138912</c:v>
                </c:pt>
                <c:pt idx="129">
                  <c:v>0.73640803038524161</c:v>
                </c:pt>
                <c:pt idx="130">
                  <c:v>0.73944655453065655</c:v>
                </c:pt>
                <c:pt idx="131">
                  <c:v>0.74226804123711343</c:v>
                </c:pt>
                <c:pt idx="132">
                  <c:v>0.74530656538252849</c:v>
                </c:pt>
                <c:pt idx="133">
                  <c:v>0.74910472056429744</c:v>
                </c:pt>
                <c:pt idx="134">
                  <c:v>0.75279435702658726</c:v>
                </c:pt>
                <c:pt idx="135">
                  <c:v>0.75626695604991867</c:v>
                </c:pt>
                <c:pt idx="136">
                  <c:v>0.75963103635377127</c:v>
                </c:pt>
                <c:pt idx="137">
                  <c:v>0.76277807921866536</c:v>
                </c:pt>
                <c:pt idx="138">
                  <c:v>0.76570808464460138</c:v>
                </c:pt>
                <c:pt idx="139">
                  <c:v>0.76809549647314201</c:v>
                </c:pt>
                <c:pt idx="140">
                  <c:v>0.77080846446011964</c:v>
                </c:pt>
                <c:pt idx="141">
                  <c:v>0.77471513836136741</c:v>
                </c:pt>
                <c:pt idx="142">
                  <c:v>0.77905588714053198</c:v>
                </c:pt>
                <c:pt idx="143">
                  <c:v>0.78296256104177953</c:v>
                </c:pt>
                <c:pt idx="144">
                  <c:v>0.78676071622354871</c:v>
                </c:pt>
                <c:pt idx="145">
                  <c:v>0.79034183396635915</c:v>
                </c:pt>
                <c:pt idx="146">
                  <c:v>0.79338035811177421</c:v>
                </c:pt>
                <c:pt idx="147">
                  <c:v>0.79641888225718949</c:v>
                </c:pt>
                <c:pt idx="148">
                  <c:v>0.8004340748779164</c:v>
                </c:pt>
                <c:pt idx="149">
                  <c:v>0.80423223005968525</c:v>
                </c:pt>
                <c:pt idx="150">
                  <c:v>0.80748779164405859</c:v>
                </c:pt>
                <c:pt idx="151">
                  <c:v>0.81063483450895291</c:v>
                </c:pt>
                <c:pt idx="152">
                  <c:v>0.81389039609332625</c:v>
                </c:pt>
                <c:pt idx="153">
                  <c:v>0.81758003255561584</c:v>
                </c:pt>
                <c:pt idx="154">
                  <c:v>0.82202930005425934</c:v>
                </c:pt>
                <c:pt idx="155">
                  <c:v>0.82647856755290283</c:v>
                </c:pt>
                <c:pt idx="156">
                  <c:v>0.82930005425935971</c:v>
                </c:pt>
                <c:pt idx="157">
                  <c:v>0.8315789473684212</c:v>
                </c:pt>
                <c:pt idx="158">
                  <c:v>0.83548562126966908</c:v>
                </c:pt>
                <c:pt idx="159">
                  <c:v>0.83928377645143781</c:v>
                </c:pt>
                <c:pt idx="160">
                  <c:v>0.84221378187737361</c:v>
                </c:pt>
                <c:pt idx="161">
                  <c:v>0.84514378730330997</c:v>
                </c:pt>
                <c:pt idx="162">
                  <c:v>0.84872490504612064</c:v>
                </c:pt>
                <c:pt idx="163">
                  <c:v>0.85263157894736841</c:v>
                </c:pt>
                <c:pt idx="164">
                  <c:v>0.85556158437330443</c:v>
                </c:pt>
                <c:pt idx="165">
                  <c:v>0.8578404774823658</c:v>
                </c:pt>
                <c:pt idx="166">
                  <c:v>0.86153011394465551</c:v>
                </c:pt>
                <c:pt idx="167">
                  <c:v>0.8657623440043406</c:v>
                </c:pt>
                <c:pt idx="168">
                  <c:v>0.86869234943027673</c:v>
                </c:pt>
                <c:pt idx="169">
                  <c:v>0.87249050461204569</c:v>
                </c:pt>
                <c:pt idx="170">
                  <c:v>0.87748236570808458</c:v>
                </c:pt>
                <c:pt idx="171">
                  <c:v>0.88138903960933268</c:v>
                </c:pt>
                <c:pt idx="172">
                  <c:v>0.88225718936516528</c:v>
                </c:pt>
                <c:pt idx="173">
                  <c:v>0.88030385241454179</c:v>
                </c:pt>
                <c:pt idx="174">
                  <c:v>0.88171459576776989</c:v>
                </c:pt>
                <c:pt idx="175">
                  <c:v>0.88909386869234952</c:v>
                </c:pt>
                <c:pt idx="176">
                  <c:v>0.89473684210526316</c:v>
                </c:pt>
                <c:pt idx="177">
                  <c:v>0.89734129137276164</c:v>
                </c:pt>
                <c:pt idx="178">
                  <c:v>0.90016277807921852</c:v>
                </c:pt>
                <c:pt idx="179">
                  <c:v>0.90363537710255015</c:v>
                </c:pt>
                <c:pt idx="180">
                  <c:v>0.90689093868692361</c:v>
                </c:pt>
                <c:pt idx="181">
                  <c:v>0.90895279435702658</c:v>
                </c:pt>
                <c:pt idx="182">
                  <c:v>0.91101465002712967</c:v>
                </c:pt>
                <c:pt idx="183">
                  <c:v>0.91470428648941959</c:v>
                </c:pt>
                <c:pt idx="184">
                  <c:v>0.91795984807379283</c:v>
                </c:pt>
                <c:pt idx="185">
                  <c:v>0.91991318502441666</c:v>
                </c:pt>
                <c:pt idx="186">
                  <c:v>0.92273467173087365</c:v>
                </c:pt>
                <c:pt idx="187">
                  <c:v>0.92588171459576774</c:v>
                </c:pt>
                <c:pt idx="188">
                  <c:v>0.92750949538795446</c:v>
                </c:pt>
                <c:pt idx="189">
                  <c:v>0.92935431361909959</c:v>
                </c:pt>
                <c:pt idx="190">
                  <c:v>0.93250135648399368</c:v>
                </c:pt>
                <c:pt idx="191">
                  <c:v>0.93510580575149227</c:v>
                </c:pt>
                <c:pt idx="192">
                  <c:v>0.93716766142159524</c:v>
                </c:pt>
                <c:pt idx="193">
                  <c:v>0.9398806294085732</c:v>
                </c:pt>
                <c:pt idx="194">
                  <c:v>0.94248507867607179</c:v>
                </c:pt>
                <c:pt idx="195">
                  <c:v>0.94465545306565402</c:v>
                </c:pt>
                <c:pt idx="196">
                  <c:v>0.94747693977211056</c:v>
                </c:pt>
                <c:pt idx="197">
                  <c:v>0.95008138903960926</c:v>
                </c:pt>
                <c:pt idx="198">
                  <c:v>0.95170916983179599</c:v>
                </c:pt>
                <c:pt idx="199">
                  <c:v>0.95290287574606614</c:v>
                </c:pt>
                <c:pt idx="200">
                  <c:v>0.95485621269669041</c:v>
                </c:pt>
                <c:pt idx="201">
                  <c:v>0.95778621812262621</c:v>
                </c:pt>
                <c:pt idx="202">
                  <c:v>0.96039066739012491</c:v>
                </c:pt>
                <c:pt idx="203">
                  <c:v>0.96136733586543677</c:v>
                </c:pt>
                <c:pt idx="204">
                  <c:v>0.96310363537710264</c:v>
                </c:pt>
                <c:pt idx="205">
                  <c:v>0.96625067824199673</c:v>
                </c:pt>
                <c:pt idx="206">
                  <c:v>0.96809549647314186</c:v>
                </c:pt>
                <c:pt idx="207">
                  <c:v>0.96874660879001651</c:v>
                </c:pt>
                <c:pt idx="208">
                  <c:v>0.97026587086272387</c:v>
                </c:pt>
                <c:pt idx="209">
                  <c:v>0.97319587628866011</c:v>
                </c:pt>
                <c:pt idx="210">
                  <c:v>0.97645143787303323</c:v>
                </c:pt>
                <c:pt idx="211">
                  <c:v>0.9772110689093868</c:v>
                </c:pt>
                <c:pt idx="212">
                  <c:v>0.97699403147042874</c:v>
                </c:pt>
                <c:pt idx="213">
                  <c:v>0.97894736842105268</c:v>
                </c:pt>
                <c:pt idx="214">
                  <c:v>0.98133478024959309</c:v>
                </c:pt>
                <c:pt idx="215">
                  <c:v>0.98263700488334238</c:v>
                </c:pt>
                <c:pt idx="216">
                  <c:v>0.98437330439500803</c:v>
                </c:pt>
                <c:pt idx="217">
                  <c:v>0.98632664134563208</c:v>
                </c:pt>
                <c:pt idx="218">
                  <c:v>0.98741182854042331</c:v>
                </c:pt>
                <c:pt idx="219">
                  <c:v>0.98827997829625591</c:v>
                </c:pt>
                <c:pt idx="220">
                  <c:v>0.98969072164948479</c:v>
                </c:pt>
                <c:pt idx="221">
                  <c:v>0.99099294628323387</c:v>
                </c:pt>
                <c:pt idx="222">
                  <c:v>0.9918610960390668</c:v>
                </c:pt>
                <c:pt idx="223">
                  <c:v>0.99251220835594112</c:v>
                </c:pt>
                <c:pt idx="224">
                  <c:v>0.99327183939229524</c:v>
                </c:pt>
                <c:pt idx="225">
                  <c:v>0.99413998914812807</c:v>
                </c:pt>
                <c:pt idx="226">
                  <c:v>0.99511665762344015</c:v>
                </c:pt>
                <c:pt idx="227">
                  <c:v>0.99587628865979383</c:v>
                </c:pt>
                <c:pt idx="228">
                  <c:v>0.99620184481823104</c:v>
                </c:pt>
                <c:pt idx="229">
                  <c:v>0.99652740097666836</c:v>
                </c:pt>
                <c:pt idx="230">
                  <c:v>0.99706999457406398</c:v>
                </c:pt>
                <c:pt idx="231">
                  <c:v>0.99772110689093862</c:v>
                </c:pt>
                <c:pt idx="232">
                  <c:v>0.99837221920781338</c:v>
                </c:pt>
                <c:pt idx="233">
                  <c:v>0.99891481280520888</c:v>
                </c:pt>
                <c:pt idx="234">
                  <c:v>0.99891481280520888</c:v>
                </c:pt>
                <c:pt idx="235">
                  <c:v>0.9986977753662506</c:v>
                </c:pt>
                <c:pt idx="236">
                  <c:v>0.99891481280520888</c:v>
                </c:pt>
                <c:pt idx="237">
                  <c:v>0.9994574064026045</c:v>
                </c:pt>
                <c:pt idx="238">
                  <c:v>1</c:v>
                </c:pt>
                <c:pt idx="239">
                  <c:v>0.99989148128052097</c:v>
                </c:pt>
                <c:pt idx="240">
                  <c:v>0.99913185024416717</c:v>
                </c:pt>
                <c:pt idx="241">
                  <c:v>0.99848073792729242</c:v>
                </c:pt>
                <c:pt idx="242">
                  <c:v>0.99782962561041788</c:v>
                </c:pt>
                <c:pt idx="243">
                  <c:v>0.99706999457406398</c:v>
                </c:pt>
                <c:pt idx="244">
                  <c:v>0.99674443841562665</c:v>
                </c:pt>
                <c:pt idx="245">
                  <c:v>0.9968529571351058</c:v>
                </c:pt>
                <c:pt idx="246">
                  <c:v>0.99576776994031446</c:v>
                </c:pt>
                <c:pt idx="247">
                  <c:v>0.99381443298969063</c:v>
                </c:pt>
                <c:pt idx="248">
                  <c:v>0.99262072707542059</c:v>
                </c:pt>
                <c:pt idx="249">
                  <c:v>0.99164405860010874</c:v>
                </c:pt>
                <c:pt idx="250">
                  <c:v>0.9905588714053174</c:v>
                </c:pt>
                <c:pt idx="251">
                  <c:v>0.99023331524688007</c:v>
                </c:pt>
                <c:pt idx="252">
                  <c:v>0.99034183396635922</c:v>
                </c:pt>
                <c:pt idx="253">
                  <c:v>0.98947368421052639</c:v>
                </c:pt>
                <c:pt idx="254">
                  <c:v>0.9881714595767771</c:v>
                </c:pt>
                <c:pt idx="255">
                  <c:v>0.98719479110146491</c:v>
                </c:pt>
                <c:pt idx="256">
                  <c:v>0.98578404774823658</c:v>
                </c:pt>
                <c:pt idx="257">
                  <c:v>0.98415626695604985</c:v>
                </c:pt>
                <c:pt idx="258">
                  <c:v>0.98252848616386323</c:v>
                </c:pt>
                <c:pt idx="259">
                  <c:v>0.98100922409115576</c:v>
                </c:pt>
                <c:pt idx="260">
                  <c:v>0.9795984807379271</c:v>
                </c:pt>
                <c:pt idx="261">
                  <c:v>0.97786218122626145</c:v>
                </c:pt>
                <c:pt idx="262">
                  <c:v>0.97580032555615859</c:v>
                </c:pt>
                <c:pt idx="263">
                  <c:v>0.97406402604449271</c:v>
                </c:pt>
                <c:pt idx="264">
                  <c:v>0.97200217037438963</c:v>
                </c:pt>
                <c:pt idx="265">
                  <c:v>0.96972327726532837</c:v>
                </c:pt>
                <c:pt idx="266">
                  <c:v>0.96776994031470442</c:v>
                </c:pt>
                <c:pt idx="267">
                  <c:v>0.9661421595225177</c:v>
                </c:pt>
                <c:pt idx="268">
                  <c:v>0.9640803038524145</c:v>
                </c:pt>
                <c:pt idx="269">
                  <c:v>0.96147585458491602</c:v>
                </c:pt>
                <c:pt idx="270">
                  <c:v>0.95854584915898</c:v>
                </c:pt>
                <c:pt idx="271">
                  <c:v>0.95648399348887692</c:v>
                </c:pt>
                <c:pt idx="272">
                  <c:v>0.95474769397721115</c:v>
                </c:pt>
                <c:pt idx="273">
                  <c:v>0.95236028214867074</c:v>
                </c:pt>
                <c:pt idx="274">
                  <c:v>0.94964731416169301</c:v>
                </c:pt>
                <c:pt idx="275">
                  <c:v>0.94715138361367346</c:v>
                </c:pt>
                <c:pt idx="276">
                  <c:v>0.94498100922409134</c:v>
                </c:pt>
                <c:pt idx="277">
                  <c:v>0.94270211611502985</c:v>
                </c:pt>
                <c:pt idx="278">
                  <c:v>0.93955507325013565</c:v>
                </c:pt>
                <c:pt idx="279">
                  <c:v>0.93640803038524145</c:v>
                </c:pt>
                <c:pt idx="280">
                  <c:v>0.93380358111774275</c:v>
                </c:pt>
                <c:pt idx="281">
                  <c:v>0.9315246880086816</c:v>
                </c:pt>
                <c:pt idx="282">
                  <c:v>0.92902875746066194</c:v>
                </c:pt>
                <c:pt idx="283">
                  <c:v>0.92577319587628859</c:v>
                </c:pt>
                <c:pt idx="284">
                  <c:v>0.9226261530113945</c:v>
                </c:pt>
                <c:pt idx="285">
                  <c:v>0.91947911014650041</c:v>
                </c:pt>
                <c:pt idx="286">
                  <c:v>0.91535539880629402</c:v>
                </c:pt>
                <c:pt idx="287">
                  <c:v>0.91155724362452528</c:v>
                </c:pt>
                <c:pt idx="288">
                  <c:v>0.90949538795442209</c:v>
                </c:pt>
                <c:pt idx="289">
                  <c:v>0.90699945740640275</c:v>
                </c:pt>
                <c:pt idx="290">
                  <c:v>0.90309278350515476</c:v>
                </c:pt>
                <c:pt idx="291">
                  <c:v>0.89994574064026045</c:v>
                </c:pt>
                <c:pt idx="292">
                  <c:v>0.89723277265328272</c:v>
                </c:pt>
                <c:pt idx="293">
                  <c:v>0.89397721106890948</c:v>
                </c:pt>
                <c:pt idx="294">
                  <c:v>0.89104720564297357</c:v>
                </c:pt>
                <c:pt idx="295">
                  <c:v>0.88833423765599562</c:v>
                </c:pt>
                <c:pt idx="296">
                  <c:v>0.8844275637547474</c:v>
                </c:pt>
                <c:pt idx="297">
                  <c:v>0.87976125881714595</c:v>
                </c:pt>
                <c:pt idx="298">
                  <c:v>0.87596310363537722</c:v>
                </c:pt>
                <c:pt idx="299">
                  <c:v>0.87259902333152484</c:v>
                </c:pt>
                <c:pt idx="300">
                  <c:v>0.86912642430819331</c:v>
                </c:pt>
                <c:pt idx="301">
                  <c:v>0.86554530656538275</c:v>
                </c:pt>
                <c:pt idx="302">
                  <c:v>0.8617471513836138</c:v>
                </c:pt>
                <c:pt idx="303">
                  <c:v>0.85794899620184495</c:v>
                </c:pt>
                <c:pt idx="304">
                  <c:v>0.85382528486163867</c:v>
                </c:pt>
                <c:pt idx="305">
                  <c:v>0.84937601736299517</c:v>
                </c:pt>
                <c:pt idx="306">
                  <c:v>0.84557786218122633</c:v>
                </c:pt>
                <c:pt idx="307">
                  <c:v>0.84177970699945759</c:v>
                </c:pt>
                <c:pt idx="308">
                  <c:v>0.83765599565925142</c:v>
                </c:pt>
                <c:pt idx="309">
                  <c:v>0.83342376559956599</c:v>
                </c:pt>
                <c:pt idx="310">
                  <c:v>0.82951709169831789</c:v>
                </c:pt>
                <c:pt idx="311">
                  <c:v>0.82517634291915354</c:v>
                </c:pt>
                <c:pt idx="312">
                  <c:v>0.82083559413998919</c:v>
                </c:pt>
                <c:pt idx="313">
                  <c:v>0.81671188279978313</c:v>
                </c:pt>
                <c:pt idx="314">
                  <c:v>0.81258817145957685</c:v>
                </c:pt>
                <c:pt idx="315">
                  <c:v>0.80824742268041261</c:v>
                </c:pt>
                <c:pt idx="316">
                  <c:v>0.80314704286489425</c:v>
                </c:pt>
                <c:pt idx="317">
                  <c:v>0.79793814432989685</c:v>
                </c:pt>
                <c:pt idx="318">
                  <c:v>0.79327183939229529</c:v>
                </c:pt>
                <c:pt idx="319">
                  <c:v>0.78849701573521436</c:v>
                </c:pt>
                <c:pt idx="320">
                  <c:v>0.78372219207813354</c:v>
                </c:pt>
                <c:pt idx="321">
                  <c:v>0.77873033098209454</c:v>
                </c:pt>
                <c:pt idx="322">
                  <c:v>0.77362995116657651</c:v>
                </c:pt>
                <c:pt idx="323">
                  <c:v>0.76852957135105815</c:v>
                </c:pt>
                <c:pt idx="324">
                  <c:v>0.76353771025501904</c:v>
                </c:pt>
                <c:pt idx="325">
                  <c:v>0.75854584915898005</c:v>
                </c:pt>
                <c:pt idx="326">
                  <c:v>0.75279435702658726</c:v>
                </c:pt>
                <c:pt idx="327">
                  <c:v>0.74704286489419436</c:v>
                </c:pt>
                <c:pt idx="328">
                  <c:v>0.74172544763971804</c:v>
                </c:pt>
                <c:pt idx="329">
                  <c:v>0.73640803038524161</c:v>
                </c:pt>
                <c:pt idx="330">
                  <c:v>0.73076505697232774</c:v>
                </c:pt>
                <c:pt idx="331">
                  <c:v>0.72479652740097689</c:v>
                </c:pt>
                <c:pt idx="332">
                  <c:v>0.71893651654910484</c:v>
                </c:pt>
                <c:pt idx="333">
                  <c:v>0.71351058057514916</c:v>
                </c:pt>
                <c:pt idx="334">
                  <c:v>0.70786760716223551</c:v>
                </c:pt>
                <c:pt idx="335">
                  <c:v>0.70222463374932187</c:v>
                </c:pt>
                <c:pt idx="336">
                  <c:v>0.69723277265328265</c:v>
                </c:pt>
                <c:pt idx="337">
                  <c:v>0.69180683667932741</c:v>
                </c:pt>
                <c:pt idx="338">
                  <c:v>0.68616386326641343</c:v>
                </c:pt>
                <c:pt idx="339">
                  <c:v>0.68214867064568663</c:v>
                </c:pt>
                <c:pt idx="340">
                  <c:v>0.67618014107433533</c:v>
                </c:pt>
                <c:pt idx="341">
                  <c:v>0.66663049376017391</c:v>
                </c:pt>
                <c:pt idx="342">
                  <c:v>0.66087900162778102</c:v>
                </c:pt>
                <c:pt idx="343">
                  <c:v>0.65794899620184499</c:v>
                </c:pt>
                <c:pt idx="344">
                  <c:v>0.65306565382528503</c:v>
                </c:pt>
                <c:pt idx="345">
                  <c:v>0.64536082474226797</c:v>
                </c:pt>
                <c:pt idx="346">
                  <c:v>0.63765599565925135</c:v>
                </c:pt>
                <c:pt idx="347">
                  <c:v>0.63038524145415098</c:v>
                </c:pt>
                <c:pt idx="348">
                  <c:v>0.62322300596852964</c:v>
                </c:pt>
                <c:pt idx="349">
                  <c:v>0.61692892023874135</c:v>
                </c:pt>
                <c:pt idx="350">
                  <c:v>0.6112859468258276</c:v>
                </c:pt>
                <c:pt idx="351">
                  <c:v>0.60553445469343481</c:v>
                </c:pt>
                <c:pt idx="352">
                  <c:v>0.59891481280520886</c:v>
                </c:pt>
                <c:pt idx="353">
                  <c:v>0.59153553988062935</c:v>
                </c:pt>
                <c:pt idx="354">
                  <c:v>0.58480737927292448</c:v>
                </c:pt>
                <c:pt idx="355">
                  <c:v>0.5790558871405318</c:v>
                </c:pt>
                <c:pt idx="356">
                  <c:v>0.57341291372761782</c:v>
                </c:pt>
                <c:pt idx="357">
                  <c:v>0.56722734671730868</c:v>
                </c:pt>
                <c:pt idx="358">
                  <c:v>0.56039066739012489</c:v>
                </c:pt>
                <c:pt idx="359">
                  <c:v>0.55366250678241991</c:v>
                </c:pt>
                <c:pt idx="360">
                  <c:v>0.54736842105263139</c:v>
                </c:pt>
                <c:pt idx="361">
                  <c:v>0.54118285404232214</c:v>
                </c:pt>
                <c:pt idx="362">
                  <c:v>0.53478024959305481</c:v>
                </c:pt>
                <c:pt idx="363">
                  <c:v>0.52816060770482909</c:v>
                </c:pt>
                <c:pt idx="364">
                  <c:v>0.52099837221920797</c:v>
                </c:pt>
                <c:pt idx="365">
                  <c:v>0.5137276180141076</c:v>
                </c:pt>
                <c:pt idx="366">
                  <c:v>0.50819316332067277</c:v>
                </c:pt>
                <c:pt idx="367">
                  <c:v>0.50309278350515452</c:v>
                </c:pt>
                <c:pt idx="368">
                  <c:v>0.49788388497015745</c:v>
                </c:pt>
                <c:pt idx="369">
                  <c:v>0.49245794899620182</c:v>
                </c:pt>
                <c:pt idx="370">
                  <c:v>0.48638090070537177</c:v>
                </c:pt>
                <c:pt idx="371">
                  <c:v>0.4796527400976669</c:v>
                </c:pt>
                <c:pt idx="372">
                  <c:v>0.47325013564839929</c:v>
                </c:pt>
                <c:pt idx="373">
                  <c:v>0.46749864351600656</c:v>
                </c:pt>
                <c:pt idx="374">
                  <c:v>0.46163863266413452</c:v>
                </c:pt>
                <c:pt idx="375">
                  <c:v>0.45567010309278355</c:v>
                </c:pt>
                <c:pt idx="376">
                  <c:v>0.44981009224091162</c:v>
                </c:pt>
                <c:pt idx="377">
                  <c:v>0.44384156266956054</c:v>
                </c:pt>
                <c:pt idx="378">
                  <c:v>0.4376559956592514</c:v>
                </c:pt>
                <c:pt idx="379">
                  <c:v>0.4317959848073793</c:v>
                </c:pt>
                <c:pt idx="380">
                  <c:v>0.42637004883342383</c:v>
                </c:pt>
                <c:pt idx="381">
                  <c:v>0.42105263157894746</c:v>
                </c:pt>
                <c:pt idx="382">
                  <c:v>0.4160607704829084</c:v>
                </c:pt>
                <c:pt idx="383">
                  <c:v>0.41117742810634839</c:v>
                </c:pt>
                <c:pt idx="384">
                  <c:v>0.4059685295713511</c:v>
                </c:pt>
                <c:pt idx="385">
                  <c:v>0.40065111231687461</c:v>
                </c:pt>
                <c:pt idx="386">
                  <c:v>0.39544221378187744</c:v>
                </c:pt>
                <c:pt idx="387">
                  <c:v>0.38979924036896368</c:v>
                </c:pt>
                <c:pt idx="388">
                  <c:v>0.38372219207813352</c:v>
                </c:pt>
                <c:pt idx="389">
                  <c:v>0.3778621812262617</c:v>
                </c:pt>
                <c:pt idx="390">
                  <c:v>0.37221920781334789</c:v>
                </c:pt>
                <c:pt idx="391">
                  <c:v>0.36679327183939231</c:v>
                </c:pt>
                <c:pt idx="392">
                  <c:v>0.3619099294628324</c:v>
                </c:pt>
                <c:pt idx="393">
                  <c:v>0.35735214324470982</c:v>
                </c:pt>
                <c:pt idx="394">
                  <c:v>0.35268583830710798</c:v>
                </c:pt>
                <c:pt idx="395">
                  <c:v>0.34791101465002711</c:v>
                </c:pt>
                <c:pt idx="396">
                  <c:v>0.34270211611502982</c:v>
                </c:pt>
                <c:pt idx="397">
                  <c:v>0.33749321758003259</c:v>
                </c:pt>
                <c:pt idx="398">
                  <c:v>0.33250135648399343</c:v>
                </c:pt>
                <c:pt idx="399">
                  <c:v>0.3275094953879546</c:v>
                </c:pt>
                <c:pt idx="400">
                  <c:v>0.32316874660879008</c:v>
                </c:pt>
                <c:pt idx="401">
                  <c:v>0.3192620727075422</c:v>
                </c:pt>
                <c:pt idx="402">
                  <c:v>0.31470428648941945</c:v>
                </c:pt>
                <c:pt idx="403">
                  <c:v>0.3097124253933804</c:v>
                </c:pt>
                <c:pt idx="404">
                  <c:v>0.30461204557786231</c:v>
                </c:pt>
                <c:pt idx="405">
                  <c:v>0.2990775908844277</c:v>
                </c:pt>
                <c:pt idx="406">
                  <c:v>0.29343461747151384</c:v>
                </c:pt>
                <c:pt idx="407">
                  <c:v>0.28855127509495404</c:v>
                </c:pt>
                <c:pt idx="408">
                  <c:v>0.28421052631578952</c:v>
                </c:pt>
                <c:pt idx="409">
                  <c:v>0.28019533369506239</c:v>
                </c:pt>
                <c:pt idx="410">
                  <c:v>0.27574606619641889</c:v>
                </c:pt>
                <c:pt idx="411">
                  <c:v>0.27129679869777534</c:v>
                </c:pt>
                <c:pt idx="412">
                  <c:v>0.26728160607704832</c:v>
                </c:pt>
                <c:pt idx="413">
                  <c:v>0.26348345089527941</c:v>
                </c:pt>
                <c:pt idx="414">
                  <c:v>0.25946825827455244</c:v>
                </c:pt>
                <c:pt idx="415">
                  <c:v>0.25534454693434622</c:v>
                </c:pt>
                <c:pt idx="416">
                  <c:v>0.25100379815518176</c:v>
                </c:pt>
                <c:pt idx="417">
                  <c:v>0.24666304937601741</c:v>
                </c:pt>
                <c:pt idx="418">
                  <c:v>0.24275637547476941</c:v>
                </c:pt>
                <c:pt idx="419">
                  <c:v>0.23917525773195877</c:v>
                </c:pt>
                <c:pt idx="420">
                  <c:v>0.23537710255018993</c:v>
                </c:pt>
                <c:pt idx="421">
                  <c:v>0.23103635377102558</c:v>
                </c:pt>
                <c:pt idx="422">
                  <c:v>0.22680412371134021</c:v>
                </c:pt>
                <c:pt idx="423">
                  <c:v>0.22278893109061318</c:v>
                </c:pt>
                <c:pt idx="424">
                  <c:v>0.21888225718936521</c:v>
                </c:pt>
                <c:pt idx="425">
                  <c:v>0.21519262072707543</c:v>
                </c:pt>
                <c:pt idx="426">
                  <c:v>0.2115029842647857</c:v>
                </c:pt>
                <c:pt idx="427">
                  <c:v>0.20770482908301682</c:v>
                </c:pt>
                <c:pt idx="428">
                  <c:v>0.20401519262072712</c:v>
                </c:pt>
                <c:pt idx="429">
                  <c:v>0.2005425935973956</c:v>
                </c:pt>
                <c:pt idx="430">
                  <c:v>0.19717851329354308</c:v>
                </c:pt>
                <c:pt idx="431">
                  <c:v>0.19370591427021161</c:v>
                </c:pt>
                <c:pt idx="432">
                  <c:v>0.1903418339663592</c:v>
                </c:pt>
                <c:pt idx="433">
                  <c:v>0.18676071622354853</c:v>
                </c:pt>
                <c:pt idx="434">
                  <c:v>0.18317959848073795</c:v>
                </c:pt>
                <c:pt idx="435">
                  <c:v>0.18003255561584372</c:v>
                </c:pt>
                <c:pt idx="436">
                  <c:v>0.1772110689093869</c:v>
                </c:pt>
                <c:pt idx="437">
                  <c:v>0.1747151383613674</c:v>
                </c:pt>
                <c:pt idx="438">
                  <c:v>0.17200217037438958</c:v>
                </c:pt>
                <c:pt idx="439">
                  <c:v>0.16907216494845362</c:v>
                </c:pt>
                <c:pt idx="440">
                  <c:v>0.16592512208355939</c:v>
                </c:pt>
                <c:pt idx="441">
                  <c:v>0.16277807921866519</c:v>
                </c:pt>
                <c:pt idx="442">
                  <c:v>0.15973955507325016</c:v>
                </c:pt>
                <c:pt idx="443">
                  <c:v>0.15724362452523066</c:v>
                </c:pt>
                <c:pt idx="444">
                  <c:v>0.1549647314161694</c:v>
                </c:pt>
                <c:pt idx="445">
                  <c:v>0.15257731958762893</c:v>
                </c:pt>
                <c:pt idx="446">
                  <c:v>0.14986435160065115</c:v>
                </c:pt>
                <c:pt idx="447">
                  <c:v>0.14704286489419433</c:v>
                </c:pt>
                <c:pt idx="448">
                  <c:v>0.14454693434617477</c:v>
                </c:pt>
                <c:pt idx="449">
                  <c:v>0.14215952251763431</c:v>
                </c:pt>
                <c:pt idx="450">
                  <c:v>0.13966359196961475</c:v>
                </c:pt>
                <c:pt idx="451">
                  <c:v>0.13727618014107437</c:v>
                </c:pt>
                <c:pt idx="452">
                  <c:v>0.13532284319045038</c:v>
                </c:pt>
                <c:pt idx="453">
                  <c:v>0.13347802495930547</c:v>
                </c:pt>
                <c:pt idx="454">
                  <c:v>0.13163320672816065</c:v>
                </c:pt>
                <c:pt idx="455">
                  <c:v>0.12978838849701577</c:v>
                </c:pt>
                <c:pt idx="456">
                  <c:v>0.12805208898534998</c:v>
                </c:pt>
                <c:pt idx="457">
                  <c:v>0.12631578947368419</c:v>
                </c:pt>
                <c:pt idx="458">
                  <c:v>0.12414541508410203</c:v>
                </c:pt>
                <c:pt idx="459">
                  <c:v>0.12208355941399894</c:v>
                </c:pt>
                <c:pt idx="460">
                  <c:v>0.12056429734129141</c:v>
                </c:pt>
                <c:pt idx="461">
                  <c:v>0.11904503526858387</c:v>
                </c:pt>
                <c:pt idx="462">
                  <c:v>0.11730873575691808</c:v>
                </c:pt>
                <c:pt idx="463">
                  <c:v>0.11568095496473142</c:v>
                </c:pt>
                <c:pt idx="464">
                  <c:v>0.11427021161150301</c:v>
                </c:pt>
                <c:pt idx="465">
                  <c:v>0.11307650569723278</c:v>
                </c:pt>
                <c:pt idx="466">
                  <c:v>0.11188279978296255</c:v>
                </c:pt>
                <c:pt idx="467">
                  <c:v>0.11058057514921324</c:v>
                </c:pt>
                <c:pt idx="468">
                  <c:v>0.10916983179598481</c:v>
                </c:pt>
                <c:pt idx="469">
                  <c:v>0.10786760716223549</c:v>
                </c:pt>
                <c:pt idx="470">
                  <c:v>0.10678241996744439</c:v>
                </c:pt>
                <c:pt idx="471">
                  <c:v>0.1056972327726533</c:v>
                </c:pt>
                <c:pt idx="472">
                  <c:v>0.10461204557786219</c:v>
                </c:pt>
                <c:pt idx="473">
                  <c:v>0.10374389582202932</c:v>
                </c:pt>
                <c:pt idx="474">
                  <c:v>0.10287574606619644</c:v>
                </c:pt>
                <c:pt idx="475">
                  <c:v>0.10189907759088443</c:v>
                </c:pt>
                <c:pt idx="476">
                  <c:v>0.10081389039609331</c:v>
                </c:pt>
                <c:pt idx="477">
                  <c:v>9.9728703201302227E-2</c:v>
                </c:pt>
                <c:pt idx="478">
                  <c:v>9.8643516006511112E-2</c:v>
                </c:pt>
                <c:pt idx="479">
                  <c:v>9.7558328811720038E-2</c:v>
                </c:pt>
                <c:pt idx="480">
                  <c:v>9.6690179055887157E-2</c:v>
                </c:pt>
                <c:pt idx="481">
                  <c:v>9.5930548019533407E-2</c:v>
                </c:pt>
                <c:pt idx="482">
                  <c:v>9.5170916983179615E-2</c:v>
                </c:pt>
                <c:pt idx="483">
                  <c:v>9.441128594682581E-2</c:v>
                </c:pt>
                <c:pt idx="484">
                  <c:v>9.3760173629951191E-2</c:v>
                </c:pt>
                <c:pt idx="485">
                  <c:v>9.310906131307653E-2</c:v>
                </c:pt>
                <c:pt idx="486">
                  <c:v>9.2349430276722697E-2</c:v>
                </c:pt>
                <c:pt idx="487">
                  <c:v>9.1698317959848077E-2</c:v>
                </c:pt>
                <c:pt idx="488">
                  <c:v>9.1264243081931623E-2</c:v>
                </c:pt>
                <c:pt idx="489">
                  <c:v>9.083016820401521E-2</c:v>
                </c:pt>
                <c:pt idx="490">
                  <c:v>9.0179055887140522E-2</c:v>
                </c:pt>
                <c:pt idx="491">
                  <c:v>8.9527943570265917E-2</c:v>
                </c:pt>
                <c:pt idx="492">
                  <c:v>8.8876831253391228E-2</c:v>
                </c:pt>
                <c:pt idx="493">
                  <c:v>8.8334237655995657E-2</c:v>
                </c:pt>
                <c:pt idx="494">
                  <c:v>8.7791644058600127E-2</c:v>
                </c:pt>
                <c:pt idx="495">
                  <c:v>8.7357569180683714E-2</c:v>
                </c:pt>
                <c:pt idx="496">
                  <c:v>8.7140531741725424E-2</c:v>
                </c:pt>
                <c:pt idx="497">
                  <c:v>8.6706456863809039E-2</c:v>
                </c:pt>
                <c:pt idx="498">
                  <c:v>8.6163863266413482E-2</c:v>
                </c:pt>
                <c:pt idx="499">
                  <c:v>8.5729788388497041E-2</c:v>
                </c:pt>
                <c:pt idx="500">
                  <c:v>8.5512750949538766E-2</c:v>
                </c:pt>
                <c:pt idx="501">
                  <c:v>8.4861638632664146E-2</c:v>
                </c:pt>
                <c:pt idx="502">
                  <c:v>8.4536082474226851E-2</c:v>
                </c:pt>
                <c:pt idx="503">
                  <c:v>8.4319045035268617E-2</c:v>
                </c:pt>
                <c:pt idx="504">
                  <c:v>8.3993488876831265E-2</c:v>
                </c:pt>
                <c:pt idx="505">
                  <c:v>8.3450895279435722E-2</c:v>
                </c:pt>
                <c:pt idx="506">
                  <c:v>8.3233857840477501E-2</c:v>
                </c:pt>
                <c:pt idx="507">
                  <c:v>8.2691264243081944E-2</c:v>
                </c:pt>
                <c:pt idx="508">
                  <c:v>8.2365708084644593E-2</c:v>
                </c:pt>
                <c:pt idx="509">
                  <c:v>8.3016820401519267E-2</c:v>
                </c:pt>
                <c:pt idx="510">
                  <c:v>8.4536082474226851E-2</c:v>
                </c:pt>
                <c:pt idx="511">
                  <c:v>8.5078676071622367E-2</c:v>
                </c:pt>
                <c:pt idx="512">
                  <c:v>8.3884970157352176E-2</c:v>
                </c:pt>
                <c:pt idx="513">
                  <c:v>8.1606077048290857E-2</c:v>
                </c:pt>
                <c:pt idx="514">
                  <c:v>7.943570265870864E-2</c:v>
                </c:pt>
                <c:pt idx="515">
                  <c:v>7.8350515463917525E-2</c:v>
                </c:pt>
                <c:pt idx="516">
                  <c:v>7.9544221378187757E-2</c:v>
                </c:pt>
                <c:pt idx="517">
                  <c:v>7.9978296256104184E-2</c:v>
                </c:pt>
                <c:pt idx="518">
                  <c:v>7.921866521975042E-2</c:v>
                </c:pt>
                <c:pt idx="519">
                  <c:v>7.8784590341833993E-2</c:v>
                </c:pt>
                <c:pt idx="520">
                  <c:v>7.8676071622354848E-2</c:v>
                </c:pt>
                <c:pt idx="521">
                  <c:v>7.8459034183396656E-2</c:v>
                </c:pt>
                <c:pt idx="522">
                  <c:v>7.8241996744438408E-2</c:v>
                </c:pt>
                <c:pt idx="523">
                  <c:v>7.8024959305480202E-2</c:v>
                </c:pt>
                <c:pt idx="524">
                  <c:v>7.7699403147042878E-2</c:v>
                </c:pt>
                <c:pt idx="525">
                  <c:v>7.7373846988605541E-2</c:v>
                </c:pt>
                <c:pt idx="526">
                  <c:v>7.7265328269126424E-2</c:v>
                </c:pt>
                <c:pt idx="527">
                  <c:v>7.7048290830168217E-2</c:v>
                </c:pt>
                <c:pt idx="528">
                  <c:v>7.6831253391209969E-2</c:v>
                </c:pt>
                <c:pt idx="529">
                  <c:v>7.6614215952251777E-2</c:v>
                </c:pt>
                <c:pt idx="530">
                  <c:v>7.628865979381444E-2</c:v>
                </c:pt>
                <c:pt idx="531">
                  <c:v>7.5854584915898013E-2</c:v>
                </c:pt>
                <c:pt idx="532">
                  <c:v>7.5637547476939779E-2</c:v>
                </c:pt>
                <c:pt idx="533">
                  <c:v>7.5420510037981572E-2</c:v>
                </c:pt>
                <c:pt idx="534">
                  <c:v>7.5203472599023338E-2</c:v>
                </c:pt>
                <c:pt idx="535">
                  <c:v>7.4986435160065104E-2</c:v>
                </c:pt>
                <c:pt idx="536">
                  <c:v>7.4986435160065104E-2</c:v>
                </c:pt>
                <c:pt idx="537">
                  <c:v>7.4769397721106912E-2</c:v>
                </c:pt>
                <c:pt idx="538">
                  <c:v>7.4552360282148677E-2</c:v>
                </c:pt>
                <c:pt idx="539">
                  <c:v>7.4443841562669547E-2</c:v>
                </c:pt>
                <c:pt idx="540">
                  <c:v>7.4118285404232251E-2</c:v>
                </c:pt>
                <c:pt idx="541">
                  <c:v>7.3792729245794914E-2</c:v>
                </c:pt>
                <c:pt idx="542">
                  <c:v>7.368421052631581E-2</c:v>
                </c:pt>
                <c:pt idx="543">
                  <c:v>7.3467173087357562E-2</c:v>
                </c:pt>
                <c:pt idx="544">
                  <c:v>7.3250135648399356E-2</c:v>
                </c:pt>
                <c:pt idx="545">
                  <c:v>7.3033098209441136E-2</c:v>
                </c:pt>
                <c:pt idx="546">
                  <c:v>7.2924579489962019E-2</c:v>
                </c:pt>
                <c:pt idx="547">
                  <c:v>7.2599023331524709E-2</c:v>
                </c:pt>
                <c:pt idx="548">
                  <c:v>7.2490504612045592E-2</c:v>
                </c:pt>
                <c:pt idx="549">
                  <c:v>7.2490504612045592E-2</c:v>
                </c:pt>
                <c:pt idx="550">
                  <c:v>7.2273467173087372E-2</c:v>
                </c:pt>
                <c:pt idx="551">
                  <c:v>7.2056429734129152E-2</c:v>
                </c:pt>
                <c:pt idx="552">
                  <c:v>7.2056429734129152E-2</c:v>
                </c:pt>
                <c:pt idx="553">
                  <c:v>7.1839392295170917E-2</c:v>
                </c:pt>
                <c:pt idx="554">
                  <c:v>7.1513836136733594E-2</c:v>
                </c:pt>
                <c:pt idx="555">
                  <c:v>7.129679869777536E-2</c:v>
                </c:pt>
                <c:pt idx="556">
                  <c:v>7.1079761258817153E-2</c:v>
                </c:pt>
                <c:pt idx="557">
                  <c:v>7.1079761258817153E-2</c:v>
                </c:pt>
                <c:pt idx="558">
                  <c:v>7.1079761258817153E-2</c:v>
                </c:pt>
                <c:pt idx="559">
                  <c:v>7.0862723819858933E-2</c:v>
                </c:pt>
                <c:pt idx="560">
                  <c:v>7.0645686380900713E-2</c:v>
                </c:pt>
                <c:pt idx="561">
                  <c:v>7.0428648941942493E-2</c:v>
                </c:pt>
                <c:pt idx="562">
                  <c:v>7.032013022246339E-2</c:v>
                </c:pt>
                <c:pt idx="563">
                  <c:v>7.0211611502984272E-2</c:v>
                </c:pt>
                <c:pt idx="564">
                  <c:v>6.9994574064026066E-2</c:v>
                </c:pt>
                <c:pt idx="565">
                  <c:v>6.9777536625067832E-2</c:v>
                </c:pt>
                <c:pt idx="566">
                  <c:v>6.9669017905588715E-2</c:v>
                </c:pt>
                <c:pt idx="567">
                  <c:v>6.9669017905588715E-2</c:v>
                </c:pt>
                <c:pt idx="568">
                  <c:v>6.9669017905588715E-2</c:v>
                </c:pt>
                <c:pt idx="569">
                  <c:v>6.9886055344546949E-2</c:v>
                </c:pt>
                <c:pt idx="570">
                  <c:v>6.9994574064026066E-2</c:v>
                </c:pt>
                <c:pt idx="571">
                  <c:v>6.9886055344546949E-2</c:v>
                </c:pt>
                <c:pt idx="572">
                  <c:v>6.9451980466630509E-2</c:v>
                </c:pt>
                <c:pt idx="573">
                  <c:v>6.9126424308193185E-2</c:v>
                </c:pt>
                <c:pt idx="574">
                  <c:v>6.880086814975582E-2</c:v>
                </c:pt>
                <c:pt idx="575">
                  <c:v>6.8583830710797614E-2</c:v>
                </c:pt>
                <c:pt idx="576">
                  <c:v>6.8583830710797614E-2</c:v>
                </c:pt>
                <c:pt idx="577">
                  <c:v>6.8366793271839407E-2</c:v>
                </c:pt>
                <c:pt idx="578">
                  <c:v>6.8149755832881173E-2</c:v>
                </c:pt>
                <c:pt idx="579">
                  <c:v>6.8149755832881173E-2</c:v>
                </c:pt>
                <c:pt idx="580">
                  <c:v>6.825827455236029E-2</c:v>
                </c:pt>
                <c:pt idx="581">
                  <c:v>6.804123711340207E-2</c:v>
                </c:pt>
                <c:pt idx="582">
                  <c:v>6.7932718393922953E-2</c:v>
                </c:pt>
                <c:pt idx="583">
                  <c:v>6.7824199674443836E-2</c:v>
                </c:pt>
                <c:pt idx="584">
                  <c:v>6.7715680954964746E-2</c:v>
                </c:pt>
                <c:pt idx="585">
                  <c:v>6.7715680954964746E-2</c:v>
                </c:pt>
                <c:pt idx="586">
                  <c:v>6.7715680954964746E-2</c:v>
                </c:pt>
                <c:pt idx="587">
                  <c:v>6.7607162235485629E-2</c:v>
                </c:pt>
                <c:pt idx="588">
                  <c:v>6.7173087357569189E-2</c:v>
                </c:pt>
                <c:pt idx="589">
                  <c:v>6.7064568638090072E-2</c:v>
                </c:pt>
                <c:pt idx="590">
                  <c:v>6.7173087357569189E-2</c:v>
                </c:pt>
                <c:pt idx="591">
                  <c:v>6.7064568638090072E-2</c:v>
                </c:pt>
                <c:pt idx="592">
                  <c:v>6.6956049918610969E-2</c:v>
                </c:pt>
                <c:pt idx="593">
                  <c:v>6.6956049918610969E-2</c:v>
                </c:pt>
                <c:pt idx="594">
                  <c:v>6.7064568638090072E-2</c:v>
                </c:pt>
                <c:pt idx="595">
                  <c:v>6.6956049918610969E-2</c:v>
                </c:pt>
                <c:pt idx="596">
                  <c:v>6.6630493760173631E-2</c:v>
                </c:pt>
                <c:pt idx="597">
                  <c:v>6.6304937601736322E-2</c:v>
                </c:pt>
                <c:pt idx="598">
                  <c:v>6.6196418882257191E-2</c:v>
                </c:pt>
                <c:pt idx="599">
                  <c:v>6.6196418882257191E-2</c:v>
                </c:pt>
                <c:pt idx="600">
                  <c:v>6.6087900162778088E-2</c:v>
                </c:pt>
                <c:pt idx="601">
                  <c:v>6.587086272381984E-2</c:v>
                </c:pt>
                <c:pt idx="602">
                  <c:v>6.5545306565382502E-2</c:v>
                </c:pt>
                <c:pt idx="603">
                  <c:v>6.5545306565382502E-2</c:v>
                </c:pt>
                <c:pt idx="604">
                  <c:v>6.5436787845903441E-2</c:v>
                </c:pt>
                <c:pt idx="605">
                  <c:v>6.5436787845903441E-2</c:v>
                </c:pt>
                <c:pt idx="606">
                  <c:v>6.5219750406945221E-2</c:v>
                </c:pt>
                <c:pt idx="607">
                  <c:v>6.5111231687466103E-2</c:v>
                </c:pt>
                <c:pt idx="608">
                  <c:v>6.5111231687466103E-2</c:v>
                </c:pt>
                <c:pt idx="609">
                  <c:v>6.5111231687466103E-2</c:v>
                </c:pt>
                <c:pt idx="610">
                  <c:v>6.5002712967987E-2</c:v>
                </c:pt>
                <c:pt idx="611">
                  <c:v>6.5002712967987E-2</c:v>
                </c:pt>
                <c:pt idx="612">
                  <c:v>6.5111231687466103E-2</c:v>
                </c:pt>
                <c:pt idx="613">
                  <c:v>6.5219750406945221E-2</c:v>
                </c:pt>
                <c:pt idx="614">
                  <c:v>6.5111231687466103E-2</c:v>
                </c:pt>
                <c:pt idx="615">
                  <c:v>6.4894194248507883E-2</c:v>
                </c:pt>
                <c:pt idx="616">
                  <c:v>6.4677156809549663E-2</c:v>
                </c:pt>
                <c:pt idx="617">
                  <c:v>6.4568638090070532E-2</c:v>
                </c:pt>
                <c:pt idx="618">
                  <c:v>6.4351600651112326E-2</c:v>
                </c:pt>
                <c:pt idx="619">
                  <c:v>6.4134563212154092E-2</c:v>
                </c:pt>
                <c:pt idx="620">
                  <c:v>6.3917525773195885E-2</c:v>
                </c:pt>
                <c:pt idx="621">
                  <c:v>6.3917525773195885E-2</c:v>
                </c:pt>
                <c:pt idx="622">
                  <c:v>6.3809007053716782E-2</c:v>
                </c:pt>
                <c:pt idx="623">
                  <c:v>6.3700488334237693E-2</c:v>
                </c:pt>
                <c:pt idx="624">
                  <c:v>6.3591969614758548E-2</c:v>
                </c:pt>
                <c:pt idx="625">
                  <c:v>6.3700488334237693E-2</c:v>
                </c:pt>
                <c:pt idx="626">
                  <c:v>6.3591969614758548E-2</c:v>
                </c:pt>
                <c:pt idx="627">
                  <c:v>6.3374932175800328E-2</c:v>
                </c:pt>
                <c:pt idx="628">
                  <c:v>6.3049376017362976E-2</c:v>
                </c:pt>
                <c:pt idx="629">
                  <c:v>6.283233857840477E-2</c:v>
                </c:pt>
                <c:pt idx="630">
                  <c:v>6.2940857297883887E-2</c:v>
                </c:pt>
                <c:pt idx="631">
                  <c:v>6.283233857840477E-2</c:v>
                </c:pt>
                <c:pt idx="632">
                  <c:v>6.250678241996746E-2</c:v>
                </c:pt>
                <c:pt idx="633">
                  <c:v>6.2289744981009233E-2</c:v>
                </c:pt>
                <c:pt idx="634">
                  <c:v>6.2181226261530109E-2</c:v>
                </c:pt>
                <c:pt idx="635">
                  <c:v>6.207270754205102E-2</c:v>
                </c:pt>
                <c:pt idx="636">
                  <c:v>6.207270754205102E-2</c:v>
                </c:pt>
                <c:pt idx="637">
                  <c:v>6.2181226261530109E-2</c:v>
                </c:pt>
                <c:pt idx="638">
                  <c:v>6.1964188822571896E-2</c:v>
                </c:pt>
                <c:pt idx="639">
                  <c:v>6.1638632664134566E-2</c:v>
                </c:pt>
                <c:pt idx="640">
                  <c:v>6.1530113944655462E-2</c:v>
                </c:pt>
                <c:pt idx="641">
                  <c:v>6.1313076505697249E-2</c:v>
                </c:pt>
                <c:pt idx="642">
                  <c:v>6.1204557786218118E-2</c:v>
                </c:pt>
                <c:pt idx="643">
                  <c:v>6.0987520347259912E-2</c:v>
                </c:pt>
                <c:pt idx="644">
                  <c:v>6.0770482908301705E-2</c:v>
                </c:pt>
                <c:pt idx="645">
                  <c:v>6.0770482908301705E-2</c:v>
                </c:pt>
                <c:pt idx="646">
                  <c:v>6.0879001627780788E-2</c:v>
                </c:pt>
                <c:pt idx="647">
                  <c:v>6.0879001627780788E-2</c:v>
                </c:pt>
                <c:pt idx="648">
                  <c:v>6.0661964188822574E-2</c:v>
                </c:pt>
                <c:pt idx="649">
                  <c:v>6.0553445469343464E-2</c:v>
                </c:pt>
                <c:pt idx="650">
                  <c:v>6.0444926749864354E-2</c:v>
                </c:pt>
                <c:pt idx="651">
                  <c:v>6.0336408030385251E-2</c:v>
                </c:pt>
                <c:pt idx="652">
                  <c:v>6.0336408030385251E-2</c:v>
                </c:pt>
                <c:pt idx="653">
                  <c:v>6.0336408030385251E-2</c:v>
                </c:pt>
                <c:pt idx="654">
                  <c:v>6.0227889310906127E-2</c:v>
                </c:pt>
                <c:pt idx="655">
                  <c:v>6.0119370591427017E-2</c:v>
                </c:pt>
                <c:pt idx="656">
                  <c:v>6.0010851871947914E-2</c:v>
                </c:pt>
                <c:pt idx="657">
                  <c:v>5.9793814432989707E-2</c:v>
                </c:pt>
                <c:pt idx="658">
                  <c:v>5.9468258274552363E-2</c:v>
                </c:pt>
                <c:pt idx="659">
                  <c:v>5.9576776994031487E-2</c:v>
                </c:pt>
                <c:pt idx="660">
                  <c:v>5.9685295713510583E-2</c:v>
                </c:pt>
                <c:pt idx="661">
                  <c:v>5.9685295713510583E-2</c:v>
                </c:pt>
                <c:pt idx="662">
                  <c:v>5.9576776994031487E-2</c:v>
                </c:pt>
                <c:pt idx="663">
                  <c:v>5.9359739555073267E-2</c:v>
                </c:pt>
                <c:pt idx="664">
                  <c:v>5.9034183396635923E-2</c:v>
                </c:pt>
                <c:pt idx="665">
                  <c:v>5.8708627238198606E-2</c:v>
                </c:pt>
                <c:pt idx="666">
                  <c:v>5.8491589799240379E-2</c:v>
                </c:pt>
                <c:pt idx="667">
                  <c:v>5.8491589799240379E-2</c:v>
                </c:pt>
                <c:pt idx="668">
                  <c:v>5.8600108518719468E-2</c:v>
                </c:pt>
                <c:pt idx="669">
                  <c:v>5.8600108518719468E-2</c:v>
                </c:pt>
                <c:pt idx="670">
                  <c:v>5.8491589799240379E-2</c:v>
                </c:pt>
                <c:pt idx="671">
                  <c:v>5.8491589799240379E-2</c:v>
                </c:pt>
                <c:pt idx="672">
                  <c:v>5.8166033640803055E-2</c:v>
                </c:pt>
                <c:pt idx="673">
                  <c:v>5.7840477482365711E-2</c:v>
                </c:pt>
                <c:pt idx="674">
                  <c:v>5.7623440043407491E-2</c:v>
                </c:pt>
                <c:pt idx="675">
                  <c:v>5.7514921323928395E-2</c:v>
                </c:pt>
                <c:pt idx="676">
                  <c:v>5.7406402604449284E-2</c:v>
                </c:pt>
                <c:pt idx="677">
                  <c:v>5.7297883884970167E-2</c:v>
                </c:pt>
                <c:pt idx="678">
                  <c:v>5.7514921323928395E-2</c:v>
                </c:pt>
                <c:pt idx="679">
                  <c:v>5.7840477482365711E-2</c:v>
                </c:pt>
                <c:pt idx="680">
                  <c:v>5.7623440043407491E-2</c:v>
                </c:pt>
                <c:pt idx="681">
                  <c:v>5.7189365165491036E-2</c:v>
                </c:pt>
                <c:pt idx="682">
                  <c:v>5.6972327726532823E-2</c:v>
                </c:pt>
                <c:pt idx="683">
                  <c:v>5.686380900705372E-2</c:v>
                </c:pt>
                <c:pt idx="684">
                  <c:v>5.686380900705372E-2</c:v>
                </c:pt>
                <c:pt idx="685">
                  <c:v>5.686380900705372E-2</c:v>
                </c:pt>
                <c:pt idx="686">
                  <c:v>5.675529028757461E-2</c:v>
                </c:pt>
                <c:pt idx="687">
                  <c:v>5.6429734129137286E-2</c:v>
                </c:pt>
                <c:pt idx="688">
                  <c:v>5.6321215409658162E-2</c:v>
                </c:pt>
                <c:pt idx="689">
                  <c:v>5.6429734129137286E-2</c:v>
                </c:pt>
                <c:pt idx="690">
                  <c:v>5.6321215409658162E-2</c:v>
                </c:pt>
                <c:pt idx="691">
                  <c:v>5.6104177970699949E-2</c:v>
                </c:pt>
                <c:pt idx="692">
                  <c:v>5.5995659251220846E-2</c:v>
                </c:pt>
                <c:pt idx="693">
                  <c:v>5.5995659251220846E-2</c:v>
                </c:pt>
                <c:pt idx="694">
                  <c:v>5.6104177970699949E-2</c:v>
                </c:pt>
                <c:pt idx="695">
                  <c:v>5.5995659251220846E-2</c:v>
                </c:pt>
                <c:pt idx="696">
                  <c:v>5.5995659251220846E-2</c:v>
                </c:pt>
                <c:pt idx="697">
                  <c:v>5.5995659251220846E-2</c:v>
                </c:pt>
                <c:pt idx="698">
                  <c:v>5.5887140531741729E-2</c:v>
                </c:pt>
                <c:pt idx="699">
                  <c:v>5.5670103092783488E-2</c:v>
                </c:pt>
                <c:pt idx="700">
                  <c:v>5.5670103092783488E-2</c:v>
                </c:pt>
                <c:pt idx="701">
                  <c:v>5.5670103092783488E-2</c:v>
                </c:pt>
                <c:pt idx="702">
                  <c:v>5.5670103092783488E-2</c:v>
                </c:pt>
                <c:pt idx="703">
                  <c:v>5.5453065653825302E-2</c:v>
                </c:pt>
                <c:pt idx="704">
                  <c:v>5.5344546934346178E-2</c:v>
                </c:pt>
                <c:pt idx="705">
                  <c:v>5.5670103092783488E-2</c:v>
                </c:pt>
                <c:pt idx="706">
                  <c:v>5.6104177970699949E-2</c:v>
                </c:pt>
                <c:pt idx="707">
                  <c:v>5.6321215409658162E-2</c:v>
                </c:pt>
                <c:pt idx="708">
                  <c:v>5.5887140531741729E-2</c:v>
                </c:pt>
                <c:pt idx="709">
                  <c:v>5.5344546934346178E-2</c:v>
                </c:pt>
                <c:pt idx="710">
                  <c:v>5.5018990775908862E-2</c:v>
                </c:pt>
                <c:pt idx="711">
                  <c:v>5.5018990775908862E-2</c:v>
                </c:pt>
                <c:pt idx="712">
                  <c:v>5.5236028214867075E-2</c:v>
                </c:pt>
                <c:pt idx="713">
                  <c:v>5.5344546934346178E-2</c:v>
                </c:pt>
                <c:pt idx="714">
                  <c:v>5.5453065653825302E-2</c:v>
                </c:pt>
                <c:pt idx="715">
                  <c:v>5.5561584373304398E-2</c:v>
                </c:pt>
                <c:pt idx="716">
                  <c:v>5.5561584373304398E-2</c:v>
                </c:pt>
                <c:pt idx="717">
                  <c:v>5.5453065653825302E-2</c:v>
                </c:pt>
                <c:pt idx="718">
                  <c:v>5.5236028214867075E-2</c:v>
                </c:pt>
                <c:pt idx="719">
                  <c:v>5.4910472056429745E-2</c:v>
                </c:pt>
                <c:pt idx="720">
                  <c:v>5.4693434617471531E-2</c:v>
                </c:pt>
                <c:pt idx="721">
                  <c:v>5.4584915897992407E-2</c:v>
                </c:pt>
                <c:pt idx="722">
                  <c:v>5.4476397178513318E-2</c:v>
                </c:pt>
                <c:pt idx="723">
                  <c:v>5.425935973955507E-2</c:v>
                </c:pt>
                <c:pt idx="724">
                  <c:v>5.3933803581117754E-2</c:v>
                </c:pt>
                <c:pt idx="725">
                  <c:v>5.3825284861638643E-2</c:v>
                </c:pt>
                <c:pt idx="726">
                  <c:v>5.3933803581117754E-2</c:v>
                </c:pt>
                <c:pt idx="727">
                  <c:v>5.3933803581117754E-2</c:v>
                </c:pt>
                <c:pt idx="728">
                  <c:v>5.3933803581117754E-2</c:v>
                </c:pt>
                <c:pt idx="729">
                  <c:v>5.3825284861638643E-2</c:v>
                </c:pt>
                <c:pt idx="730">
                  <c:v>5.3608247422680402E-2</c:v>
                </c:pt>
                <c:pt idx="731">
                  <c:v>5.3282691264243093E-2</c:v>
                </c:pt>
                <c:pt idx="732">
                  <c:v>5.2848616386326666E-2</c:v>
                </c:pt>
                <c:pt idx="733">
                  <c:v>5.2523060227889315E-2</c:v>
                </c:pt>
                <c:pt idx="734">
                  <c:v>5.2523060227889315E-2</c:v>
                </c:pt>
                <c:pt idx="735">
                  <c:v>5.2957135105805769E-2</c:v>
                </c:pt>
                <c:pt idx="736">
                  <c:v>5.3499728703201306E-2</c:v>
                </c:pt>
                <c:pt idx="737">
                  <c:v>5.3716766142159533E-2</c:v>
                </c:pt>
                <c:pt idx="738">
                  <c:v>5.3391209983722203E-2</c:v>
                </c:pt>
                <c:pt idx="739">
                  <c:v>5.2848616386326666E-2</c:v>
                </c:pt>
                <c:pt idx="740">
                  <c:v>5.2088985349972874E-2</c:v>
                </c:pt>
                <c:pt idx="741">
                  <c:v>5.165491047205642E-2</c:v>
                </c:pt>
                <c:pt idx="742">
                  <c:v>5.1546391752577317E-2</c:v>
                </c:pt>
                <c:pt idx="743">
                  <c:v>5.1437873033098221E-2</c:v>
                </c:pt>
                <c:pt idx="744">
                  <c:v>5.132935431361909E-2</c:v>
                </c:pt>
                <c:pt idx="745">
                  <c:v>5.1112316874660883E-2</c:v>
                </c:pt>
                <c:pt idx="746">
                  <c:v>5.1112316874660883E-2</c:v>
                </c:pt>
                <c:pt idx="747">
                  <c:v>5.100379815518178E-2</c:v>
                </c:pt>
                <c:pt idx="748">
                  <c:v>5.100379815518178E-2</c:v>
                </c:pt>
                <c:pt idx="749">
                  <c:v>5.089527943570267E-2</c:v>
                </c:pt>
                <c:pt idx="750">
                  <c:v>5.0786760716223567E-2</c:v>
                </c:pt>
                <c:pt idx="751">
                  <c:v>5.0678241996744436E-2</c:v>
                </c:pt>
                <c:pt idx="752">
                  <c:v>5.0678241996744436E-2</c:v>
                </c:pt>
                <c:pt idx="753">
                  <c:v>5.0786760716223567E-2</c:v>
                </c:pt>
                <c:pt idx="754">
                  <c:v>5.0786760716223567E-2</c:v>
                </c:pt>
                <c:pt idx="755">
                  <c:v>5.0678241996744436E-2</c:v>
                </c:pt>
                <c:pt idx="756">
                  <c:v>5.0461204557786236E-2</c:v>
                </c:pt>
                <c:pt idx="757">
                  <c:v>5.0461204557786236E-2</c:v>
                </c:pt>
                <c:pt idx="758">
                  <c:v>5.0678241996744436E-2</c:v>
                </c:pt>
                <c:pt idx="759">
                  <c:v>5.0678241996744436E-2</c:v>
                </c:pt>
                <c:pt idx="760">
                  <c:v>5.0569723277265326E-2</c:v>
                </c:pt>
                <c:pt idx="761">
                  <c:v>5.0461204557786236E-2</c:v>
                </c:pt>
                <c:pt idx="762">
                  <c:v>5.0352685838307126E-2</c:v>
                </c:pt>
                <c:pt idx="763">
                  <c:v>5.0244167118828002E-2</c:v>
                </c:pt>
                <c:pt idx="764">
                  <c:v>5.0352685838307126E-2</c:v>
                </c:pt>
                <c:pt idx="765">
                  <c:v>5.0461204557786236E-2</c:v>
                </c:pt>
                <c:pt idx="766">
                  <c:v>5.0352685838307126E-2</c:v>
                </c:pt>
                <c:pt idx="767">
                  <c:v>5.0027129679869775E-2</c:v>
                </c:pt>
                <c:pt idx="768">
                  <c:v>4.9701573521432459E-2</c:v>
                </c:pt>
                <c:pt idx="769">
                  <c:v>4.9484536082474231E-2</c:v>
                </c:pt>
                <c:pt idx="770">
                  <c:v>4.9267498643516025E-2</c:v>
                </c:pt>
                <c:pt idx="771">
                  <c:v>4.9158979924036908E-2</c:v>
                </c:pt>
                <c:pt idx="772">
                  <c:v>4.9158979924036908E-2</c:v>
                </c:pt>
                <c:pt idx="773">
                  <c:v>4.9050461204557791E-2</c:v>
                </c:pt>
                <c:pt idx="774">
                  <c:v>4.9050461204557791E-2</c:v>
                </c:pt>
                <c:pt idx="775">
                  <c:v>4.9050461204557791E-2</c:v>
                </c:pt>
                <c:pt idx="776">
                  <c:v>4.9376017362995114E-2</c:v>
                </c:pt>
                <c:pt idx="777">
                  <c:v>4.9376017362995114E-2</c:v>
                </c:pt>
                <c:pt idx="778">
                  <c:v>4.9267498643516025E-2</c:v>
                </c:pt>
                <c:pt idx="779">
                  <c:v>4.9158979924036908E-2</c:v>
                </c:pt>
                <c:pt idx="780">
                  <c:v>4.9050461204557791E-2</c:v>
                </c:pt>
                <c:pt idx="781">
                  <c:v>4.8941942485078667E-2</c:v>
                </c:pt>
                <c:pt idx="782">
                  <c:v>4.8724905046120467E-2</c:v>
                </c:pt>
                <c:pt idx="783">
                  <c:v>4.8616386326641357E-2</c:v>
                </c:pt>
                <c:pt idx="784">
                  <c:v>4.8616386326641357E-2</c:v>
                </c:pt>
                <c:pt idx="785">
                  <c:v>4.8507867607162226E-2</c:v>
                </c:pt>
                <c:pt idx="786">
                  <c:v>4.8290830168204006E-2</c:v>
                </c:pt>
                <c:pt idx="787">
                  <c:v>4.8290830168204006E-2</c:v>
                </c:pt>
                <c:pt idx="788">
                  <c:v>4.8507867607162226E-2</c:v>
                </c:pt>
                <c:pt idx="789">
                  <c:v>4.8616386326641357E-2</c:v>
                </c:pt>
                <c:pt idx="790">
                  <c:v>4.8399348887683123E-2</c:v>
                </c:pt>
                <c:pt idx="791">
                  <c:v>4.8182311448724917E-2</c:v>
                </c:pt>
                <c:pt idx="792">
                  <c:v>4.7965274009766704E-2</c:v>
                </c:pt>
                <c:pt idx="793">
                  <c:v>4.7748236570808469E-2</c:v>
                </c:pt>
                <c:pt idx="794">
                  <c:v>4.7531199131850249E-2</c:v>
                </c:pt>
                <c:pt idx="795">
                  <c:v>4.7639717851329373E-2</c:v>
                </c:pt>
                <c:pt idx="796">
                  <c:v>4.7639717851329373E-2</c:v>
                </c:pt>
                <c:pt idx="797">
                  <c:v>4.7639717851329373E-2</c:v>
                </c:pt>
                <c:pt idx="798">
                  <c:v>4.7422680412371146E-2</c:v>
                </c:pt>
                <c:pt idx="799">
                  <c:v>4.7314161692892022E-2</c:v>
                </c:pt>
                <c:pt idx="800">
                  <c:v>4.7531199131850249E-2</c:v>
                </c:pt>
              </c:numCache>
            </c:numRef>
          </c:yVal>
          <c:smooth val="1"/>
        </c:ser>
        <c:dLbls>
          <c:showLegendKey val="0"/>
          <c:showVal val="0"/>
          <c:showCatName val="0"/>
          <c:showSerName val="0"/>
          <c:showPercent val="0"/>
          <c:showBubbleSize val="0"/>
        </c:dLbls>
        <c:axId val="87151744"/>
        <c:axId val="87153664"/>
      </c:scatterChart>
      <c:valAx>
        <c:axId val="87151744"/>
        <c:scaling>
          <c:orientation val="minMax"/>
          <c:max val="700"/>
          <c:min val="300"/>
        </c:scaling>
        <c:delete val="1"/>
        <c:axPos val="b"/>
        <c:title>
          <c:tx>
            <c:rich>
              <a:bodyPr/>
              <a:lstStyle/>
              <a:p>
                <a:pPr>
                  <a:defRPr lang="en-GB" b="1"/>
                </a:pPr>
                <a:r>
                  <a:rPr lang="en-US" b="1"/>
                  <a:t>Wavelength (nm)</a:t>
                </a:r>
              </a:p>
            </c:rich>
          </c:tx>
          <c:layout/>
          <c:overlay val="1"/>
        </c:title>
        <c:numFmt formatCode="General" sourceLinked="1"/>
        <c:majorTickMark val="cross"/>
        <c:minorTickMark val="cross"/>
        <c:tickLblPos val="nextTo"/>
        <c:crossAx val="87153664"/>
        <c:crosses val="autoZero"/>
        <c:crossBetween val="midCat"/>
        <c:majorUnit val="50"/>
      </c:valAx>
      <c:valAx>
        <c:axId val="87153664"/>
        <c:scaling>
          <c:orientation val="minMax"/>
          <c:max val="1.2"/>
          <c:min val="0"/>
        </c:scaling>
        <c:delete val="1"/>
        <c:axPos val="l"/>
        <c:title>
          <c:tx>
            <c:rich>
              <a:bodyPr/>
              <a:lstStyle/>
              <a:p>
                <a:pPr>
                  <a:defRPr lang="en-GB" b="1"/>
                </a:pPr>
                <a:r>
                  <a:rPr lang="en-US" b="1"/>
                  <a:t>Normalised Abs. (a.u.)</a:t>
                </a:r>
              </a:p>
            </c:rich>
          </c:tx>
          <c:layout>
            <c:manualLayout>
              <c:xMode val="edge"/>
              <c:yMode val="edge"/>
              <c:x val="2.3138203614959112E-3"/>
              <c:y val="0.13887197433654117"/>
            </c:manualLayout>
          </c:layout>
          <c:overlay val="1"/>
        </c:title>
        <c:numFmt formatCode="General" sourceLinked="1"/>
        <c:majorTickMark val="cross"/>
        <c:minorTickMark val="cross"/>
        <c:tickLblPos val="nextTo"/>
        <c:crossAx val="87151744"/>
        <c:crosses val="autoZero"/>
        <c:crossBetween val="midCat"/>
      </c:valAx>
      <c:spPr>
        <a:noFill/>
        <a:ln w="25400">
          <a:noFill/>
        </a:ln>
      </c:spPr>
    </c:plotArea>
    <c:legend>
      <c:legendPos val="r"/>
      <c:layout>
        <c:manualLayout>
          <c:xMode val="edge"/>
          <c:yMode val="edge"/>
          <c:x val="0.64468023688819853"/>
          <c:y val="5.8079128997764115E-2"/>
          <c:w val="0.31954861806657731"/>
          <c:h val="0.18185360163312922"/>
        </c:manualLayout>
      </c:layout>
      <c:overlay val="1"/>
      <c:txPr>
        <a:bodyPr/>
        <a:lstStyle/>
        <a:p>
          <a:pPr>
            <a:defRPr lang="en-GB"/>
          </a:pPr>
          <a:endParaRPr lang="en-US"/>
        </a:p>
      </c:txPr>
    </c:legend>
    <c:plotVisOnly val="1"/>
    <c:dispBlanksAs val="gap"/>
    <c:showDLblsOverMax val="1"/>
  </c:chart>
  <c:spPr>
    <a:noFill/>
    <a:ln>
      <a:noFill/>
    </a:ln>
  </c:spPr>
  <c:txPr>
    <a:bodyPr/>
    <a:lstStyle/>
    <a:p>
      <a:pPr>
        <a:defRPr sz="1050" b="0" i="0" u="none" strike="noStrike" baseline="0">
          <a:solidFill>
            <a:sysClr val="windowText" lastClr="000000"/>
          </a:solidFill>
          <a:latin typeface="+mn-lt"/>
          <a:ea typeface="Calibri"/>
          <a:cs typeface="Calibri"/>
        </a:defRPr>
      </a:pPr>
      <a:endParaRPr lang="en-US"/>
    </a:p>
  </c:txPr>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manualLayout>
          <c:layoutTarget val="inner"/>
          <c:xMode val="edge"/>
          <c:yMode val="edge"/>
          <c:x val="0.11937377690802355"/>
          <c:y val="5.1851851851851864E-2"/>
          <c:w val="0.84344422700587163"/>
          <c:h val="0.75555555555555565"/>
        </c:manualLayout>
      </c:layout>
      <c:scatterChart>
        <c:scatterStyle val="smoothMarker"/>
        <c:varyColors val="1"/>
        <c:ser>
          <c:idx val="0"/>
          <c:order val="0"/>
          <c:tx>
            <c:strRef>
              <c:f>Sheet1!$I$3</c:f>
              <c:strCache>
                <c:ptCount val="1"/>
                <c:pt idx="0">
                  <c:v>P3 Solution</c:v>
                </c:pt>
              </c:strCache>
            </c:strRef>
          </c:tx>
          <c:spPr>
            <a:ln w="6350">
              <a:solidFill>
                <a:schemeClr val="bg1">
                  <a:lumMod val="65000"/>
                </a:schemeClr>
              </a:solidFill>
            </a:ln>
            <a:effectLst>
              <a:outerShdw blurRad="50800" dist="50800" dir="5400000" algn="ctr" rotWithShape="0">
                <a:schemeClr val="bg1"/>
              </a:outerShdw>
            </a:effectLst>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I$4:$I$804</c:f>
              <c:numCache>
                <c:formatCode>General</c:formatCode>
                <c:ptCount val="801"/>
                <c:pt idx="0">
                  <c:v>0.17128767123287672</c:v>
                </c:pt>
                <c:pt idx="1">
                  <c:v>0.16624657534246579</c:v>
                </c:pt>
                <c:pt idx="2">
                  <c:v>0.16043835616438362</c:v>
                </c:pt>
                <c:pt idx="3">
                  <c:v>0.15539726027397263</c:v>
                </c:pt>
                <c:pt idx="4">
                  <c:v>0.15156164383561646</c:v>
                </c:pt>
                <c:pt idx="5">
                  <c:v>0.14783561643835616</c:v>
                </c:pt>
                <c:pt idx="6">
                  <c:v>0.14509589041095891</c:v>
                </c:pt>
                <c:pt idx="7">
                  <c:v>0.14465753424657535</c:v>
                </c:pt>
                <c:pt idx="8">
                  <c:v>0.1472876712328767</c:v>
                </c:pt>
                <c:pt idx="9">
                  <c:v>0.15232876712328769</c:v>
                </c:pt>
                <c:pt idx="10">
                  <c:v>0.15758904109589048</c:v>
                </c:pt>
                <c:pt idx="11">
                  <c:v>0.16284931506849323</c:v>
                </c:pt>
                <c:pt idx="12">
                  <c:v>0.16964383561643842</c:v>
                </c:pt>
                <c:pt idx="13">
                  <c:v>0.17709589041095891</c:v>
                </c:pt>
                <c:pt idx="14">
                  <c:v>0.18421917808219185</c:v>
                </c:pt>
                <c:pt idx="15">
                  <c:v>0.19145205479452054</c:v>
                </c:pt>
                <c:pt idx="16">
                  <c:v>0.19879452054794525</c:v>
                </c:pt>
                <c:pt idx="17">
                  <c:v>0.20536986301369864</c:v>
                </c:pt>
                <c:pt idx="18">
                  <c:v>0.21106849315068496</c:v>
                </c:pt>
                <c:pt idx="19">
                  <c:v>0.21632876712328766</c:v>
                </c:pt>
                <c:pt idx="20">
                  <c:v>0.22246575342465755</c:v>
                </c:pt>
                <c:pt idx="21">
                  <c:v>0.22915068493150687</c:v>
                </c:pt>
                <c:pt idx="22">
                  <c:v>0.23463013698630142</c:v>
                </c:pt>
                <c:pt idx="23">
                  <c:v>0.23923287671232879</c:v>
                </c:pt>
                <c:pt idx="24">
                  <c:v>0.24515068493150688</c:v>
                </c:pt>
                <c:pt idx="25">
                  <c:v>0.2522739726027397</c:v>
                </c:pt>
                <c:pt idx="26">
                  <c:v>0.2599452054794521</c:v>
                </c:pt>
                <c:pt idx="27">
                  <c:v>0.26663013698630134</c:v>
                </c:pt>
                <c:pt idx="28">
                  <c:v>0.2723287671232878</c:v>
                </c:pt>
                <c:pt idx="29">
                  <c:v>0.27835616438356175</c:v>
                </c:pt>
                <c:pt idx="30">
                  <c:v>0.28449315068493153</c:v>
                </c:pt>
                <c:pt idx="31">
                  <c:v>0.29030136986301386</c:v>
                </c:pt>
                <c:pt idx="32">
                  <c:v>0.29610958904109591</c:v>
                </c:pt>
                <c:pt idx="33">
                  <c:v>0.30147945205479459</c:v>
                </c:pt>
                <c:pt idx="34">
                  <c:v>0.30553424657534245</c:v>
                </c:pt>
                <c:pt idx="35">
                  <c:v>0.30926027397260292</c:v>
                </c:pt>
                <c:pt idx="36">
                  <c:v>0.31364383561643833</c:v>
                </c:pt>
                <c:pt idx="37">
                  <c:v>0.31715068493150689</c:v>
                </c:pt>
                <c:pt idx="38">
                  <c:v>0.31934246575342479</c:v>
                </c:pt>
                <c:pt idx="39">
                  <c:v>0.32230136986301378</c:v>
                </c:pt>
                <c:pt idx="40">
                  <c:v>0.32580821917808239</c:v>
                </c:pt>
                <c:pt idx="41">
                  <c:v>0.32865753424657534</c:v>
                </c:pt>
                <c:pt idx="42">
                  <c:v>0.33117808219178091</c:v>
                </c:pt>
                <c:pt idx="43">
                  <c:v>0.33369863013698631</c:v>
                </c:pt>
                <c:pt idx="44">
                  <c:v>0.33654794520547954</c:v>
                </c:pt>
                <c:pt idx="45">
                  <c:v>0.34049315068493141</c:v>
                </c:pt>
                <c:pt idx="46">
                  <c:v>0.34608219178082206</c:v>
                </c:pt>
                <c:pt idx="47">
                  <c:v>0.3515616438356165</c:v>
                </c:pt>
                <c:pt idx="48">
                  <c:v>0.35594520547945208</c:v>
                </c:pt>
                <c:pt idx="49">
                  <c:v>0.36131506849315076</c:v>
                </c:pt>
                <c:pt idx="50">
                  <c:v>0.36734246575342477</c:v>
                </c:pt>
                <c:pt idx="51">
                  <c:v>0.37205479452054802</c:v>
                </c:pt>
                <c:pt idx="52">
                  <c:v>0.37764383561643833</c:v>
                </c:pt>
                <c:pt idx="53">
                  <c:v>0.38641095890410976</c:v>
                </c:pt>
                <c:pt idx="54">
                  <c:v>0.39408219178082199</c:v>
                </c:pt>
                <c:pt idx="55">
                  <c:v>0.39945205479452062</c:v>
                </c:pt>
                <c:pt idx="56">
                  <c:v>0.40635616438356176</c:v>
                </c:pt>
                <c:pt idx="57">
                  <c:v>0.41435616438356176</c:v>
                </c:pt>
                <c:pt idx="58">
                  <c:v>0.42158904109589046</c:v>
                </c:pt>
                <c:pt idx="59">
                  <c:v>0.42893150684931508</c:v>
                </c:pt>
                <c:pt idx="60">
                  <c:v>0.43583561643835617</c:v>
                </c:pt>
                <c:pt idx="61">
                  <c:v>0.43956164383561652</c:v>
                </c:pt>
                <c:pt idx="62">
                  <c:v>0.44230136986301377</c:v>
                </c:pt>
                <c:pt idx="63">
                  <c:v>0.44800000000000001</c:v>
                </c:pt>
                <c:pt idx="64">
                  <c:v>0.45347945205479451</c:v>
                </c:pt>
                <c:pt idx="65">
                  <c:v>0.45621917808219176</c:v>
                </c:pt>
                <c:pt idx="66">
                  <c:v>0.46082191780821924</c:v>
                </c:pt>
                <c:pt idx="67">
                  <c:v>0.46750684931506853</c:v>
                </c:pt>
                <c:pt idx="68">
                  <c:v>0.47342465753424667</c:v>
                </c:pt>
                <c:pt idx="69">
                  <c:v>0.47890410958904123</c:v>
                </c:pt>
                <c:pt idx="70">
                  <c:v>0.48482191780821932</c:v>
                </c:pt>
                <c:pt idx="71">
                  <c:v>0.49052054794520561</c:v>
                </c:pt>
                <c:pt idx="72">
                  <c:v>0.49589041095890424</c:v>
                </c:pt>
                <c:pt idx="73">
                  <c:v>0.50093150684931509</c:v>
                </c:pt>
                <c:pt idx="74">
                  <c:v>0.5075068493150684</c:v>
                </c:pt>
                <c:pt idx="75">
                  <c:v>0.51649315068493151</c:v>
                </c:pt>
                <c:pt idx="76">
                  <c:v>0.52526027397260266</c:v>
                </c:pt>
                <c:pt idx="77">
                  <c:v>0.53205479452054794</c:v>
                </c:pt>
                <c:pt idx="78">
                  <c:v>0.53720547945205488</c:v>
                </c:pt>
                <c:pt idx="79">
                  <c:v>0.54224657534246568</c:v>
                </c:pt>
                <c:pt idx="80">
                  <c:v>0.54893150684931513</c:v>
                </c:pt>
                <c:pt idx="81">
                  <c:v>0.55660273972602747</c:v>
                </c:pt>
                <c:pt idx="82">
                  <c:v>0.56416438356164378</c:v>
                </c:pt>
                <c:pt idx="83">
                  <c:v>0.57095890410958916</c:v>
                </c:pt>
                <c:pt idx="84">
                  <c:v>0.57687671232876725</c:v>
                </c:pt>
                <c:pt idx="85">
                  <c:v>0.58235616438356141</c:v>
                </c:pt>
                <c:pt idx="86">
                  <c:v>0.58849315068493158</c:v>
                </c:pt>
                <c:pt idx="87">
                  <c:v>0.59528767123287663</c:v>
                </c:pt>
                <c:pt idx="88">
                  <c:v>0.60087671232876738</c:v>
                </c:pt>
                <c:pt idx="89">
                  <c:v>0.6060273972602741</c:v>
                </c:pt>
                <c:pt idx="90">
                  <c:v>0.61347945205479482</c:v>
                </c:pt>
                <c:pt idx="91">
                  <c:v>0.62027397260273964</c:v>
                </c:pt>
                <c:pt idx="92">
                  <c:v>0.62432876712328778</c:v>
                </c:pt>
                <c:pt idx="93">
                  <c:v>0.63057534246575353</c:v>
                </c:pt>
                <c:pt idx="94">
                  <c:v>0.63956164383561642</c:v>
                </c:pt>
                <c:pt idx="95">
                  <c:v>0.64602739726027414</c:v>
                </c:pt>
                <c:pt idx="96">
                  <c:v>0.65161643835616456</c:v>
                </c:pt>
                <c:pt idx="97">
                  <c:v>0.65972602739726038</c:v>
                </c:pt>
                <c:pt idx="98">
                  <c:v>0.66641095890410962</c:v>
                </c:pt>
                <c:pt idx="99">
                  <c:v>0.67057534246575357</c:v>
                </c:pt>
                <c:pt idx="100">
                  <c:v>0.67736986301369873</c:v>
                </c:pt>
                <c:pt idx="101">
                  <c:v>0.68526027397260258</c:v>
                </c:pt>
                <c:pt idx="102">
                  <c:v>0.69052054794520534</c:v>
                </c:pt>
                <c:pt idx="103">
                  <c:v>0.69567123287671262</c:v>
                </c:pt>
                <c:pt idx="104">
                  <c:v>0.70301369863013707</c:v>
                </c:pt>
                <c:pt idx="105">
                  <c:v>0.71002739726027408</c:v>
                </c:pt>
                <c:pt idx="106">
                  <c:v>0.71583561643835636</c:v>
                </c:pt>
                <c:pt idx="107">
                  <c:v>0.72087671232876738</c:v>
                </c:pt>
                <c:pt idx="108">
                  <c:v>0.7260273972602741</c:v>
                </c:pt>
                <c:pt idx="109">
                  <c:v>0.7319452054794523</c:v>
                </c:pt>
                <c:pt idx="110">
                  <c:v>0.73972602739726034</c:v>
                </c:pt>
                <c:pt idx="111">
                  <c:v>0.7468493150684935</c:v>
                </c:pt>
                <c:pt idx="112">
                  <c:v>0.75156164383561641</c:v>
                </c:pt>
                <c:pt idx="113">
                  <c:v>0.75550684931506851</c:v>
                </c:pt>
                <c:pt idx="114">
                  <c:v>0.76054794520547953</c:v>
                </c:pt>
                <c:pt idx="115">
                  <c:v>0.76778082191780839</c:v>
                </c:pt>
                <c:pt idx="116">
                  <c:v>0.77523287671232877</c:v>
                </c:pt>
                <c:pt idx="117">
                  <c:v>0.77873972602739749</c:v>
                </c:pt>
                <c:pt idx="118">
                  <c:v>0.78038356164383549</c:v>
                </c:pt>
                <c:pt idx="119">
                  <c:v>0.78410958904109596</c:v>
                </c:pt>
                <c:pt idx="120">
                  <c:v>0.78871232876712316</c:v>
                </c:pt>
                <c:pt idx="121">
                  <c:v>0.79353424657534244</c:v>
                </c:pt>
                <c:pt idx="122">
                  <c:v>0.79868493150684949</c:v>
                </c:pt>
                <c:pt idx="123">
                  <c:v>0.8032876712328767</c:v>
                </c:pt>
                <c:pt idx="124">
                  <c:v>0.80624657534246569</c:v>
                </c:pt>
                <c:pt idx="125">
                  <c:v>0.80997260273972604</c:v>
                </c:pt>
                <c:pt idx="126">
                  <c:v>0.81556164383561647</c:v>
                </c:pt>
                <c:pt idx="127">
                  <c:v>0.82049315068493167</c:v>
                </c:pt>
                <c:pt idx="128">
                  <c:v>0.8252054794520548</c:v>
                </c:pt>
                <c:pt idx="129">
                  <c:v>0.83101369863013708</c:v>
                </c:pt>
                <c:pt idx="130">
                  <c:v>0.8356164383561645</c:v>
                </c:pt>
                <c:pt idx="131">
                  <c:v>0.83769863013698653</c:v>
                </c:pt>
                <c:pt idx="132">
                  <c:v>0.84131506849315074</c:v>
                </c:pt>
                <c:pt idx="133">
                  <c:v>0.8470136986301372</c:v>
                </c:pt>
                <c:pt idx="134">
                  <c:v>0.85172602739726033</c:v>
                </c:pt>
                <c:pt idx="135">
                  <c:v>0.85578082191780824</c:v>
                </c:pt>
                <c:pt idx="136">
                  <c:v>0.86082191780821926</c:v>
                </c:pt>
                <c:pt idx="137">
                  <c:v>0.86695890410958931</c:v>
                </c:pt>
                <c:pt idx="138">
                  <c:v>0.87178082191780837</c:v>
                </c:pt>
                <c:pt idx="139">
                  <c:v>0.87079452054794515</c:v>
                </c:pt>
                <c:pt idx="140">
                  <c:v>0.87189041095890429</c:v>
                </c:pt>
                <c:pt idx="141">
                  <c:v>0.88306849315068492</c:v>
                </c:pt>
                <c:pt idx="142">
                  <c:v>0.89172602739726026</c:v>
                </c:pt>
                <c:pt idx="143">
                  <c:v>0.89260273972602733</c:v>
                </c:pt>
                <c:pt idx="144">
                  <c:v>0.89676712328767128</c:v>
                </c:pt>
                <c:pt idx="145">
                  <c:v>0.90400000000000003</c:v>
                </c:pt>
                <c:pt idx="146">
                  <c:v>0.90860273972602723</c:v>
                </c:pt>
                <c:pt idx="147">
                  <c:v>0.91320547945205488</c:v>
                </c:pt>
                <c:pt idx="148">
                  <c:v>0.91912328767123286</c:v>
                </c:pt>
                <c:pt idx="149">
                  <c:v>0.92284931506849333</c:v>
                </c:pt>
                <c:pt idx="150">
                  <c:v>0.92591780821917824</c:v>
                </c:pt>
                <c:pt idx="151">
                  <c:v>0.93260273972602736</c:v>
                </c:pt>
                <c:pt idx="152">
                  <c:v>0.93687671232876724</c:v>
                </c:pt>
                <c:pt idx="153">
                  <c:v>0.93610958904109587</c:v>
                </c:pt>
                <c:pt idx="154">
                  <c:v>0.93983561643835645</c:v>
                </c:pt>
                <c:pt idx="155">
                  <c:v>0.94673972602739742</c:v>
                </c:pt>
                <c:pt idx="156">
                  <c:v>0.94794520547945216</c:v>
                </c:pt>
                <c:pt idx="157">
                  <c:v>0.94805479452054808</c:v>
                </c:pt>
                <c:pt idx="158">
                  <c:v>0.95200000000000018</c:v>
                </c:pt>
                <c:pt idx="159">
                  <c:v>0.95495890410958928</c:v>
                </c:pt>
                <c:pt idx="160">
                  <c:v>0.95550684931506857</c:v>
                </c:pt>
                <c:pt idx="161">
                  <c:v>0.95704109589041109</c:v>
                </c:pt>
                <c:pt idx="162">
                  <c:v>0.96032876712328763</c:v>
                </c:pt>
                <c:pt idx="163">
                  <c:v>0.96383561643835636</c:v>
                </c:pt>
                <c:pt idx="164">
                  <c:v>0.96460273972602739</c:v>
                </c:pt>
                <c:pt idx="165">
                  <c:v>0.96482191780821924</c:v>
                </c:pt>
                <c:pt idx="166">
                  <c:v>0.97150684931506848</c:v>
                </c:pt>
                <c:pt idx="167">
                  <c:v>0.97632876712328787</c:v>
                </c:pt>
                <c:pt idx="168">
                  <c:v>0.96975342465753445</c:v>
                </c:pt>
                <c:pt idx="169">
                  <c:v>0.96920547945205482</c:v>
                </c:pt>
                <c:pt idx="170">
                  <c:v>0.9789589041095893</c:v>
                </c:pt>
                <c:pt idx="171">
                  <c:v>0.97939726027397278</c:v>
                </c:pt>
                <c:pt idx="172">
                  <c:v>0.97424657534246573</c:v>
                </c:pt>
                <c:pt idx="173">
                  <c:v>0.97841095890410967</c:v>
                </c:pt>
                <c:pt idx="174">
                  <c:v>0.98290410958904117</c:v>
                </c:pt>
                <c:pt idx="175">
                  <c:v>0.98268493150684944</c:v>
                </c:pt>
                <c:pt idx="176">
                  <c:v>0.98838356164383556</c:v>
                </c:pt>
                <c:pt idx="177">
                  <c:v>0.99441095890410958</c:v>
                </c:pt>
                <c:pt idx="178">
                  <c:v>0.98695890410958909</c:v>
                </c:pt>
                <c:pt idx="179">
                  <c:v>0.98180821917808236</c:v>
                </c:pt>
                <c:pt idx="180">
                  <c:v>0.99013698630136959</c:v>
                </c:pt>
                <c:pt idx="181">
                  <c:v>0.99353424657534239</c:v>
                </c:pt>
                <c:pt idx="182">
                  <c:v>0.98772602739726023</c:v>
                </c:pt>
                <c:pt idx="183">
                  <c:v>0.9840000000000001</c:v>
                </c:pt>
                <c:pt idx="184">
                  <c:v>0.98323287671232862</c:v>
                </c:pt>
                <c:pt idx="185">
                  <c:v>0.98367123287671243</c:v>
                </c:pt>
                <c:pt idx="186">
                  <c:v>0.98695890410958909</c:v>
                </c:pt>
                <c:pt idx="187">
                  <c:v>0.9925479452054794</c:v>
                </c:pt>
                <c:pt idx="188">
                  <c:v>0.9980273972602739</c:v>
                </c:pt>
                <c:pt idx="189">
                  <c:v>1</c:v>
                </c:pt>
                <c:pt idx="190">
                  <c:v>0.99726027397260253</c:v>
                </c:pt>
                <c:pt idx="191">
                  <c:v>0.99287671232876729</c:v>
                </c:pt>
                <c:pt idx="192">
                  <c:v>0.99112328767123281</c:v>
                </c:pt>
                <c:pt idx="193">
                  <c:v>0.99430136986301365</c:v>
                </c:pt>
                <c:pt idx="194">
                  <c:v>0.99616438356164372</c:v>
                </c:pt>
                <c:pt idx="195">
                  <c:v>0.99090410958904107</c:v>
                </c:pt>
                <c:pt idx="196">
                  <c:v>0.98893150684931508</c:v>
                </c:pt>
                <c:pt idx="197">
                  <c:v>0.99408219178082169</c:v>
                </c:pt>
                <c:pt idx="198">
                  <c:v>0.99791780821917819</c:v>
                </c:pt>
                <c:pt idx="199">
                  <c:v>0.99846575342465749</c:v>
                </c:pt>
                <c:pt idx="200">
                  <c:v>0.99824657534246575</c:v>
                </c:pt>
                <c:pt idx="201">
                  <c:v>0.99660273972602731</c:v>
                </c:pt>
                <c:pt idx="202">
                  <c:v>0.99463013698630132</c:v>
                </c:pt>
                <c:pt idx="203">
                  <c:v>0.99539726027397268</c:v>
                </c:pt>
                <c:pt idx="204">
                  <c:v>0.99736986301369868</c:v>
                </c:pt>
                <c:pt idx="205">
                  <c:v>0.99627397260273964</c:v>
                </c:pt>
                <c:pt idx="206">
                  <c:v>0.99375342465753447</c:v>
                </c:pt>
                <c:pt idx="207">
                  <c:v>0.991013698630137</c:v>
                </c:pt>
                <c:pt idx="208">
                  <c:v>0.98641095890410957</c:v>
                </c:pt>
                <c:pt idx="209">
                  <c:v>0.98279452054794514</c:v>
                </c:pt>
                <c:pt idx="210">
                  <c:v>0.98498630136986298</c:v>
                </c:pt>
                <c:pt idx="211">
                  <c:v>0.9855342465753425</c:v>
                </c:pt>
                <c:pt idx="212">
                  <c:v>0.97950684931506848</c:v>
                </c:pt>
                <c:pt idx="213">
                  <c:v>0.97567123287671254</c:v>
                </c:pt>
                <c:pt idx="214">
                  <c:v>0.97490410958904117</c:v>
                </c:pt>
                <c:pt idx="215">
                  <c:v>0.9701917808219177</c:v>
                </c:pt>
                <c:pt idx="216">
                  <c:v>0.96372602739726021</c:v>
                </c:pt>
                <c:pt idx="217">
                  <c:v>0.96010958904109589</c:v>
                </c:pt>
                <c:pt idx="218">
                  <c:v>0.9592328767123286</c:v>
                </c:pt>
                <c:pt idx="219">
                  <c:v>0.9567123287671232</c:v>
                </c:pt>
                <c:pt idx="220">
                  <c:v>0.94673972602739742</c:v>
                </c:pt>
                <c:pt idx="221">
                  <c:v>0.93654794520547957</c:v>
                </c:pt>
                <c:pt idx="222">
                  <c:v>0.93369863013698651</c:v>
                </c:pt>
                <c:pt idx="223">
                  <c:v>0.93030136986301359</c:v>
                </c:pt>
                <c:pt idx="224">
                  <c:v>0.92372602739726029</c:v>
                </c:pt>
                <c:pt idx="225">
                  <c:v>0.92076712328767119</c:v>
                </c:pt>
                <c:pt idx="226">
                  <c:v>0.91671232876712327</c:v>
                </c:pt>
                <c:pt idx="227">
                  <c:v>0.90487671232876721</c:v>
                </c:pt>
                <c:pt idx="228">
                  <c:v>0.89446575342465751</c:v>
                </c:pt>
                <c:pt idx="229">
                  <c:v>0.89019178082191774</c:v>
                </c:pt>
                <c:pt idx="230">
                  <c:v>0.8849315068493151</c:v>
                </c:pt>
                <c:pt idx="231">
                  <c:v>0.8778082191780826</c:v>
                </c:pt>
                <c:pt idx="232">
                  <c:v>0.87112328767123293</c:v>
                </c:pt>
                <c:pt idx="233">
                  <c:v>0.86158904109589052</c:v>
                </c:pt>
                <c:pt idx="234">
                  <c:v>0.84964383561643864</c:v>
                </c:pt>
                <c:pt idx="235">
                  <c:v>0.84175342465753433</c:v>
                </c:pt>
                <c:pt idx="236">
                  <c:v>0.83813698630136979</c:v>
                </c:pt>
                <c:pt idx="237">
                  <c:v>0.83484931506849347</c:v>
                </c:pt>
                <c:pt idx="238">
                  <c:v>0.82827397260273983</c:v>
                </c:pt>
                <c:pt idx="239">
                  <c:v>0.81764383561643861</c:v>
                </c:pt>
                <c:pt idx="240">
                  <c:v>0.80701369863013717</c:v>
                </c:pt>
                <c:pt idx="241">
                  <c:v>0.79923287671232857</c:v>
                </c:pt>
                <c:pt idx="242">
                  <c:v>0.79550684931506843</c:v>
                </c:pt>
                <c:pt idx="243">
                  <c:v>0.79221917808219178</c:v>
                </c:pt>
                <c:pt idx="244">
                  <c:v>0.78630136986301369</c:v>
                </c:pt>
                <c:pt idx="245">
                  <c:v>0.77895890410958923</c:v>
                </c:pt>
                <c:pt idx="246">
                  <c:v>0.7723835616438357</c:v>
                </c:pt>
                <c:pt idx="247">
                  <c:v>0.76843835616438372</c:v>
                </c:pt>
                <c:pt idx="248">
                  <c:v>0.76383561643835651</c:v>
                </c:pt>
                <c:pt idx="249">
                  <c:v>0.75594520547945221</c:v>
                </c:pt>
                <c:pt idx="250">
                  <c:v>0.74794520547945231</c:v>
                </c:pt>
                <c:pt idx="251">
                  <c:v>0.74136986301369878</c:v>
                </c:pt>
                <c:pt idx="252">
                  <c:v>0.73468493150684944</c:v>
                </c:pt>
                <c:pt idx="253">
                  <c:v>0.72843835616438379</c:v>
                </c:pt>
                <c:pt idx="254">
                  <c:v>0.72372602739726033</c:v>
                </c:pt>
                <c:pt idx="255">
                  <c:v>0.71835616438356154</c:v>
                </c:pt>
                <c:pt idx="256">
                  <c:v>0.71156164383561649</c:v>
                </c:pt>
                <c:pt idx="257">
                  <c:v>0.70487671232876725</c:v>
                </c:pt>
                <c:pt idx="258">
                  <c:v>0.69830136986301361</c:v>
                </c:pt>
                <c:pt idx="259">
                  <c:v>0.69117808219178101</c:v>
                </c:pt>
                <c:pt idx="260">
                  <c:v>0.68350684931506844</c:v>
                </c:pt>
                <c:pt idx="261">
                  <c:v>0.67561643835616469</c:v>
                </c:pt>
                <c:pt idx="262">
                  <c:v>0.66838356164383561</c:v>
                </c:pt>
                <c:pt idx="263">
                  <c:v>0.66147945205479486</c:v>
                </c:pt>
                <c:pt idx="264">
                  <c:v>0.65413698630136974</c:v>
                </c:pt>
                <c:pt idx="265">
                  <c:v>0.64558904109589044</c:v>
                </c:pt>
                <c:pt idx="266">
                  <c:v>0.63616438356164373</c:v>
                </c:pt>
                <c:pt idx="267">
                  <c:v>0.62772602739726024</c:v>
                </c:pt>
                <c:pt idx="268">
                  <c:v>0.61961643835616453</c:v>
                </c:pt>
                <c:pt idx="269">
                  <c:v>0.61008219178082179</c:v>
                </c:pt>
                <c:pt idx="270">
                  <c:v>0.60120547945205483</c:v>
                </c:pt>
                <c:pt idx="271">
                  <c:v>0.59419178082191759</c:v>
                </c:pt>
                <c:pt idx="272">
                  <c:v>0.58586301369863014</c:v>
                </c:pt>
                <c:pt idx="273">
                  <c:v>0.57600000000000007</c:v>
                </c:pt>
                <c:pt idx="274">
                  <c:v>0.56635616438356162</c:v>
                </c:pt>
                <c:pt idx="275">
                  <c:v>0.55704109589041095</c:v>
                </c:pt>
                <c:pt idx="276">
                  <c:v>0.54761643835616447</c:v>
                </c:pt>
                <c:pt idx="277">
                  <c:v>0.53819178082191765</c:v>
                </c:pt>
                <c:pt idx="278">
                  <c:v>0.52865753424657558</c:v>
                </c:pt>
                <c:pt idx="279">
                  <c:v>0.5189041095890411</c:v>
                </c:pt>
                <c:pt idx="280">
                  <c:v>0.50871232876712325</c:v>
                </c:pt>
                <c:pt idx="281">
                  <c:v>0.49863013698630132</c:v>
                </c:pt>
                <c:pt idx="282">
                  <c:v>0.48909589041095891</c:v>
                </c:pt>
                <c:pt idx="283">
                  <c:v>0.48032876712328787</c:v>
                </c:pt>
                <c:pt idx="284">
                  <c:v>0.47123287671232877</c:v>
                </c:pt>
                <c:pt idx="285">
                  <c:v>0.46202739726027403</c:v>
                </c:pt>
                <c:pt idx="286">
                  <c:v>0.45347945205479451</c:v>
                </c:pt>
                <c:pt idx="287">
                  <c:v>0.44493150684931509</c:v>
                </c:pt>
                <c:pt idx="288">
                  <c:v>0.43605479452054796</c:v>
                </c:pt>
                <c:pt idx="289">
                  <c:v>0.42728767123287692</c:v>
                </c:pt>
                <c:pt idx="290">
                  <c:v>0.41786301369863016</c:v>
                </c:pt>
                <c:pt idx="291">
                  <c:v>0.40734246575342475</c:v>
                </c:pt>
                <c:pt idx="292">
                  <c:v>0.3980273972602742</c:v>
                </c:pt>
                <c:pt idx="293">
                  <c:v>0.39024657534246593</c:v>
                </c:pt>
                <c:pt idx="294">
                  <c:v>0.38169863013698635</c:v>
                </c:pt>
                <c:pt idx="295">
                  <c:v>0.37238356164383579</c:v>
                </c:pt>
                <c:pt idx="296">
                  <c:v>0.36317808219178088</c:v>
                </c:pt>
                <c:pt idx="297">
                  <c:v>0.35419178082191777</c:v>
                </c:pt>
                <c:pt idx="298">
                  <c:v>0.34542465753424667</c:v>
                </c:pt>
                <c:pt idx="299">
                  <c:v>0.33709589041095894</c:v>
                </c:pt>
                <c:pt idx="300">
                  <c:v>0.32898630136986329</c:v>
                </c:pt>
                <c:pt idx="301">
                  <c:v>0.32076712328767137</c:v>
                </c:pt>
                <c:pt idx="302">
                  <c:v>0.31232876712328783</c:v>
                </c:pt>
                <c:pt idx="303">
                  <c:v>0.30378082191780842</c:v>
                </c:pt>
                <c:pt idx="304">
                  <c:v>0.29567123287671226</c:v>
                </c:pt>
                <c:pt idx="305">
                  <c:v>0.2875616438356165</c:v>
                </c:pt>
                <c:pt idx="306">
                  <c:v>0.27934246575342481</c:v>
                </c:pt>
                <c:pt idx="307">
                  <c:v>0.2716712328767123</c:v>
                </c:pt>
                <c:pt idx="308">
                  <c:v>0.26432876712328779</c:v>
                </c:pt>
                <c:pt idx="309">
                  <c:v>0.25654794520547947</c:v>
                </c:pt>
                <c:pt idx="310">
                  <c:v>0.24887671232876712</c:v>
                </c:pt>
                <c:pt idx="311">
                  <c:v>0.24219178082191783</c:v>
                </c:pt>
                <c:pt idx="312">
                  <c:v>0.23473972602739729</c:v>
                </c:pt>
                <c:pt idx="313">
                  <c:v>0.22630136986301369</c:v>
                </c:pt>
                <c:pt idx="314">
                  <c:v>0.21863013698630143</c:v>
                </c:pt>
                <c:pt idx="315">
                  <c:v>0.21194520547945211</c:v>
                </c:pt>
                <c:pt idx="316">
                  <c:v>0.20526027397260274</c:v>
                </c:pt>
                <c:pt idx="317">
                  <c:v>0.19846575342465755</c:v>
                </c:pt>
                <c:pt idx="318">
                  <c:v>0.19189041095890413</c:v>
                </c:pt>
                <c:pt idx="319">
                  <c:v>0.18619178082191784</c:v>
                </c:pt>
                <c:pt idx="320">
                  <c:v>0.18016438356164388</c:v>
                </c:pt>
                <c:pt idx="321">
                  <c:v>0.17238356164383559</c:v>
                </c:pt>
                <c:pt idx="322">
                  <c:v>0.16526027397260273</c:v>
                </c:pt>
                <c:pt idx="323">
                  <c:v>0.1601095890410959</c:v>
                </c:pt>
                <c:pt idx="324">
                  <c:v>0.15463013698630143</c:v>
                </c:pt>
                <c:pt idx="325">
                  <c:v>0.14838356164383562</c:v>
                </c:pt>
                <c:pt idx="326">
                  <c:v>0.14246575342465753</c:v>
                </c:pt>
                <c:pt idx="327">
                  <c:v>0.13687671232876711</c:v>
                </c:pt>
                <c:pt idx="328">
                  <c:v>0.13117808219178081</c:v>
                </c:pt>
                <c:pt idx="329">
                  <c:v>0.12547945205479455</c:v>
                </c:pt>
                <c:pt idx="330">
                  <c:v>0.12000000000000002</c:v>
                </c:pt>
                <c:pt idx="331">
                  <c:v>0.11517808219178083</c:v>
                </c:pt>
                <c:pt idx="332">
                  <c:v>0.11046575342465755</c:v>
                </c:pt>
                <c:pt idx="333">
                  <c:v>0.10575342465753426</c:v>
                </c:pt>
                <c:pt idx="334">
                  <c:v>0.10158904109589041</c:v>
                </c:pt>
                <c:pt idx="335">
                  <c:v>9.7534246575342515E-2</c:v>
                </c:pt>
                <c:pt idx="336">
                  <c:v>9.2712328767123278E-2</c:v>
                </c:pt>
                <c:pt idx="337">
                  <c:v>8.821917808219179E-2</c:v>
                </c:pt>
                <c:pt idx="338">
                  <c:v>8.4931506849315039E-2</c:v>
                </c:pt>
                <c:pt idx="339">
                  <c:v>8.1315068493150705E-2</c:v>
                </c:pt>
                <c:pt idx="340">
                  <c:v>7.7150684931506883E-2</c:v>
                </c:pt>
                <c:pt idx="341">
                  <c:v>7.3424657534246596E-2</c:v>
                </c:pt>
                <c:pt idx="342">
                  <c:v>7.0356164383561653E-2</c:v>
                </c:pt>
                <c:pt idx="343">
                  <c:v>6.7068493150684944E-2</c:v>
                </c:pt>
                <c:pt idx="344">
                  <c:v>6.334246575342467E-2</c:v>
                </c:pt>
                <c:pt idx="345">
                  <c:v>5.9287671232876739E-2</c:v>
                </c:pt>
                <c:pt idx="346">
                  <c:v>5.6109589041095885E-2</c:v>
                </c:pt>
                <c:pt idx="347">
                  <c:v>5.3589041095890404E-2</c:v>
                </c:pt>
                <c:pt idx="348">
                  <c:v>5.1287671232876732E-2</c:v>
                </c:pt>
                <c:pt idx="349">
                  <c:v>4.9095890410958902E-2</c:v>
                </c:pt>
                <c:pt idx="350">
                  <c:v>4.6684931506849325E-2</c:v>
                </c:pt>
                <c:pt idx="351">
                  <c:v>4.4493150684931509E-2</c:v>
                </c:pt>
                <c:pt idx="352">
                  <c:v>4.2410958904109591E-2</c:v>
                </c:pt>
                <c:pt idx="353">
                  <c:v>4.0219178082191775E-2</c:v>
                </c:pt>
                <c:pt idx="354">
                  <c:v>3.8027397260273987E-2</c:v>
                </c:pt>
                <c:pt idx="355">
                  <c:v>3.5726027397260274E-2</c:v>
                </c:pt>
                <c:pt idx="356">
                  <c:v>3.3643835616438363E-2</c:v>
                </c:pt>
                <c:pt idx="357">
                  <c:v>3.1780821917808219E-2</c:v>
                </c:pt>
                <c:pt idx="358">
                  <c:v>3.0136986301369868E-2</c:v>
                </c:pt>
                <c:pt idx="359">
                  <c:v>2.8493150684931509E-2</c:v>
                </c:pt>
                <c:pt idx="360">
                  <c:v>2.673972602739727E-2</c:v>
                </c:pt>
                <c:pt idx="361">
                  <c:v>2.5095890410958912E-2</c:v>
                </c:pt>
                <c:pt idx="362">
                  <c:v>2.3890410958904113E-2</c:v>
                </c:pt>
                <c:pt idx="363">
                  <c:v>2.3232876712328775E-2</c:v>
                </c:pt>
                <c:pt idx="364">
                  <c:v>2.2136986301369867E-2</c:v>
                </c:pt>
                <c:pt idx="365">
                  <c:v>2.0383561643835611E-2</c:v>
                </c:pt>
                <c:pt idx="366">
                  <c:v>1.8849315068493154E-2</c:v>
                </c:pt>
                <c:pt idx="367">
                  <c:v>1.7972602739726028E-2</c:v>
                </c:pt>
                <c:pt idx="368">
                  <c:v>1.7424657534246577E-2</c:v>
                </c:pt>
                <c:pt idx="369">
                  <c:v>1.6328767123287676E-2</c:v>
                </c:pt>
                <c:pt idx="370">
                  <c:v>1.457534246575342E-2</c:v>
                </c:pt>
                <c:pt idx="371">
                  <c:v>1.3369863013698635E-2</c:v>
                </c:pt>
                <c:pt idx="372">
                  <c:v>1.2821917808219179E-2</c:v>
                </c:pt>
                <c:pt idx="373">
                  <c:v>1.2054794520547944E-2</c:v>
                </c:pt>
                <c:pt idx="374">
                  <c:v>1.1397260273972601E-2</c:v>
                </c:pt>
                <c:pt idx="375">
                  <c:v>1.1178082191780821E-2</c:v>
                </c:pt>
                <c:pt idx="376">
                  <c:v>1.0520547945205481E-2</c:v>
                </c:pt>
                <c:pt idx="377">
                  <c:v>9.5342465753424678E-3</c:v>
                </c:pt>
                <c:pt idx="378">
                  <c:v>8.8767123287671265E-3</c:v>
                </c:pt>
                <c:pt idx="379">
                  <c:v>8.1095890410958944E-3</c:v>
                </c:pt>
                <c:pt idx="380">
                  <c:v>7.1232876712328773E-3</c:v>
                </c:pt>
                <c:pt idx="381">
                  <c:v>6.9041095890410974E-3</c:v>
                </c:pt>
                <c:pt idx="382">
                  <c:v>7.0136986301369882E-3</c:v>
                </c:pt>
                <c:pt idx="383">
                  <c:v>6.684931506849315E-3</c:v>
                </c:pt>
                <c:pt idx="384">
                  <c:v>5.808219178082193E-3</c:v>
                </c:pt>
                <c:pt idx="385">
                  <c:v>4.6027397260273968E-3</c:v>
                </c:pt>
                <c:pt idx="386">
                  <c:v>3.7260273972602748E-3</c:v>
                </c:pt>
                <c:pt idx="387">
                  <c:v>3.5068493150684932E-3</c:v>
                </c:pt>
                <c:pt idx="388">
                  <c:v>3.616438356164384E-3</c:v>
                </c:pt>
                <c:pt idx="389">
                  <c:v>3.5068493150684932E-3</c:v>
                </c:pt>
                <c:pt idx="390">
                  <c:v>2.9589041095890414E-3</c:v>
                </c:pt>
                <c:pt idx="391">
                  <c:v>2.1917808219178089E-3</c:v>
                </c:pt>
                <c:pt idx="392">
                  <c:v>1.424657534246576E-3</c:v>
                </c:pt>
                <c:pt idx="393">
                  <c:v>9.8630136986301367E-4</c:v>
                </c:pt>
                <c:pt idx="394">
                  <c:v>4.3835616438356182E-4</c:v>
                </c:pt>
                <c:pt idx="395">
                  <c:v>0</c:v>
                </c:pt>
                <c:pt idx="396">
                  <c:v>-4.3835616438356182E-4</c:v>
                </c:pt>
                <c:pt idx="397">
                  <c:v>-7.6712328767123295E-4</c:v>
                </c:pt>
                <c:pt idx="398">
                  <c:v>-1.0958904109589042E-3</c:v>
                </c:pt>
                <c:pt idx="399">
                  <c:v>-1.3150684931506848E-3</c:v>
                </c:pt>
                <c:pt idx="400">
                  <c:v>-1.5342465753424659E-3</c:v>
                </c:pt>
                <c:pt idx="401">
                  <c:v>-1.8630136986301372E-3</c:v>
                </c:pt>
                <c:pt idx="402">
                  <c:v>-2.4109589041095883E-3</c:v>
                </c:pt>
                <c:pt idx="403">
                  <c:v>-2.7397260273972612E-3</c:v>
                </c:pt>
                <c:pt idx="404">
                  <c:v>-2.8493150684931515E-3</c:v>
                </c:pt>
                <c:pt idx="405">
                  <c:v>-2.7397260273972612E-3</c:v>
                </c:pt>
                <c:pt idx="406">
                  <c:v>-2.7397260273972612E-3</c:v>
                </c:pt>
                <c:pt idx="407">
                  <c:v>-2.8493150684931515E-3</c:v>
                </c:pt>
                <c:pt idx="408">
                  <c:v>-3.5068493150684932E-3</c:v>
                </c:pt>
                <c:pt idx="409">
                  <c:v>-4.0547945205479455E-3</c:v>
                </c:pt>
                <c:pt idx="410">
                  <c:v>-4.0547945205479455E-3</c:v>
                </c:pt>
                <c:pt idx="411">
                  <c:v>-4.1643835616438354E-3</c:v>
                </c:pt>
                <c:pt idx="412">
                  <c:v>-4.6027397260273968E-3</c:v>
                </c:pt>
                <c:pt idx="413">
                  <c:v>-4.8219178082191776E-3</c:v>
                </c:pt>
                <c:pt idx="414">
                  <c:v>-4.9315068493150684E-3</c:v>
                </c:pt>
                <c:pt idx="415">
                  <c:v>-4.9315068493150684E-3</c:v>
                </c:pt>
                <c:pt idx="416">
                  <c:v>-5.4794520547945241E-3</c:v>
                </c:pt>
                <c:pt idx="417">
                  <c:v>-6.0273972602739728E-3</c:v>
                </c:pt>
                <c:pt idx="418">
                  <c:v>-5.6986301369863013E-3</c:v>
                </c:pt>
                <c:pt idx="419">
                  <c:v>-5.3698630136986324E-3</c:v>
                </c:pt>
                <c:pt idx="420">
                  <c:v>-5.6986301369863013E-3</c:v>
                </c:pt>
                <c:pt idx="421">
                  <c:v>-6.3561643835616452E-3</c:v>
                </c:pt>
                <c:pt idx="422">
                  <c:v>-6.7945205479452058E-3</c:v>
                </c:pt>
                <c:pt idx="423">
                  <c:v>-6.5753424657534277E-3</c:v>
                </c:pt>
                <c:pt idx="424">
                  <c:v>-6.465753424657536E-3</c:v>
                </c:pt>
                <c:pt idx="425">
                  <c:v>-6.9041095890410974E-3</c:v>
                </c:pt>
                <c:pt idx="426">
                  <c:v>-7.5616438356164405E-3</c:v>
                </c:pt>
                <c:pt idx="427">
                  <c:v>-8.1095890410958944E-3</c:v>
                </c:pt>
                <c:pt idx="428">
                  <c:v>-8.1095890410958944E-3</c:v>
                </c:pt>
                <c:pt idx="429">
                  <c:v>-7.8904109589041094E-3</c:v>
                </c:pt>
                <c:pt idx="430">
                  <c:v>-7.7808219178082194E-3</c:v>
                </c:pt>
                <c:pt idx="431">
                  <c:v>-7.8904109589041094E-3</c:v>
                </c:pt>
                <c:pt idx="432">
                  <c:v>-8.1095890410958944E-3</c:v>
                </c:pt>
                <c:pt idx="433">
                  <c:v>-8.1095890410958944E-3</c:v>
                </c:pt>
                <c:pt idx="434">
                  <c:v>-8.2191780821917783E-3</c:v>
                </c:pt>
                <c:pt idx="435">
                  <c:v>-8.6575342465753484E-3</c:v>
                </c:pt>
                <c:pt idx="436">
                  <c:v>-8.6575342465753484E-3</c:v>
                </c:pt>
                <c:pt idx="437">
                  <c:v>-8.5479452054794524E-3</c:v>
                </c:pt>
                <c:pt idx="438">
                  <c:v>-8.6575342465753484E-3</c:v>
                </c:pt>
                <c:pt idx="439">
                  <c:v>-8.767123287671234E-3</c:v>
                </c:pt>
                <c:pt idx="440">
                  <c:v>-8.5479452054794524E-3</c:v>
                </c:pt>
                <c:pt idx="441">
                  <c:v>-8.4383561643835616E-3</c:v>
                </c:pt>
                <c:pt idx="442">
                  <c:v>-8.6575342465753484E-3</c:v>
                </c:pt>
                <c:pt idx="443">
                  <c:v>-9.2054794520547954E-3</c:v>
                </c:pt>
                <c:pt idx="444">
                  <c:v>-9.2054794520547954E-3</c:v>
                </c:pt>
                <c:pt idx="445">
                  <c:v>-8.5479452054794524E-3</c:v>
                </c:pt>
                <c:pt idx="446">
                  <c:v>-8.9863013698630156E-3</c:v>
                </c:pt>
                <c:pt idx="447">
                  <c:v>-9.972602739726031E-3</c:v>
                </c:pt>
                <c:pt idx="448">
                  <c:v>-9.6438356164383586E-3</c:v>
                </c:pt>
                <c:pt idx="449">
                  <c:v>-8.9863013698630156E-3</c:v>
                </c:pt>
                <c:pt idx="450">
                  <c:v>-9.3150684931506862E-3</c:v>
                </c:pt>
                <c:pt idx="451">
                  <c:v>-9.424657534246577E-3</c:v>
                </c:pt>
                <c:pt idx="452">
                  <c:v>-9.5342465753424678E-3</c:v>
                </c:pt>
                <c:pt idx="453">
                  <c:v>-1.008219178082192E-2</c:v>
                </c:pt>
                <c:pt idx="454">
                  <c:v>-1.0191780821917807E-2</c:v>
                </c:pt>
                <c:pt idx="455">
                  <c:v>-9.5342465753424678E-3</c:v>
                </c:pt>
                <c:pt idx="456">
                  <c:v>-9.424657534246577E-3</c:v>
                </c:pt>
                <c:pt idx="457">
                  <c:v>-9.972602739726031E-3</c:v>
                </c:pt>
                <c:pt idx="458">
                  <c:v>-1.0191780821917807E-2</c:v>
                </c:pt>
                <c:pt idx="459">
                  <c:v>-1.008219178082192E-2</c:v>
                </c:pt>
                <c:pt idx="460">
                  <c:v>-9.7534246575342511E-3</c:v>
                </c:pt>
                <c:pt idx="461">
                  <c:v>-9.424657534246577E-3</c:v>
                </c:pt>
                <c:pt idx="462">
                  <c:v>-9.5342465753424678E-3</c:v>
                </c:pt>
                <c:pt idx="463">
                  <c:v>-9.8630136986301367E-3</c:v>
                </c:pt>
                <c:pt idx="464">
                  <c:v>-1.0191780821917807E-2</c:v>
                </c:pt>
                <c:pt idx="465">
                  <c:v>-1.0191780821917807E-2</c:v>
                </c:pt>
                <c:pt idx="466">
                  <c:v>-1.008219178082192E-2</c:v>
                </c:pt>
                <c:pt idx="467">
                  <c:v>-1.008219178082192E-2</c:v>
                </c:pt>
                <c:pt idx="468">
                  <c:v>-1.008219178082192E-2</c:v>
                </c:pt>
                <c:pt idx="469">
                  <c:v>-1.0301369863013702E-2</c:v>
                </c:pt>
                <c:pt idx="470">
                  <c:v>-1.0630136986301369E-2</c:v>
                </c:pt>
                <c:pt idx="471">
                  <c:v>-1.0410958904109587E-2</c:v>
                </c:pt>
                <c:pt idx="472">
                  <c:v>-9.972602739726031E-3</c:v>
                </c:pt>
                <c:pt idx="473">
                  <c:v>-9.972602739726031E-3</c:v>
                </c:pt>
                <c:pt idx="474">
                  <c:v>-1.0410958904109587E-2</c:v>
                </c:pt>
                <c:pt idx="475">
                  <c:v>-1.073972602739726E-2</c:v>
                </c:pt>
                <c:pt idx="476">
                  <c:v>-1.0958904109589039E-2</c:v>
                </c:pt>
                <c:pt idx="477">
                  <c:v>-1.0958904109589039E-2</c:v>
                </c:pt>
                <c:pt idx="478">
                  <c:v>-1.1178082191780821E-2</c:v>
                </c:pt>
                <c:pt idx="479">
                  <c:v>-1.1287671232876719E-2</c:v>
                </c:pt>
                <c:pt idx="480">
                  <c:v>-1.1178082191780821E-2</c:v>
                </c:pt>
                <c:pt idx="481">
                  <c:v>-1.1068493150684932E-2</c:v>
                </c:pt>
                <c:pt idx="482">
                  <c:v>-1.1068493150684932E-2</c:v>
                </c:pt>
                <c:pt idx="483">
                  <c:v>-1.1178082191780821E-2</c:v>
                </c:pt>
                <c:pt idx="484">
                  <c:v>-1.1287671232876719E-2</c:v>
                </c:pt>
                <c:pt idx="485">
                  <c:v>-1.1068493150684932E-2</c:v>
                </c:pt>
                <c:pt idx="486">
                  <c:v>-1.1287671232876719E-2</c:v>
                </c:pt>
                <c:pt idx="487">
                  <c:v>-1.1397260273972601E-2</c:v>
                </c:pt>
                <c:pt idx="488">
                  <c:v>-1.0958904109589039E-2</c:v>
                </c:pt>
                <c:pt idx="489">
                  <c:v>-1.1178082191780821E-2</c:v>
                </c:pt>
                <c:pt idx="490">
                  <c:v>-1.2273972602739724E-2</c:v>
                </c:pt>
                <c:pt idx="491">
                  <c:v>-1.2383561643835623E-2</c:v>
                </c:pt>
                <c:pt idx="492">
                  <c:v>-1.1726027397260278E-2</c:v>
                </c:pt>
                <c:pt idx="493">
                  <c:v>-1.1287671232876719E-2</c:v>
                </c:pt>
                <c:pt idx="494">
                  <c:v>-1.1397260273972601E-2</c:v>
                </c:pt>
                <c:pt idx="495">
                  <c:v>-1.1835616438356166E-2</c:v>
                </c:pt>
                <c:pt idx="496">
                  <c:v>-1.1945205479452058E-2</c:v>
                </c:pt>
                <c:pt idx="497">
                  <c:v>-1.1726027397260278E-2</c:v>
                </c:pt>
                <c:pt idx="498">
                  <c:v>-1.1616438356164386E-2</c:v>
                </c:pt>
                <c:pt idx="499">
                  <c:v>-1.1616438356164386E-2</c:v>
                </c:pt>
                <c:pt idx="500">
                  <c:v>-1.1835616438356166E-2</c:v>
                </c:pt>
                <c:pt idx="501">
                  <c:v>-1.1945205479452058E-2</c:v>
                </c:pt>
                <c:pt idx="502">
                  <c:v>-1.1945205479452058E-2</c:v>
                </c:pt>
                <c:pt idx="503">
                  <c:v>-1.1616438356164386E-2</c:v>
                </c:pt>
                <c:pt idx="504">
                  <c:v>-1.1397260273972601E-2</c:v>
                </c:pt>
                <c:pt idx="505">
                  <c:v>-1.1616438356164386E-2</c:v>
                </c:pt>
                <c:pt idx="506">
                  <c:v>-1.1726027397260278E-2</c:v>
                </c:pt>
                <c:pt idx="507">
                  <c:v>-1.1835616438356166E-2</c:v>
                </c:pt>
                <c:pt idx="508">
                  <c:v>-1.2273972602739724E-2</c:v>
                </c:pt>
                <c:pt idx="509">
                  <c:v>-1.2493150684931509E-2</c:v>
                </c:pt>
                <c:pt idx="510">
                  <c:v>-1.2383561643835623E-2</c:v>
                </c:pt>
                <c:pt idx="511">
                  <c:v>-1.2273972602739724E-2</c:v>
                </c:pt>
                <c:pt idx="512">
                  <c:v>-1.2273972602739724E-2</c:v>
                </c:pt>
                <c:pt idx="513">
                  <c:v>-1.2383561643835623E-2</c:v>
                </c:pt>
                <c:pt idx="514">
                  <c:v>-1.2383561643835623E-2</c:v>
                </c:pt>
                <c:pt idx="515">
                  <c:v>-1.2273972602739724E-2</c:v>
                </c:pt>
                <c:pt idx="516">
                  <c:v>-1.1945205479452058E-2</c:v>
                </c:pt>
                <c:pt idx="517">
                  <c:v>-1.1945205479452058E-2</c:v>
                </c:pt>
                <c:pt idx="518">
                  <c:v>-1.2493150684931509E-2</c:v>
                </c:pt>
                <c:pt idx="519">
                  <c:v>-1.2931506849315072E-2</c:v>
                </c:pt>
                <c:pt idx="520">
                  <c:v>-1.2821917808219179E-2</c:v>
                </c:pt>
                <c:pt idx="521">
                  <c:v>-1.2602739726027403E-2</c:v>
                </c:pt>
                <c:pt idx="522">
                  <c:v>-1.2602739726027403E-2</c:v>
                </c:pt>
                <c:pt idx="523">
                  <c:v>-1.2821917808219179E-2</c:v>
                </c:pt>
                <c:pt idx="524">
                  <c:v>-1.2712328767123289E-2</c:v>
                </c:pt>
                <c:pt idx="525">
                  <c:v>-1.2383561643835623E-2</c:v>
                </c:pt>
                <c:pt idx="526">
                  <c:v>-1.2164383561643836E-2</c:v>
                </c:pt>
                <c:pt idx="527">
                  <c:v>-1.2273972602739724E-2</c:v>
                </c:pt>
                <c:pt idx="528">
                  <c:v>-1.2493150684931509E-2</c:v>
                </c:pt>
                <c:pt idx="529">
                  <c:v>-1.2931506849315072E-2</c:v>
                </c:pt>
                <c:pt idx="530">
                  <c:v>-1.3041095890410963E-2</c:v>
                </c:pt>
                <c:pt idx="531">
                  <c:v>-1.2821917808219179E-2</c:v>
                </c:pt>
                <c:pt idx="532">
                  <c:v>-1.2602739726027403E-2</c:v>
                </c:pt>
                <c:pt idx="533">
                  <c:v>-1.2712328767123289E-2</c:v>
                </c:pt>
                <c:pt idx="534">
                  <c:v>-1.2821917808219179E-2</c:v>
                </c:pt>
                <c:pt idx="535">
                  <c:v>-1.2821917808219179E-2</c:v>
                </c:pt>
                <c:pt idx="536">
                  <c:v>-1.2821917808219179E-2</c:v>
                </c:pt>
                <c:pt idx="537">
                  <c:v>-1.2821917808219179E-2</c:v>
                </c:pt>
                <c:pt idx="538">
                  <c:v>-1.3041095890410963E-2</c:v>
                </c:pt>
                <c:pt idx="539">
                  <c:v>-1.3041095890410963E-2</c:v>
                </c:pt>
                <c:pt idx="540">
                  <c:v>-1.2931506849315072E-2</c:v>
                </c:pt>
                <c:pt idx="541">
                  <c:v>-1.3041095890410963E-2</c:v>
                </c:pt>
                <c:pt idx="542">
                  <c:v>-1.3260273972602739E-2</c:v>
                </c:pt>
                <c:pt idx="543">
                  <c:v>-1.3260273972602739E-2</c:v>
                </c:pt>
                <c:pt idx="544">
                  <c:v>-1.3041095890410963E-2</c:v>
                </c:pt>
                <c:pt idx="545">
                  <c:v>-1.2821917808219179E-2</c:v>
                </c:pt>
                <c:pt idx="546">
                  <c:v>-1.2493150684931509E-2</c:v>
                </c:pt>
                <c:pt idx="547">
                  <c:v>-1.2602739726027403E-2</c:v>
                </c:pt>
                <c:pt idx="548">
                  <c:v>-1.3041095890410963E-2</c:v>
                </c:pt>
                <c:pt idx="549">
                  <c:v>-1.3260273972602739E-2</c:v>
                </c:pt>
                <c:pt idx="550">
                  <c:v>-1.315068493150685E-2</c:v>
                </c:pt>
                <c:pt idx="551">
                  <c:v>-1.3369863013698635E-2</c:v>
                </c:pt>
                <c:pt idx="552">
                  <c:v>-1.3369863013698635E-2</c:v>
                </c:pt>
                <c:pt idx="553">
                  <c:v>-1.315068493150685E-2</c:v>
                </c:pt>
                <c:pt idx="554">
                  <c:v>-1.3260273972602739E-2</c:v>
                </c:pt>
                <c:pt idx="555">
                  <c:v>-1.3369863013698635E-2</c:v>
                </c:pt>
                <c:pt idx="556">
                  <c:v>-1.3479452054794517E-2</c:v>
                </c:pt>
                <c:pt idx="557">
                  <c:v>-1.3479452054794517E-2</c:v>
                </c:pt>
                <c:pt idx="558">
                  <c:v>-1.3369863013698635E-2</c:v>
                </c:pt>
                <c:pt idx="559">
                  <c:v>-1.3479452054794517E-2</c:v>
                </c:pt>
                <c:pt idx="560">
                  <c:v>-1.3479452054794517E-2</c:v>
                </c:pt>
                <c:pt idx="561">
                  <c:v>-1.3260273972602739E-2</c:v>
                </c:pt>
                <c:pt idx="562">
                  <c:v>-1.3260273972602739E-2</c:v>
                </c:pt>
                <c:pt idx="563">
                  <c:v>-1.3479452054794517E-2</c:v>
                </c:pt>
                <c:pt idx="564">
                  <c:v>-1.3479452054794517E-2</c:v>
                </c:pt>
                <c:pt idx="565">
                  <c:v>-1.3479452054794517E-2</c:v>
                </c:pt>
                <c:pt idx="566">
                  <c:v>-1.3589041095890415E-2</c:v>
                </c:pt>
                <c:pt idx="567">
                  <c:v>-1.3479452054794517E-2</c:v>
                </c:pt>
                <c:pt idx="568">
                  <c:v>-1.3369863013698635E-2</c:v>
                </c:pt>
                <c:pt idx="569">
                  <c:v>-1.3260273972602739E-2</c:v>
                </c:pt>
                <c:pt idx="570">
                  <c:v>-1.3260273972602739E-2</c:v>
                </c:pt>
                <c:pt idx="571">
                  <c:v>-1.315068493150685E-2</c:v>
                </c:pt>
                <c:pt idx="572">
                  <c:v>-1.3260273972602739E-2</c:v>
                </c:pt>
                <c:pt idx="573">
                  <c:v>-1.3479452054794517E-2</c:v>
                </c:pt>
                <c:pt idx="574">
                  <c:v>-1.3589041095890415E-2</c:v>
                </c:pt>
                <c:pt idx="575">
                  <c:v>-1.3479452054794517E-2</c:v>
                </c:pt>
                <c:pt idx="576">
                  <c:v>-1.3369863013698635E-2</c:v>
                </c:pt>
                <c:pt idx="577">
                  <c:v>-1.3589041095890415E-2</c:v>
                </c:pt>
                <c:pt idx="578">
                  <c:v>-1.3917808219178086E-2</c:v>
                </c:pt>
                <c:pt idx="579">
                  <c:v>-1.3808219178082191E-2</c:v>
                </c:pt>
                <c:pt idx="580">
                  <c:v>-1.3589041095890415E-2</c:v>
                </c:pt>
                <c:pt idx="581">
                  <c:v>-1.3698630136986302E-2</c:v>
                </c:pt>
                <c:pt idx="582">
                  <c:v>-1.3698630136986302E-2</c:v>
                </c:pt>
                <c:pt idx="583">
                  <c:v>-1.3479452054794517E-2</c:v>
                </c:pt>
                <c:pt idx="584">
                  <c:v>-1.3698630136986302E-2</c:v>
                </c:pt>
                <c:pt idx="585">
                  <c:v>-1.3917808219178086E-2</c:v>
                </c:pt>
                <c:pt idx="586">
                  <c:v>-1.3917808219178086E-2</c:v>
                </c:pt>
                <c:pt idx="587">
                  <c:v>-1.3808219178082191E-2</c:v>
                </c:pt>
                <c:pt idx="588">
                  <c:v>-1.3808219178082191E-2</c:v>
                </c:pt>
                <c:pt idx="589">
                  <c:v>-1.3698630136986302E-2</c:v>
                </c:pt>
                <c:pt idx="590">
                  <c:v>-1.3808219178082191E-2</c:v>
                </c:pt>
                <c:pt idx="591">
                  <c:v>-1.4136986301369862E-2</c:v>
                </c:pt>
                <c:pt idx="592">
                  <c:v>-1.3698630136986302E-2</c:v>
                </c:pt>
                <c:pt idx="593">
                  <c:v>-1.315068493150685E-2</c:v>
                </c:pt>
                <c:pt idx="594">
                  <c:v>-1.3479452054794517E-2</c:v>
                </c:pt>
                <c:pt idx="595">
                  <c:v>-1.3698630136986302E-2</c:v>
                </c:pt>
                <c:pt idx="596">
                  <c:v>-1.3698630136986302E-2</c:v>
                </c:pt>
                <c:pt idx="597">
                  <c:v>-1.4027397260273971E-2</c:v>
                </c:pt>
                <c:pt idx="598">
                  <c:v>-1.4246575342465758E-2</c:v>
                </c:pt>
                <c:pt idx="599">
                  <c:v>-1.3917808219178086E-2</c:v>
                </c:pt>
                <c:pt idx="600">
                  <c:v>-1.3589041095890415E-2</c:v>
                </c:pt>
                <c:pt idx="601">
                  <c:v>-1.3808219178082191E-2</c:v>
                </c:pt>
                <c:pt idx="602">
                  <c:v>-1.3917808219178086E-2</c:v>
                </c:pt>
                <c:pt idx="603">
                  <c:v>-1.3808219178082191E-2</c:v>
                </c:pt>
                <c:pt idx="604">
                  <c:v>-1.3589041095890415E-2</c:v>
                </c:pt>
                <c:pt idx="605">
                  <c:v>-1.3698630136986302E-2</c:v>
                </c:pt>
                <c:pt idx="606">
                  <c:v>-1.4136986301369862E-2</c:v>
                </c:pt>
                <c:pt idx="607">
                  <c:v>-1.4027397260273971E-2</c:v>
                </c:pt>
                <c:pt idx="608">
                  <c:v>-1.3917808219178086E-2</c:v>
                </c:pt>
                <c:pt idx="609">
                  <c:v>-1.3808219178082191E-2</c:v>
                </c:pt>
                <c:pt idx="610">
                  <c:v>-1.3698630136986302E-2</c:v>
                </c:pt>
                <c:pt idx="611">
                  <c:v>-1.3589041095890415E-2</c:v>
                </c:pt>
                <c:pt idx="612">
                  <c:v>-1.3808219178082191E-2</c:v>
                </c:pt>
                <c:pt idx="613">
                  <c:v>-1.3808219178082191E-2</c:v>
                </c:pt>
                <c:pt idx="614">
                  <c:v>-1.3479452054794517E-2</c:v>
                </c:pt>
                <c:pt idx="615">
                  <c:v>-1.3369863013698635E-2</c:v>
                </c:pt>
                <c:pt idx="616">
                  <c:v>-1.3589041095890415E-2</c:v>
                </c:pt>
                <c:pt idx="617">
                  <c:v>-1.3917808219178086E-2</c:v>
                </c:pt>
                <c:pt idx="618">
                  <c:v>-1.4027397260273971E-2</c:v>
                </c:pt>
                <c:pt idx="619">
                  <c:v>-1.3917808219178086E-2</c:v>
                </c:pt>
                <c:pt idx="620">
                  <c:v>-1.3479452054794517E-2</c:v>
                </c:pt>
                <c:pt idx="621">
                  <c:v>-1.3260273972602739E-2</c:v>
                </c:pt>
                <c:pt idx="622">
                  <c:v>-1.3479452054794517E-2</c:v>
                </c:pt>
                <c:pt idx="623">
                  <c:v>-1.3698630136986302E-2</c:v>
                </c:pt>
                <c:pt idx="624">
                  <c:v>-1.3479452054794517E-2</c:v>
                </c:pt>
                <c:pt idx="625">
                  <c:v>-1.3589041095890415E-2</c:v>
                </c:pt>
                <c:pt idx="626">
                  <c:v>-1.3808219178082191E-2</c:v>
                </c:pt>
                <c:pt idx="627">
                  <c:v>-1.3589041095890415E-2</c:v>
                </c:pt>
                <c:pt idx="628">
                  <c:v>-1.3369863013698635E-2</c:v>
                </c:pt>
                <c:pt idx="629">
                  <c:v>-1.3589041095890415E-2</c:v>
                </c:pt>
                <c:pt idx="630">
                  <c:v>-1.3589041095890415E-2</c:v>
                </c:pt>
                <c:pt idx="631">
                  <c:v>-1.3369863013698635E-2</c:v>
                </c:pt>
                <c:pt idx="632">
                  <c:v>-1.3260273972602739E-2</c:v>
                </c:pt>
                <c:pt idx="633">
                  <c:v>-1.3369863013698635E-2</c:v>
                </c:pt>
                <c:pt idx="634">
                  <c:v>-1.3260273972602739E-2</c:v>
                </c:pt>
                <c:pt idx="635">
                  <c:v>-1.3260273972602739E-2</c:v>
                </c:pt>
                <c:pt idx="636">
                  <c:v>-1.3260273972602739E-2</c:v>
                </c:pt>
                <c:pt idx="637">
                  <c:v>-1.3260273972602739E-2</c:v>
                </c:pt>
                <c:pt idx="638">
                  <c:v>-1.3260273972602739E-2</c:v>
                </c:pt>
                <c:pt idx="639">
                  <c:v>-1.3260273972602739E-2</c:v>
                </c:pt>
                <c:pt idx="640">
                  <c:v>-1.3369863013698635E-2</c:v>
                </c:pt>
                <c:pt idx="641">
                  <c:v>-1.3369863013698635E-2</c:v>
                </c:pt>
                <c:pt idx="642">
                  <c:v>-1.3260273972602739E-2</c:v>
                </c:pt>
                <c:pt idx="643">
                  <c:v>-1.315068493150685E-2</c:v>
                </c:pt>
                <c:pt idx="644">
                  <c:v>-1.315068493150685E-2</c:v>
                </c:pt>
                <c:pt idx="645">
                  <c:v>-1.3260273972602739E-2</c:v>
                </c:pt>
                <c:pt idx="646">
                  <c:v>-1.3369863013698635E-2</c:v>
                </c:pt>
                <c:pt idx="647">
                  <c:v>-1.3479452054794517E-2</c:v>
                </c:pt>
                <c:pt idx="648">
                  <c:v>-1.3479452054794517E-2</c:v>
                </c:pt>
                <c:pt idx="649">
                  <c:v>-1.3260273972602739E-2</c:v>
                </c:pt>
                <c:pt idx="650">
                  <c:v>-1.3260273972602739E-2</c:v>
                </c:pt>
                <c:pt idx="651">
                  <c:v>-1.315068493150685E-2</c:v>
                </c:pt>
                <c:pt idx="652">
                  <c:v>-1.3041095890410963E-2</c:v>
                </c:pt>
                <c:pt idx="653">
                  <c:v>-1.3260273972602739E-2</c:v>
                </c:pt>
                <c:pt idx="654">
                  <c:v>-1.3479452054794517E-2</c:v>
                </c:pt>
                <c:pt idx="655">
                  <c:v>-1.3479452054794517E-2</c:v>
                </c:pt>
                <c:pt idx="656">
                  <c:v>-1.3369863013698635E-2</c:v>
                </c:pt>
                <c:pt idx="657">
                  <c:v>-1.3369863013698635E-2</c:v>
                </c:pt>
                <c:pt idx="658">
                  <c:v>-1.3260273972602739E-2</c:v>
                </c:pt>
                <c:pt idx="659">
                  <c:v>-1.3260273972602739E-2</c:v>
                </c:pt>
                <c:pt idx="660">
                  <c:v>-1.3698630136986302E-2</c:v>
                </c:pt>
                <c:pt idx="661">
                  <c:v>-1.3698630136986302E-2</c:v>
                </c:pt>
                <c:pt idx="662">
                  <c:v>-1.3369863013698635E-2</c:v>
                </c:pt>
                <c:pt idx="663">
                  <c:v>-1.3260273972602739E-2</c:v>
                </c:pt>
                <c:pt idx="664">
                  <c:v>-1.3479452054794517E-2</c:v>
                </c:pt>
                <c:pt idx="665">
                  <c:v>-1.3698630136986302E-2</c:v>
                </c:pt>
                <c:pt idx="666">
                  <c:v>-1.3808219178082191E-2</c:v>
                </c:pt>
                <c:pt idx="667">
                  <c:v>-1.3589041095890415E-2</c:v>
                </c:pt>
                <c:pt idx="668">
                  <c:v>-1.3479452054794517E-2</c:v>
                </c:pt>
                <c:pt idx="669">
                  <c:v>-1.3369863013698635E-2</c:v>
                </c:pt>
                <c:pt idx="670">
                  <c:v>-1.3260273972602739E-2</c:v>
                </c:pt>
                <c:pt idx="671">
                  <c:v>-1.3369863013698635E-2</c:v>
                </c:pt>
                <c:pt idx="672">
                  <c:v>-1.3479452054794517E-2</c:v>
                </c:pt>
                <c:pt idx="673">
                  <c:v>-1.315068493150685E-2</c:v>
                </c:pt>
                <c:pt idx="674">
                  <c:v>-1.2821917808219179E-2</c:v>
                </c:pt>
                <c:pt idx="675">
                  <c:v>-1.2821917808219179E-2</c:v>
                </c:pt>
                <c:pt idx="676">
                  <c:v>-1.2821917808219179E-2</c:v>
                </c:pt>
                <c:pt idx="677">
                  <c:v>-1.3041095890410963E-2</c:v>
                </c:pt>
                <c:pt idx="678">
                  <c:v>-1.3260273972602739E-2</c:v>
                </c:pt>
                <c:pt idx="679">
                  <c:v>-1.3369863013698635E-2</c:v>
                </c:pt>
                <c:pt idx="680">
                  <c:v>-1.3260273972602739E-2</c:v>
                </c:pt>
                <c:pt idx="681">
                  <c:v>-1.2821917808219179E-2</c:v>
                </c:pt>
                <c:pt idx="682">
                  <c:v>-1.2821917808219179E-2</c:v>
                </c:pt>
                <c:pt idx="683">
                  <c:v>-1.3369863013698635E-2</c:v>
                </c:pt>
                <c:pt idx="684">
                  <c:v>-1.3589041095890415E-2</c:v>
                </c:pt>
                <c:pt idx="685">
                  <c:v>-1.315068493150685E-2</c:v>
                </c:pt>
                <c:pt idx="686">
                  <c:v>-1.315068493150685E-2</c:v>
                </c:pt>
                <c:pt idx="687">
                  <c:v>-1.3479452054794517E-2</c:v>
                </c:pt>
                <c:pt idx="688">
                  <c:v>-1.3589041095890415E-2</c:v>
                </c:pt>
                <c:pt idx="689">
                  <c:v>-1.3698630136986302E-2</c:v>
                </c:pt>
                <c:pt idx="690">
                  <c:v>-1.3479452054794517E-2</c:v>
                </c:pt>
                <c:pt idx="691">
                  <c:v>-1.2821917808219179E-2</c:v>
                </c:pt>
                <c:pt idx="692">
                  <c:v>-1.2712328767123289E-2</c:v>
                </c:pt>
                <c:pt idx="693">
                  <c:v>-1.3369863013698635E-2</c:v>
                </c:pt>
                <c:pt idx="694">
                  <c:v>-1.3698630136986302E-2</c:v>
                </c:pt>
                <c:pt idx="695">
                  <c:v>-1.3260273972602739E-2</c:v>
                </c:pt>
                <c:pt idx="696">
                  <c:v>-1.2821917808219179E-2</c:v>
                </c:pt>
                <c:pt idx="697">
                  <c:v>-1.2712328767123289E-2</c:v>
                </c:pt>
                <c:pt idx="698">
                  <c:v>-1.3041095890410963E-2</c:v>
                </c:pt>
                <c:pt idx="699">
                  <c:v>-1.3369863013698635E-2</c:v>
                </c:pt>
                <c:pt idx="700">
                  <c:v>-1.3369863013698635E-2</c:v>
                </c:pt>
                <c:pt idx="701">
                  <c:v>-1.315068493150685E-2</c:v>
                </c:pt>
                <c:pt idx="702">
                  <c:v>-1.315068493150685E-2</c:v>
                </c:pt>
                <c:pt idx="703">
                  <c:v>-1.315068493150685E-2</c:v>
                </c:pt>
                <c:pt idx="704">
                  <c:v>-1.3369863013698635E-2</c:v>
                </c:pt>
                <c:pt idx="705">
                  <c:v>-1.3369863013698635E-2</c:v>
                </c:pt>
                <c:pt idx="706">
                  <c:v>-1.3369863013698635E-2</c:v>
                </c:pt>
                <c:pt idx="707">
                  <c:v>-1.315068493150685E-2</c:v>
                </c:pt>
                <c:pt idx="708">
                  <c:v>-1.315068493150685E-2</c:v>
                </c:pt>
                <c:pt idx="709">
                  <c:v>-1.3479452054794517E-2</c:v>
                </c:pt>
                <c:pt idx="710">
                  <c:v>-1.4136986301369862E-2</c:v>
                </c:pt>
                <c:pt idx="711">
                  <c:v>-1.4246575342465758E-2</c:v>
                </c:pt>
                <c:pt idx="712">
                  <c:v>-1.4356164383561644E-2</c:v>
                </c:pt>
                <c:pt idx="713">
                  <c:v>-1.4356164383561644E-2</c:v>
                </c:pt>
                <c:pt idx="714">
                  <c:v>-1.3808219178082191E-2</c:v>
                </c:pt>
                <c:pt idx="715">
                  <c:v>-1.315068493150685E-2</c:v>
                </c:pt>
                <c:pt idx="716">
                  <c:v>-1.315068493150685E-2</c:v>
                </c:pt>
                <c:pt idx="717">
                  <c:v>-1.315068493150685E-2</c:v>
                </c:pt>
                <c:pt idx="718">
                  <c:v>-1.2821917808219179E-2</c:v>
                </c:pt>
                <c:pt idx="719">
                  <c:v>-1.2712328767123289E-2</c:v>
                </c:pt>
                <c:pt idx="720">
                  <c:v>-1.2712328767123289E-2</c:v>
                </c:pt>
                <c:pt idx="721">
                  <c:v>-1.2821917808219179E-2</c:v>
                </c:pt>
                <c:pt idx="722">
                  <c:v>-1.2931506849315072E-2</c:v>
                </c:pt>
                <c:pt idx="723">
                  <c:v>-1.2931506849315072E-2</c:v>
                </c:pt>
                <c:pt idx="724">
                  <c:v>-1.2821917808219179E-2</c:v>
                </c:pt>
                <c:pt idx="725">
                  <c:v>-1.2712328767123289E-2</c:v>
                </c:pt>
                <c:pt idx="726">
                  <c:v>-1.2712328767123289E-2</c:v>
                </c:pt>
                <c:pt idx="727">
                  <c:v>-1.2931506849315072E-2</c:v>
                </c:pt>
                <c:pt idx="728">
                  <c:v>-1.3041095890410963E-2</c:v>
                </c:pt>
                <c:pt idx="729">
                  <c:v>-1.3041095890410963E-2</c:v>
                </c:pt>
                <c:pt idx="730">
                  <c:v>-1.2931506849315072E-2</c:v>
                </c:pt>
                <c:pt idx="731">
                  <c:v>-1.2712328767123289E-2</c:v>
                </c:pt>
                <c:pt idx="732">
                  <c:v>-1.2493150684931509E-2</c:v>
                </c:pt>
                <c:pt idx="733">
                  <c:v>-1.2602739726027403E-2</c:v>
                </c:pt>
                <c:pt idx="734">
                  <c:v>-1.3041095890410963E-2</c:v>
                </c:pt>
                <c:pt idx="735">
                  <c:v>-1.2602739726027403E-2</c:v>
                </c:pt>
                <c:pt idx="736">
                  <c:v>-1.1945205479452058E-2</c:v>
                </c:pt>
                <c:pt idx="737">
                  <c:v>-1.2821917808219179E-2</c:v>
                </c:pt>
                <c:pt idx="738">
                  <c:v>-1.3369863013698635E-2</c:v>
                </c:pt>
                <c:pt idx="739">
                  <c:v>-1.2821917808219179E-2</c:v>
                </c:pt>
                <c:pt idx="740">
                  <c:v>-1.2383561643835623E-2</c:v>
                </c:pt>
                <c:pt idx="741">
                  <c:v>-1.2383561643835623E-2</c:v>
                </c:pt>
                <c:pt idx="742">
                  <c:v>-1.2931506849315072E-2</c:v>
                </c:pt>
                <c:pt idx="743">
                  <c:v>-1.315068493150685E-2</c:v>
                </c:pt>
                <c:pt idx="744">
                  <c:v>-1.2821917808219179E-2</c:v>
                </c:pt>
                <c:pt idx="745">
                  <c:v>-1.2602739726027403E-2</c:v>
                </c:pt>
                <c:pt idx="746">
                  <c:v>-1.2602739726027403E-2</c:v>
                </c:pt>
                <c:pt idx="747">
                  <c:v>-1.2712328767123289E-2</c:v>
                </c:pt>
                <c:pt idx="748">
                  <c:v>-1.2931506849315072E-2</c:v>
                </c:pt>
                <c:pt idx="749">
                  <c:v>-1.3041095890410963E-2</c:v>
                </c:pt>
                <c:pt idx="750">
                  <c:v>-1.2931506849315072E-2</c:v>
                </c:pt>
                <c:pt idx="751">
                  <c:v>-1.2821917808219179E-2</c:v>
                </c:pt>
                <c:pt idx="752">
                  <c:v>-1.2602739726027403E-2</c:v>
                </c:pt>
                <c:pt idx="753">
                  <c:v>-1.2712328767123289E-2</c:v>
                </c:pt>
                <c:pt idx="754">
                  <c:v>-1.2712328767123289E-2</c:v>
                </c:pt>
                <c:pt idx="755">
                  <c:v>-1.2273972602739724E-2</c:v>
                </c:pt>
                <c:pt idx="756">
                  <c:v>-1.2164383561643836E-2</c:v>
                </c:pt>
                <c:pt idx="757">
                  <c:v>-1.2712328767123289E-2</c:v>
                </c:pt>
                <c:pt idx="758">
                  <c:v>-1.3041095890410963E-2</c:v>
                </c:pt>
                <c:pt idx="759">
                  <c:v>-1.2821917808219179E-2</c:v>
                </c:pt>
                <c:pt idx="760">
                  <c:v>-1.2383561643835623E-2</c:v>
                </c:pt>
                <c:pt idx="761">
                  <c:v>-1.2383561643835623E-2</c:v>
                </c:pt>
                <c:pt idx="762">
                  <c:v>-1.2712328767123289E-2</c:v>
                </c:pt>
                <c:pt idx="763">
                  <c:v>-1.2712328767123289E-2</c:v>
                </c:pt>
                <c:pt idx="764">
                  <c:v>-1.2602739726027403E-2</c:v>
                </c:pt>
                <c:pt idx="765">
                  <c:v>-1.2712328767123289E-2</c:v>
                </c:pt>
                <c:pt idx="766">
                  <c:v>-1.2821917808219179E-2</c:v>
                </c:pt>
                <c:pt idx="767">
                  <c:v>-1.2712328767123289E-2</c:v>
                </c:pt>
                <c:pt idx="768">
                  <c:v>-1.2383561643835623E-2</c:v>
                </c:pt>
                <c:pt idx="769">
                  <c:v>-1.2493150684931509E-2</c:v>
                </c:pt>
                <c:pt idx="770">
                  <c:v>-1.2931506849315072E-2</c:v>
                </c:pt>
                <c:pt idx="771">
                  <c:v>-1.2821917808219179E-2</c:v>
                </c:pt>
                <c:pt idx="772">
                  <c:v>-1.2602739726027403E-2</c:v>
                </c:pt>
                <c:pt idx="773">
                  <c:v>-1.2931506849315072E-2</c:v>
                </c:pt>
                <c:pt idx="774">
                  <c:v>-1.2931506849315072E-2</c:v>
                </c:pt>
                <c:pt idx="775">
                  <c:v>-1.2493150684931509E-2</c:v>
                </c:pt>
                <c:pt idx="776">
                  <c:v>-1.2602739726027403E-2</c:v>
                </c:pt>
                <c:pt idx="777">
                  <c:v>-1.2821917808219179E-2</c:v>
                </c:pt>
                <c:pt idx="778">
                  <c:v>-1.2602739726027403E-2</c:v>
                </c:pt>
                <c:pt idx="779">
                  <c:v>-1.2602739726027403E-2</c:v>
                </c:pt>
                <c:pt idx="780">
                  <c:v>-1.2602739726027403E-2</c:v>
                </c:pt>
                <c:pt idx="781">
                  <c:v>-1.2273972602739724E-2</c:v>
                </c:pt>
                <c:pt idx="782">
                  <c:v>-1.2054794520547944E-2</c:v>
                </c:pt>
                <c:pt idx="783">
                  <c:v>-1.2493150684931509E-2</c:v>
                </c:pt>
                <c:pt idx="784">
                  <c:v>-1.2821917808219179E-2</c:v>
                </c:pt>
                <c:pt idx="785">
                  <c:v>-1.2712328767123289E-2</c:v>
                </c:pt>
                <c:pt idx="786">
                  <c:v>-1.2164383561643836E-2</c:v>
                </c:pt>
                <c:pt idx="787">
                  <c:v>-1.2164383561643836E-2</c:v>
                </c:pt>
                <c:pt idx="788">
                  <c:v>-1.2712328767123289E-2</c:v>
                </c:pt>
                <c:pt idx="789">
                  <c:v>-1.2493150684931509E-2</c:v>
                </c:pt>
                <c:pt idx="790">
                  <c:v>-1.1945205479452058E-2</c:v>
                </c:pt>
                <c:pt idx="791">
                  <c:v>-1.2054794520547944E-2</c:v>
                </c:pt>
                <c:pt idx="792">
                  <c:v>-1.2383561643835623E-2</c:v>
                </c:pt>
                <c:pt idx="793">
                  <c:v>-1.2712328767123289E-2</c:v>
                </c:pt>
                <c:pt idx="794">
                  <c:v>-1.2821917808219179E-2</c:v>
                </c:pt>
                <c:pt idx="795">
                  <c:v>-1.2712328767123289E-2</c:v>
                </c:pt>
                <c:pt idx="796">
                  <c:v>-1.2273972602739724E-2</c:v>
                </c:pt>
                <c:pt idx="797">
                  <c:v>-1.2383561643835623E-2</c:v>
                </c:pt>
                <c:pt idx="798">
                  <c:v>-1.2821917808219179E-2</c:v>
                </c:pt>
                <c:pt idx="799">
                  <c:v>-1.2931506849315072E-2</c:v>
                </c:pt>
                <c:pt idx="800">
                  <c:v>-1.2712328767123289E-2</c:v>
                </c:pt>
              </c:numCache>
            </c:numRef>
          </c:yVal>
          <c:smooth val="1"/>
        </c:ser>
        <c:ser>
          <c:idx val="1"/>
          <c:order val="1"/>
          <c:tx>
            <c:strRef>
              <c:f>Sheet1!$J$3</c:f>
              <c:strCache>
                <c:ptCount val="1"/>
                <c:pt idx="0">
                  <c:v>P3 Thin film</c:v>
                </c:pt>
              </c:strCache>
            </c:strRef>
          </c:tx>
          <c:spPr>
            <a:ln w="6350">
              <a:solidFill>
                <a:schemeClr val="tx1"/>
              </a:solidFill>
              <a:prstDash val="solid"/>
            </a:ln>
          </c:spPr>
          <c:marker>
            <c:symbol val="none"/>
          </c:marker>
          <c:xVal>
            <c:numRef>
              <c:f>Sheet1!$H$4:$H$804</c:f>
              <c:numCache>
                <c:formatCode>General</c:formatCode>
                <c:ptCount val="8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numCache>
            </c:numRef>
          </c:xVal>
          <c:yVal>
            <c:numRef>
              <c:f>Sheet1!$J$4:$J$804</c:f>
              <c:numCache>
                <c:formatCode>General</c:formatCode>
                <c:ptCount val="801"/>
                <c:pt idx="0">
                  <c:v>0.632277250371726</c:v>
                </c:pt>
                <c:pt idx="1">
                  <c:v>0.63250600480384311</c:v>
                </c:pt>
                <c:pt idx="2">
                  <c:v>0.63342102253231181</c:v>
                </c:pt>
                <c:pt idx="3">
                  <c:v>0.63273475923596023</c:v>
                </c:pt>
                <c:pt idx="4">
                  <c:v>0.63067596934690628</c:v>
                </c:pt>
                <c:pt idx="5">
                  <c:v>0.63090472377902329</c:v>
                </c:pt>
                <c:pt idx="6">
                  <c:v>0.632277250371726</c:v>
                </c:pt>
                <c:pt idx="7">
                  <c:v>0.63170536429143331</c:v>
                </c:pt>
                <c:pt idx="8">
                  <c:v>0.63147660985931608</c:v>
                </c:pt>
                <c:pt idx="9">
                  <c:v>0.63296351366807757</c:v>
                </c:pt>
                <c:pt idx="10">
                  <c:v>0.63284913645201901</c:v>
                </c:pt>
                <c:pt idx="11">
                  <c:v>0.63113347821114041</c:v>
                </c:pt>
                <c:pt idx="12">
                  <c:v>0.63056159213084761</c:v>
                </c:pt>
                <c:pt idx="13">
                  <c:v>0.63079034656296462</c:v>
                </c:pt>
                <c:pt idx="14">
                  <c:v>0.63079034656296462</c:v>
                </c:pt>
                <c:pt idx="15">
                  <c:v>0.63090472377902329</c:v>
                </c:pt>
                <c:pt idx="16">
                  <c:v>0.63090472377902329</c:v>
                </c:pt>
                <c:pt idx="17">
                  <c:v>0.63101910099508174</c:v>
                </c:pt>
                <c:pt idx="18">
                  <c:v>0.63170536429143331</c:v>
                </c:pt>
                <c:pt idx="19">
                  <c:v>0.63307789088413602</c:v>
                </c:pt>
                <c:pt idx="20">
                  <c:v>0.63445041747683872</c:v>
                </c:pt>
                <c:pt idx="21">
                  <c:v>0.63513668077319019</c:v>
                </c:pt>
                <c:pt idx="22">
                  <c:v>0.6355941896374242</c:v>
                </c:pt>
                <c:pt idx="23">
                  <c:v>0.63616607571771699</c:v>
                </c:pt>
                <c:pt idx="24">
                  <c:v>0.63673796179800979</c:v>
                </c:pt>
                <c:pt idx="25">
                  <c:v>0.63685233901406835</c:v>
                </c:pt>
                <c:pt idx="26">
                  <c:v>0.63696671623012702</c:v>
                </c:pt>
                <c:pt idx="27">
                  <c:v>0.63868237447100551</c:v>
                </c:pt>
                <c:pt idx="28">
                  <c:v>0.64119867322429391</c:v>
                </c:pt>
                <c:pt idx="29">
                  <c:v>0.64142742765641092</c:v>
                </c:pt>
                <c:pt idx="30">
                  <c:v>0.64154180487246948</c:v>
                </c:pt>
                <c:pt idx="31">
                  <c:v>0.64394372640969932</c:v>
                </c:pt>
                <c:pt idx="32">
                  <c:v>0.64737504289145609</c:v>
                </c:pt>
                <c:pt idx="33">
                  <c:v>0.65023447329292017</c:v>
                </c:pt>
                <c:pt idx="34">
                  <c:v>0.65069198215715451</c:v>
                </c:pt>
                <c:pt idx="35">
                  <c:v>0.65103511380533019</c:v>
                </c:pt>
                <c:pt idx="36">
                  <c:v>0.65332265812650137</c:v>
                </c:pt>
                <c:pt idx="37">
                  <c:v>0.65503831636737975</c:v>
                </c:pt>
                <c:pt idx="38">
                  <c:v>0.65549582523161409</c:v>
                </c:pt>
                <c:pt idx="39">
                  <c:v>0.65744023790460959</c:v>
                </c:pt>
                <c:pt idx="40">
                  <c:v>0.66041404552213201</c:v>
                </c:pt>
                <c:pt idx="41">
                  <c:v>0.66235845819512773</c:v>
                </c:pt>
                <c:pt idx="42">
                  <c:v>0.6624728354111864</c:v>
                </c:pt>
                <c:pt idx="43">
                  <c:v>0.66212970376301061</c:v>
                </c:pt>
                <c:pt idx="44">
                  <c:v>0.66521788859659181</c:v>
                </c:pt>
                <c:pt idx="45">
                  <c:v>0.66990735445499272</c:v>
                </c:pt>
                <c:pt idx="46">
                  <c:v>0.67150863547981265</c:v>
                </c:pt>
                <c:pt idx="47">
                  <c:v>0.67150863547981265</c:v>
                </c:pt>
                <c:pt idx="48">
                  <c:v>0.67230927599222234</c:v>
                </c:pt>
                <c:pt idx="49">
                  <c:v>0.67436806588127651</c:v>
                </c:pt>
                <c:pt idx="50">
                  <c:v>0.67734187349879937</c:v>
                </c:pt>
                <c:pt idx="51">
                  <c:v>0.68065881276449747</c:v>
                </c:pt>
                <c:pt idx="52">
                  <c:v>0.68340386594990277</c:v>
                </c:pt>
                <c:pt idx="53">
                  <c:v>0.68489076975866403</c:v>
                </c:pt>
                <c:pt idx="54">
                  <c:v>0.68672080521560119</c:v>
                </c:pt>
                <c:pt idx="55">
                  <c:v>0.68889397232071381</c:v>
                </c:pt>
                <c:pt idx="56">
                  <c:v>0.68969461283312383</c:v>
                </c:pt>
                <c:pt idx="57">
                  <c:v>0.69003774448129929</c:v>
                </c:pt>
                <c:pt idx="58">
                  <c:v>0.69186777993823623</c:v>
                </c:pt>
                <c:pt idx="59">
                  <c:v>0.69404094704334895</c:v>
                </c:pt>
                <c:pt idx="60">
                  <c:v>0.69609973693240323</c:v>
                </c:pt>
                <c:pt idx="61">
                  <c:v>0.69987418506233556</c:v>
                </c:pt>
                <c:pt idx="62">
                  <c:v>0.70444927370467814</c:v>
                </c:pt>
                <c:pt idx="63">
                  <c:v>0.70799496740249368</c:v>
                </c:pt>
                <c:pt idx="64">
                  <c:v>0.71085439780395754</c:v>
                </c:pt>
                <c:pt idx="65">
                  <c:v>0.71371382820542162</c:v>
                </c:pt>
                <c:pt idx="66">
                  <c:v>0.71680201303900282</c:v>
                </c:pt>
                <c:pt idx="67">
                  <c:v>0.72046208395287659</c:v>
                </c:pt>
                <c:pt idx="68">
                  <c:v>0.72538030424339472</c:v>
                </c:pt>
                <c:pt idx="69">
                  <c:v>0.72984101566967885</c:v>
                </c:pt>
                <c:pt idx="70">
                  <c:v>0.73258606885508393</c:v>
                </c:pt>
                <c:pt idx="71">
                  <c:v>0.73498799039231377</c:v>
                </c:pt>
                <c:pt idx="72">
                  <c:v>0.7367036486331926</c:v>
                </c:pt>
                <c:pt idx="73">
                  <c:v>0.7363605169850167</c:v>
                </c:pt>
                <c:pt idx="74">
                  <c:v>0.73853368409012932</c:v>
                </c:pt>
                <c:pt idx="75">
                  <c:v>0.74665446643028743</c:v>
                </c:pt>
                <c:pt idx="76">
                  <c:v>0.75042891456021965</c:v>
                </c:pt>
                <c:pt idx="77">
                  <c:v>0.7481413702390487</c:v>
                </c:pt>
                <c:pt idx="78">
                  <c:v>0.751115177856571</c:v>
                </c:pt>
                <c:pt idx="79">
                  <c:v>0.75889282854855333</c:v>
                </c:pt>
                <c:pt idx="80">
                  <c:v>0.76449731213542271</c:v>
                </c:pt>
                <c:pt idx="81">
                  <c:v>0.7673567425368869</c:v>
                </c:pt>
                <c:pt idx="82">
                  <c:v>0.7693011552098824</c:v>
                </c:pt>
                <c:pt idx="83">
                  <c:v>0.77364748942010775</c:v>
                </c:pt>
                <c:pt idx="84">
                  <c:v>0.7774219375500403</c:v>
                </c:pt>
                <c:pt idx="85">
                  <c:v>0.77582065652522048</c:v>
                </c:pt>
                <c:pt idx="86">
                  <c:v>0.77616378817339582</c:v>
                </c:pt>
                <c:pt idx="87">
                  <c:v>0.78359830721720236</c:v>
                </c:pt>
                <c:pt idx="88">
                  <c:v>0.79034656296465733</c:v>
                </c:pt>
                <c:pt idx="89">
                  <c:v>0.79309161615006318</c:v>
                </c:pt>
                <c:pt idx="90">
                  <c:v>0.79389225666247309</c:v>
                </c:pt>
                <c:pt idx="91">
                  <c:v>0.79629417819970272</c:v>
                </c:pt>
                <c:pt idx="92">
                  <c:v>0.80166990735445509</c:v>
                </c:pt>
                <c:pt idx="93">
                  <c:v>0.80532997826832908</c:v>
                </c:pt>
                <c:pt idx="94">
                  <c:v>0.80693125929314902</c:v>
                </c:pt>
                <c:pt idx="95">
                  <c:v>0.81150634793549126</c:v>
                </c:pt>
                <c:pt idx="96">
                  <c:v>0.81699645430630241</c:v>
                </c:pt>
                <c:pt idx="97">
                  <c:v>0.82019901635594195</c:v>
                </c:pt>
                <c:pt idx="98">
                  <c:v>0.82328720118952303</c:v>
                </c:pt>
                <c:pt idx="99">
                  <c:v>0.82751915818368993</c:v>
                </c:pt>
                <c:pt idx="100">
                  <c:v>0.83106485188150525</c:v>
                </c:pt>
                <c:pt idx="101">
                  <c:v>0.83392428228296922</c:v>
                </c:pt>
                <c:pt idx="102">
                  <c:v>0.83724122154866765</c:v>
                </c:pt>
                <c:pt idx="103">
                  <c:v>0.84147317854283432</c:v>
                </c:pt>
                <c:pt idx="104">
                  <c:v>0.84639139883335257</c:v>
                </c:pt>
                <c:pt idx="105">
                  <c:v>0.84947958366693366</c:v>
                </c:pt>
                <c:pt idx="106">
                  <c:v>0.8532540317968661</c:v>
                </c:pt>
                <c:pt idx="107">
                  <c:v>0.86228983186549268</c:v>
                </c:pt>
                <c:pt idx="108">
                  <c:v>0.86434862175454663</c:v>
                </c:pt>
                <c:pt idx="109">
                  <c:v>0.8518815052041635</c:v>
                </c:pt>
                <c:pt idx="110">
                  <c:v>0.84959396088299199</c:v>
                </c:pt>
                <c:pt idx="111">
                  <c:v>0.8608029280567312</c:v>
                </c:pt>
                <c:pt idx="112">
                  <c:v>0.87429943955164158</c:v>
                </c:pt>
                <c:pt idx="113">
                  <c:v>0.8833352396202675</c:v>
                </c:pt>
                <c:pt idx="114">
                  <c:v>0.88322086240420927</c:v>
                </c:pt>
                <c:pt idx="115">
                  <c:v>0.88184833581150657</c:v>
                </c:pt>
                <c:pt idx="116">
                  <c:v>0.88436463456479475</c:v>
                </c:pt>
                <c:pt idx="117">
                  <c:v>0.88882534599107854</c:v>
                </c:pt>
                <c:pt idx="118">
                  <c:v>0.89225666247283542</c:v>
                </c:pt>
                <c:pt idx="119">
                  <c:v>0.893171680201304</c:v>
                </c:pt>
                <c:pt idx="120">
                  <c:v>0.89488733844218249</c:v>
                </c:pt>
                <c:pt idx="121">
                  <c:v>0.89889054100423194</c:v>
                </c:pt>
                <c:pt idx="122">
                  <c:v>0.90300812078234005</c:v>
                </c:pt>
                <c:pt idx="123">
                  <c:v>0.90483815623927732</c:v>
                </c:pt>
                <c:pt idx="124">
                  <c:v>0.90415189294292564</c:v>
                </c:pt>
                <c:pt idx="125">
                  <c:v>0.90609630561592136</c:v>
                </c:pt>
                <c:pt idx="126">
                  <c:v>0.91227267528308364</c:v>
                </c:pt>
                <c:pt idx="127">
                  <c:v>0.91524648290060628</c:v>
                </c:pt>
                <c:pt idx="128">
                  <c:v>0.91444584238819659</c:v>
                </c:pt>
                <c:pt idx="129">
                  <c:v>0.91501772846848928</c:v>
                </c:pt>
                <c:pt idx="130">
                  <c:v>0.9174196500057189</c:v>
                </c:pt>
                <c:pt idx="131">
                  <c:v>0.92050783483929999</c:v>
                </c:pt>
                <c:pt idx="132">
                  <c:v>0.92085096648747589</c:v>
                </c:pt>
                <c:pt idx="133">
                  <c:v>0.91924968546265573</c:v>
                </c:pt>
                <c:pt idx="134">
                  <c:v>0.91959281711083163</c:v>
                </c:pt>
                <c:pt idx="135">
                  <c:v>0.92325288802470551</c:v>
                </c:pt>
                <c:pt idx="136">
                  <c:v>0.92885737161157522</c:v>
                </c:pt>
                <c:pt idx="137">
                  <c:v>0.93160242479698052</c:v>
                </c:pt>
                <c:pt idx="138">
                  <c:v>0.93240306530939043</c:v>
                </c:pt>
                <c:pt idx="139">
                  <c:v>0.93846505776049427</c:v>
                </c:pt>
                <c:pt idx="140">
                  <c:v>0.9431545236188954</c:v>
                </c:pt>
                <c:pt idx="141">
                  <c:v>0.93823630332837704</c:v>
                </c:pt>
                <c:pt idx="142">
                  <c:v>0.93572000457508886</c:v>
                </c:pt>
                <c:pt idx="143">
                  <c:v>0.94018071600137265</c:v>
                </c:pt>
                <c:pt idx="144">
                  <c:v>0.9414388653780168</c:v>
                </c:pt>
                <c:pt idx="145">
                  <c:v>0.94223950589042649</c:v>
                </c:pt>
                <c:pt idx="146">
                  <c:v>0.94978840215029181</c:v>
                </c:pt>
                <c:pt idx="147">
                  <c:v>0.95424911357657582</c:v>
                </c:pt>
                <c:pt idx="148">
                  <c:v>0.95127530595905296</c:v>
                </c:pt>
                <c:pt idx="149">
                  <c:v>0.9520759464714631</c:v>
                </c:pt>
                <c:pt idx="150">
                  <c:v>0.95619352624957132</c:v>
                </c:pt>
                <c:pt idx="151">
                  <c:v>0.95619352624957132</c:v>
                </c:pt>
                <c:pt idx="152">
                  <c:v>0.95733729841015669</c:v>
                </c:pt>
                <c:pt idx="153">
                  <c:v>0.96362804529337776</c:v>
                </c:pt>
                <c:pt idx="154">
                  <c:v>0.96763124785542731</c:v>
                </c:pt>
                <c:pt idx="155">
                  <c:v>0.96774562507148598</c:v>
                </c:pt>
                <c:pt idx="156">
                  <c:v>0.96808875671966155</c:v>
                </c:pt>
                <c:pt idx="157">
                  <c:v>0.96763124785542731</c:v>
                </c:pt>
                <c:pt idx="158">
                  <c:v>0.96614434404666583</c:v>
                </c:pt>
                <c:pt idx="159">
                  <c:v>0.96831751115177866</c:v>
                </c:pt>
                <c:pt idx="160">
                  <c:v>0.97312135422623813</c:v>
                </c:pt>
                <c:pt idx="161">
                  <c:v>0.97392199473864827</c:v>
                </c:pt>
                <c:pt idx="162">
                  <c:v>0.97266384536200401</c:v>
                </c:pt>
                <c:pt idx="163">
                  <c:v>0.97357886309047259</c:v>
                </c:pt>
                <c:pt idx="164">
                  <c:v>0.9734644858744137</c:v>
                </c:pt>
                <c:pt idx="165">
                  <c:v>0.97174882763353576</c:v>
                </c:pt>
                <c:pt idx="166">
                  <c:v>0.97220633649776966</c:v>
                </c:pt>
                <c:pt idx="167">
                  <c:v>0.97678142514011224</c:v>
                </c:pt>
                <c:pt idx="168">
                  <c:v>0.98455907583209423</c:v>
                </c:pt>
                <c:pt idx="169">
                  <c:v>0.98810476952990955</c:v>
                </c:pt>
                <c:pt idx="170">
                  <c:v>0.98535971634450448</c:v>
                </c:pt>
                <c:pt idx="171">
                  <c:v>0.98238590872698139</c:v>
                </c:pt>
                <c:pt idx="172">
                  <c:v>0.98192839986274727</c:v>
                </c:pt>
                <c:pt idx="173">
                  <c:v>0.98387281253574299</c:v>
                </c:pt>
                <c:pt idx="174">
                  <c:v>0.98547409356056281</c:v>
                </c:pt>
                <c:pt idx="175">
                  <c:v>0.98501658469632836</c:v>
                </c:pt>
                <c:pt idx="176">
                  <c:v>0.98364405810362587</c:v>
                </c:pt>
                <c:pt idx="177">
                  <c:v>0.98478783026421135</c:v>
                </c:pt>
                <c:pt idx="178">
                  <c:v>0.99153608601166632</c:v>
                </c:pt>
                <c:pt idx="179">
                  <c:v>0.99519615692554042</c:v>
                </c:pt>
                <c:pt idx="180">
                  <c:v>0.98947729612261237</c:v>
                </c:pt>
                <c:pt idx="181">
                  <c:v>0.98433032139997712</c:v>
                </c:pt>
                <c:pt idx="182">
                  <c:v>0.9852453391284457</c:v>
                </c:pt>
                <c:pt idx="183">
                  <c:v>0.99096419993137341</c:v>
                </c:pt>
                <c:pt idx="184">
                  <c:v>0.99542491135765743</c:v>
                </c:pt>
                <c:pt idx="185">
                  <c:v>0.9945098936291894</c:v>
                </c:pt>
                <c:pt idx="186">
                  <c:v>0.99153608601166632</c:v>
                </c:pt>
                <c:pt idx="187">
                  <c:v>0.98901978725837825</c:v>
                </c:pt>
                <c:pt idx="188">
                  <c:v>0.98787601509779255</c:v>
                </c:pt>
                <c:pt idx="189">
                  <c:v>0.98707537458538264</c:v>
                </c:pt>
                <c:pt idx="190">
                  <c:v>0.98638911128903128</c:v>
                </c:pt>
                <c:pt idx="191">
                  <c:v>0.98718975180144108</c:v>
                </c:pt>
                <c:pt idx="192">
                  <c:v>0.98959167333867104</c:v>
                </c:pt>
                <c:pt idx="193">
                  <c:v>0.99142170879560787</c:v>
                </c:pt>
                <c:pt idx="194">
                  <c:v>0.9940523847649545</c:v>
                </c:pt>
                <c:pt idx="195">
                  <c:v>0.9980555873270045</c:v>
                </c:pt>
                <c:pt idx="196">
                  <c:v>0.9945098936291894</c:v>
                </c:pt>
                <c:pt idx="197">
                  <c:v>0.98616035685691394</c:v>
                </c:pt>
                <c:pt idx="198">
                  <c:v>0.99096419993137341</c:v>
                </c:pt>
                <c:pt idx="199">
                  <c:v>1</c:v>
                </c:pt>
                <c:pt idx="200">
                  <c:v>0.99462427084524763</c:v>
                </c:pt>
                <c:pt idx="201">
                  <c:v>0.98844790117808534</c:v>
                </c:pt>
                <c:pt idx="202">
                  <c:v>0.99039231385108084</c:v>
                </c:pt>
                <c:pt idx="203">
                  <c:v>0.98901978725837825</c:v>
                </c:pt>
                <c:pt idx="204">
                  <c:v>0.98535971634450448</c:v>
                </c:pt>
                <c:pt idx="205">
                  <c:v>0.98707537458538264</c:v>
                </c:pt>
                <c:pt idx="206">
                  <c:v>0.98616035685691394</c:v>
                </c:pt>
                <c:pt idx="207">
                  <c:v>0.97815395173281472</c:v>
                </c:pt>
                <c:pt idx="208">
                  <c:v>0.97449388081894073</c:v>
                </c:pt>
                <c:pt idx="209">
                  <c:v>0.97849708338099062</c:v>
                </c:pt>
                <c:pt idx="210">
                  <c:v>0.98558847077662126</c:v>
                </c:pt>
                <c:pt idx="211">
                  <c:v>0.98867665561020257</c:v>
                </c:pt>
                <c:pt idx="212">
                  <c:v>0.9851309619123868</c:v>
                </c:pt>
                <c:pt idx="213">
                  <c:v>0.98238590872698139</c:v>
                </c:pt>
                <c:pt idx="214">
                  <c:v>0.98375843531968443</c:v>
                </c:pt>
                <c:pt idx="215">
                  <c:v>0.98707537458538264</c:v>
                </c:pt>
                <c:pt idx="216">
                  <c:v>0.98616035685691394</c:v>
                </c:pt>
                <c:pt idx="217">
                  <c:v>0.97872583781310796</c:v>
                </c:pt>
                <c:pt idx="218">
                  <c:v>0.97586640741164354</c:v>
                </c:pt>
                <c:pt idx="219">
                  <c:v>0.97929772389340053</c:v>
                </c:pt>
                <c:pt idx="220">
                  <c:v>0.97998398718975188</c:v>
                </c:pt>
                <c:pt idx="221">
                  <c:v>0.97758206565252193</c:v>
                </c:pt>
                <c:pt idx="222">
                  <c:v>0.97540889854740953</c:v>
                </c:pt>
                <c:pt idx="223">
                  <c:v>0.97197758206565255</c:v>
                </c:pt>
                <c:pt idx="224">
                  <c:v>0.96957566052842292</c:v>
                </c:pt>
                <c:pt idx="225">
                  <c:v>0.97312135422623813</c:v>
                </c:pt>
                <c:pt idx="226">
                  <c:v>0.97712455678828791</c:v>
                </c:pt>
                <c:pt idx="227">
                  <c:v>0.97392199473864827</c:v>
                </c:pt>
                <c:pt idx="228">
                  <c:v>0.96946128331236414</c:v>
                </c:pt>
                <c:pt idx="229">
                  <c:v>0.96728811620725152</c:v>
                </c:pt>
                <c:pt idx="230">
                  <c:v>0.96328491364520197</c:v>
                </c:pt>
                <c:pt idx="231">
                  <c:v>0.95870982500285951</c:v>
                </c:pt>
                <c:pt idx="232">
                  <c:v>0.95642228068168833</c:v>
                </c:pt>
                <c:pt idx="233">
                  <c:v>0.95367722749628292</c:v>
                </c:pt>
                <c:pt idx="234">
                  <c:v>0.94967402493423314</c:v>
                </c:pt>
                <c:pt idx="235">
                  <c:v>0.94841587555758911</c:v>
                </c:pt>
                <c:pt idx="236">
                  <c:v>0.94830149834153044</c:v>
                </c:pt>
                <c:pt idx="237">
                  <c:v>0.94487018185977367</c:v>
                </c:pt>
                <c:pt idx="238">
                  <c:v>0.9394944527050213</c:v>
                </c:pt>
                <c:pt idx="239">
                  <c:v>0.9341187235502687</c:v>
                </c:pt>
                <c:pt idx="240">
                  <c:v>0.92668420450646249</c:v>
                </c:pt>
                <c:pt idx="241">
                  <c:v>0.92142285256776868</c:v>
                </c:pt>
                <c:pt idx="242">
                  <c:v>0.92451103740134966</c:v>
                </c:pt>
                <c:pt idx="243">
                  <c:v>0.92634107285828671</c:v>
                </c:pt>
                <c:pt idx="244">
                  <c:v>0.92016470319112431</c:v>
                </c:pt>
                <c:pt idx="245">
                  <c:v>0.91478897403637194</c:v>
                </c:pt>
                <c:pt idx="246">
                  <c:v>0.91307331579549367</c:v>
                </c:pt>
                <c:pt idx="247">
                  <c:v>0.91078577147432249</c:v>
                </c:pt>
                <c:pt idx="248">
                  <c:v>0.90586755118380424</c:v>
                </c:pt>
                <c:pt idx="249">
                  <c:v>0.89866178657211482</c:v>
                </c:pt>
                <c:pt idx="250">
                  <c:v>0.89385794349765513</c:v>
                </c:pt>
                <c:pt idx="251">
                  <c:v>0.89248541690495253</c:v>
                </c:pt>
                <c:pt idx="252">
                  <c:v>0.89076975866407426</c:v>
                </c:pt>
                <c:pt idx="253">
                  <c:v>0.88608029280567324</c:v>
                </c:pt>
                <c:pt idx="254">
                  <c:v>0.87956079149033517</c:v>
                </c:pt>
                <c:pt idx="255">
                  <c:v>0.87704449273704699</c:v>
                </c:pt>
                <c:pt idx="256">
                  <c:v>0.87727324716916411</c:v>
                </c:pt>
                <c:pt idx="257">
                  <c:v>0.87201189523047029</c:v>
                </c:pt>
                <c:pt idx="258">
                  <c:v>0.86492050783483942</c:v>
                </c:pt>
                <c:pt idx="259">
                  <c:v>0.86251858629760958</c:v>
                </c:pt>
                <c:pt idx="260">
                  <c:v>0.85965915589614561</c:v>
                </c:pt>
                <c:pt idx="261">
                  <c:v>0.85519844446986182</c:v>
                </c:pt>
                <c:pt idx="262">
                  <c:v>0.85474093560562758</c:v>
                </c:pt>
                <c:pt idx="263">
                  <c:v>0.85416904952533468</c:v>
                </c:pt>
                <c:pt idx="264">
                  <c:v>0.84662015326546969</c:v>
                </c:pt>
                <c:pt idx="265">
                  <c:v>0.83964314308589749</c:v>
                </c:pt>
                <c:pt idx="266">
                  <c:v>0.83746997598078454</c:v>
                </c:pt>
                <c:pt idx="267">
                  <c:v>0.83552556330778915</c:v>
                </c:pt>
                <c:pt idx="268">
                  <c:v>0.83300926455450086</c:v>
                </c:pt>
                <c:pt idx="269">
                  <c:v>0.83152236074573938</c:v>
                </c:pt>
                <c:pt idx="270">
                  <c:v>0.82912043920850975</c:v>
                </c:pt>
                <c:pt idx="271">
                  <c:v>0.82465972778222563</c:v>
                </c:pt>
                <c:pt idx="272">
                  <c:v>0.82019901635594195</c:v>
                </c:pt>
                <c:pt idx="273">
                  <c:v>0.8164245682260094</c:v>
                </c:pt>
                <c:pt idx="274">
                  <c:v>0.81345076060848698</c:v>
                </c:pt>
                <c:pt idx="275">
                  <c:v>0.80979068969461299</c:v>
                </c:pt>
                <c:pt idx="276">
                  <c:v>0.80532997826832908</c:v>
                </c:pt>
                <c:pt idx="277">
                  <c:v>0.80212741621868955</c:v>
                </c:pt>
                <c:pt idx="278">
                  <c:v>0.79915360860116669</c:v>
                </c:pt>
                <c:pt idx="279">
                  <c:v>0.79423538831064844</c:v>
                </c:pt>
                <c:pt idx="280">
                  <c:v>0.78874528193983762</c:v>
                </c:pt>
                <c:pt idx="281">
                  <c:v>0.78439894772961227</c:v>
                </c:pt>
                <c:pt idx="282">
                  <c:v>0.78085325403179684</c:v>
                </c:pt>
                <c:pt idx="283">
                  <c:v>0.77765069198215719</c:v>
                </c:pt>
                <c:pt idx="284">
                  <c:v>0.77421937550040043</c:v>
                </c:pt>
                <c:pt idx="285">
                  <c:v>0.76827176026535515</c:v>
                </c:pt>
                <c:pt idx="286">
                  <c:v>0.7598078462770218</c:v>
                </c:pt>
                <c:pt idx="287">
                  <c:v>0.75488962598650367</c:v>
                </c:pt>
                <c:pt idx="288">
                  <c:v>0.75294521331350828</c:v>
                </c:pt>
                <c:pt idx="289">
                  <c:v>0.7481413702390487</c:v>
                </c:pt>
                <c:pt idx="290">
                  <c:v>0.74185062335582774</c:v>
                </c:pt>
                <c:pt idx="291">
                  <c:v>0.73704678028136783</c:v>
                </c:pt>
                <c:pt idx="292">
                  <c:v>0.73178542834267435</c:v>
                </c:pt>
                <c:pt idx="293">
                  <c:v>0.72549468145945339</c:v>
                </c:pt>
                <c:pt idx="294">
                  <c:v>0.72023332952075958</c:v>
                </c:pt>
                <c:pt idx="295">
                  <c:v>0.71508635479812421</c:v>
                </c:pt>
                <c:pt idx="296">
                  <c:v>0.70913873956307916</c:v>
                </c:pt>
                <c:pt idx="297">
                  <c:v>0.70444927370467814</c:v>
                </c:pt>
                <c:pt idx="298">
                  <c:v>0.70056044835868703</c:v>
                </c:pt>
                <c:pt idx="299">
                  <c:v>0.69438407869152463</c:v>
                </c:pt>
                <c:pt idx="300">
                  <c:v>0.68626329635136674</c:v>
                </c:pt>
                <c:pt idx="301">
                  <c:v>0.67837126844332629</c:v>
                </c:pt>
                <c:pt idx="302">
                  <c:v>0.67127988104769543</c:v>
                </c:pt>
                <c:pt idx="303">
                  <c:v>0.66601852910900161</c:v>
                </c:pt>
                <c:pt idx="304">
                  <c:v>0.66270158984330341</c:v>
                </c:pt>
                <c:pt idx="305">
                  <c:v>0.65881276449731208</c:v>
                </c:pt>
                <c:pt idx="306">
                  <c:v>0.65183575431773999</c:v>
                </c:pt>
                <c:pt idx="307">
                  <c:v>0.64497312135422624</c:v>
                </c:pt>
                <c:pt idx="308">
                  <c:v>0.6395973921994742</c:v>
                </c:pt>
                <c:pt idx="309">
                  <c:v>0.63342102253231181</c:v>
                </c:pt>
                <c:pt idx="310">
                  <c:v>0.6270158984330324</c:v>
                </c:pt>
                <c:pt idx="311">
                  <c:v>0.62175454649433859</c:v>
                </c:pt>
                <c:pt idx="312">
                  <c:v>0.61660757177170311</c:v>
                </c:pt>
                <c:pt idx="313">
                  <c:v>0.61100308818483362</c:v>
                </c:pt>
                <c:pt idx="314">
                  <c:v>0.60505547294978868</c:v>
                </c:pt>
                <c:pt idx="315">
                  <c:v>0.59922223493080173</c:v>
                </c:pt>
                <c:pt idx="316">
                  <c:v>0.5937321285599908</c:v>
                </c:pt>
                <c:pt idx="317">
                  <c:v>0.58824202218917998</c:v>
                </c:pt>
                <c:pt idx="318">
                  <c:v>0.58252316138625149</c:v>
                </c:pt>
                <c:pt idx="319">
                  <c:v>0.57794807274390958</c:v>
                </c:pt>
                <c:pt idx="320">
                  <c:v>0.57314422966945</c:v>
                </c:pt>
                <c:pt idx="321">
                  <c:v>0.56605284227381925</c:v>
                </c:pt>
                <c:pt idx="322">
                  <c:v>0.55941896374242239</c:v>
                </c:pt>
                <c:pt idx="323">
                  <c:v>0.55484387510008015</c:v>
                </c:pt>
                <c:pt idx="324">
                  <c:v>0.54878188264897654</c:v>
                </c:pt>
                <c:pt idx="325">
                  <c:v>0.54237675854969691</c:v>
                </c:pt>
                <c:pt idx="326">
                  <c:v>0.53860231041976447</c:v>
                </c:pt>
                <c:pt idx="327">
                  <c:v>0.53459910785771458</c:v>
                </c:pt>
                <c:pt idx="328">
                  <c:v>0.52819398375843529</c:v>
                </c:pt>
                <c:pt idx="329">
                  <c:v>0.52224636852339013</c:v>
                </c:pt>
                <c:pt idx="330">
                  <c:v>0.51721377101681332</c:v>
                </c:pt>
                <c:pt idx="331">
                  <c:v>0.51160928742994394</c:v>
                </c:pt>
                <c:pt idx="332">
                  <c:v>0.50600480384307456</c:v>
                </c:pt>
                <c:pt idx="333">
                  <c:v>0.50085782912043919</c:v>
                </c:pt>
                <c:pt idx="334">
                  <c:v>0.49536772274962837</c:v>
                </c:pt>
                <c:pt idx="335">
                  <c:v>0.48987761637881744</c:v>
                </c:pt>
                <c:pt idx="336">
                  <c:v>0.48507377330435791</c:v>
                </c:pt>
                <c:pt idx="337">
                  <c:v>0.48004117579778116</c:v>
                </c:pt>
                <c:pt idx="338">
                  <c:v>0.47375042891456032</c:v>
                </c:pt>
                <c:pt idx="339">
                  <c:v>0.46700217316710524</c:v>
                </c:pt>
                <c:pt idx="340">
                  <c:v>0.46048267185176728</c:v>
                </c:pt>
                <c:pt idx="341">
                  <c:v>0.45476381104883912</c:v>
                </c:pt>
                <c:pt idx="342">
                  <c:v>0.44915932746196952</c:v>
                </c:pt>
                <c:pt idx="343">
                  <c:v>0.44275420336269022</c:v>
                </c:pt>
                <c:pt idx="344">
                  <c:v>0.43612032483129365</c:v>
                </c:pt>
                <c:pt idx="345">
                  <c:v>0.43005833238018987</c:v>
                </c:pt>
                <c:pt idx="346">
                  <c:v>0.42594075260208175</c:v>
                </c:pt>
                <c:pt idx="347">
                  <c:v>0.42113690952762223</c:v>
                </c:pt>
                <c:pt idx="348">
                  <c:v>0.41370239048381574</c:v>
                </c:pt>
                <c:pt idx="349">
                  <c:v>0.40718288916847772</c:v>
                </c:pt>
                <c:pt idx="350">
                  <c:v>0.40203591444584236</c:v>
                </c:pt>
                <c:pt idx="351">
                  <c:v>0.39483014983415315</c:v>
                </c:pt>
                <c:pt idx="352">
                  <c:v>0.38705249914217094</c:v>
                </c:pt>
                <c:pt idx="353">
                  <c:v>0.38121926112318433</c:v>
                </c:pt>
                <c:pt idx="354">
                  <c:v>0.37572915475237334</c:v>
                </c:pt>
                <c:pt idx="355">
                  <c:v>0.36955278508521117</c:v>
                </c:pt>
                <c:pt idx="356">
                  <c:v>0.36280452933775603</c:v>
                </c:pt>
                <c:pt idx="357">
                  <c:v>0.3561706508063594</c:v>
                </c:pt>
                <c:pt idx="358">
                  <c:v>0.35010865835525568</c:v>
                </c:pt>
                <c:pt idx="359">
                  <c:v>0.34370353425597622</c:v>
                </c:pt>
                <c:pt idx="360">
                  <c:v>0.33661214686034552</c:v>
                </c:pt>
                <c:pt idx="361">
                  <c:v>0.33009264554500756</c:v>
                </c:pt>
                <c:pt idx="362">
                  <c:v>0.32414503030996233</c:v>
                </c:pt>
                <c:pt idx="363">
                  <c:v>0.31831179229097573</c:v>
                </c:pt>
                <c:pt idx="364">
                  <c:v>0.31156353654352054</c:v>
                </c:pt>
                <c:pt idx="365">
                  <c:v>0.30447214914788989</c:v>
                </c:pt>
                <c:pt idx="366">
                  <c:v>0.29875328834496173</c:v>
                </c:pt>
                <c:pt idx="367">
                  <c:v>0.29360631362232642</c:v>
                </c:pt>
                <c:pt idx="368">
                  <c:v>0.28731556673910563</c:v>
                </c:pt>
                <c:pt idx="369">
                  <c:v>0.28182546036829476</c:v>
                </c:pt>
                <c:pt idx="370">
                  <c:v>0.27713599450989362</c:v>
                </c:pt>
                <c:pt idx="371">
                  <c:v>0.27221777421937554</c:v>
                </c:pt>
                <c:pt idx="372">
                  <c:v>0.26878645773761872</c:v>
                </c:pt>
                <c:pt idx="373">
                  <c:v>0.26661329063250599</c:v>
                </c:pt>
                <c:pt idx="374">
                  <c:v>0.26100880704563656</c:v>
                </c:pt>
                <c:pt idx="375">
                  <c:v>0.25140112089671734</c:v>
                </c:pt>
                <c:pt idx="376">
                  <c:v>0.24499599679743805</c:v>
                </c:pt>
                <c:pt idx="377">
                  <c:v>0.24167905753173971</c:v>
                </c:pt>
                <c:pt idx="378">
                  <c:v>0.23767585496969007</c:v>
                </c:pt>
                <c:pt idx="379">
                  <c:v>0.23310076632734761</c:v>
                </c:pt>
                <c:pt idx="380">
                  <c:v>0.22886880933318085</c:v>
                </c:pt>
                <c:pt idx="381">
                  <c:v>0.22532311563536545</c:v>
                </c:pt>
                <c:pt idx="382">
                  <c:v>0.22200617636966716</c:v>
                </c:pt>
                <c:pt idx="383">
                  <c:v>0.21788859659155899</c:v>
                </c:pt>
                <c:pt idx="384">
                  <c:v>0.21365663959739226</c:v>
                </c:pt>
                <c:pt idx="385">
                  <c:v>0.20988219146745973</c:v>
                </c:pt>
                <c:pt idx="386">
                  <c:v>0.20725151549811277</c:v>
                </c:pt>
                <c:pt idx="387">
                  <c:v>0.20507834839300013</c:v>
                </c:pt>
                <c:pt idx="388">
                  <c:v>0.2018757863433604</c:v>
                </c:pt>
                <c:pt idx="389">
                  <c:v>0.19821571542948646</c:v>
                </c:pt>
                <c:pt idx="390">
                  <c:v>0.19489877616378817</c:v>
                </c:pt>
                <c:pt idx="391">
                  <c:v>0.19169621411414847</c:v>
                </c:pt>
                <c:pt idx="392">
                  <c:v>0.18895116092874301</c:v>
                </c:pt>
                <c:pt idx="393">
                  <c:v>0.1866636166075718</c:v>
                </c:pt>
                <c:pt idx="394">
                  <c:v>0.18449044950245919</c:v>
                </c:pt>
                <c:pt idx="395">
                  <c:v>0.18208852796522934</c:v>
                </c:pt>
                <c:pt idx="396">
                  <c:v>0.17945785199588243</c:v>
                </c:pt>
                <c:pt idx="397">
                  <c:v>0.17728468489076979</c:v>
                </c:pt>
                <c:pt idx="398">
                  <c:v>0.17556902664989138</c:v>
                </c:pt>
                <c:pt idx="399">
                  <c:v>0.17373899119295444</c:v>
                </c:pt>
                <c:pt idx="400">
                  <c:v>0.17145144687178321</c:v>
                </c:pt>
                <c:pt idx="401">
                  <c:v>0.16927827976667048</c:v>
                </c:pt>
                <c:pt idx="402">
                  <c:v>0.1675626215257921</c:v>
                </c:pt>
                <c:pt idx="403">
                  <c:v>0.16584696328491363</c:v>
                </c:pt>
                <c:pt idx="404">
                  <c:v>0.16367379617980096</c:v>
                </c:pt>
                <c:pt idx="405">
                  <c:v>0.16115749742651264</c:v>
                </c:pt>
                <c:pt idx="406">
                  <c:v>0.15955621640169282</c:v>
                </c:pt>
                <c:pt idx="407">
                  <c:v>0.15864119867322432</c:v>
                </c:pt>
                <c:pt idx="408">
                  <c:v>0.15738304929658015</c:v>
                </c:pt>
                <c:pt idx="409">
                  <c:v>0.15543863662358459</c:v>
                </c:pt>
                <c:pt idx="410">
                  <c:v>0.15315109230241339</c:v>
                </c:pt>
                <c:pt idx="411">
                  <c:v>0.15143543406153498</c:v>
                </c:pt>
                <c:pt idx="412">
                  <c:v>0.15029166190094934</c:v>
                </c:pt>
                <c:pt idx="413">
                  <c:v>0.14891913530824666</c:v>
                </c:pt>
                <c:pt idx="414">
                  <c:v>0.14731785428342678</c:v>
                </c:pt>
                <c:pt idx="415">
                  <c:v>0.14583095047466546</c:v>
                </c:pt>
                <c:pt idx="416">
                  <c:v>0.14422966944984558</c:v>
                </c:pt>
                <c:pt idx="417">
                  <c:v>0.1428571428571429</c:v>
                </c:pt>
                <c:pt idx="418">
                  <c:v>0.14159899348049876</c:v>
                </c:pt>
                <c:pt idx="419">
                  <c:v>0.1406839757520302</c:v>
                </c:pt>
                <c:pt idx="420">
                  <c:v>0.13965458080750318</c:v>
                </c:pt>
                <c:pt idx="421">
                  <c:v>0.138396431430859</c:v>
                </c:pt>
                <c:pt idx="422">
                  <c:v>0.13690952762209771</c:v>
                </c:pt>
                <c:pt idx="423">
                  <c:v>0.13576575546151209</c:v>
                </c:pt>
                <c:pt idx="424">
                  <c:v>0.13473636051698507</c:v>
                </c:pt>
                <c:pt idx="425">
                  <c:v>0.13347821114034086</c:v>
                </c:pt>
                <c:pt idx="426">
                  <c:v>0.13210568454763816</c:v>
                </c:pt>
                <c:pt idx="427">
                  <c:v>0.13096191238705251</c:v>
                </c:pt>
                <c:pt idx="428">
                  <c:v>0.13027564909070113</c:v>
                </c:pt>
                <c:pt idx="429">
                  <c:v>0.12958938579434981</c:v>
                </c:pt>
                <c:pt idx="430">
                  <c:v>0.12867436806588126</c:v>
                </c:pt>
                <c:pt idx="431">
                  <c:v>0.12787372755347132</c:v>
                </c:pt>
                <c:pt idx="432">
                  <c:v>0.12730184147317855</c:v>
                </c:pt>
                <c:pt idx="433">
                  <c:v>0.12650120096076861</c:v>
                </c:pt>
                <c:pt idx="434">
                  <c:v>0.12547180601624158</c:v>
                </c:pt>
                <c:pt idx="435">
                  <c:v>0.12421365663959739</c:v>
                </c:pt>
                <c:pt idx="436">
                  <c:v>0.1236417705593046</c:v>
                </c:pt>
                <c:pt idx="437">
                  <c:v>0.12318426169507037</c:v>
                </c:pt>
                <c:pt idx="438">
                  <c:v>0.12215486675054332</c:v>
                </c:pt>
                <c:pt idx="439">
                  <c:v>0.1213542262381334</c:v>
                </c:pt>
                <c:pt idx="440">
                  <c:v>0.12112547180601627</c:v>
                </c:pt>
                <c:pt idx="441">
                  <c:v>0.12032483129360634</c:v>
                </c:pt>
                <c:pt idx="442">
                  <c:v>0.11906668191696217</c:v>
                </c:pt>
                <c:pt idx="443">
                  <c:v>0.11826604140455226</c:v>
                </c:pt>
                <c:pt idx="444">
                  <c:v>0.11792290975637655</c:v>
                </c:pt>
                <c:pt idx="445">
                  <c:v>0.11757977810820087</c:v>
                </c:pt>
                <c:pt idx="446">
                  <c:v>0.11700789202790804</c:v>
                </c:pt>
                <c:pt idx="447">
                  <c:v>0.11620725151549811</c:v>
                </c:pt>
                <c:pt idx="448">
                  <c:v>0.11529223378702966</c:v>
                </c:pt>
                <c:pt idx="449">
                  <c:v>0.114148461626444</c:v>
                </c:pt>
                <c:pt idx="450">
                  <c:v>0.11289031224979984</c:v>
                </c:pt>
                <c:pt idx="451">
                  <c:v>0.11277593503374128</c:v>
                </c:pt>
                <c:pt idx="452">
                  <c:v>0.11311906668191697</c:v>
                </c:pt>
                <c:pt idx="453">
                  <c:v>0.11300468946585841</c:v>
                </c:pt>
                <c:pt idx="454">
                  <c:v>0.112318426169507</c:v>
                </c:pt>
                <c:pt idx="455">
                  <c:v>0.11140340844103856</c:v>
                </c:pt>
                <c:pt idx="456">
                  <c:v>0.11048839071257004</c:v>
                </c:pt>
                <c:pt idx="457">
                  <c:v>0.10968775020016014</c:v>
                </c:pt>
                <c:pt idx="458">
                  <c:v>0.10934461855198448</c:v>
                </c:pt>
                <c:pt idx="459">
                  <c:v>0.10877273247169168</c:v>
                </c:pt>
                <c:pt idx="460">
                  <c:v>0.10808646917534026</c:v>
                </c:pt>
                <c:pt idx="461">
                  <c:v>0.1077433375271646</c:v>
                </c:pt>
                <c:pt idx="462">
                  <c:v>0.10762896031110605</c:v>
                </c:pt>
                <c:pt idx="463">
                  <c:v>0.1071714514468718</c:v>
                </c:pt>
                <c:pt idx="464">
                  <c:v>0.10648518815052042</c:v>
                </c:pt>
                <c:pt idx="465">
                  <c:v>0.1060276792862862</c:v>
                </c:pt>
                <c:pt idx="466">
                  <c:v>0.10557017042205195</c:v>
                </c:pt>
                <c:pt idx="467">
                  <c:v>0.10511266155781769</c:v>
                </c:pt>
                <c:pt idx="468">
                  <c:v>0.10476952990964201</c:v>
                </c:pt>
                <c:pt idx="469">
                  <c:v>0.10431202104540777</c:v>
                </c:pt>
                <c:pt idx="470">
                  <c:v>0.10385451218117352</c:v>
                </c:pt>
                <c:pt idx="471">
                  <c:v>0.10351138053299783</c:v>
                </c:pt>
                <c:pt idx="472">
                  <c:v>0.10316824888482216</c:v>
                </c:pt>
                <c:pt idx="473">
                  <c:v>0.10282511723664647</c:v>
                </c:pt>
                <c:pt idx="474">
                  <c:v>0.10236760837241221</c:v>
                </c:pt>
                <c:pt idx="475">
                  <c:v>0.10202447672423655</c:v>
                </c:pt>
                <c:pt idx="476">
                  <c:v>0.10168134507606087</c:v>
                </c:pt>
                <c:pt idx="477">
                  <c:v>0.10145259064394371</c:v>
                </c:pt>
                <c:pt idx="478">
                  <c:v>0.10110945899576804</c:v>
                </c:pt>
                <c:pt idx="479">
                  <c:v>0.10030881848335811</c:v>
                </c:pt>
                <c:pt idx="480">
                  <c:v>9.9279423538831083E-2</c:v>
                </c:pt>
                <c:pt idx="481">
                  <c:v>9.9050669106713965E-2</c:v>
                </c:pt>
                <c:pt idx="482">
                  <c:v>9.9279423538831083E-2</c:v>
                </c:pt>
                <c:pt idx="483">
                  <c:v>9.8821914674596847E-2</c:v>
                </c:pt>
                <c:pt idx="484">
                  <c:v>9.859316024247973E-2</c:v>
                </c:pt>
                <c:pt idx="485">
                  <c:v>9.8707537458538247E-2</c:v>
                </c:pt>
                <c:pt idx="486">
                  <c:v>9.859316024247973E-2</c:v>
                </c:pt>
                <c:pt idx="487">
                  <c:v>9.8021274162186908E-2</c:v>
                </c:pt>
                <c:pt idx="488">
                  <c:v>9.7220633649776969E-2</c:v>
                </c:pt>
                <c:pt idx="489">
                  <c:v>9.6877502001601293E-2</c:v>
                </c:pt>
                <c:pt idx="490">
                  <c:v>9.676312478554272E-2</c:v>
                </c:pt>
                <c:pt idx="491">
                  <c:v>9.6534370353425644E-2</c:v>
                </c:pt>
                <c:pt idx="492">
                  <c:v>9.5962484273132781E-2</c:v>
                </c:pt>
                <c:pt idx="493">
                  <c:v>9.5390598192840029E-2</c:v>
                </c:pt>
                <c:pt idx="494">
                  <c:v>9.5161843760722897E-2</c:v>
                </c:pt>
                <c:pt idx="495">
                  <c:v>9.5276220976781428E-2</c:v>
                </c:pt>
                <c:pt idx="496">
                  <c:v>9.5047466544664311E-2</c:v>
                </c:pt>
                <c:pt idx="497">
                  <c:v>9.4589957680430062E-2</c:v>
                </c:pt>
                <c:pt idx="498">
                  <c:v>9.4246826032254413E-2</c:v>
                </c:pt>
                <c:pt idx="499">
                  <c:v>9.3789317168020164E-2</c:v>
                </c:pt>
                <c:pt idx="500">
                  <c:v>9.344618551984446E-2</c:v>
                </c:pt>
                <c:pt idx="501">
                  <c:v>9.3217431087727343E-2</c:v>
                </c:pt>
                <c:pt idx="502">
                  <c:v>9.2874299439551652E-2</c:v>
                </c:pt>
                <c:pt idx="503">
                  <c:v>9.1730527278966023E-2</c:v>
                </c:pt>
                <c:pt idx="504">
                  <c:v>9.1044263982614698E-2</c:v>
                </c:pt>
                <c:pt idx="505">
                  <c:v>9.1387395630790347E-2</c:v>
                </c:pt>
                <c:pt idx="506">
                  <c:v>9.1616150062907478E-2</c:v>
                </c:pt>
                <c:pt idx="507">
                  <c:v>9.1501772846848947E-2</c:v>
                </c:pt>
                <c:pt idx="508">
                  <c:v>9.0815509550497581E-2</c:v>
                </c:pt>
                <c:pt idx="509">
                  <c:v>9.0358000686263318E-2</c:v>
                </c:pt>
                <c:pt idx="510">
                  <c:v>9.0358000686263318E-2</c:v>
                </c:pt>
                <c:pt idx="511">
                  <c:v>9.0701132334439008E-2</c:v>
                </c:pt>
                <c:pt idx="512">
                  <c:v>9.0586755118380463E-2</c:v>
                </c:pt>
                <c:pt idx="513">
                  <c:v>8.9786114605970482E-2</c:v>
                </c:pt>
                <c:pt idx="514">
                  <c:v>8.9214228525677716E-2</c:v>
                </c:pt>
                <c:pt idx="515">
                  <c:v>8.9099851309619171E-2</c:v>
                </c:pt>
                <c:pt idx="516">
                  <c:v>8.8871096877502026E-2</c:v>
                </c:pt>
                <c:pt idx="517">
                  <c:v>8.8527965229326364E-2</c:v>
                </c:pt>
                <c:pt idx="518">
                  <c:v>8.8413588013267749E-2</c:v>
                </c:pt>
                <c:pt idx="519">
                  <c:v>8.8070456365092115E-2</c:v>
                </c:pt>
                <c:pt idx="520">
                  <c:v>8.7612947500857838E-2</c:v>
                </c:pt>
                <c:pt idx="521">
                  <c:v>8.7727324716916411E-2</c:v>
                </c:pt>
                <c:pt idx="522">
                  <c:v>8.7727324716916411E-2</c:v>
                </c:pt>
                <c:pt idx="523">
                  <c:v>8.7041061420565016E-2</c:v>
                </c:pt>
                <c:pt idx="524">
                  <c:v>8.6583552556330781E-2</c:v>
                </c:pt>
                <c:pt idx="525">
                  <c:v>8.6354798124213691E-2</c:v>
                </c:pt>
                <c:pt idx="526">
                  <c:v>8.6011666476037987E-2</c:v>
                </c:pt>
                <c:pt idx="527">
                  <c:v>8.5897289259979429E-2</c:v>
                </c:pt>
                <c:pt idx="528">
                  <c:v>8.6011666476037987E-2</c:v>
                </c:pt>
                <c:pt idx="529">
                  <c:v>8.5668534827862297E-2</c:v>
                </c:pt>
                <c:pt idx="530">
                  <c:v>8.4982271531510931E-2</c:v>
                </c:pt>
                <c:pt idx="531">
                  <c:v>8.4639139883335227E-2</c:v>
                </c:pt>
                <c:pt idx="532">
                  <c:v>8.4753517099393813E-2</c:v>
                </c:pt>
                <c:pt idx="533">
                  <c:v>8.4982271531510931E-2</c:v>
                </c:pt>
                <c:pt idx="534">
                  <c:v>8.4982271531510931E-2</c:v>
                </c:pt>
                <c:pt idx="535">
                  <c:v>8.4867894315452413E-2</c:v>
                </c:pt>
                <c:pt idx="536">
                  <c:v>8.5211025963628048E-2</c:v>
                </c:pt>
                <c:pt idx="537">
                  <c:v>8.5211025963628048E-2</c:v>
                </c:pt>
                <c:pt idx="538">
                  <c:v>8.5096648747569517E-2</c:v>
                </c:pt>
                <c:pt idx="539">
                  <c:v>8.5897289259979429E-2</c:v>
                </c:pt>
                <c:pt idx="540">
                  <c:v>8.5096648747569517E-2</c:v>
                </c:pt>
                <c:pt idx="541">
                  <c:v>8.0407182889168483E-2</c:v>
                </c:pt>
                <c:pt idx="542">
                  <c:v>8.0521560105227069E-2</c:v>
                </c:pt>
                <c:pt idx="543">
                  <c:v>8.5096648747569517E-2</c:v>
                </c:pt>
                <c:pt idx="544">
                  <c:v>8.6583552556330781E-2</c:v>
                </c:pt>
                <c:pt idx="545">
                  <c:v>8.4753517099393813E-2</c:v>
                </c:pt>
                <c:pt idx="546">
                  <c:v>8.3838499370925343E-2</c:v>
                </c:pt>
                <c:pt idx="547">
                  <c:v>8.3838499370925343E-2</c:v>
                </c:pt>
                <c:pt idx="548">
                  <c:v>8.3838499370925343E-2</c:v>
                </c:pt>
                <c:pt idx="549">
                  <c:v>8.3838499370925343E-2</c:v>
                </c:pt>
                <c:pt idx="550">
                  <c:v>8.3724122154866812E-2</c:v>
                </c:pt>
                <c:pt idx="551">
                  <c:v>8.3495367722749653E-2</c:v>
                </c:pt>
                <c:pt idx="552">
                  <c:v>8.3152236074573962E-2</c:v>
                </c:pt>
                <c:pt idx="553">
                  <c:v>8.3037858858515404E-2</c:v>
                </c:pt>
                <c:pt idx="554">
                  <c:v>8.2694727210339714E-2</c:v>
                </c:pt>
                <c:pt idx="555">
                  <c:v>8.2694727210339714E-2</c:v>
                </c:pt>
                <c:pt idx="556">
                  <c:v>8.3609744938808198E-2</c:v>
                </c:pt>
                <c:pt idx="557">
                  <c:v>8.3609744938808198E-2</c:v>
                </c:pt>
                <c:pt idx="558">
                  <c:v>8.246597277822261E-2</c:v>
                </c:pt>
                <c:pt idx="559">
                  <c:v>8.2237218346105451E-2</c:v>
                </c:pt>
                <c:pt idx="560">
                  <c:v>8.2694727210339714E-2</c:v>
                </c:pt>
                <c:pt idx="561">
                  <c:v>8.2809104426398245E-2</c:v>
                </c:pt>
                <c:pt idx="562">
                  <c:v>8.2809104426398245E-2</c:v>
                </c:pt>
                <c:pt idx="563">
                  <c:v>8.2809104426398245E-2</c:v>
                </c:pt>
                <c:pt idx="564">
                  <c:v>8.2237218346105451E-2</c:v>
                </c:pt>
                <c:pt idx="565">
                  <c:v>8.1436577833695512E-2</c:v>
                </c:pt>
                <c:pt idx="566">
                  <c:v>8.0750314537344187E-2</c:v>
                </c:pt>
                <c:pt idx="567">
                  <c:v>8.0407182889168483E-2</c:v>
                </c:pt>
                <c:pt idx="568">
                  <c:v>8.0407182889168483E-2</c:v>
                </c:pt>
                <c:pt idx="569">
                  <c:v>8.0979068969461304E-2</c:v>
                </c:pt>
                <c:pt idx="570">
                  <c:v>8.1093446185519877E-2</c:v>
                </c:pt>
                <c:pt idx="571">
                  <c:v>8.006405124099282E-2</c:v>
                </c:pt>
                <c:pt idx="572">
                  <c:v>7.9263410728582881E-2</c:v>
                </c:pt>
                <c:pt idx="573">
                  <c:v>7.9149033512524308E-2</c:v>
                </c:pt>
                <c:pt idx="574">
                  <c:v>7.903465629646575E-2</c:v>
                </c:pt>
                <c:pt idx="575">
                  <c:v>7.9377787944641481E-2</c:v>
                </c:pt>
                <c:pt idx="576">
                  <c:v>8.006405124099282E-2</c:v>
                </c:pt>
                <c:pt idx="577">
                  <c:v>8.006405124099282E-2</c:v>
                </c:pt>
                <c:pt idx="578">
                  <c:v>7.9263410728582881E-2</c:v>
                </c:pt>
                <c:pt idx="579">
                  <c:v>7.8462770216172956E-2</c:v>
                </c:pt>
                <c:pt idx="580">
                  <c:v>7.7890884135880134E-2</c:v>
                </c:pt>
                <c:pt idx="581">
                  <c:v>7.731899805558734E-2</c:v>
                </c:pt>
                <c:pt idx="582">
                  <c:v>7.7433375271645899E-2</c:v>
                </c:pt>
                <c:pt idx="583">
                  <c:v>7.7776506919821603E-2</c:v>
                </c:pt>
                <c:pt idx="584">
                  <c:v>7.7662129703763016E-2</c:v>
                </c:pt>
                <c:pt idx="585">
                  <c:v>7.7662129703763016E-2</c:v>
                </c:pt>
                <c:pt idx="586">
                  <c:v>7.8119638567997252E-2</c:v>
                </c:pt>
                <c:pt idx="587">
                  <c:v>7.7776506919821603E-2</c:v>
                </c:pt>
                <c:pt idx="588">
                  <c:v>7.731899805558734E-2</c:v>
                </c:pt>
                <c:pt idx="589">
                  <c:v>7.7433375271645899E-2</c:v>
                </c:pt>
                <c:pt idx="590">
                  <c:v>7.7662129703763016E-2</c:v>
                </c:pt>
                <c:pt idx="591">
                  <c:v>7.7433375271645899E-2</c:v>
                </c:pt>
                <c:pt idx="592">
                  <c:v>7.731899805558734E-2</c:v>
                </c:pt>
                <c:pt idx="593">
                  <c:v>7.7204620839528795E-2</c:v>
                </c:pt>
                <c:pt idx="594">
                  <c:v>7.7090243623470223E-2</c:v>
                </c:pt>
                <c:pt idx="595">
                  <c:v>7.6747111975294532E-2</c:v>
                </c:pt>
                <c:pt idx="596">
                  <c:v>7.6175225895001739E-2</c:v>
                </c:pt>
                <c:pt idx="597">
                  <c:v>7.5603339814708931E-2</c:v>
                </c:pt>
                <c:pt idx="598">
                  <c:v>7.5260208166533241E-2</c:v>
                </c:pt>
                <c:pt idx="599">
                  <c:v>7.5374585382591799E-2</c:v>
                </c:pt>
                <c:pt idx="600">
                  <c:v>7.5832094246826062E-2</c:v>
                </c:pt>
                <c:pt idx="601">
                  <c:v>7.6060848678943166E-2</c:v>
                </c:pt>
                <c:pt idx="602">
                  <c:v>7.628960311106027E-2</c:v>
                </c:pt>
                <c:pt idx="603">
                  <c:v>7.6403980327118856E-2</c:v>
                </c:pt>
                <c:pt idx="604">
                  <c:v>7.6175225895001739E-2</c:v>
                </c:pt>
                <c:pt idx="605">
                  <c:v>7.5717717030767476E-2</c:v>
                </c:pt>
                <c:pt idx="606">
                  <c:v>7.5260208166533241E-2</c:v>
                </c:pt>
                <c:pt idx="607">
                  <c:v>7.5260208166533241E-2</c:v>
                </c:pt>
                <c:pt idx="608">
                  <c:v>7.5031453734416123E-2</c:v>
                </c:pt>
                <c:pt idx="609">
                  <c:v>7.4345190438064743E-2</c:v>
                </c:pt>
                <c:pt idx="610">
                  <c:v>7.3773304357771949E-2</c:v>
                </c:pt>
                <c:pt idx="611">
                  <c:v>7.3773304357771949E-2</c:v>
                </c:pt>
                <c:pt idx="612">
                  <c:v>7.3773304357771949E-2</c:v>
                </c:pt>
                <c:pt idx="613">
                  <c:v>7.354454992565479E-2</c:v>
                </c:pt>
                <c:pt idx="614">
                  <c:v>7.2858286629303465E-2</c:v>
                </c:pt>
                <c:pt idx="615">
                  <c:v>7.2858286629303465E-2</c:v>
                </c:pt>
                <c:pt idx="616">
                  <c:v>7.3201418277479113E-2</c:v>
                </c:pt>
                <c:pt idx="617">
                  <c:v>7.297266384536201E-2</c:v>
                </c:pt>
                <c:pt idx="618">
                  <c:v>7.2629532197186319E-2</c:v>
                </c:pt>
                <c:pt idx="619">
                  <c:v>7.2743909413244892E-2</c:v>
                </c:pt>
                <c:pt idx="620">
                  <c:v>7.2743909413244892E-2</c:v>
                </c:pt>
                <c:pt idx="621">
                  <c:v>7.2515154981127775E-2</c:v>
                </c:pt>
                <c:pt idx="622">
                  <c:v>7.2743909413244892E-2</c:v>
                </c:pt>
                <c:pt idx="623">
                  <c:v>7.2858286629303465E-2</c:v>
                </c:pt>
                <c:pt idx="624">
                  <c:v>7.2743909413244892E-2</c:v>
                </c:pt>
                <c:pt idx="625">
                  <c:v>7.2400777765069202E-2</c:v>
                </c:pt>
                <c:pt idx="626">
                  <c:v>7.2172023332952084E-2</c:v>
                </c:pt>
                <c:pt idx="627">
                  <c:v>7.2172023332952084E-2</c:v>
                </c:pt>
                <c:pt idx="628">
                  <c:v>7.2057646116893512E-2</c:v>
                </c:pt>
                <c:pt idx="629">
                  <c:v>7.1828891684776394E-2</c:v>
                </c:pt>
                <c:pt idx="630">
                  <c:v>7.1828891684776394E-2</c:v>
                </c:pt>
                <c:pt idx="631">
                  <c:v>7.1714514468717835E-2</c:v>
                </c:pt>
                <c:pt idx="632">
                  <c:v>7.1142628388425028E-2</c:v>
                </c:pt>
                <c:pt idx="633">
                  <c:v>7.0685119524190779E-2</c:v>
                </c:pt>
                <c:pt idx="634">
                  <c:v>7.0456365092073675E-2</c:v>
                </c:pt>
                <c:pt idx="635">
                  <c:v>7.0227610659956557E-2</c:v>
                </c:pt>
                <c:pt idx="636">
                  <c:v>6.9998856227839412E-2</c:v>
                </c:pt>
                <c:pt idx="637">
                  <c:v>6.9998856227839412E-2</c:v>
                </c:pt>
                <c:pt idx="638">
                  <c:v>6.9998856227839412E-2</c:v>
                </c:pt>
                <c:pt idx="639">
                  <c:v>7.0113233443897999E-2</c:v>
                </c:pt>
                <c:pt idx="640">
                  <c:v>7.0227610659956557E-2</c:v>
                </c:pt>
                <c:pt idx="641">
                  <c:v>7.0113233443897999E-2</c:v>
                </c:pt>
                <c:pt idx="642">
                  <c:v>6.9655724579663736E-2</c:v>
                </c:pt>
                <c:pt idx="643">
                  <c:v>6.9541347363605177E-2</c:v>
                </c:pt>
                <c:pt idx="644">
                  <c:v>6.9655724579663736E-2</c:v>
                </c:pt>
                <c:pt idx="645">
                  <c:v>6.9541347363605177E-2</c:v>
                </c:pt>
                <c:pt idx="646">
                  <c:v>6.9426970147546632E-2</c:v>
                </c:pt>
                <c:pt idx="647">
                  <c:v>6.9541347363605177E-2</c:v>
                </c:pt>
                <c:pt idx="648">
                  <c:v>6.9541347363605177E-2</c:v>
                </c:pt>
                <c:pt idx="649">
                  <c:v>6.9312592931488087E-2</c:v>
                </c:pt>
                <c:pt idx="650">
                  <c:v>6.8855084067253797E-2</c:v>
                </c:pt>
                <c:pt idx="651">
                  <c:v>6.8283197986961003E-2</c:v>
                </c:pt>
                <c:pt idx="652">
                  <c:v>6.7940066338785313E-2</c:v>
                </c:pt>
                <c:pt idx="653">
                  <c:v>6.8054443554843885E-2</c:v>
                </c:pt>
                <c:pt idx="654">
                  <c:v>6.8397575203019562E-2</c:v>
                </c:pt>
                <c:pt idx="655">
                  <c:v>6.8397575203019562E-2</c:v>
                </c:pt>
                <c:pt idx="656">
                  <c:v>6.7940066338785313E-2</c:v>
                </c:pt>
                <c:pt idx="657">
                  <c:v>6.759693469060965E-2</c:v>
                </c:pt>
                <c:pt idx="658">
                  <c:v>6.7825689122726768E-2</c:v>
                </c:pt>
                <c:pt idx="659">
                  <c:v>6.8054443554843885E-2</c:v>
                </c:pt>
                <c:pt idx="660">
                  <c:v>6.759693469060965E-2</c:v>
                </c:pt>
                <c:pt idx="661">
                  <c:v>6.6796294178199725E-2</c:v>
                </c:pt>
                <c:pt idx="662">
                  <c:v>6.6338785313965462E-2</c:v>
                </c:pt>
                <c:pt idx="663">
                  <c:v>6.6681916962141138E-2</c:v>
                </c:pt>
                <c:pt idx="664">
                  <c:v>6.6796294178199725E-2</c:v>
                </c:pt>
                <c:pt idx="665">
                  <c:v>6.6110030881848345E-2</c:v>
                </c:pt>
                <c:pt idx="666">
                  <c:v>6.5995653665789772E-2</c:v>
                </c:pt>
                <c:pt idx="667">
                  <c:v>6.6681916962141138E-2</c:v>
                </c:pt>
                <c:pt idx="668">
                  <c:v>6.6796294178199725E-2</c:v>
                </c:pt>
                <c:pt idx="669">
                  <c:v>6.6338785313965462E-2</c:v>
                </c:pt>
                <c:pt idx="670">
                  <c:v>6.5995653665789772E-2</c:v>
                </c:pt>
                <c:pt idx="671">
                  <c:v>6.6110030881848345E-2</c:v>
                </c:pt>
                <c:pt idx="672">
                  <c:v>6.6338785313965462E-2</c:v>
                </c:pt>
                <c:pt idx="673">
                  <c:v>6.5881276449731227E-2</c:v>
                </c:pt>
                <c:pt idx="674">
                  <c:v>6.5766899233672668E-2</c:v>
                </c:pt>
                <c:pt idx="675">
                  <c:v>6.6338785313965462E-2</c:v>
                </c:pt>
                <c:pt idx="676">
                  <c:v>6.5881276449731227E-2</c:v>
                </c:pt>
                <c:pt idx="677">
                  <c:v>6.5080635937321316E-2</c:v>
                </c:pt>
                <c:pt idx="678">
                  <c:v>6.5652522017614096E-2</c:v>
                </c:pt>
                <c:pt idx="679">
                  <c:v>6.5881276449731227E-2</c:v>
                </c:pt>
                <c:pt idx="680">
                  <c:v>6.519501315337986E-2</c:v>
                </c:pt>
                <c:pt idx="681">
                  <c:v>6.4966258721262729E-2</c:v>
                </c:pt>
                <c:pt idx="682">
                  <c:v>6.4966258721262729E-2</c:v>
                </c:pt>
                <c:pt idx="683">
                  <c:v>6.4508749857028494E-2</c:v>
                </c:pt>
                <c:pt idx="684">
                  <c:v>6.4279995424911376E-2</c:v>
                </c:pt>
                <c:pt idx="685">
                  <c:v>6.4623127073087039E-2</c:v>
                </c:pt>
                <c:pt idx="686">
                  <c:v>6.4623127073087039E-2</c:v>
                </c:pt>
                <c:pt idx="687">
                  <c:v>6.4394372640969921E-2</c:v>
                </c:pt>
                <c:pt idx="688">
                  <c:v>6.4279995424911376E-2</c:v>
                </c:pt>
                <c:pt idx="689">
                  <c:v>6.4051240992794259E-2</c:v>
                </c:pt>
                <c:pt idx="690">
                  <c:v>6.4051240992794259E-2</c:v>
                </c:pt>
                <c:pt idx="691">
                  <c:v>6.4279995424911376E-2</c:v>
                </c:pt>
                <c:pt idx="692">
                  <c:v>6.4394372640969921E-2</c:v>
                </c:pt>
                <c:pt idx="693">
                  <c:v>6.416561820885279E-2</c:v>
                </c:pt>
                <c:pt idx="694">
                  <c:v>6.3936863776735672E-2</c:v>
                </c:pt>
                <c:pt idx="695">
                  <c:v>6.3822486560677114E-2</c:v>
                </c:pt>
                <c:pt idx="696">
                  <c:v>6.3593732128559996E-2</c:v>
                </c:pt>
                <c:pt idx="697">
                  <c:v>6.3822486560677114E-2</c:v>
                </c:pt>
                <c:pt idx="698">
                  <c:v>6.4394372640969921E-2</c:v>
                </c:pt>
                <c:pt idx="699">
                  <c:v>6.4394372640969921E-2</c:v>
                </c:pt>
                <c:pt idx="700">
                  <c:v>6.3822486560677114E-2</c:v>
                </c:pt>
                <c:pt idx="701">
                  <c:v>6.3250600480384306E-2</c:v>
                </c:pt>
                <c:pt idx="702">
                  <c:v>6.3364977696442878E-2</c:v>
                </c:pt>
                <c:pt idx="703">
                  <c:v>6.4051240992794259E-2</c:v>
                </c:pt>
                <c:pt idx="704">
                  <c:v>6.416561820885279E-2</c:v>
                </c:pt>
                <c:pt idx="705">
                  <c:v>6.3822486560677114E-2</c:v>
                </c:pt>
                <c:pt idx="706">
                  <c:v>6.3593732128559996E-2</c:v>
                </c:pt>
                <c:pt idx="707">
                  <c:v>6.3479354912501437E-2</c:v>
                </c:pt>
                <c:pt idx="708">
                  <c:v>6.3593732128559996E-2</c:v>
                </c:pt>
                <c:pt idx="709">
                  <c:v>6.4394372640969921E-2</c:v>
                </c:pt>
                <c:pt idx="710">
                  <c:v>6.519501315337986E-2</c:v>
                </c:pt>
                <c:pt idx="711">
                  <c:v>6.656753974608258E-2</c:v>
                </c:pt>
                <c:pt idx="712">
                  <c:v>7.1371382820542159E-2</c:v>
                </c:pt>
                <c:pt idx="713">
                  <c:v>7.731899805558734E-2</c:v>
                </c:pt>
                <c:pt idx="714">
                  <c:v>7.5946471462884593E-2</c:v>
                </c:pt>
                <c:pt idx="715">
                  <c:v>6.759693469060965E-2</c:v>
                </c:pt>
                <c:pt idx="716">
                  <c:v>6.4051240992794259E-2</c:v>
                </c:pt>
                <c:pt idx="717">
                  <c:v>6.3708109344618569E-2</c:v>
                </c:pt>
                <c:pt idx="718">
                  <c:v>6.3250600480384306E-2</c:v>
                </c:pt>
                <c:pt idx="719">
                  <c:v>6.3364977696442878E-2</c:v>
                </c:pt>
                <c:pt idx="720">
                  <c:v>6.3250600480384306E-2</c:v>
                </c:pt>
                <c:pt idx="721">
                  <c:v>6.2678714400091512E-2</c:v>
                </c:pt>
                <c:pt idx="722">
                  <c:v>6.2564337184032939E-2</c:v>
                </c:pt>
                <c:pt idx="723">
                  <c:v>6.2564337184032939E-2</c:v>
                </c:pt>
                <c:pt idx="724">
                  <c:v>6.2221205535857256E-2</c:v>
                </c:pt>
                <c:pt idx="725">
                  <c:v>6.2221205535857256E-2</c:v>
                </c:pt>
                <c:pt idx="726">
                  <c:v>6.2564337184032939E-2</c:v>
                </c:pt>
                <c:pt idx="727">
                  <c:v>6.2678714400091512E-2</c:v>
                </c:pt>
                <c:pt idx="728">
                  <c:v>6.2678714400091512E-2</c:v>
                </c:pt>
                <c:pt idx="729">
                  <c:v>6.2678714400091512E-2</c:v>
                </c:pt>
                <c:pt idx="730">
                  <c:v>6.2335582751915829E-2</c:v>
                </c:pt>
                <c:pt idx="731">
                  <c:v>6.187807388768158E-2</c:v>
                </c:pt>
                <c:pt idx="732">
                  <c:v>6.2106828319798711E-2</c:v>
                </c:pt>
                <c:pt idx="733">
                  <c:v>6.2335582751915829E-2</c:v>
                </c:pt>
                <c:pt idx="734">
                  <c:v>6.2221205535857256E-2</c:v>
                </c:pt>
                <c:pt idx="735">
                  <c:v>6.1992451103740152E-2</c:v>
                </c:pt>
                <c:pt idx="736">
                  <c:v>6.1763696671623021E-2</c:v>
                </c:pt>
                <c:pt idx="737">
                  <c:v>6.1649319455564448E-2</c:v>
                </c:pt>
                <c:pt idx="738">
                  <c:v>6.1649319455564448E-2</c:v>
                </c:pt>
                <c:pt idx="739">
                  <c:v>6.1649319455564448E-2</c:v>
                </c:pt>
                <c:pt idx="740">
                  <c:v>6.187807388768158E-2</c:v>
                </c:pt>
                <c:pt idx="741">
                  <c:v>6.1992451103740152E-2</c:v>
                </c:pt>
                <c:pt idx="742">
                  <c:v>6.1649319455564448E-2</c:v>
                </c:pt>
                <c:pt idx="743">
                  <c:v>6.1420565023447331E-2</c:v>
                </c:pt>
                <c:pt idx="744">
                  <c:v>6.1534942239505896E-2</c:v>
                </c:pt>
                <c:pt idx="745">
                  <c:v>6.1649319455564448E-2</c:v>
                </c:pt>
                <c:pt idx="746">
                  <c:v>6.1649319455564448E-2</c:v>
                </c:pt>
                <c:pt idx="747">
                  <c:v>6.1649319455564448E-2</c:v>
                </c:pt>
                <c:pt idx="748">
                  <c:v>6.1306187807388786E-2</c:v>
                </c:pt>
                <c:pt idx="749">
                  <c:v>6.0848678943154516E-2</c:v>
                </c:pt>
                <c:pt idx="750">
                  <c:v>6.0848678943154516E-2</c:v>
                </c:pt>
                <c:pt idx="751">
                  <c:v>6.0963056159213103E-2</c:v>
                </c:pt>
                <c:pt idx="752">
                  <c:v>6.0963056159213103E-2</c:v>
                </c:pt>
                <c:pt idx="753">
                  <c:v>6.1077433375271661E-2</c:v>
                </c:pt>
                <c:pt idx="754">
                  <c:v>6.1191810591330213E-2</c:v>
                </c:pt>
                <c:pt idx="755">
                  <c:v>6.0963056159213103E-2</c:v>
                </c:pt>
                <c:pt idx="756">
                  <c:v>6.0619924511037405E-2</c:v>
                </c:pt>
                <c:pt idx="757">
                  <c:v>6.0391170078920288E-2</c:v>
                </c:pt>
                <c:pt idx="758">
                  <c:v>6.0505547294978847E-2</c:v>
                </c:pt>
                <c:pt idx="759">
                  <c:v>6.0505547294978847E-2</c:v>
                </c:pt>
                <c:pt idx="760">
                  <c:v>6.0505547294978847E-2</c:v>
                </c:pt>
                <c:pt idx="761">
                  <c:v>6.0505547294978847E-2</c:v>
                </c:pt>
                <c:pt idx="762">
                  <c:v>6.0734301727095964E-2</c:v>
                </c:pt>
                <c:pt idx="763">
                  <c:v>6.0963056159213103E-2</c:v>
                </c:pt>
                <c:pt idx="764">
                  <c:v>6.0848678943154516E-2</c:v>
                </c:pt>
                <c:pt idx="765">
                  <c:v>6.0505547294978847E-2</c:v>
                </c:pt>
                <c:pt idx="766">
                  <c:v>6.016241564680317E-2</c:v>
                </c:pt>
                <c:pt idx="767">
                  <c:v>6.0276792862861722E-2</c:v>
                </c:pt>
                <c:pt idx="768">
                  <c:v>6.0505547294978847E-2</c:v>
                </c:pt>
                <c:pt idx="769">
                  <c:v>6.0848678943154516E-2</c:v>
                </c:pt>
                <c:pt idx="770">
                  <c:v>6.0734301727095964E-2</c:v>
                </c:pt>
                <c:pt idx="771">
                  <c:v>6.0505547294978847E-2</c:v>
                </c:pt>
                <c:pt idx="772">
                  <c:v>6.0391170078920288E-2</c:v>
                </c:pt>
                <c:pt idx="773">
                  <c:v>6.0276792862861722E-2</c:v>
                </c:pt>
                <c:pt idx="774">
                  <c:v>5.9933661214686053E-2</c:v>
                </c:pt>
                <c:pt idx="775">
                  <c:v>5.9361775134393245E-2</c:v>
                </c:pt>
                <c:pt idx="776">
                  <c:v>5.959052956651037E-2</c:v>
                </c:pt>
                <c:pt idx="777">
                  <c:v>5.9933661214686053E-2</c:v>
                </c:pt>
                <c:pt idx="778">
                  <c:v>5.9476152350451797E-2</c:v>
                </c:pt>
                <c:pt idx="779">
                  <c:v>5.9247397918334686E-2</c:v>
                </c:pt>
                <c:pt idx="780">
                  <c:v>5.959052956651037E-2</c:v>
                </c:pt>
                <c:pt idx="781">
                  <c:v>5.9819283998627487E-2</c:v>
                </c:pt>
                <c:pt idx="782">
                  <c:v>5.9704906782568921E-2</c:v>
                </c:pt>
                <c:pt idx="783">
                  <c:v>5.9361775134393245E-2</c:v>
                </c:pt>
                <c:pt idx="784">
                  <c:v>5.959052956651037E-2</c:v>
                </c:pt>
                <c:pt idx="785">
                  <c:v>5.9819283998627487E-2</c:v>
                </c:pt>
                <c:pt idx="786">
                  <c:v>5.959052956651037E-2</c:v>
                </c:pt>
                <c:pt idx="787">
                  <c:v>5.9476152350451797E-2</c:v>
                </c:pt>
                <c:pt idx="788">
                  <c:v>5.9933661214686053E-2</c:v>
                </c:pt>
                <c:pt idx="789">
                  <c:v>6.016241564680317E-2</c:v>
                </c:pt>
                <c:pt idx="790">
                  <c:v>5.9819283998627487E-2</c:v>
                </c:pt>
                <c:pt idx="791">
                  <c:v>5.9018643486217562E-2</c:v>
                </c:pt>
                <c:pt idx="792">
                  <c:v>5.8789889054100423E-2</c:v>
                </c:pt>
                <c:pt idx="793">
                  <c:v>5.9247397918334686E-2</c:v>
                </c:pt>
                <c:pt idx="794">
                  <c:v>5.9819283998627487E-2</c:v>
                </c:pt>
                <c:pt idx="795">
                  <c:v>6.0048038430744598E-2</c:v>
                </c:pt>
                <c:pt idx="796">
                  <c:v>5.9819283998627487E-2</c:v>
                </c:pt>
                <c:pt idx="797">
                  <c:v>5.9361775134393245E-2</c:v>
                </c:pt>
                <c:pt idx="798">
                  <c:v>5.9133020702276121E-2</c:v>
                </c:pt>
                <c:pt idx="799">
                  <c:v>5.9133020702276121E-2</c:v>
                </c:pt>
                <c:pt idx="800">
                  <c:v>5.9247397918334686E-2</c:v>
                </c:pt>
              </c:numCache>
            </c:numRef>
          </c:yVal>
          <c:smooth val="1"/>
        </c:ser>
        <c:dLbls>
          <c:showLegendKey val="0"/>
          <c:showVal val="0"/>
          <c:showCatName val="0"/>
          <c:showSerName val="0"/>
          <c:showPercent val="0"/>
          <c:showBubbleSize val="0"/>
        </c:dLbls>
        <c:axId val="87547904"/>
        <c:axId val="87549824"/>
      </c:scatterChart>
      <c:valAx>
        <c:axId val="87547904"/>
        <c:scaling>
          <c:orientation val="minMax"/>
          <c:max val="700"/>
          <c:min val="300"/>
        </c:scaling>
        <c:delete val="1"/>
        <c:axPos val="b"/>
        <c:title>
          <c:tx>
            <c:rich>
              <a:bodyPr/>
              <a:lstStyle/>
              <a:p>
                <a:pPr>
                  <a:defRPr lang="en-GB" b="1"/>
                </a:pPr>
                <a:r>
                  <a:rPr lang="en-US" b="1"/>
                  <a:t>Wavelength (nm)</a:t>
                </a:r>
              </a:p>
            </c:rich>
          </c:tx>
          <c:layout/>
          <c:overlay val="1"/>
        </c:title>
        <c:numFmt formatCode="General" sourceLinked="1"/>
        <c:majorTickMark val="cross"/>
        <c:minorTickMark val="cross"/>
        <c:tickLblPos val="nextTo"/>
        <c:crossAx val="87549824"/>
        <c:crosses val="autoZero"/>
        <c:crossBetween val="midCat"/>
        <c:majorUnit val="50"/>
      </c:valAx>
      <c:valAx>
        <c:axId val="87549824"/>
        <c:scaling>
          <c:orientation val="minMax"/>
          <c:max val="1.2"/>
          <c:min val="0"/>
        </c:scaling>
        <c:delete val="1"/>
        <c:axPos val="l"/>
        <c:title>
          <c:tx>
            <c:rich>
              <a:bodyPr/>
              <a:lstStyle/>
              <a:p>
                <a:pPr>
                  <a:defRPr lang="en-GB" b="1"/>
                </a:pPr>
                <a:r>
                  <a:rPr lang="en-US" b="1"/>
                  <a:t>Normalised Abs. (a.u.)</a:t>
                </a:r>
              </a:p>
            </c:rich>
          </c:tx>
          <c:layout>
            <c:manualLayout>
              <c:xMode val="edge"/>
              <c:yMode val="edge"/>
              <c:x val="2.3138203614959112E-3"/>
              <c:y val="0.13887197433654117"/>
            </c:manualLayout>
          </c:layout>
          <c:overlay val="1"/>
        </c:title>
        <c:numFmt formatCode="General" sourceLinked="1"/>
        <c:majorTickMark val="cross"/>
        <c:minorTickMark val="cross"/>
        <c:tickLblPos val="nextTo"/>
        <c:crossAx val="87547904"/>
        <c:crosses val="autoZero"/>
        <c:crossBetween val="midCat"/>
      </c:valAx>
      <c:spPr>
        <a:noFill/>
        <a:ln w="25400">
          <a:noFill/>
        </a:ln>
      </c:spPr>
    </c:plotArea>
    <c:legend>
      <c:legendPos val="r"/>
      <c:layout>
        <c:manualLayout>
          <c:xMode val="edge"/>
          <c:yMode val="edge"/>
          <c:x val="0.64468023688819853"/>
          <c:y val="5.8079128997764115E-2"/>
          <c:w val="0.31954861806657731"/>
          <c:h val="0.18185360163312922"/>
        </c:manualLayout>
      </c:layout>
      <c:overlay val="1"/>
      <c:txPr>
        <a:bodyPr/>
        <a:lstStyle/>
        <a:p>
          <a:pPr>
            <a:defRPr lang="en-GB"/>
          </a:pPr>
          <a:endParaRPr lang="en-US"/>
        </a:p>
      </c:txPr>
    </c:legend>
    <c:plotVisOnly val="1"/>
    <c:dispBlanksAs val="gap"/>
    <c:showDLblsOverMax val="1"/>
  </c:chart>
  <c:spPr>
    <a:noFill/>
    <a:ln>
      <a:noFill/>
    </a:ln>
  </c:spPr>
  <c:txPr>
    <a:bodyPr/>
    <a:lstStyle/>
    <a:p>
      <a:pPr>
        <a:defRPr sz="1050" b="0" i="0" u="none" strike="noStrike" baseline="0">
          <a:solidFill>
            <a:sysClr val="windowText" lastClr="000000"/>
          </a:solidFill>
          <a:latin typeface="+mn-lt"/>
          <a:ea typeface="Calibri"/>
          <a:cs typeface="Calibri"/>
        </a:defRPr>
      </a:pPr>
      <a:endParaRPr lang="en-US"/>
    </a:p>
  </c:txPr>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manualLayout>
          <c:layoutTarget val="inner"/>
          <c:xMode val="edge"/>
          <c:yMode val="edge"/>
          <c:x val="0.11985236220472428"/>
          <c:y val="4.7690700104493285E-2"/>
          <c:w val="0.8348675360892388"/>
          <c:h val="0.79428792404084259"/>
        </c:manualLayout>
      </c:layout>
      <c:scatterChart>
        <c:scatterStyle val="lineMarker"/>
        <c:varyColors val="1"/>
        <c:ser>
          <c:idx val="0"/>
          <c:order val="0"/>
          <c:tx>
            <c:strRef>
              <c:f>Sheet1!$E$6</c:f>
              <c:strCache>
                <c:ptCount val="1"/>
                <c:pt idx="0">
                  <c:v>P1</c:v>
                </c:pt>
              </c:strCache>
            </c:strRef>
          </c:tx>
          <c:spPr>
            <a:ln w="6350" cmpd="sng">
              <a:solidFill>
                <a:schemeClr val="tx1"/>
              </a:solidFill>
            </a:ln>
          </c:spPr>
          <c:marker>
            <c:symbol val="none"/>
          </c:marker>
          <c:xVal>
            <c:numRef>
              <c:f>Sheet1!$D$7:$D$4806</c:f>
              <c:numCache>
                <c:formatCode>General</c:formatCode>
                <c:ptCount val="4800"/>
                <c:pt idx="0">
                  <c:v>28.003</c:v>
                </c:pt>
                <c:pt idx="1">
                  <c:v>28.006</c:v>
                </c:pt>
                <c:pt idx="2">
                  <c:v>28.013000000000005</c:v>
                </c:pt>
                <c:pt idx="3">
                  <c:v>28.018000000000001</c:v>
                </c:pt>
                <c:pt idx="4">
                  <c:v>28.024999999999999</c:v>
                </c:pt>
                <c:pt idx="5">
                  <c:v>28.02</c:v>
                </c:pt>
                <c:pt idx="6">
                  <c:v>28.018999999999988</c:v>
                </c:pt>
                <c:pt idx="7">
                  <c:v>28.021000000000001</c:v>
                </c:pt>
                <c:pt idx="8">
                  <c:v>28.027999999999999</c:v>
                </c:pt>
                <c:pt idx="9">
                  <c:v>28.035</c:v>
                </c:pt>
                <c:pt idx="10">
                  <c:v>28.042999999999989</c:v>
                </c:pt>
                <c:pt idx="11">
                  <c:v>28.045000000000002</c:v>
                </c:pt>
                <c:pt idx="12">
                  <c:v>28.047999999999988</c:v>
                </c:pt>
                <c:pt idx="13">
                  <c:v>28.053000000000001</c:v>
                </c:pt>
                <c:pt idx="14">
                  <c:v>28.06</c:v>
                </c:pt>
                <c:pt idx="15">
                  <c:v>28.064999999999987</c:v>
                </c:pt>
                <c:pt idx="16">
                  <c:v>28.071000000000005</c:v>
                </c:pt>
                <c:pt idx="17">
                  <c:v>28.074000000000005</c:v>
                </c:pt>
                <c:pt idx="18">
                  <c:v>28.076000000000001</c:v>
                </c:pt>
                <c:pt idx="19">
                  <c:v>28.081</c:v>
                </c:pt>
                <c:pt idx="20">
                  <c:v>28.087999999999987</c:v>
                </c:pt>
                <c:pt idx="21">
                  <c:v>28.091000000000001</c:v>
                </c:pt>
                <c:pt idx="22">
                  <c:v>28.093</c:v>
                </c:pt>
                <c:pt idx="23">
                  <c:v>28.093</c:v>
                </c:pt>
                <c:pt idx="24">
                  <c:v>28.087999999999987</c:v>
                </c:pt>
                <c:pt idx="25">
                  <c:v>28.082999999999977</c:v>
                </c:pt>
                <c:pt idx="26">
                  <c:v>28.081</c:v>
                </c:pt>
                <c:pt idx="27">
                  <c:v>28.082999999999977</c:v>
                </c:pt>
                <c:pt idx="28">
                  <c:v>28.084</c:v>
                </c:pt>
                <c:pt idx="29">
                  <c:v>28.084999999999987</c:v>
                </c:pt>
                <c:pt idx="30">
                  <c:v>28.084999999999987</c:v>
                </c:pt>
                <c:pt idx="31">
                  <c:v>28.087</c:v>
                </c:pt>
                <c:pt idx="32">
                  <c:v>28.088999999999981</c:v>
                </c:pt>
                <c:pt idx="33">
                  <c:v>28.094000000000001</c:v>
                </c:pt>
                <c:pt idx="34">
                  <c:v>28.099</c:v>
                </c:pt>
                <c:pt idx="35">
                  <c:v>28.103000000000005</c:v>
                </c:pt>
                <c:pt idx="36">
                  <c:v>28.108000000000001</c:v>
                </c:pt>
                <c:pt idx="37">
                  <c:v>28.106999999999999</c:v>
                </c:pt>
                <c:pt idx="38">
                  <c:v>28.103999999999999</c:v>
                </c:pt>
                <c:pt idx="39">
                  <c:v>28.103000000000005</c:v>
                </c:pt>
                <c:pt idx="40">
                  <c:v>28.105</c:v>
                </c:pt>
                <c:pt idx="41">
                  <c:v>28.105</c:v>
                </c:pt>
                <c:pt idx="42">
                  <c:v>28.108000000000001</c:v>
                </c:pt>
                <c:pt idx="43">
                  <c:v>28.108000000000001</c:v>
                </c:pt>
                <c:pt idx="44">
                  <c:v>28.110000000000014</c:v>
                </c:pt>
                <c:pt idx="45">
                  <c:v>28.111999999999998</c:v>
                </c:pt>
                <c:pt idx="46">
                  <c:v>28.110000000000014</c:v>
                </c:pt>
                <c:pt idx="47">
                  <c:v>28.106999999999999</c:v>
                </c:pt>
                <c:pt idx="48">
                  <c:v>28.109000000000005</c:v>
                </c:pt>
                <c:pt idx="49">
                  <c:v>28.111999999999998</c:v>
                </c:pt>
                <c:pt idx="50">
                  <c:v>28.114000000000015</c:v>
                </c:pt>
                <c:pt idx="51">
                  <c:v>28.114999999999998</c:v>
                </c:pt>
                <c:pt idx="52">
                  <c:v>28.117000000000019</c:v>
                </c:pt>
                <c:pt idx="53">
                  <c:v>28.117000000000019</c:v>
                </c:pt>
                <c:pt idx="54">
                  <c:v>28.12</c:v>
                </c:pt>
                <c:pt idx="55">
                  <c:v>28.119000000000014</c:v>
                </c:pt>
                <c:pt idx="56">
                  <c:v>28.117000000000019</c:v>
                </c:pt>
                <c:pt idx="57">
                  <c:v>28.114000000000015</c:v>
                </c:pt>
                <c:pt idx="58">
                  <c:v>28.110000000000014</c:v>
                </c:pt>
                <c:pt idx="59">
                  <c:v>28.110000000000014</c:v>
                </c:pt>
                <c:pt idx="60">
                  <c:v>28.110000000000014</c:v>
                </c:pt>
                <c:pt idx="61">
                  <c:v>28.106999999999999</c:v>
                </c:pt>
                <c:pt idx="62">
                  <c:v>28.103999999999999</c:v>
                </c:pt>
                <c:pt idx="63">
                  <c:v>28.106999999999999</c:v>
                </c:pt>
                <c:pt idx="64">
                  <c:v>28.111000000000015</c:v>
                </c:pt>
                <c:pt idx="65">
                  <c:v>28.113000000000014</c:v>
                </c:pt>
                <c:pt idx="66">
                  <c:v>28.116000000000014</c:v>
                </c:pt>
                <c:pt idx="67">
                  <c:v>28.119000000000014</c:v>
                </c:pt>
                <c:pt idx="68">
                  <c:v>28.123999999999999</c:v>
                </c:pt>
                <c:pt idx="69">
                  <c:v>28.128</c:v>
                </c:pt>
                <c:pt idx="70">
                  <c:v>28.123999999999999</c:v>
                </c:pt>
                <c:pt idx="71">
                  <c:v>28.125</c:v>
                </c:pt>
                <c:pt idx="72">
                  <c:v>28.125</c:v>
                </c:pt>
                <c:pt idx="73">
                  <c:v>28.126000000000001</c:v>
                </c:pt>
                <c:pt idx="74">
                  <c:v>28.128</c:v>
                </c:pt>
                <c:pt idx="75">
                  <c:v>28.126999999999999</c:v>
                </c:pt>
                <c:pt idx="76">
                  <c:v>28.123999999999999</c:v>
                </c:pt>
                <c:pt idx="77">
                  <c:v>28.12</c:v>
                </c:pt>
                <c:pt idx="78">
                  <c:v>28.116000000000014</c:v>
                </c:pt>
                <c:pt idx="79">
                  <c:v>28.117000000000019</c:v>
                </c:pt>
                <c:pt idx="80">
                  <c:v>28.120999999999999</c:v>
                </c:pt>
                <c:pt idx="81">
                  <c:v>28.123999999999999</c:v>
                </c:pt>
                <c:pt idx="82">
                  <c:v>28.126000000000001</c:v>
                </c:pt>
                <c:pt idx="83">
                  <c:v>28.132999999999999</c:v>
                </c:pt>
                <c:pt idx="84">
                  <c:v>28.137000000000015</c:v>
                </c:pt>
                <c:pt idx="85">
                  <c:v>28.135999999999999</c:v>
                </c:pt>
                <c:pt idx="86">
                  <c:v>28.135000000000005</c:v>
                </c:pt>
                <c:pt idx="87">
                  <c:v>28.131000000000014</c:v>
                </c:pt>
                <c:pt idx="88">
                  <c:v>28.131000000000014</c:v>
                </c:pt>
                <c:pt idx="89">
                  <c:v>28.132999999999999</c:v>
                </c:pt>
                <c:pt idx="90">
                  <c:v>28.137000000000015</c:v>
                </c:pt>
                <c:pt idx="91">
                  <c:v>28.134000000000015</c:v>
                </c:pt>
                <c:pt idx="92">
                  <c:v>28.135999999999999</c:v>
                </c:pt>
                <c:pt idx="93">
                  <c:v>28.134000000000015</c:v>
                </c:pt>
                <c:pt idx="94">
                  <c:v>28.130000000000013</c:v>
                </c:pt>
                <c:pt idx="95">
                  <c:v>28.132999999999999</c:v>
                </c:pt>
                <c:pt idx="96">
                  <c:v>28.137000000000015</c:v>
                </c:pt>
                <c:pt idx="97">
                  <c:v>28.138000000000005</c:v>
                </c:pt>
                <c:pt idx="98">
                  <c:v>28.138999999999999</c:v>
                </c:pt>
                <c:pt idx="99">
                  <c:v>28.141999999999999</c:v>
                </c:pt>
                <c:pt idx="100">
                  <c:v>28.141999999999999</c:v>
                </c:pt>
                <c:pt idx="101">
                  <c:v>28.143999999999988</c:v>
                </c:pt>
                <c:pt idx="102">
                  <c:v>28.151000000000014</c:v>
                </c:pt>
                <c:pt idx="103">
                  <c:v>28.16</c:v>
                </c:pt>
                <c:pt idx="104">
                  <c:v>28.167999999999999</c:v>
                </c:pt>
                <c:pt idx="105">
                  <c:v>28.167000000000005</c:v>
                </c:pt>
                <c:pt idx="106">
                  <c:v>28.167000000000005</c:v>
                </c:pt>
                <c:pt idx="107">
                  <c:v>28.17</c:v>
                </c:pt>
                <c:pt idx="108">
                  <c:v>28.17</c:v>
                </c:pt>
                <c:pt idx="109">
                  <c:v>28.172000000000001</c:v>
                </c:pt>
                <c:pt idx="110">
                  <c:v>28.175000000000001</c:v>
                </c:pt>
                <c:pt idx="111">
                  <c:v>28.178000000000001</c:v>
                </c:pt>
                <c:pt idx="112">
                  <c:v>28.178000000000001</c:v>
                </c:pt>
                <c:pt idx="113">
                  <c:v>28.175999999999988</c:v>
                </c:pt>
                <c:pt idx="114">
                  <c:v>28.175999999999988</c:v>
                </c:pt>
                <c:pt idx="115">
                  <c:v>28.178999999999988</c:v>
                </c:pt>
                <c:pt idx="116">
                  <c:v>28.181999999999999</c:v>
                </c:pt>
                <c:pt idx="117">
                  <c:v>28.184000000000001</c:v>
                </c:pt>
                <c:pt idx="118">
                  <c:v>28.186</c:v>
                </c:pt>
                <c:pt idx="119">
                  <c:v>28.186</c:v>
                </c:pt>
                <c:pt idx="120">
                  <c:v>28.184999999999999</c:v>
                </c:pt>
                <c:pt idx="121">
                  <c:v>28.187999999999999</c:v>
                </c:pt>
                <c:pt idx="122">
                  <c:v>28.195</c:v>
                </c:pt>
                <c:pt idx="123">
                  <c:v>28.218</c:v>
                </c:pt>
                <c:pt idx="124">
                  <c:v>28.257000000000001</c:v>
                </c:pt>
                <c:pt idx="125">
                  <c:v>28.294</c:v>
                </c:pt>
                <c:pt idx="126">
                  <c:v>28.324000000000005</c:v>
                </c:pt>
                <c:pt idx="127">
                  <c:v>28.359000000000005</c:v>
                </c:pt>
                <c:pt idx="128">
                  <c:v>28.401</c:v>
                </c:pt>
                <c:pt idx="129">
                  <c:v>28.45</c:v>
                </c:pt>
                <c:pt idx="130">
                  <c:v>28.501000000000001</c:v>
                </c:pt>
                <c:pt idx="131">
                  <c:v>28.556999999999999</c:v>
                </c:pt>
                <c:pt idx="132">
                  <c:v>28.619000000000014</c:v>
                </c:pt>
                <c:pt idx="133">
                  <c:v>28.68</c:v>
                </c:pt>
                <c:pt idx="134">
                  <c:v>28.742999999999981</c:v>
                </c:pt>
                <c:pt idx="135">
                  <c:v>28.815000000000001</c:v>
                </c:pt>
                <c:pt idx="136">
                  <c:v>28.891999999999999</c:v>
                </c:pt>
                <c:pt idx="137">
                  <c:v>28.971</c:v>
                </c:pt>
                <c:pt idx="138">
                  <c:v>29.055</c:v>
                </c:pt>
                <c:pt idx="139">
                  <c:v>29.143000000000001</c:v>
                </c:pt>
                <c:pt idx="140">
                  <c:v>29.238</c:v>
                </c:pt>
                <c:pt idx="141">
                  <c:v>29.332999999999988</c:v>
                </c:pt>
                <c:pt idx="142">
                  <c:v>29.437999999999999</c:v>
                </c:pt>
                <c:pt idx="143">
                  <c:v>29.548999999999989</c:v>
                </c:pt>
                <c:pt idx="144">
                  <c:v>29.666</c:v>
                </c:pt>
                <c:pt idx="145">
                  <c:v>29.79</c:v>
                </c:pt>
                <c:pt idx="146">
                  <c:v>29.917000000000005</c:v>
                </c:pt>
                <c:pt idx="147">
                  <c:v>30.041</c:v>
                </c:pt>
                <c:pt idx="148">
                  <c:v>30.161999999999999</c:v>
                </c:pt>
                <c:pt idx="149">
                  <c:v>30.279999999999987</c:v>
                </c:pt>
                <c:pt idx="150">
                  <c:v>30.405999999999981</c:v>
                </c:pt>
                <c:pt idx="151">
                  <c:v>30.533999999999999</c:v>
                </c:pt>
                <c:pt idx="152">
                  <c:v>30.658000000000001</c:v>
                </c:pt>
                <c:pt idx="153">
                  <c:v>30.780999999999981</c:v>
                </c:pt>
                <c:pt idx="154">
                  <c:v>30.904999999999987</c:v>
                </c:pt>
                <c:pt idx="155">
                  <c:v>31.036000000000001</c:v>
                </c:pt>
                <c:pt idx="156">
                  <c:v>31.17</c:v>
                </c:pt>
                <c:pt idx="157">
                  <c:v>31.303999999999988</c:v>
                </c:pt>
                <c:pt idx="158">
                  <c:v>31.433</c:v>
                </c:pt>
                <c:pt idx="159">
                  <c:v>31.561999999999987</c:v>
                </c:pt>
                <c:pt idx="160">
                  <c:v>31.693999999999999</c:v>
                </c:pt>
                <c:pt idx="161">
                  <c:v>31.830000000000005</c:v>
                </c:pt>
                <c:pt idx="162">
                  <c:v>31.96899999999998</c:v>
                </c:pt>
                <c:pt idx="163">
                  <c:v>32.109000000000002</c:v>
                </c:pt>
                <c:pt idx="164">
                  <c:v>32.248000000000012</c:v>
                </c:pt>
                <c:pt idx="165">
                  <c:v>32.39</c:v>
                </c:pt>
                <c:pt idx="166">
                  <c:v>32.537000000000006</c:v>
                </c:pt>
                <c:pt idx="167">
                  <c:v>32.682000000000002</c:v>
                </c:pt>
                <c:pt idx="168">
                  <c:v>32.819000000000003</c:v>
                </c:pt>
                <c:pt idx="169">
                  <c:v>32.961000000000006</c:v>
                </c:pt>
                <c:pt idx="170">
                  <c:v>33.11</c:v>
                </c:pt>
                <c:pt idx="171">
                  <c:v>33.248000000000012</c:v>
                </c:pt>
                <c:pt idx="172">
                  <c:v>33.387999999999998</c:v>
                </c:pt>
                <c:pt idx="173">
                  <c:v>33.531000000000006</c:v>
                </c:pt>
                <c:pt idx="174">
                  <c:v>33.678000000000011</c:v>
                </c:pt>
                <c:pt idx="175">
                  <c:v>33.826000000000001</c:v>
                </c:pt>
                <c:pt idx="176">
                  <c:v>33.974000000000004</c:v>
                </c:pt>
                <c:pt idx="177">
                  <c:v>34.124000000000002</c:v>
                </c:pt>
                <c:pt idx="178">
                  <c:v>34.259</c:v>
                </c:pt>
                <c:pt idx="179">
                  <c:v>34.405000000000001</c:v>
                </c:pt>
                <c:pt idx="180">
                  <c:v>34.554000000000002</c:v>
                </c:pt>
                <c:pt idx="181">
                  <c:v>34.700000000000003</c:v>
                </c:pt>
                <c:pt idx="182">
                  <c:v>34.843000000000004</c:v>
                </c:pt>
                <c:pt idx="183">
                  <c:v>34.989000000000004</c:v>
                </c:pt>
                <c:pt idx="184">
                  <c:v>35.138000000000012</c:v>
                </c:pt>
                <c:pt idx="185">
                  <c:v>35.287000000000006</c:v>
                </c:pt>
                <c:pt idx="186">
                  <c:v>35.438000000000002</c:v>
                </c:pt>
                <c:pt idx="187">
                  <c:v>35.587000000000003</c:v>
                </c:pt>
                <c:pt idx="188">
                  <c:v>35.735000000000028</c:v>
                </c:pt>
                <c:pt idx="189">
                  <c:v>35.883000000000003</c:v>
                </c:pt>
                <c:pt idx="190">
                  <c:v>36.032000000000011</c:v>
                </c:pt>
                <c:pt idx="191">
                  <c:v>36.187000000000005</c:v>
                </c:pt>
                <c:pt idx="192">
                  <c:v>36.339000000000006</c:v>
                </c:pt>
                <c:pt idx="193">
                  <c:v>36.499000000000002</c:v>
                </c:pt>
                <c:pt idx="194">
                  <c:v>36.655000000000001</c:v>
                </c:pt>
                <c:pt idx="195">
                  <c:v>36.802</c:v>
                </c:pt>
                <c:pt idx="196">
                  <c:v>36.949000000000005</c:v>
                </c:pt>
                <c:pt idx="197">
                  <c:v>37.104000000000006</c:v>
                </c:pt>
                <c:pt idx="198">
                  <c:v>37.264000000000003</c:v>
                </c:pt>
                <c:pt idx="199">
                  <c:v>37.419000000000004</c:v>
                </c:pt>
                <c:pt idx="200">
                  <c:v>37.569000000000003</c:v>
                </c:pt>
                <c:pt idx="201">
                  <c:v>37.72200000000003</c:v>
                </c:pt>
                <c:pt idx="202">
                  <c:v>37.878</c:v>
                </c:pt>
                <c:pt idx="203">
                  <c:v>38.036000000000001</c:v>
                </c:pt>
                <c:pt idx="204">
                  <c:v>38.196000000000012</c:v>
                </c:pt>
                <c:pt idx="205">
                  <c:v>38.357999999999997</c:v>
                </c:pt>
                <c:pt idx="206">
                  <c:v>38.520000000000003</c:v>
                </c:pt>
                <c:pt idx="207">
                  <c:v>38.685000000000002</c:v>
                </c:pt>
                <c:pt idx="208">
                  <c:v>38.847999999999999</c:v>
                </c:pt>
                <c:pt idx="209">
                  <c:v>39.01</c:v>
                </c:pt>
                <c:pt idx="210">
                  <c:v>39.17</c:v>
                </c:pt>
                <c:pt idx="211">
                  <c:v>39.332000000000001</c:v>
                </c:pt>
                <c:pt idx="212">
                  <c:v>39.492000000000012</c:v>
                </c:pt>
                <c:pt idx="213">
                  <c:v>39.651000000000003</c:v>
                </c:pt>
                <c:pt idx="214">
                  <c:v>39.813000000000002</c:v>
                </c:pt>
                <c:pt idx="215">
                  <c:v>39.977000000000004</c:v>
                </c:pt>
                <c:pt idx="216">
                  <c:v>40.141000000000005</c:v>
                </c:pt>
                <c:pt idx="217">
                  <c:v>40.306000000000004</c:v>
                </c:pt>
                <c:pt idx="218">
                  <c:v>40.473000000000006</c:v>
                </c:pt>
                <c:pt idx="219">
                  <c:v>40.637</c:v>
                </c:pt>
                <c:pt idx="220">
                  <c:v>40.79800000000003</c:v>
                </c:pt>
                <c:pt idx="221">
                  <c:v>40.957000000000001</c:v>
                </c:pt>
                <c:pt idx="222">
                  <c:v>41.113</c:v>
                </c:pt>
                <c:pt idx="223">
                  <c:v>41.273000000000003</c:v>
                </c:pt>
                <c:pt idx="224">
                  <c:v>41.433</c:v>
                </c:pt>
                <c:pt idx="225">
                  <c:v>41.597000000000001</c:v>
                </c:pt>
                <c:pt idx="226">
                  <c:v>41.758000000000003</c:v>
                </c:pt>
                <c:pt idx="227">
                  <c:v>41.919000000000004</c:v>
                </c:pt>
                <c:pt idx="228">
                  <c:v>42.083000000000006</c:v>
                </c:pt>
                <c:pt idx="229">
                  <c:v>42.248000000000012</c:v>
                </c:pt>
                <c:pt idx="230">
                  <c:v>42.411000000000001</c:v>
                </c:pt>
                <c:pt idx="231">
                  <c:v>42.566000000000003</c:v>
                </c:pt>
                <c:pt idx="232">
                  <c:v>42.721000000000011</c:v>
                </c:pt>
                <c:pt idx="233">
                  <c:v>42.879000000000005</c:v>
                </c:pt>
                <c:pt idx="234">
                  <c:v>43.038000000000011</c:v>
                </c:pt>
                <c:pt idx="235">
                  <c:v>43.199000000000012</c:v>
                </c:pt>
                <c:pt idx="236">
                  <c:v>43.359000000000002</c:v>
                </c:pt>
                <c:pt idx="237">
                  <c:v>43.522000000000013</c:v>
                </c:pt>
                <c:pt idx="238">
                  <c:v>43.683</c:v>
                </c:pt>
                <c:pt idx="239">
                  <c:v>43.838000000000001</c:v>
                </c:pt>
                <c:pt idx="240">
                  <c:v>43.997</c:v>
                </c:pt>
                <c:pt idx="241">
                  <c:v>44.157000000000004</c:v>
                </c:pt>
                <c:pt idx="242">
                  <c:v>44.316999999999993</c:v>
                </c:pt>
                <c:pt idx="243">
                  <c:v>44.475000000000001</c:v>
                </c:pt>
                <c:pt idx="244">
                  <c:v>44.634</c:v>
                </c:pt>
                <c:pt idx="245">
                  <c:v>44.79500000000003</c:v>
                </c:pt>
                <c:pt idx="246">
                  <c:v>44.957000000000001</c:v>
                </c:pt>
                <c:pt idx="247">
                  <c:v>45.124000000000002</c:v>
                </c:pt>
                <c:pt idx="248">
                  <c:v>45.291000000000011</c:v>
                </c:pt>
                <c:pt idx="249">
                  <c:v>45.463000000000001</c:v>
                </c:pt>
                <c:pt idx="250">
                  <c:v>45.632000000000012</c:v>
                </c:pt>
                <c:pt idx="251">
                  <c:v>45.801000000000002</c:v>
                </c:pt>
                <c:pt idx="252">
                  <c:v>45.964000000000006</c:v>
                </c:pt>
                <c:pt idx="253">
                  <c:v>46.124000000000002</c:v>
                </c:pt>
                <c:pt idx="254">
                  <c:v>46.283000000000001</c:v>
                </c:pt>
                <c:pt idx="255">
                  <c:v>46.446000000000005</c:v>
                </c:pt>
                <c:pt idx="256">
                  <c:v>46.606000000000002</c:v>
                </c:pt>
                <c:pt idx="257">
                  <c:v>46.771000000000001</c:v>
                </c:pt>
                <c:pt idx="258">
                  <c:v>46.939</c:v>
                </c:pt>
                <c:pt idx="259">
                  <c:v>47.108000000000011</c:v>
                </c:pt>
                <c:pt idx="260">
                  <c:v>47.275000000000013</c:v>
                </c:pt>
                <c:pt idx="261">
                  <c:v>47.441000000000003</c:v>
                </c:pt>
                <c:pt idx="262">
                  <c:v>47.607000000000006</c:v>
                </c:pt>
                <c:pt idx="263">
                  <c:v>47.762000000000029</c:v>
                </c:pt>
                <c:pt idx="264">
                  <c:v>47.919000000000004</c:v>
                </c:pt>
                <c:pt idx="265">
                  <c:v>48.082000000000001</c:v>
                </c:pt>
                <c:pt idx="266">
                  <c:v>48.244</c:v>
                </c:pt>
                <c:pt idx="267">
                  <c:v>48.41</c:v>
                </c:pt>
                <c:pt idx="268">
                  <c:v>48.579000000000001</c:v>
                </c:pt>
                <c:pt idx="269">
                  <c:v>48.741</c:v>
                </c:pt>
                <c:pt idx="270">
                  <c:v>48.903000000000006</c:v>
                </c:pt>
                <c:pt idx="271">
                  <c:v>49.066000000000003</c:v>
                </c:pt>
                <c:pt idx="272">
                  <c:v>49.232000000000028</c:v>
                </c:pt>
                <c:pt idx="273">
                  <c:v>49.396000000000001</c:v>
                </c:pt>
                <c:pt idx="274">
                  <c:v>49.563000000000002</c:v>
                </c:pt>
                <c:pt idx="275">
                  <c:v>49.731000000000002</c:v>
                </c:pt>
                <c:pt idx="276">
                  <c:v>49.899000000000001</c:v>
                </c:pt>
                <c:pt idx="277">
                  <c:v>50.066000000000003</c:v>
                </c:pt>
                <c:pt idx="278">
                  <c:v>50.235000000000028</c:v>
                </c:pt>
                <c:pt idx="279">
                  <c:v>50.403000000000006</c:v>
                </c:pt>
                <c:pt idx="280">
                  <c:v>50.568000000000012</c:v>
                </c:pt>
                <c:pt idx="281">
                  <c:v>50.735000000000028</c:v>
                </c:pt>
                <c:pt idx="282">
                  <c:v>50.897000000000006</c:v>
                </c:pt>
                <c:pt idx="283">
                  <c:v>51.061</c:v>
                </c:pt>
                <c:pt idx="284">
                  <c:v>51.226000000000013</c:v>
                </c:pt>
                <c:pt idx="285">
                  <c:v>51.387999999999998</c:v>
                </c:pt>
                <c:pt idx="286">
                  <c:v>51.55</c:v>
                </c:pt>
                <c:pt idx="287">
                  <c:v>51.712000000000003</c:v>
                </c:pt>
                <c:pt idx="288">
                  <c:v>51.878</c:v>
                </c:pt>
                <c:pt idx="289">
                  <c:v>52.045000000000002</c:v>
                </c:pt>
                <c:pt idx="290">
                  <c:v>52.211000000000006</c:v>
                </c:pt>
                <c:pt idx="291">
                  <c:v>52.374000000000002</c:v>
                </c:pt>
                <c:pt idx="292">
                  <c:v>52.541000000000004</c:v>
                </c:pt>
                <c:pt idx="293">
                  <c:v>52.706000000000003</c:v>
                </c:pt>
                <c:pt idx="294">
                  <c:v>52.862000000000002</c:v>
                </c:pt>
                <c:pt idx="295">
                  <c:v>53.015000000000001</c:v>
                </c:pt>
                <c:pt idx="296">
                  <c:v>53.17</c:v>
                </c:pt>
                <c:pt idx="297">
                  <c:v>53.331000000000003</c:v>
                </c:pt>
                <c:pt idx="298">
                  <c:v>53.492000000000012</c:v>
                </c:pt>
                <c:pt idx="299">
                  <c:v>53.652000000000001</c:v>
                </c:pt>
                <c:pt idx="300">
                  <c:v>53.806000000000004</c:v>
                </c:pt>
                <c:pt idx="301">
                  <c:v>53.956000000000003</c:v>
                </c:pt>
                <c:pt idx="302">
                  <c:v>54.113</c:v>
                </c:pt>
                <c:pt idx="303">
                  <c:v>54.277000000000001</c:v>
                </c:pt>
                <c:pt idx="304">
                  <c:v>54.441000000000003</c:v>
                </c:pt>
                <c:pt idx="305">
                  <c:v>54.609000000000002</c:v>
                </c:pt>
                <c:pt idx="306">
                  <c:v>54.781000000000006</c:v>
                </c:pt>
                <c:pt idx="307">
                  <c:v>54.950999999999993</c:v>
                </c:pt>
                <c:pt idx="308">
                  <c:v>55.119</c:v>
                </c:pt>
                <c:pt idx="309">
                  <c:v>55.287000000000006</c:v>
                </c:pt>
                <c:pt idx="310">
                  <c:v>55.456000000000003</c:v>
                </c:pt>
                <c:pt idx="311">
                  <c:v>55.622000000000028</c:v>
                </c:pt>
                <c:pt idx="312">
                  <c:v>55.782000000000011</c:v>
                </c:pt>
                <c:pt idx="313">
                  <c:v>55.943000000000005</c:v>
                </c:pt>
                <c:pt idx="314">
                  <c:v>56.107000000000006</c:v>
                </c:pt>
                <c:pt idx="315">
                  <c:v>56.268000000000029</c:v>
                </c:pt>
                <c:pt idx="316">
                  <c:v>56.428000000000011</c:v>
                </c:pt>
                <c:pt idx="317">
                  <c:v>56.588000000000001</c:v>
                </c:pt>
                <c:pt idx="318">
                  <c:v>56.753</c:v>
                </c:pt>
                <c:pt idx="319">
                  <c:v>56.921000000000006</c:v>
                </c:pt>
                <c:pt idx="320">
                  <c:v>57.091000000000001</c:v>
                </c:pt>
                <c:pt idx="321">
                  <c:v>57.256</c:v>
                </c:pt>
                <c:pt idx="322">
                  <c:v>57.419000000000004</c:v>
                </c:pt>
                <c:pt idx="323">
                  <c:v>57.584000000000003</c:v>
                </c:pt>
                <c:pt idx="324">
                  <c:v>57.753</c:v>
                </c:pt>
                <c:pt idx="325">
                  <c:v>57.917000000000002</c:v>
                </c:pt>
                <c:pt idx="326">
                  <c:v>58.077000000000005</c:v>
                </c:pt>
                <c:pt idx="327">
                  <c:v>58.238000000000028</c:v>
                </c:pt>
                <c:pt idx="328">
                  <c:v>58.403000000000006</c:v>
                </c:pt>
                <c:pt idx="329">
                  <c:v>58.571000000000005</c:v>
                </c:pt>
                <c:pt idx="330">
                  <c:v>58.74</c:v>
                </c:pt>
                <c:pt idx="331">
                  <c:v>58.906000000000006</c:v>
                </c:pt>
                <c:pt idx="332">
                  <c:v>59.067</c:v>
                </c:pt>
                <c:pt idx="333">
                  <c:v>59.232000000000028</c:v>
                </c:pt>
                <c:pt idx="334">
                  <c:v>59.398000000000003</c:v>
                </c:pt>
                <c:pt idx="335">
                  <c:v>59.564</c:v>
                </c:pt>
                <c:pt idx="336">
                  <c:v>59.729000000000013</c:v>
                </c:pt>
                <c:pt idx="337">
                  <c:v>59.895000000000003</c:v>
                </c:pt>
                <c:pt idx="338">
                  <c:v>60.061</c:v>
                </c:pt>
                <c:pt idx="339">
                  <c:v>60.230000000000011</c:v>
                </c:pt>
                <c:pt idx="340">
                  <c:v>60.396000000000001</c:v>
                </c:pt>
                <c:pt idx="341">
                  <c:v>60.561</c:v>
                </c:pt>
                <c:pt idx="342">
                  <c:v>60.727000000000011</c:v>
                </c:pt>
                <c:pt idx="343">
                  <c:v>60.897000000000006</c:v>
                </c:pt>
                <c:pt idx="344">
                  <c:v>61.069000000000003</c:v>
                </c:pt>
                <c:pt idx="345">
                  <c:v>61.238000000000028</c:v>
                </c:pt>
                <c:pt idx="346">
                  <c:v>61.405000000000001</c:v>
                </c:pt>
                <c:pt idx="347">
                  <c:v>61.573</c:v>
                </c:pt>
                <c:pt idx="348">
                  <c:v>61.739000000000011</c:v>
                </c:pt>
                <c:pt idx="349">
                  <c:v>61.901000000000003</c:v>
                </c:pt>
                <c:pt idx="350">
                  <c:v>62.066000000000003</c:v>
                </c:pt>
                <c:pt idx="351">
                  <c:v>62.233000000000011</c:v>
                </c:pt>
                <c:pt idx="352">
                  <c:v>62.401000000000003</c:v>
                </c:pt>
                <c:pt idx="353">
                  <c:v>62.567</c:v>
                </c:pt>
                <c:pt idx="354">
                  <c:v>62.726000000000013</c:v>
                </c:pt>
                <c:pt idx="355">
                  <c:v>62.886000000000003</c:v>
                </c:pt>
                <c:pt idx="356">
                  <c:v>63.046000000000006</c:v>
                </c:pt>
                <c:pt idx="357">
                  <c:v>63.21</c:v>
                </c:pt>
                <c:pt idx="358">
                  <c:v>63.377000000000002</c:v>
                </c:pt>
                <c:pt idx="359">
                  <c:v>63.543000000000006</c:v>
                </c:pt>
                <c:pt idx="360">
                  <c:v>63.703000000000003</c:v>
                </c:pt>
                <c:pt idx="361">
                  <c:v>63.862000000000002</c:v>
                </c:pt>
                <c:pt idx="362">
                  <c:v>64.027000000000001</c:v>
                </c:pt>
                <c:pt idx="363">
                  <c:v>64.194000000000003</c:v>
                </c:pt>
                <c:pt idx="364">
                  <c:v>64.35899999999998</c:v>
                </c:pt>
                <c:pt idx="365">
                  <c:v>64.522999999999982</c:v>
                </c:pt>
                <c:pt idx="366">
                  <c:v>64.688999999999979</c:v>
                </c:pt>
                <c:pt idx="367">
                  <c:v>64.85499999999999</c:v>
                </c:pt>
                <c:pt idx="368">
                  <c:v>65.024999999999991</c:v>
                </c:pt>
                <c:pt idx="369">
                  <c:v>65.191000000000003</c:v>
                </c:pt>
                <c:pt idx="370">
                  <c:v>65.361000000000004</c:v>
                </c:pt>
                <c:pt idx="371">
                  <c:v>65.528999999999982</c:v>
                </c:pt>
                <c:pt idx="372">
                  <c:v>65.698999999999998</c:v>
                </c:pt>
                <c:pt idx="373">
                  <c:v>65.864999999999995</c:v>
                </c:pt>
                <c:pt idx="374">
                  <c:v>66.034000000000006</c:v>
                </c:pt>
                <c:pt idx="375">
                  <c:v>66.202000000000012</c:v>
                </c:pt>
                <c:pt idx="376">
                  <c:v>66.373999999999981</c:v>
                </c:pt>
                <c:pt idx="377">
                  <c:v>66.543999999999997</c:v>
                </c:pt>
                <c:pt idx="378">
                  <c:v>66.715000000000003</c:v>
                </c:pt>
                <c:pt idx="379">
                  <c:v>66.88</c:v>
                </c:pt>
                <c:pt idx="380">
                  <c:v>67.042000000000002</c:v>
                </c:pt>
                <c:pt idx="381">
                  <c:v>67.206000000000003</c:v>
                </c:pt>
                <c:pt idx="382">
                  <c:v>67.374999999999986</c:v>
                </c:pt>
                <c:pt idx="383">
                  <c:v>67.539000000000001</c:v>
                </c:pt>
                <c:pt idx="384">
                  <c:v>67.703000000000003</c:v>
                </c:pt>
                <c:pt idx="385">
                  <c:v>67.867999999999995</c:v>
                </c:pt>
                <c:pt idx="386">
                  <c:v>68.034999999999997</c:v>
                </c:pt>
                <c:pt idx="387">
                  <c:v>68.198999999999998</c:v>
                </c:pt>
                <c:pt idx="388">
                  <c:v>68.36</c:v>
                </c:pt>
                <c:pt idx="389">
                  <c:v>68.527000000000001</c:v>
                </c:pt>
                <c:pt idx="390">
                  <c:v>68.691000000000003</c:v>
                </c:pt>
                <c:pt idx="391">
                  <c:v>68.85599999999998</c:v>
                </c:pt>
                <c:pt idx="392">
                  <c:v>69.022999999999982</c:v>
                </c:pt>
                <c:pt idx="393">
                  <c:v>69.19</c:v>
                </c:pt>
                <c:pt idx="394">
                  <c:v>69.35799999999999</c:v>
                </c:pt>
                <c:pt idx="395">
                  <c:v>69.525999999999982</c:v>
                </c:pt>
                <c:pt idx="396">
                  <c:v>69.686999999999998</c:v>
                </c:pt>
                <c:pt idx="397">
                  <c:v>69.850999999999999</c:v>
                </c:pt>
                <c:pt idx="398">
                  <c:v>70.021999999999991</c:v>
                </c:pt>
                <c:pt idx="399">
                  <c:v>70.194999999999993</c:v>
                </c:pt>
                <c:pt idx="400">
                  <c:v>70.363</c:v>
                </c:pt>
                <c:pt idx="401">
                  <c:v>70.531000000000006</c:v>
                </c:pt>
                <c:pt idx="402">
                  <c:v>70.694999999999993</c:v>
                </c:pt>
                <c:pt idx="403">
                  <c:v>70.861999999999995</c:v>
                </c:pt>
                <c:pt idx="404">
                  <c:v>71.031000000000006</c:v>
                </c:pt>
                <c:pt idx="405">
                  <c:v>71.2</c:v>
                </c:pt>
                <c:pt idx="406">
                  <c:v>71.364999999999995</c:v>
                </c:pt>
                <c:pt idx="407">
                  <c:v>71.531000000000006</c:v>
                </c:pt>
                <c:pt idx="408">
                  <c:v>71.691999999999993</c:v>
                </c:pt>
                <c:pt idx="409">
                  <c:v>71.85499999999999</c:v>
                </c:pt>
                <c:pt idx="410">
                  <c:v>72.025999999999982</c:v>
                </c:pt>
                <c:pt idx="411">
                  <c:v>72.197000000000003</c:v>
                </c:pt>
                <c:pt idx="412">
                  <c:v>72.364999999999995</c:v>
                </c:pt>
                <c:pt idx="413">
                  <c:v>72.533000000000001</c:v>
                </c:pt>
                <c:pt idx="414">
                  <c:v>72.702000000000012</c:v>
                </c:pt>
                <c:pt idx="415">
                  <c:v>72.86999999999999</c:v>
                </c:pt>
                <c:pt idx="416">
                  <c:v>73.037000000000006</c:v>
                </c:pt>
                <c:pt idx="417">
                  <c:v>73.208000000000013</c:v>
                </c:pt>
                <c:pt idx="418">
                  <c:v>73.378999999999948</c:v>
                </c:pt>
                <c:pt idx="419">
                  <c:v>73.543999999999997</c:v>
                </c:pt>
                <c:pt idx="420">
                  <c:v>73.708000000000013</c:v>
                </c:pt>
                <c:pt idx="421">
                  <c:v>73.873999999999981</c:v>
                </c:pt>
                <c:pt idx="422">
                  <c:v>74.045000000000002</c:v>
                </c:pt>
                <c:pt idx="423">
                  <c:v>74.212999999999994</c:v>
                </c:pt>
                <c:pt idx="424">
                  <c:v>74.381999999999991</c:v>
                </c:pt>
                <c:pt idx="425">
                  <c:v>74.552999999999983</c:v>
                </c:pt>
                <c:pt idx="426">
                  <c:v>74.727999999999994</c:v>
                </c:pt>
                <c:pt idx="427">
                  <c:v>74.897000000000006</c:v>
                </c:pt>
                <c:pt idx="428">
                  <c:v>75.068000000000012</c:v>
                </c:pt>
                <c:pt idx="429">
                  <c:v>75.238</c:v>
                </c:pt>
                <c:pt idx="430">
                  <c:v>75.399000000000001</c:v>
                </c:pt>
                <c:pt idx="431">
                  <c:v>75.563999999999993</c:v>
                </c:pt>
                <c:pt idx="432">
                  <c:v>75.725999999999999</c:v>
                </c:pt>
                <c:pt idx="433">
                  <c:v>75.89</c:v>
                </c:pt>
                <c:pt idx="434">
                  <c:v>76.055999999999983</c:v>
                </c:pt>
                <c:pt idx="435">
                  <c:v>76.224999999999994</c:v>
                </c:pt>
                <c:pt idx="436">
                  <c:v>76.394000000000005</c:v>
                </c:pt>
                <c:pt idx="437">
                  <c:v>76.563000000000002</c:v>
                </c:pt>
                <c:pt idx="438">
                  <c:v>76.732000000000014</c:v>
                </c:pt>
                <c:pt idx="439">
                  <c:v>76.897000000000006</c:v>
                </c:pt>
                <c:pt idx="440">
                  <c:v>77.062000000000012</c:v>
                </c:pt>
                <c:pt idx="441">
                  <c:v>77.224000000000004</c:v>
                </c:pt>
                <c:pt idx="442">
                  <c:v>77.381</c:v>
                </c:pt>
                <c:pt idx="443">
                  <c:v>77.540999999999997</c:v>
                </c:pt>
                <c:pt idx="444">
                  <c:v>77.703000000000003</c:v>
                </c:pt>
                <c:pt idx="445">
                  <c:v>77.867999999999995</c:v>
                </c:pt>
                <c:pt idx="446">
                  <c:v>78.037000000000006</c:v>
                </c:pt>
                <c:pt idx="447">
                  <c:v>78.202000000000012</c:v>
                </c:pt>
                <c:pt idx="448">
                  <c:v>78.367999999999995</c:v>
                </c:pt>
                <c:pt idx="449">
                  <c:v>78.534999999999997</c:v>
                </c:pt>
                <c:pt idx="450">
                  <c:v>78.692999999999998</c:v>
                </c:pt>
                <c:pt idx="451">
                  <c:v>78.848000000000013</c:v>
                </c:pt>
                <c:pt idx="452">
                  <c:v>79.009</c:v>
                </c:pt>
                <c:pt idx="453">
                  <c:v>79.175999999999988</c:v>
                </c:pt>
                <c:pt idx="454">
                  <c:v>79.338999999999999</c:v>
                </c:pt>
                <c:pt idx="455">
                  <c:v>79.503</c:v>
                </c:pt>
                <c:pt idx="456">
                  <c:v>79.662999999999982</c:v>
                </c:pt>
                <c:pt idx="457">
                  <c:v>79.826999999999998</c:v>
                </c:pt>
                <c:pt idx="458">
                  <c:v>79.991000000000057</c:v>
                </c:pt>
                <c:pt idx="459">
                  <c:v>80.154999999999987</c:v>
                </c:pt>
                <c:pt idx="460">
                  <c:v>80.319000000000003</c:v>
                </c:pt>
                <c:pt idx="461">
                  <c:v>80.486000000000004</c:v>
                </c:pt>
                <c:pt idx="462">
                  <c:v>80.652999999999949</c:v>
                </c:pt>
                <c:pt idx="463">
                  <c:v>80.822000000000003</c:v>
                </c:pt>
                <c:pt idx="464">
                  <c:v>80.994000000000057</c:v>
                </c:pt>
                <c:pt idx="465">
                  <c:v>81.164999999999992</c:v>
                </c:pt>
                <c:pt idx="466">
                  <c:v>81.337000000000003</c:v>
                </c:pt>
                <c:pt idx="467">
                  <c:v>81.504999999999995</c:v>
                </c:pt>
                <c:pt idx="468">
                  <c:v>81.674999999999983</c:v>
                </c:pt>
                <c:pt idx="469">
                  <c:v>81.846000000000004</c:v>
                </c:pt>
                <c:pt idx="470">
                  <c:v>82.016999999999996</c:v>
                </c:pt>
                <c:pt idx="471">
                  <c:v>82.185000000000002</c:v>
                </c:pt>
                <c:pt idx="472">
                  <c:v>82.35799999999999</c:v>
                </c:pt>
                <c:pt idx="473">
                  <c:v>82.528999999999982</c:v>
                </c:pt>
                <c:pt idx="474">
                  <c:v>82.694999999999993</c:v>
                </c:pt>
                <c:pt idx="475">
                  <c:v>82.85499999999999</c:v>
                </c:pt>
                <c:pt idx="476">
                  <c:v>83.013000000000005</c:v>
                </c:pt>
                <c:pt idx="477">
                  <c:v>83.170999999999978</c:v>
                </c:pt>
                <c:pt idx="478">
                  <c:v>83.334000000000003</c:v>
                </c:pt>
                <c:pt idx="479">
                  <c:v>83.498000000000005</c:v>
                </c:pt>
                <c:pt idx="480">
                  <c:v>83.661000000000001</c:v>
                </c:pt>
                <c:pt idx="481">
                  <c:v>83.828000000000003</c:v>
                </c:pt>
                <c:pt idx="482">
                  <c:v>83.995999999999995</c:v>
                </c:pt>
                <c:pt idx="483">
                  <c:v>84.164000000000001</c:v>
                </c:pt>
                <c:pt idx="484">
                  <c:v>84.337000000000003</c:v>
                </c:pt>
                <c:pt idx="485">
                  <c:v>84.507999999999996</c:v>
                </c:pt>
                <c:pt idx="486">
                  <c:v>84.677999999999983</c:v>
                </c:pt>
                <c:pt idx="487">
                  <c:v>84.843000000000004</c:v>
                </c:pt>
                <c:pt idx="488">
                  <c:v>85.010999999999996</c:v>
                </c:pt>
                <c:pt idx="489">
                  <c:v>85.175999999999988</c:v>
                </c:pt>
                <c:pt idx="490">
                  <c:v>85.332999999999998</c:v>
                </c:pt>
                <c:pt idx="491">
                  <c:v>85.495999999999995</c:v>
                </c:pt>
                <c:pt idx="492">
                  <c:v>85.657999999999987</c:v>
                </c:pt>
                <c:pt idx="493">
                  <c:v>85.816999999999993</c:v>
                </c:pt>
                <c:pt idx="494">
                  <c:v>85.977999999999994</c:v>
                </c:pt>
                <c:pt idx="495">
                  <c:v>86.143000000000001</c:v>
                </c:pt>
                <c:pt idx="496">
                  <c:v>86.307000000000002</c:v>
                </c:pt>
                <c:pt idx="497">
                  <c:v>86.47</c:v>
                </c:pt>
                <c:pt idx="498">
                  <c:v>86.634</c:v>
                </c:pt>
                <c:pt idx="499">
                  <c:v>86.799000000000007</c:v>
                </c:pt>
                <c:pt idx="500">
                  <c:v>86.965999999999994</c:v>
                </c:pt>
                <c:pt idx="501">
                  <c:v>87.137</c:v>
                </c:pt>
                <c:pt idx="502">
                  <c:v>87.305999999999983</c:v>
                </c:pt>
                <c:pt idx="503">
                  <c:v>87.477000000000004</c:v>
                </c:pt>
                <c:pt idx="504">
                  <c:v>87.649000000000001</c:v>
                </c:pt>
                <c:pt idx="505">
                  <c:v>87.819000000000003</c:v>
                </c:pt>
                <c:pt idx="506">
                  <c:v>87.990000000000023</c:v>
                </c:pt>
                <c:pt idx="507">
                  <c:v>88.16</c:v>
                </c:pt>
                <c:pt idx="508">
                  <c:v>88.331000000000003</c:v>
                </c:pt>
                <c:pt idx="509">
                  <c:v>88.498000000000005</c:v>
                </c:pt>
                <c:pt idx="510">
                  <c:v>88.664000000000001</c:v>
                </c:pt>
                <c:pt idx="511">
                  <c:v>88.828999999999979</c:v>
                </c:pt>
                <c:pt idx="512">
                  <c:v>88.998000000000005</c:v>
                </c:pt>
                <c:pt idx="513">
                  <c:v>89.167000000000002</c:v>
                </c:pt>
                <c:pt idx="514">
                  <c:v>89.337000000000003</c:v>
                </c:pt>
                <c:pt idx="515">
                  <c:v>89.507000000000005</c:v>
                </c:pt>
                <c:pt idx="516">
                  <c:v>89.669999999999987</c:v>
                </c:pt>
                <c:pt idx="517">
                  <c:v>89.826999999999998</c:v>
                </c:pt>
                <c:pt idx="518">
                  <c:v>89.986000000000004</c:v>
                </c:pt>
                <c:pt idx="519">
                  <c:v>90.149000000000001</c:v>
                </c:pt>
                <c:pt idx="520">
                  <c:v>90.316999999999993</c:v>
                </c:pt>
                <c:pt idx="521">
                  <c:v>90.486999999999995</c:v>
                </c:pt>
                <c:pt idx="522">
                  <c:v>90.656999999999982</c:v>
                </c:pt>
                <c:pt idx="523">
                  <c:v>90.825999999999979</c:v>
                </c:pt>
                <c:pt idx="524">
                  <c:v>90.997000000000057</c:v>
                </c:pt>
                <c:pt idx="525">
                  <c:v>91.161999999999992</c:v>
                </c:pt>
                <c:pt idx="526">
                  <c:v>91.328000000000003</c:v>
                </c:pt>
                <c:pt idx="527">
                  <c:v>91.495999999999995</c:v>
                </c:pt>
                <c:pt idx="528">
                  <c:v>91.661999999999992</c:v>
                </c:pt>
                <c:pt idx="529">
                  <c:v>91.828000000000003</c:v>
                </c:pt>
                <c:pt idx="530">
                  <c:v>91.992000000000004</c:v>
                </c:pt>
                <c:pt idx="531">
                  <c:v>92.150999999999982</c:v>
                </c:pt>
                <c:pt idx="532">
                  <c:v>92.313000000000002</c:v>
                </c:pt>
                <c:pt idx="533">
                  <c:v>92.475999999999999</c:v>
                </c:pt>
                <c:pt idx="534">
                  <c:v>92.638999999999982</c:v>
                </c:pt>
                <c:pt idx="535">
                  <c:v>92.801999999999992</c:v>
                </c:pt>
                <c:pt idx="536">
                  <c:v>92.968999999999994</c:v>
                </c:pt>
                <c:pt idx="537">
                  <c:v>93.135999999999981</c:v>
                </c:pt>
                <c:pt idx="538">
                  <c:v>93.307000000000002</c:v>
                </c:pt>
                <c:pt idx="539">
                  <c:v>93.477000000000004</c:v>
                </c:pt>
                <c:pt idx="540">
                  <c:v>93.637</c:v>
                </c:pt>
                <c:pt idx="541">
                  <c:v>93.796000000000006</c:v>
                </c:pt>
                <c:pt idx="542">
                  <c:v>93.953999999999994</c:v>
                </c:pt>
                <c:pt idx="543">
                  <c:v>94.111000000000004</c:v>
                </c:pt>
                <c:pt idx="544">
                  <c:v>94.274999999999991</c:v>
                </c:pt>
                <c:pt idx="545">
                  <c:v>94.443000000000026</c:v>
                </c:pt>
                <c:pt idx="546">
                  <c:v>94.614000000000004</c:v>
                </c:pt>
                <c:pt idx="547">
                  <c:v>94.789000000000001</c:v>
                </c:pt>
                <c:pt idx="548">
                  <c:v>94.961000000000027</c:v>
                </c:pt>
                <c:pt idx="549">
                  <c:v>95.128999999999948</c:v>
                </c:pt>
                <c:pt idx="550">
                  <c:v>95.293999999999997</c:v>
                </c:pt>
                <c:pt idx="551">
                  <c:v>95.448000000000022</c:v>
                </c:pt>
                <c:pt idx="552">
                  <c:v>95.60199999999999</c:v>
                </c:pt>
                <c:pt idx="553">
                  <c:v>95.760999999999996</c:v>
                </c:pt>
                <c:pt idx="554">
                  <c:v>95.915999999999997</c:v>
                </c:pt>
                <c:pt idx="555">
                  <c:v>96.078999999999979</c:v>
                </c:pt>
                <c:pt idx="556">
                  <c:v>96.245000000000005</c:v>
                </c:pt>
                <c:pt idx="557">
                  <c:v>96.408000000000001</c:v>
                </c:pt>
                <c:pt idx="558">
                  <c:v>96.572999999999979</c:v>
                </c:pt>
                <c:pt idx="559">
                  <c:v>96.740000000000023</c:v>
                </c:pt>
                <c:pt idx="560">
                  <c:v>96.903000000000006</c:v>
                </c:pt>
                <c:pt idx="561">
                  <c:v>97.06</c:v>
                </c:pt>
                <c:pt idx="562">
                  <c:v>97.22</c:v>
                </c:pt>
                <c:pt idx="563">
                  <c:v>97.376999999999981</c:v>
                </c:pt>
                <c:pt idx="564">
                  <c:v>97.539000000000001</c:v>
                </c:pt>
                <c:pt idx="565">
                  <c:v>97.703000000000003</c:v>
                </c:pt>
                <c:pt idx="566">
                  <c:v>97.872999999999948</c:v>
                </c:pt>
                <c:pt idx="567">
                  <c:v>98.039000000000001</c:v>
                </c:pt>
                <c:pt idx="568">
                  <c:v>98.205000000000013</c:v>
                </c:pt>
                <c:pt idx="569">
                  <c:v>98.373999999999981</c:v>
                </c:pt>
                <c:pt idx="570">
                  <c:v>98.540999999999997</c:v>
                </c:pt>
                <c:pt idx="571">
                  <c:v>98.706999999999994</c:v>
                </c:pt>
                <c:pt idx="572">
                  <c:v>98.874999999999986</c:v>
                </c:pt>
                <c:pt idx="573">
                  <c:v>99.046999999999997</c:v>
                </c:pt>
                <c:pt idx="574">
                  <c:v>99.218000000000004</c:v>
                </c:pt>
                <c:pt idx="575">
                  <c:v>99.387999999999991</c:v>
                </c:pt>
                <c:pt idx="576">
                  <c:v>99.554999999999993</c:v>
                </c:pt>
                <c:pt idx="577">
                  <c:v>99.724000000000004</c:v>
                </c:pt>
                <c:pt idx="578">
                  <c:v>99.887999999999991</c:v>
                </c:pt>
                <c:pt idx="579">
                  <c:v>100.04700000000005</c:v>
                </c:pt>
                <c:pt idx="580">
                  <c:v>100.209</c:v>
                </c:pt>
                <c:pt idx="581">
                  <c:v>100.38</c:v>
                </c:pt>
                <c:pt idx="582">
                  <c:v>100.55</c:v>
                </c:pt>
                <c:pt idx="583">
                  <c:v>100.72</c:v>
                </c:pt>
                <c:pt idx="584">
                  <c:v>100.89400000000002</c:v>
                </c:pt>
                <c:pt idx="585">
                  <c:v>101.06399999999999</c:v>
                </c:pt>
                <c:pt idx="586">
                  <c:v>101.24000000000002</c:v>
                </c:pt>
                <c:pt idx="587">
                  <c:v>101.41500000000002</c:v>
                </c:pt>
                <c:pt idx="588">
                  <c:v>101.58799999999999</c:v>
                </c:pt>
                <c:pt idx="589">
                  <c:v>101.76</c:v>
                </c:pt>
                <c:pt idx="590">
                  <c:v>101.93100000000005</c:v>
                </c:pt>
                <c:pt idx="591">
                  <c:v>102.09399999999999</c:v>
                </c:pt>
                <c:pt idx="592">
                  <c:v>102.252</c:v>
                </c:pt>
                <c:pt idx="593">
                  <c:v>102.41500000000002</c:v>
                </c:pt>
                <c:pt idx="594">
                  <c:v>102.583</c:v>
                </c:pt>
                <c:pt idx="595">
                  <c:v>102.74900000000002</c:v>
                </c:pt>
                <c:pt idx="596">
                  <c:v>102.92100000000002</c:v>
                </c:pt>
                <c:pt idx="597">
                  <c:v>103.096</c:v>
                </c:pt>
                <c:pt idx="598">
                  <c:v>103.26900000000002</c:v>
                </c:pt>
                <c:pt idx="599">
                  <c:v>103.44200000000002</c:v>
                </c:pt>
                <c:pt idx="600">
                  <c:v>103.61199999999999</c:v>
                </c:pt>
                <c:pt idx="601">
                  <c:v>103.785</c:v>
                </c:pt>
                <c:pt idx="602">
                  <c:v>103.959</c:v>
                </c:pt>
                <c:pt idx="603">
                  <c:v>104.12899999999998</c:v>
                </c:pt>
                <c:pt idx="604">
                  <c:v>104.283</c:v>
                </c:pt>
                <c:pt idx="605">
                  <c:v>104.428</c:v>
                </c:pt>
                <c:pt idx="606">
                  <c:v>104.58499999999999</c:v>
                </c:pt>
                <c:pt idx="607">
                  <c:v>104.745</c:v>
                </c:pt>
                <c:pt idx="608">
                  <c:v>104.90700000000002</c:v>
                </c:pt>
                <c:pt idx="609">
                  <c:v>105.071</c:v>
                </c:pt>
                <c:pt idx="610">
                  <c:v>105.239</c:v>
                </c:pt>
                <c:pt idx="611">
                  <c:v>105.41100000000006</c:v>
                </c:pt>
                <c:pt idx="612">
                  <c:v>105.58199999999999</c:v>
                </c:pt>
                <c:pt idx="613">
                  <c:v>105.75700000000002</c:v>
                </c:pt>
                <c:pt idx="614">
                  <c:v>105.926</c:v>
                </c:pt>
                <c:pt idx="615">
                  <c:v>106.092</c:v>
                </c:pt>
                <c:pt idx="616">
                  <c:v>106.259</c:v>
                </c:pt>
                <c:pt idx="617">
                  <c:v>106.43100000000005</c:v>
                </c:pt>
                <c:pt idx="618">
                  <c:v>106.60499999999999</c:v>
                </c:pt>
                <c:pt idx="619">
                  <c:v>106.779</c:v>
                </c:pt>
                <c:pt idx="620">
                  <c:v>106.94900000000005</c:v>
                </c:pt>
                <c:pt idx="621">
                  <c:v>107.11999999999999</c:v>
                </c:pt>
                <c:pt idx="622">
                  <c:v>107.286</c:v>
                </c:pt>
                <c:pt idx="623">
                  <c:v>107.44500000000002</c:v>
                </c:pt>
                <c:pt idx="624">
                  <c:v>107.601</c:v>
                </c:pt>
                <c:pt idx="625">
                  <c:v>107.76100000000002</c:v>
                </c:pt>
                <c:pt idx="626">
                  <c:v>107.92100000000002</c:v>
                </c:pt>
                <c:pt idx="627">
                  <c:v>108.08499999999999</c:v>
                </c:pt>
                <c:pt idx="628">
                  <c:v>108.248</c:v>
                </c:pt>
                <c:pt idx="629">
                  <c:v>108.408</c:v>
                </c:pt>
                <c:pt idx="630">
                  <c:v>108.56399999999999</c:v>
                </c:pt>
                <c:pt idx="631">
                  <c:v>108.72499999999999</c:v>
                </c:pt>
                <c:pt idx="632">
                  <c:v>108.887</c:v>
                </c:pt>
                <c:pt idx="633">
                  <c:v>109.04600000000002</c:v>
                </c:pt>
                <c:pt idx="634">
                  <c:v>109.20099999999999</c:v>
                </c:pt>
                <c:pt idx="635">
                  <c:v>109.357</c:v>
                </c:pt>
                <c:pt idx="636">
                  <c:v>109.515</c:v>
                </c:pt>
                <c:pt idx="637">
                  <c:v>109.67700000000001</c:v>
                </c:pt>
                <c:pt idx="638">
                  <c:v>109.84</c:v>
                </c:pt>
                <c:pt idx="639">
                  <c:v>110.005</c:v>
                </c:pt>
                <c:pt idx="640">
                  <c:v>110.16500000000001</c:v>
                </c:pt>
                <c:pt idx="641">
                  <c:v>110.32299999999998</c:v>
                </c:pt>
                <c:pt idx="642">
                  <c:v>110.479</c:v>
                </c:pt>
                <c:pt idx="643">
                  <c:v>110.63500000000001</c:v>
                </c:pt>
                <c:pt idx="644">
                  <c:v>110.78700000000002</c:v>
                </c:pt>
                <c:pt idx="645">
                  <c:v>110.94100000000007</c:v>
                </c:pt>
                <c:pt idx="646">
                  <c:v>111.09</c:v>
                </c:pt>
                <c:pt idx="647">
                  <c:v>111.242</c:v>
                </c:pt>
                <c:pt idx="648">
                  <c:v>111.395</c:v>
                </c:pt>
                <c:pt idx="649">
                  <c:v>111.554</c:v>
                </c:pt>
                <c:pt idx="650">
                  <c:v>111.71700000000006</c:v>
                </c:pt>
                <c:pt idx="651">
                  <c:v>111.877</c:v>
                </c:pt>
                <c:pt idx="652">
                  <c:v>112.033</c:v>
                </c:pt>
                <c:pt idx="653">
                  <c:v>112.19</c:v>
                </c:pt>
                <c:pt idx="654">
                  <c:v>112.345</c:v>
                </c:pt>
                <c:pt idx="655">
                  <c:v>112.49900000000002</c:v>
                </c:pt>
                <c:pt idx="656">
                  <c:v>112.65300000000001</c:v>
                </c:pt>
                <c:pt idx="657">
                  <c:v>112.812</c:v>
                </c:pt>
                <c:pt idx="658">
                  <c:v>112.968</c:v>
                </c:pt>
                <c:pt idx="659">
                  <c:v>113.12599999999998</c:v>
                </c:pt>
                <c:pt idx="660">
                  <c:v>113.285</c:v>
                </c:pt>
                <c:pt idx="661">
                  <c:v>113.44500000000002</c:v>
                </c:pt>
                <c:pt idx="662">
                  <c:v>113.60599999999998</c:v>
                </c:pt>
                <c:pt idx="663">
                  <c:v>113.77</c:v>
                </c:pt>
                <c:pt idx="664">
                  <c:v>113.93100000000005</c:v>
                </c:pt>
                <c:pt idx="665">
                  <c:v>114.09399999999999</c:v>
                </c:pt>
                <c:pt idx="666">
                  <c:v>114.256</c:v>
                </c:pt>
                <c:pt idx="667">
                  <c:v>114.41600000000005</c:v>
                </c:pt>
                <c:pt idx="668">
                  <c:v>114.57199999999999</c:v>
                </c:pt>
                <c:pt idx="669">
                  <c:v>114.726</c:v>
                </c:pt>
                <c:pt idx="670">
                  <c:v>114.87899999999998</c:v>
                </c:pt>
                <c:pt idx="671">
                  <c:v>115.03700000000002</c:v>
                </c:pt>
                <c:pt idx="672">
                  <c:v>115.19</c:v>
                </c:pt>
                <c:pt idx="673">
                  <c:v>115.339</c:v>
                </c:pt>
                <c:pt idx="674">
                  <c:v>115.488</c:v>
                </c:pt>
                <c:pt idx="675">
                  <c:v>115.64100000000002</c:v>
                </c:pt>
                <c:pt idx="676">
                  <c:v>115.798</c:v>
                </c:pt>
                <c:pt idx="677">
                  <c:v>115.95699999999999</c:v>
                </c:pt>
                <c:pt idx="678">
                  <c:v>116.10899999999998</c:v>
                </c:pt>
                <c:pt idx="679">
                  <c:v>116.262</c:v>
                </c:pt>
                <c:pt idx="680">
                  <c:v>116.41900000000005</c:v>
                </c:pt>
                <c:pt idx="681">
                  <c:v>116.57599999999998</c:v>
                </c:pt>
                <c:pt idx="682">
                  <c:v>116.73699999999999</c:v>
                </c:pt>
                <c:pt idx="683">
                  <c:v>116.893</c:v>
                </c:pt>
                <c:pt idx="684">
                  <c:v>117.053</c:v>
                </c:pt>
                <c:pt idx="685">
                  <c:v>117.209</c:v>
                </c:pt>
                <c:pt idx="686">
                  <c:v>117.36799999999999</c:v>
                </c:pt>
                <c:pt idx="687">
                  <c:v>117.52500000000001</c:v>
                </c:pt>
                <c:pt idx="688">
                  <c:v>117.68300000000001</c:v>
                </c:pt>
                <c:pt idx="689">
                  <c:v>117.84099999999999</c:v>
                </c:pt>
                <c:pt idx="690">
                  <c:v>118.001</c:v>
                </c:pt>
                <c:pt idx="691">
                  <c:v>118.16</c:v>
                </c:pt>
                <c:pt idx="692">
                  <c:v>118.32199999999999</c:v>
                </c:pt>
                <c:pt idx="693">
                  <c:v>118.483</c:v>
                </c:pt>
                <c:pt idx="694">
                  <c:v>118.643</c:v>
                </c:pt>
                <c:pt idx="695">
                  <c:v>118.801</c:v>
                </c:pt>
                <c:pt idx="696">
                  <c:v>118.96400000000006</c:v>
                </c:pt>
                <c:pt idx="697">
                  <c:v>119.12599999999998</c:v>
                </c:pt>
                <c:pt idx="698">
                  <c:v>119.28700000000002</c:v>
                </c:pt>
                <c:pt idx="699">
                  <c:v>119.44700000000007</c:v>
                </c:pt>
                <c:pt idx="700">
                  <c:v>119.61</c:v>
                </c:pt>
                <c:pt idx="701">
                  <c:v>119.768</c:v>
                </c:pt>
                <c:pt idx="702">
                  <c:v>119.92100000000002</c:v>
                </c:pt>
                <c:pt idx="703">
                  <c:v>120.07499999999999</c:v>
                </c:pt>
                <c:pt idx="704">
                  <c:v>120.23099999999999</c:v>
                </c:pt>
                <c:pt idx="705">
                  <c:v>120.389</c:v>
                </c:pt>
                <c:pt idx="706">
                  <c:v>120.54700000000005</c:v>
                </c:pt>
                <c:pt idx="707">
                  <c:v>120.705</c:v>
                </c:pt>
                <c:pt idx="708">
                  <c:v>120.866</c:v>
                </c:pt>
                <c:pt idx="709">
                  <c:v>121.02800000000001</c:v>
                </c:pt>
                <c:pt idx="710">
                  <c:v>121.18600000000001</c:v>
                </c:pt>
                <c:pt idx="711">
                  <c:v>121.343</c:v>
                </c:pt>
                <c:pt idx="712">
                  <c:v>121.501</c:v>
                </c:pt>
                <c:pt idx="713">
                  <c:v>121.65499999999999</c:v>
                </c:pt>
                <c:pt idx="714">
                  <c:v>121.79600000000002</c:v>
                </c:pt>
                <c:pt idx="715">
                  <c:v>121.93899999999999</c:v>
                </c:pt>
                <c:pt idx="716">
                  <c:v>122.092</c:v>
                </c:pt>
                <c:pt idx="717">
                  <c:v>122.24900000000002</c:v>
                </c:pt>
                <c:pt idx="718">
                  <c:v>122.408</c:v>
                </c:pt>
                <c:pt idx="719">
                  <c:v>122.566</c:v>
                </c:pt>
                <c:pt idx="720">
                  <c:v>122.723</c:v>
                </c:pt>
                <c:pt idx="721">
                  <c:v>122.87599999999998</c:v>
                </c:pt>
                <c:pt idx="722">
                  <c:v>123.036</c:v>
                </c:pt>
                <c:pt idx="723">
                  <c:v>123.20099999999999</c:v>
                </c:pt>
                <c:pt idx="724">
                  <c:v>123.363</c:v>
                </c:pt>
                <c:pt idx="725">
                  <c:v>123.51700000000002</c:v>
                </c:pt>
                <c:pt idx="726">
                  <c:v>123.67799999999998</c:v>
                </c:pt>
                <c:pt idx="727">
                  <c:v>123.84699999999999</c:v>
                </c:pt>
                <c:pt idx="728">
                  <c:v>124.018</c:v>
                </c:pt>
                <c:pt idx="729">
                  <c:v>124.194</c:v>
                </c:pt>
                <c:pt idx="730">
                  <c:v>124.37199999999999</c:v>
                </c:pt>
                <c:pt idx="731">
                  <c:v>124.551</c:v>
                </c:pt>
                <c:pt idx="732">
                  <c:v>124.73</c:v>
                </c:pt>
                <c:pt idx="733">
                  <c:v>124.908</c:v>
                </c:pt>
                <c:pt idx="734">
                  <c:v>125.084</c:v>
                </c:pt>
                <c:pt idx="735">
                  <c:v>125.26100000000002</c:v>
                </c:pt>
                <c:pt idx="736">
                  <c:v>125.43700000000005</c:v>
                </c:pt>
                <c:pt idx="737">
                  <c:v>125.61499999999999</c:v>
                </c:pt>
                <c:pt idx="738">
                  <c:v>125.79600000000002</c:v>
                </c:pt>
                <c:pt idx="739">
                  <c:v>125.974</c:v>
                </c:pt>
                <c:pt idx="740">
                  <c:v>126.146</c:v>
                </c:pt>
                <c:pt idx="741">
                  <c:v>126.31399999999999</c:v>
                </c:pt>
                <c:pt idx="742">
                  <c:v>126.48099999999999</c:v>
                </c:pt>
                <c:pt idx="743">
                  <c:v>126.64999999999999</c:v>
                </c:pt>
                <c:pt idx="744">
                  <c:v>126.819</c:v>
                </c:pt>
                <c:pt idx="745">
                  <c:v>126.988</c:v>
                </c:pt>
                <c:pt idx="746">
                  <c:v>127.15499999999999</c:v>
                </c:pt>
                <c:pt idx="747">
                  <c:v>127.32</c:v>
                </c:pt>
                <c:pt idx="748">
                  <c:v>127.49000000000002</c:v>
                </c:pt>
                <c:pt idx="749">
                  <c:v>127.66500000000001</c:v>
                </c:pt>
                <c:pt idx="750">
                  <c:v>127.84099999999999</c:v>
                </c:pt>
                <c:pt idx="751">
                  <c:v>128.02200000000011</c:v>
                </c:pt>
                <c:pt idx="752">
                  <c:v>128.20099999999999</c:v>
                </c:pt>
                <c:pt idx="753">
                  <c:v>128.375</c:v>
                </c:pt>
                <c:pt idx="754">
                  <c:v>128.54499999999999</c:v>
                </c:pt>
                <c:pt idx="755">
                  <c:v>128.71599999999998</c:v>
                </c:pt>
                <c:pt idx="756">
                  <c:v>128.8910000000001</c:v>
                </c:pt>
                <c:pt idx="757">
                  <c:v>129.06300000000002</c:v>
                </c:pt>
                <c:pt idx="758">
                  <c:v>129.22900000000001</c:v>
                </c:pt>
                <c:pt idx="759">
                  <c:v>129.39400000000001</c:v>
                </c:pt>
                <c:pt idx="760">
                  <c:v>129.566</c:v>
                </c:pt>
                <c:pt idx="761">
                  <c:v>129.73599999999999</c:v>
                </c:pt>
                <c:pt idx="762">
                  <c:v>129.90600000000001</c:v>
                </c:pt>
                <c:pt idx="763">
                  <c:v>130.077</c:v>
                </c:pt>
                <c:pt idx="764">
                  <c:v>130.24599999999998</c:v>
                </c:pt>
                <c:pt idx="765">
                  <c:v>130.40600000000001</c:v>
                </c:pt>
                <c:pt idx="766">
                  <c:v>130.572</c:v>
                </c:pt>
                <c:pt idx="767">
                  <c:v>130.74599999999998</c:v>
                </c:pt>
                <c:pt idx="768">
                  <c:v>130.923</c:v>
                </c:pt>
                <c:pt idx="769">
                  <c:v>131.1</c:v>
                </c:pt>
                <c:pt idx="770">
                  <c:v>131.27799999999999</c:v>
                </c:pt>
                <c:pt idx="771">
                  <c:v>131.459</c:v>
                </c:pt>
                <c:pt idx="772">
                  <c:v>131.63999999999999</c:v>
                </c:pt>
                <c:pt idx="773">
                  <c:v>131.82000000000011</c:v>
                </c:pt>
                <c:pt idx="774">
                  <c:v>131.99300000000002</c:v>
                </c:pt>
                <c:pt idx="775">
                  <c:v>132.16499999999999</c:v>
                </c:pt>
                <c:pt idx="776">
                  <c:v>132.33600000000001</c:v>
                </c:pt>
                <c:pt idx="777">
                  <c:v>132.50800000000001</c:v>
                </c:pt>
                <c:pt idx="778">
                  <c:v>132.684</c:v>
                </c:pt>
                <c:pt idx="779">
                  <c:v>132.86200000000011</c:v>
                </c:pt>
                <c:pt idx="780">
                  <c:v>133.03300000000002</c:v>
                </c:pt>
                <c:pt idx="781">
                  <c:v>133.20299999999997</c:v>
                </c:pt>
                <c:pt idx="782">
                  <c:v>133.37</c:v>
                </c:pt>
                <c:pt idx="783">
                  <c:v>133.53700000000001</c:v>
                </c:pt>
                <c:pt idx="784">
                  <c:v>133.70299999999997</c:v>
                </c:pt>
                <c:pt idx="785">
                  <c:v>133.875</c:v>
                </c:pt>
                <c:pt idx="786">
                  <c:v>134.05100000000004</c:v>
                </c:pt>
                <c:pt idx="787">
                  <c:v>134.22499999999999</c:v>
                </c:pt>
                <c:pt idx="788">
                  <c:v>134.40100000000001</c:v>
                </c:pt>
                <c:pt idx="789">
                  <c:v>134.57399999999998</c:v>
                </c:pt>
                <c:pt idx="790">
                  <c:v>134.74499999999998</c:v>
                </c:pt>
                <c:pt idx="791">
                  <c:v>134.916</c:v>
                </c:pt>
                <c:pt idx="792">
                  <c:v>135.08800000000011</c:v>
                </c:pt>
                <c:pt idx="793">
                  <c:v>135.26300000000001</c:v>
                </c:pt>
                <c:pt idx="794">
                  <c:v>135.43800000000007</c:v>
                </c:pt>
                <c:pt idx="795">
                  <c:v>135.61199999999999</c:v>
                </c:pt>
                <c:pt idx="796">
                  <c:v>135.78700000000001</c:v>
                </c:pt>
                <c:pt idx="797">
                  <c:v>135.95700000000011</c:v>
                </c:pt>
                <c:pt idx="798">
                  <c:v>136.126</c:v>
                </c:pt>
                <c:pt idx="799">
                  <c:v>136.29599999999999</c:v>
                </c:pt>
                <c:pt idx="800">
                  <c:v>136.46300000000002</c:v>
                </c:pt>
                <c:pt idx="801">
                  <c:v>136.62900000000002</c:v>
                </c:pt>
                <c:pt idx="802">
                  <c:v>136.80000000000001</c:v>
                </c:pt>
                <c:pt idx="803">
                  <c:v>136.97499999999999</c:v>
                </c:pt>
                <c:pt idx="804">
                  <c:v>137.14699999999999</c:v>
                </c:pt>
                <c:pt idx="805">
                  <c:v>137.30800000000011</c:v>
                </c:pt>
                <c:pt idx="806">
                  <c:v>137.471</c:v>
                </c:pt>
                <c:pt idx="807">
                  <c:v>137.63499999999999</c:v>
                </c:pt>
                <c:pt idx="808">
                  <c:v>137.80000000000001</c:v>
                </c:pt>
                <c:pt idx="809">
                  <c:v>137.96800000000007</c:v>
                </c:pt>
                <c:pt idx="810">
                  <c:v>138.14399999999998</c:v>
                </c:pt>
                <c:pt idx="811">
                  <c:v>138.31900000000002</c:v>
                </c:pt>
                <c:pt idx="812">
                  <c:v>138.495</c:v>
                </c:pt>
                <c:pt idx="813">
                  <c:v>138.666</c:v>
                </c:pt>
                <c:pt idx="814">
                  <c:v>138.82900000000001</c:v>
                </c:pt>
                <c:pt idx="815">
                  <c:v>138.995</c:v>
                </c:pt>
                <c:pt idx="816">
                  <c:v>139.16399999999999</c:v>
                </c:pt>
                <c:pt idx="817">
                  <c:v>139.333</c:v>
                </c:pt>
                <c:pt idx="818">
                  <c:v>139.50299999999999</c:v>
                </c:pt>
                <c:pt idx="819">
                  <c:v>139.68100000000001</c:v>
                </c:pt>
                <c:pt idx="820">
                  <c:v>139.86000000000001</c:v>
                </c:pt>
                <c:pt idx="821">
                  <c:v>140.03700000000001</c:v>
                </c:pt>
                <c:pt idx="822">
                  <c:v>140.21299999999999</c:v>
                </c:pt>
                <c:pt idx="823">
                  <c:v>140.38200000000012</c:v>
                </c:pt>
                <c:pt idx="824">
                  <c:v>140.548</c:v>
                </c:pt>
                <c:pt idx="825">
                  <c:v>140.71299999999999</c:v>
                </c:pt>
                <c:pt idx="826">
                  <c:v>140.876</c:v>
                </c:pt>
                <c:pt idx="827">
                  <c:v>141.03900000000002</c:v>
                </c:pt>
                <c:pt idx="828">
                  <c:v>141.20499999999998</c:v>
                </c:pt>
                <c:pt idx="829">
                  <c:v>141.37700000000001</c:v>
                </c:pt>
                <c:pt idx="830">
                  <c:v>141.547</c:v>
                </c:pt>
                <c:pt idx="831">
                  <c:v>141.71699999999998</c:v>
                </c:pt>
                <c:pt idx="832">
                  <c:v>141.88900000000001</c:v>
                </c:pt>
                <c:pt idx="833">
                  <c:v>142.06300000000002</c:v>
                </c:pt>
                <c:pt idx="834">
                  <c:v>142.233</c:v>
                </c:pt>
                <c:pt idx="835">
                  <c:v>142.40200000000004</c:v>
                </c:pt>
                <c:pt idx="836">
                  <c:v>142.57399999999998</c:v>
                </c:pt>
                <c:pt idx="837">
                  <c:v>142.74599999999998</c:v>
                </c:pt>
                <c:pt idx="838">
                  <c:v>142.91300000000001</c:v>
                </c:pt>
                <c:pt idx="839">
                  <c:v>143.07499999999999</c:v>
                </c:pt>
                <c:pt idx="840">
                  <c:v>143.23999999999998</c:v>
                </c:pt>
                <c:pt idx="841">
                  <c:v>143.40600000000001</c:v>
                </c:pt>
                <c:pt idx="842">
                  <c:v>143.56900000000002</c:v>
                </c:pt>
                <c:pt idx="843">
                  <c:v>143.73499999999999</c:v>
                </c:pt>
                <c:pt idx="844">
                  <c:v>143.905</c:v>
                </c:pt>
                <c:pt idx="845">
                  <c:v>144.078</c:v>
                </c:pt>
                <c:pt idx="846">
                  <c:v>144.25299999999999</c:v>
                </c:pt>
                <c:pt idx="847">
                  <c:v>144.42400000000001</c:v>
                </c:pt>
                <c:pt idx="848">
                  <c:v>144.595</c:v>
                </c:pt>
                <c:pt idx="849">
                  <c:v>144.768</c:v>
                </c:pt>
                <c:pt idx="850">
                  <c:v>144.941</c:v>
                </c:pt>
                <c:pt idx="851">
                  <c:v>145.10599999999999</c:v>
                </c:pt>
                <c:pt idx="852">
                  <c:v>145.26900000000001</c:v>
                </c:pt>
                <c:pt idx="853">
                  <c:v>145.44</c:v>
                </c:pt>
                <c:pt idx="854">
                  <c:v>145.61699999999999</c:v>
                </c:pt>
                <c:pt idx="855">
                  <c:v>145.792</c:v>
                </c:pt>
                <c:pt idx="856">
                  <c:v>145.96700000000001</c:v>
                </c:pt>
                <c:pt idx="857">
                  <c:v>146.13800000000001</c:v>
                </c:pt>
                <c:pt idx="858">
                  <c:v>146.304</c:v>
                </c:pt>
                <c:pt idx="859">
                  <c:v>146.47200000000001</c:v>
                </c:pt>
                <c:pt idx="860">
                  <c:v>146.63900000000001</c:v>
                </c:pt>
                <c:pt idx="861">
                  <c:v>146.81100000000001</c:v>
                </c:pt>
                <c:pt idx="862">
                  <c:v>146.98100000000011</c:v>
                </c:pt>
                <c:pt idx="863">
                  <c:v>147.15200000000004</c:v>
                </c:pt>
                <c:pt idx="864">
                  <c:v>147.32100000000011</c:v>
                </c:pt>
                <c:pt idx="865">
                  <c:v>147.494</c:v>
                </c:pt>
                <c:pt idx="866">
                  <c:v>147.65900000000002</c:v>
                </c:pt>
                <c:pt idx="867">
                  <c:v>147.82700000000011</c:v>
                </c:pt>
                <c:pt idx="868">
                  <c:v>147.9920000000001</c:v>
                </c:pt>
                <c:pt idx="869">
                  <c:v>148.16</c:v>
                </c:pt>
                <c:pt idx="870">
                  <c:v>148.32800000000012</c:v>
                </c:pt>
                <c:pt idx="871">
                  <c:v>148.49600000000001</c:v>
                </c:pt>
                <c:pt idx="872">
                  <c:v>148.66399999999999</c:v>
                </c:pt>
                <c:pt idx="873">
                  <c:v>148.82700000000011</c:v>
                </c:pt>
                <c:pt idx="874">
                  <c:v>148.99300000000002</c:v>
                </c:pt>
                <c:pt idx="875">
                  <c:v>149.16499999999999</c:v>
                </c:pt>
                <c:pt idx="876">
                  <c:v>149.334</c:v>
                </c:pt>
                <c:pt idx="877">
                  <c:v>149.49300000000002</c:v>
                </c:pt>
                <c:pt idx="878">
                  <c:v>149.66300000000001</c:v>
                </c:pt>
                <c:pt idx="879">
                  <c:v>149.83700000000007</c:v>
                </c:pt>
                <c:pt idx="880">
                  <c:v>150.01300000000001</c:v>
                </c:pt>
                <c:pt idx="881">
                  <c:v>150.18900000000002</c:v>
                </c:pt>
                <c:pt idx="882">
                  <c:v>150.364</c:v>
                </c:pt>
                <c:pt idx="883">
                  <c:v>150.52800000000011</c:v>
                </c:pt>
                <c:pt idx="884">
                  <c:v>150.69900000000001</c:v>
                </c:pt>
                <c:pt idx="885">
                  <c:v>150.86800000000011</c:v>
                </c:pt>
                <c:pt idx="886">
                  <c:v>151.04300000000001</c:v>
                </c:pt>
                <c:pt idx="887">
                  <c:v>151.21199999999999</c:v>
                </c:pt>
                <c:pt idx="888">
                  <c:v>151.38200000000012</c:v>
                </c:pt>
                <c:pt idx="889">
                  <c:v>151.55100000000004</c:v>
                </c:pt>
                <c:pt idx="890">
                  <c:v>151.71799999999999</c:v>
                </c:pt>
                <c:pt idx="891">
                  <c:v>151.88900000000001</c:v>
                </c:pt>
                <c:pt idx="892">
                  <c:v>152.059</c:v>
                </c:pt>
                <c:pt idx="893">
                  <c:v>152.233</c:v>
                </c:pt>
                <c:pt idx="894">
                  <c:v>152.405</c:v>
                </c:pt>
                <c:pt idx="895">
                  <c:v>152.57499999999999</c:v>
                </c:pt>
                <c:pt idx="896">
                  <c:v>152.74599999999998</c:v>
                </c:pt>
                <c:pt idx="897">
                  <c:v>152.91900000000001</c:v>
                </c:pt>
                <c:pt idx="898">
                  <c:v>153.096</c:v>
                </c:pt>
                <c:pt idx="899">
                  <c:v>153.267</c:v>
                </c:pt>
                <c:pt idx="900">
                  <c:v>153.435</c:v>
                </c:pt>
                <c:pt idx="901">
                  <c:v>153.60499999999999</c:v>
                </c:pt>
                <c:pt idx="902">
                  <c:v>153.78</c:v>
                </c:pt>
                <c:pt idx="903">
                  <c:v>153.95500000000001</c:v>
                </c:pt>
                <c:pt idx="904">
                  <c:v>154.13300000000001</c:v>
                </c:pt>
                <c:pt idx="905">
                  <c:v>154.31100000000001</c:v>
                </c:pt>
                <c:pt idx="906">
                  <c:v>154.48400000000001</c:v>
                </c:pt>
                <c:pt idx="907">
                  <c:v>154.65</c:v>
                </c:pt>
                <c:pt idx="908">
                  <c:v>154.81900000000002</c:v>
                </c:pt>
                <c:pt idx="909">
                  <c:v>154.98400000000001</c:v>
                </c:pt>
                <c:pt idx="910">
                  <c:v>155.14899999999997</c:v>
                </c:pt>
                <c:pt idx="911">
                  <c:v>155.32000000000011</c:v>
                </c:pt>
                <c:pt idx="912">
                  <c:v>155.49</c:v>
                </c:pt>
                <c:pt idx="913">
                  <c:v>155.65700000000001</c:v>
                </c:pt>
                <c:pt idx="914">
                  <c:v>155.815</c:v>
                </c:pt>
                <c:pt idx="915">
                  <c:v>155.976</c:v>
                </c:pt>
                <c:pt idx="916">
                  <c:v>156.14399999999998</c:v>
                </c:pt>
                <c:pt idx="917">
                  <c:v>156.31800000000001</c:v>
                </c:pt>
                <c:pt idx="918">
                  <c:v>156.494</c:v>
                </c:pt>
                <c:pt idx="919">
                  <c:v>156.67099999999999</c:v>
                </c:pt>
                <c:pt idx="920">
                  <c:v>156.84800000000001</c:v>
                </c:pt>
                <c:pt idx="921">
                  <c:v>157.02200000000011</c:v>
                </c:pt>
                <c:pt idx="922">
                  <c:v>157.18300000000002</c:v>
                </c:pt>
                <c:pt idx="923">
                  <c:v>157.34399999999999</c:v>
                </c:pt>
                <c:pt idx="924">
                  <c:v>157.512</c:v>
                </c:pt>
                <c:pt idx="925">
                  <c:v>157.68600000000001</c:v>
                </c:pt>
                <c:pt idx="926">
                  <c:v>157.85800000000012</c:v>
                </c:pt>
                <c:pt idx="927">
                  <c:v>158.02700000000004</c:v>
                </c:pt>
                <c:pt idx="928">
                  <c:v>158.19800000000001</c:v>
                </c:pt>
                <c:pt idx="929">
                  <c:v>158.37100000000001</c:v>
                </c:pt>
                <c:pt idx="930">
                  <c:v>158.53700000000001</c:v>
                </c:pt>
                <c:pt idx="931">
                  <c:v>158.70099999999999</c:v>
                </c:pt>
                <c:pt idx="932">
                  <c:v>158.87100000000001</c:v>
                </c:pt>
                <c:pt idx="933">
                  <c:v>159.03900000000002</c:v>
                </c:pt>
                <c:pt idx="934">
                  <c:v>159.196</c:v>
                </c:pt>
                <c:pt idx="935">
                  <c:v>159.34399999999999</c:v>
                </c:pt>
                <c:pt idx="936">
                  <c:v>159.50299999999999</c:v>
                </c:pt>
                <c:pt idx="937">
                  <c:v>159.66800000000001</c:v>
                </c:pt>
                <c:pt idx="938">
                  <c:v>159.84200000000001</c:v>
                </c:pt>
                <c:pt idx="939">
                  <c:v>160.02000000000001</c:v>
                </c:pt>
                <c:pt idx="940">
                  <c:v>160.20299999999997</c:v>
                </c:pt>
                <c:pt idx="941">
                  <c:v>160.37800000000001</c:v>
                </c:pt>
                <c:pt idx="942">
                  <c:v>160.548</c:v>
                </c:pt>
                <c:pt idx="943">
                  <c:v>160.72300000000001</c:v>
                </c:pt>
                <c:pt idx="944">
                  <c:v>160.89500000000001</c:v>
                </c:pt>
                <c:pt idx="945">
                  <c:v>161.06100000000001</c:v>
                </c:pt>
                <c:pt idx="946">
                  <c:v>161.22900000000001</c:v>
                </c:pt>
                <c:pt idx="947">
                  <c:v>161.39800000000011</c:v>
                </c:pt>
                <c:pt idx="948">
                  <c:v>161.56700000000001</c:v>
                </c:pt>
                <c:pt idx="949">
                  <c:v>161.738</c:v>
                </c:pt>
                <c:pt idx="950">
                  <c:v>161.90700000000001</c:v>
                </c:pt>
                <c:pt idx="951">
                  <c:v>162.078</c:v>
                </c:pt>
                <c:pt idx="952">
                  <c:v>162.25200000000001</c:v>
                </c:pt>
                <c:pt idx="953">
                  <c:v>162.42700000000011</c:v>
                </c:pt>
                <c:pt idx="954">
                  <c:v>162.60300000000001</c:v>
                </c:pt>
                <c:pt idx="955">
                  <c:v>162.77699999999999</c:v>
                </c:pt>
                <c:pt idx="956">
                  <c:v>162.94999999999999</c:v>
                </c:pt>
                <c:pt idx="957">
                  <c:v>163.124</c:v>
                </c:pt>
                <c:pt idx="958">
                  <c:v>163.29599999999999</c:v>
                </c:pt>
                <c:pt idx="959">
                  <c:v>163.46600000000001</c:v>
                </c:pt>
                <c:pt idx="960">
                  <c:v>163.63300000000001</c:v>
                </c:pt>
                <c:pt idx="961">
                  <c:v>163.79</c:v>
                </c:pt>
                <c:pt idx="962">
                  <c:v>163.94300000000001</c:v>
                </c:pt>
                <c:pt idx="963">
                  <c:v>164.101</c:v>
                </c:pt>
                <c:pt idx="964">
                  <c:v>164.267</c:v>
                </c:pt>
                <c:pt idx="965">
                  <c:v>164.43300000000002</c:v>
                </c:pt>
                <c:pt idx="966">
                  <c:v>164.6</c:v>
                </c:pt>
                <c:pt idx="967">
                  <c:v>164.762</c:v>
                </c:pt>
                <c:pt idx="968">
                  <c:v>164.91800000000001</c:v>
                </c:pt>
                <c:pt idx="969">
                  <c:v>165.07399999999998</c:v>
                </c:pt>
                <c:pt idx="970">
                  <c:v>165.23499999999999</c:v>
                </c:pt>
                <c:pt idx="971">
                  <c:v>165.4</c:v>
                </c:pt>
                <c:pt idx="972">
                  <c:v>165.57</c:v>
                </c:pt>
                <c:pt idx="973">
                  <c:v>165.738</c:v>
                </c:pt>
                <c:pt idx="974">
                  <c:v>165.90100000000001</c:v>
                </c:pt>
                <c:pt idx="975">
                  <c:v>166.06800000000001</c:v>
                </c:pt>
                <c:pt idx="976">
                  <c:v>166.23099999999999</c:v>
                </c:pt>
                <c:pt idx="977">
                  <c:v>166.39600000000004</c:v>
                </c:pt>
                <c:pt idx="978">
                  <c:v>166.56200000000001</c:v>
                </c:pt>
                <c:pt idx="979">
                  <c:v>166.72900000000001</c:v>
                </c:pt>
                <c:pt idx="980">
                  <c:v>166.89400000000001</c:v>
                </c:pt>
                <c:pt idx="981">
                  <c:v>167.06200000000001</c:v>
                </c:pt>
                <c:pt idx="982">
                  <c:v>167.22800000000001</c:v>
                </c:pt>
                <c:pt idx="983">
                  <c:v>167.3910000000001</c:v>
                </c:pt>
                <c:pt idx="984">
                  <c:v>167.548</c:v>
                </c:pt>
                <c:pt idx="985">
                  <c:v>167.70399999999998</c:v>
                </c:pt>
                <c:pt idx="986">
                  <c:v>167.85600000000011</c:v>
                </c:pt>
                <c:pt idx="987">
                  <c:v>168.00399999999999</c:v>
                </c:pt>
                <c:pt idx="988">
                  <c:v>168.15700000000001</c:v>
                </c:pt>
                <c:pt idx="989">
                  <c:v>168.31</c:v>
                </c:pt>
                <c:pt idx="990">
                  <c:v>168.47</c:v>
                </c:pt>
                <c:pt idx="991">
                  <c:v>168.636</c:v>
                </c:pt>
                <c:pt idx="992">
                  <c:v>168.80200000000011</c:v>
                </c:pt>
                <c:pt idx="993">
                  <c:v>168.965</c:v>
                </c:pt>
                <c:pt idx="994">
                  <c:v>169.12800000000001</c:v>
                </c:pt>
                <c:pt idx="995">
                  <c:v>169.29599999999999</c:v>
                </c:pt>
                <c:pt idx="996">
                  <c:v>169.46200000000007</c:v>
                </c:pt>
                <c:pt idx="997">
                  <c:v>169.62300000000002</c:v>
                </c:pt>
                <c:pt idx="998">
                  <c:v>169.78900000000002</c:v>
                </c:pt>
                <c:pt idx="999">
                  <c:v>169.95000000000007</c:v>
                </c:pt>
                <c:pt idx="1000">
                  <c:v>170.11299999999997</c:v>
                </c:pt>
                <c:pt idx="1001">
                  <c:v>170.27799999999999</c:v>
                </c:pt>
                <c:pt idx="1002">
                  <c:v>170.441</c:v>
                </c:pt>
                <c:pt idx="1003">
                  <c:v>170.60399999999998</c:v>
                </c:pt>
                <c:pt idx="1004">
                  <c:v>170.76900000000001</c:v>
                </c:pt>
                <c:pt idx="1005">
                  <c:v>170.93600000000001</c:v>
                </c:pt>
                <c:pt idx="1006">
                  <c:v>171.10399999999998</c:v>
                </c:pt>
                <c:pt idx="1007">
                  <c:v>171.26599999999999</c:v>
                </c:pt>
                <c:pt idx="1008">
                  <c:v>171.41399999999999</c:v>
                </c:pt>
                <c:pt idx="1009">
                  <c:v>171.565</c:v>
                </c:pt>
                <c:pt idx="1010">
                  <c:v>171.721</c:v>
                </c:pt>
                <c:pt idx="1011">
                  <c:v>171.88400000000001</c:v>
                </c:pt>
                <c:pt idx="1012">
                  <c:v>172.047</c:v>
                </c:pt>
                <c:pt idx="1013">
                  <c:v>172.21799999999999</c:v>
                </c:pt>
                <c:pt idx="1014">
                  <c:v>172.38800000000012</c:v>
                </c:pt>
                <c:pt idx="1015">
                  <c:v>172.55700000000004</c:v>
                </c:pt>
                <c:pt idx="1016">
                  <c:v>172.726</c:v>
                </c:pt>
                <c:pt idx="1017">
                  <c:v>172.893</c:v>
                </c:pt>
                <c:pt idx="1018">
                  <c:v>173.05800000000011</c:v>
                </c:pt>
                <c:pt idx="1019">
                  <c:v>173.22399999999999</c:v>
                </c:pt>
                <c:pt idx="1020">
                  <c:v>173.38300000000001</c:v>
                </c:pt>
                <c:pt idx="1021">
                  <c:v>173.54599999999999</c:v>
                </c:pt>
                <c:pt idx="1022">
                  <c:v>173.71299999999999</c:v>
                </c:pt>
                <c:pt idx="1023">
                  <c:v>173.88300000000001</c:v>
                </c:pt>
                <c:pt idx="1024">
                  <c:v>174.047</c:v>
                </c:pt>
                <c:pt idx="1025">
                  <c:v>174.21099999999998</c:v>
                </c:pt>
                <c:pt idx="1026">
                  <c:v>174.37300000000002</c:v>
                </c:pt>
                <c:pt idx="1027">
                  <c:v>174.53100000000001</c:v>
                </c:pt>
                <c:pt idx="1028">
                  <c:v>174.69200000000001</c:v>
                </c:pt>
                <c:pt idx="1029">
                  <c:v>174.85400000000001</c:v>
                </c:pt>
                <c:pt idx="1030">
                  <c:v>175.012</c:v>
                </c:pt>
                <c:pt idx="1031">
                  <c:v>175.17499999999998</c:v>
                </c:pt>
                <c:pt idx="1032">
                  <c:v>175.34</c:v>
                </c:pt>
                <c:pt idx="1033">
                  <c:v>175.50899999999999</c:v>
                </c:pt>
                <c:pt idx="1034">
                  <c:v>175.67499999999998</c:v>
                </c:pt>
                <c:pt idx="1035">
                  <c:v>175.84399999999999</c:v>
                </c:pt>
                <c:pt idx="1036">
                  <c:v>176.01300000000001</c:v>
                </c:pt>
                <c:pt idx="1037">
                  <c:v>176.17499999999998</c:v>
                </c:pt>
                <c:pt idx="1038">
                  <c:v>176.33500000000001</c:v>
                </c:pt>
                <c:pt idx="1039">
                  <c:v>176.499</c:v>
                </c:pt>
                <c:pt idx="1040">
                  <c:v>176.661</c:v>
                </c:pt>
                <c:pt idx="1041">
                  <c:v>176.82200000000012</c:v>
                </c:pt>
                <c:pt idx="1042">
                  <c:v>176.98500000000001</c:v>
                </c:pt>
                <c:pt idx="1043">
                  <c:v>177.148</c:v>
                </c:pt>
                <c:pt idx="1044">
                  <c:v>177.316</c:v>
                </c:pt>
                <c:pt idx="1045">
                  <c:v>177.48200000000011</c:v>
                </c:pt>
                <c:pt idx="1046">
                  <c:v>177.64599999999999</c:v>
                </c:pt>
                <c:pt idx="1047">
                  <c:v>177.80500000000001</c:v>
                </c:pt>
                <c:pt idx="1048">
                  <c:v>177.96900000000002</c:v>
                </c:pt>
                <c:pt idx="1049">
                  <c:v>178.14</c:v>
                </c:pt>
                <c:pt idx="1050">
                  <c:v>178.31</c:v>
                </c:pt>
                <c:pt idx="1051">
                  <c:v>178.483</c:v>
                </c:pt>
                <c:pt idx="1052">
                  <c:v>178.64899999999997</c:v>
                </c:pt>
                <c:pt idx="1053">
                  <c:v>178.80200000000011</c:v>
                </c:pt>
                <c:pt idx="1054">
                  <c:v>178.94900000000001</c:v>
                </c:pt>
                <c:pt idx="1055">
                  <c:v>179.10300000000001</c:v>
                </c:pt>
                <c:pt idx="1056">
                  <c:v>179.26399999999998</c:v>
                </c:pt>
                <c:pt idx="1057">
                  <c:v>179.43200000000004</c:v>
                </c:pt>
                <c:pt idx="1058">
                  <c:v>179.601</c:v>
                </c:pt>
                <c:pt idx="1059">
                  <c:v>179.76599999999999</c:v>
                </c:pt>
                <c:pt idx="1060">
                  <c:v>179.93300000000002</c:v>
                </c:pt>
                <c:pt idx="1061">
                  <c:v>180.10300000000001</c:v>
                </c:pt>
                <c:pt idx="1062">
                  <c:v>180.27599999999998</c:v>
                </c:pt>
                <c:pt idx="1063">
                  <c:v>180.44800000000001</c:v>
                </c:pt>
                <c:pt idx="1064">
                  <c:v>180.61399999999998</c:v>
                </c:pt>
                <c:pt idx="1065">
                  <c:v>180.78300000000002</c:v>
                </c:pt>
                <c:pt idx="1066">
                  <c:v>180.95400000000001</c:v>
                </c:pt>
                <c:pt idx="1067">
                  <c:v>181.125</c:v>
                </c:pt>
                <c:pt idx="1068">
                  <c:v>181.28900000000002</c:v>
                </c:pt>
                <c:pt idx="1069">
                  <c:v>181.45100000000011</c:v>
                </c:pt>
                <c:pt idx="1070">
                  <c:v>181.62</c:v>
                </c:pt>
                <c:pt idx="1071">
                  <c:v>181.786</c:v>
                </c:pt>
                <c:pt idx="1072">
                  <c:v>181.953</c:v>
                </c:pt>
                <c:pt idx="1073">
                  <c:v>182.11699999999999</c:v>
                </c:pt>
                <c:pt idx="1074">
                  <c:v>182.286</c:v>
                </c:pt>
                <c:pt idx="1075">
                  <c:v>182.45400000000001</c:v>
                </c:pt>
                <c:pt idx="1076">
                  <c:v>182.624</c:v>
                </c:pt>
                <c:pt idx="1077">
                  <c:v>182.79599999999999</c:v>
                </c:pt>
                <c:pt idx="1078">
                  <c:v>182.971</c:v>
                </c:pt>
                <c:pt idx="1079">
                  <c:v>183.14299999999997</c:v>
                </c:pt>
                <c:pt idx="1080">
                  <c:v>183.31300000000002</c:v>
                </c:pt>
                <c:pt idx="1081">
                  <c:v>183.48700000000011</c:v>
                </c:pt>
                <c:pt idx="1082">
                  <c:v>183.661</c:v>
                </c:pt>
                <c:pt idx="1083">
                  <c:v>183.82800000000012</c:v>
                </c:pt>
                <c:pt idx="1084">
                  <c:v>183.99600000000001</c:v>
                </c:pt>
                <c:pt idx="1085">
                  <c:v>184.16200000000001</c:v>
                </c:pt>
                <c:pt idx="1086">
                  <c:v>184.32200000000012</c:v>
                </c:pt>
                <c:pt idx="1087">
                  <c:v>184.47200000000001</c:v>
                </c:pt>
                <c:pt idx="1088">
                  <c:v>184.62900000000002</c:v>
                </c:pt>
                <c:pt idx="1089">
                  <c:v>184.78399999999999</c:v>
                </c:pt>
                <c:pt idx="1090">
                  <c:v>184.93800000000007</c:v>
                </c:pt>
                <c:pt idx="1091">
                  <c:v>185.09700000000001</c:v>
                </c:pt>
                <c:pt idx="1092">
                  <c:v>185.25899999999999</c:v>
                </c:pt>
                <c:pt idx="1093">
                  <c:v>185.42400000000001</c:v>
                </c:pt>
                <c:pt idx="1094">
                  <c:v>185.58800000000011</c:v>
                </c:pt>
                <c:pt idx="1095">
                  <c:v>185.75700000000001</c:v>
                </c:pt>
                <c:pt idx="1096">
                  <c:v>185.92800000000011</c:v>
                </c:pt>
                <c:pt idx="1097">
                  <c:v>186.1</c:v>
                </c:pt>
                <c:pt idx="1098">
                  <c:v>186.27499999999998</c:v>
                </c:pt>
                <c:pt idx="1099">
                  <c:v>186.45000000000007</c:v>
                </c:pt>
                <c:pt idx="1100">
                  <c:v>186.61799999999999</c:v>
                </c:pt>
                <c:pt idx="1101">
                  <c:v>186.76999999999998</c:v>
                </c:pt>
                <c:pt idx="1102">
                  <c:v>186.92000000000004</c:v>
                </c:pt>
                <c:pt idx="1103">
                  <c:v>187.08100000000007</c:v>
                </c:pt>
                <c:pt idx="1104">
                  <c:v>187.24399999999989</c:v>
                </c:pt>
                <c:pt idx="1105">
                  <c:v>187.411</c:v>
                </c:pt>
                <c:pt idx="1106">
                  <c:v>187.58100000000007</c:v>
                </c:pt>
                <c:pt idx="1107">
                  <c:v>187.75</c:v>
                </c:pt>
                <c:pt idx="1108">
                  <c:v>187.92000000000004</c:v>
                </c:pt>
                <c:pt idx="1109">
                  <c:v>188.09100000000001</c:v>
                </c:pt>
                <c:pt idx="1110">
                  <c:v>188.26499999999999</c:v>
                </c:pt>
                <c:pt idx="1111">
                  <c:v>188.44</c:v>
                </c:pt>
                <c:pt idx="1112">
                  <c:v>188.61399999999998</c:v>
                </c:pt>
                <c:pt idx="1113">
                  <c:v>188.78300000000002</c:v>
                </c:pt>
                <c:pt idx="1114">
                  <c:v>188.94800000000001</c:v>
                </c:pt>
                <c:pt idx="1115">
                  <c:v>189.11699999999999</c:v>
                </c:pt>
                <c:pt idx="1116">
                  <c:v>189.28700000000001</c:v>
                </c:pt>
                <c:pt idx="1117">
                  <c:v>189.46300000000002</c:v>
                </c:pt>
                <c:pt idx="1118">
                  <c:v>189.64</c:v>
                </c:pt>
                <c:pt idx="1119">
                  <c:v>189.81</c:v>
                </c:pt>
                <c:pt idx="1120">
                  <c:v>189.97399999999999</c:v>
                </c:pt>
                <c:pt idx="1121">
                  <c:v>190.13900000000001</c:v>
                </c:pt>
                <c:pt idx="1122">
                  <c:v>190.30700000000004</c:v>
                </c:pt>
                <c:pt idx="1123">
                  <c:v>190.4800000000001</c:v>
                </c:pt>
                <c:pt idx="1124">
                  <c:v>190.64699999999999</c:v>
                </c:pt>
                <c:pt idx="1125">
                  <c:v>190.809</c:v>
                </c:pt>
                <c:pt idx="1126">
                  <c:v>190.97300000000001</c:v>
                </c:pt>
                <c:pt idx="1127">
                  <c:v>191.13800000000001</c:v>
                </c:pt>
                <c:pt idx="1128">
                  <c:v>191.30500000000001</c:v>
                </c:pt>
                <c:pt idx="1129">
                  <c:v>191.471</c:v>
                </c:pt>
                <c:pt idx="1130">
                  <c:v>191.64</c:v>
                </c:pt>
                <c:pt idx="1131">
                  <c:v>191.81100000000001</c:v>
                </c:pt>
                <c:pt idx="1132">
                  <c:v>191.98400000000001</c:v>
                </c:pt>
                <c:pt idx="1133">
                  <c:v>192.15700000000001</c:v>
                </c:pt>
                <c:pt idx="1134">
                  <c:v>192.32800000000012</c:v>
                </c:pt>
                <c:pt idx="1135">
                  <c:v>192.49600000000001</c:v>
                </c:pt>
                <c:pt idx="1136">
                  <c:v>192.66499999999999</c:v>
                </c:pt>
                <c:pt idx="1137">
                  <c:v>192.82100000000011</c:v>
                </c:pt>
                <c:pt idx="1138">
                  <c:v>192.97399999999999</c:v>
                </c:pt>
                <c:pt idx="1139">
                  <c:v>193.13200000000001</c:v>
                </c:pt>
                <c:pt idx="1140">
                  <c:v>193.29499999999999</c:v>
                </c:pt>
                <c:pt idx="1141">
                  <c:v>193.46200000000007</c:v>
                </c:pt>
                <c:pt idx="1142">
                  <c:v>193.63200000000001</c:v>
                </c:pt>
                <c:pt idx="1143">
                  <c:v>193.803</c:v>
                </c:pt>
                <c:pt idx="1144">
                  <c:v>193.97499999999999</c:v>
                </c:pt>
                <c:pt idx="1145">
                  <c:v>194.14399999999998</c:v>
                </c:pt>
                <c:pt idx="1146">
                  <c:v>194.31399999999999</c:v>
                </c:pt>
                <c:pt idx="1147">
                  <c:v>194.483</c:v>
                </c:pt>
                <c:pt idx="1148">
                  <c:v>194.65</c:v>
                </c:pt>
                <c:pt idx="1149">
                  <c:v>194.81800000000001</c:v>
                </c:pt>
                <c:pt idx="1150">
                  <c:v>194.9860000000001</c:v>
                </c:pt>
                <c:pt idx="1151">
                  <c:v>195.155</c:v>
                </c:pt>
                <c:pt idx="1152">
                  <c:v>195.32500000000007</c:v>
                </c:pt>
                <c:pt idx="1153">
                  <c:v>195.495</c:v>
                </c:pt>
                <c:pt idx="1154">
                  <c:v>195.66499999999999</c:v>
                </c:pt>
                <c:pt idx="1155">
                  <c:v>195.83500000000001</c:v>
                </c:pt>
                <c:pt idx="1156">
                  <c:v>196</c:v>
                </c:pt>
                <c:pt idx="1157">
                  <c:v>196.15900000000002</c:v>
                </c:pt>
                <c:pt idx="1158">
                  <c:v>196.31800000000001</c:v>
                </c:pt>
                <c:pt idx="1159">
                  <c:v>196.48100000000011</c:v>
                </c:pt>
                <c:pt idx="1160">
                  <c:v>196.64</c:v>
                </c:pt>
                <c:pt idx="1161">
                  <c:v>196.798</c:v>
                </c:pt>
                <c:pt idx="1162">
                  <c:v>196.96</c:v>
                </c:pt>
                <c:pt idx="1163">
                  <c:v>197.11899999999997</c:v>
                </c:pt>
                <c:pt idx="1164">
                  <c:v>197.28200000000001</c:v>
                </c:pt>
                <c:pt idx="1165">
                  <c:v>197.45100000000011</c:v>
                </c:pt>
                <c:pt idx="1166">
                  <c:v>197.61899999999997</c:v>
                </c:pt>
                <c:pt idx="1167">
                  <c:v>197.78300000000002</c:v>
                </c:pt>
                <c:pt idx="1168">
                  <c:v>197.95000000000007</c:v>
                </c:pt>
                <c:pt idx="1169">
                  <c:v>198.11499999999998</c:v>
                </c:pt>
                <c:pt idx="1170">
                  <c:v>198.27899999999997</c:v>
                </c:pt>
                <c:pt idx="1171">
                  <c:v>198.441</c:v>
                </c:pt>
                <c:pt idx="1172">
                  <c:v>198.601</c:v>
                </c:pt>
                <c:pt idx="1173">
                  <c:v>198.76499999999999</c:v>
                </c:pt>
                <c:pt idx="1174">
                  <c:v>198.93200000000004</c:v>
                </c:pt>
                <c:pt idx="1175">
                  <c:v>199.10399999999998</c:v>
                </c:pt>
                <c:pt idx="1176">
                  <c:v>199.27299999999997</c:v>
                </c:pt>
                <c:pt idx="1177">
                  <c:v>199.43600000000001</c:v>
                </c:pt>
                <c:pt idx="1178">
                  <c:v>199.60300000000001</c:v>
                </c:pt>
                <c:pt idx="1179">
                  <c:v>199.76900000000001</c:v>
                </c:pt>
                <c:pt idx="1180">
                  <c:v>199.934</c:v>
                </c:pt>
                <c:pt idx="1181">
                  <c:v>200.1</c:v>
                </c:pt>
                <c:pt idx="1182">
                  <c:v>200.26599999999999</c:v>
                </c:pt>
                <c:pt idx="1183">
                  <c:v>200.43200000000004</c:v>
                </c:pt>
                <c:pt idx="1184">
                  <c:v>200.6</c:v>
                </c:pt>
                <c:pt idx="1185">
                  <c:v>200.762</c:v>
                </c:pt>
                <c:pt idx="1186">
                  <c:v>200.92000000000004</c:v>
                </c:pt>
                <c:pt idx="1187">
                  <c:v>201.07399999999998</c:v>
                </c:pt>
                <c:pt idx="1188">
                  <c:v>201.23599999999999</c:v>
                </c:pt>
                <c:pt idx="1189">
                  <c:v>201.40300000000002</c:v>
                </c:pt>
                <c:pt idx="1190">
                  <c:v>201.572</c:v>
                </c:pt>
                <c:pt idx="1191">
                  <c:v>201.74399999999989</c:v>
                </c:pt>
                <c:pt idx="1192">
                  <c:v>201.917</c:v>
                </c:pt>
                <c:pt idx="1193">
                  <c:v>202.09</c:v>
                </c:pt>
                <c:pt idx="1194">
                  <c:v>202.261</c:v>
                </c:pt>
                <c:pt idx="1195">
                  <c:v>202.43</c:v>
                </c:pt>
                <c:pt idx="1196">
                  <c:v>202.59100000000001</c:v>
                </c:pt>
                <c:pt idx="1197">
                  <c:v>202.75700000000001</c:v>
                </c:pt>
                <c:pt idx="1198">
                  <c:v>202.92600000000004</c:v>
                </c:pt>
                <c:pt idx="1199">
                  <c:v>203.09300000000002</c:v>
                </c:pt>
                <c:pt idx="1200">
                  <c:v>203.25800000000001</c:v>
                </c:pt>
                <c:pt idx="1201">
                  <c:v>203.42500000000001</c:v>
                </c:pt>
                <c:pt idx="1202">
                  <c:v>203.59700000000001</c:v>
                </c:pt>
                <c:pt idx="1203">
                  <c:v>203.76399999999998</c:v>
                </c:pt>
                <c:pt idx="1204">
                  <c:v>203.93200000000004</c:v>
                </c:pt>
                <c:pt idx="1205">
                  <c:v>204.1</c:v>
                </c:pt>
                <c:pt idx="1206">
                  <c:v>204.26300000000001</c:v>
                </c:pt>
                <c:pt idx="1207">
                  <c:v>204.42400000000001</c:v>
                </c:pt>
                <c:pt idx="1208">
                  <c:v>204.58600000000001</c:v>
                </c:pt>
                <c:pt idx="1209">
                  <c:v>204.75299999999999</c:v>
                </c:pt>
                <c:pt idx="1210">
                  <c:v>204.92400000000001</c:v>
                </c:pt>
                <c:pt idx="1211">
                  <c:v>205.09300000000002</c:v>
                </c:pt>
                <c:pt idx="1212">
                  <c:v>205.261</c:v>
                </c:pt>
                <c:pt idx="1213">
                  <c:v>205.42700000000011</c:v>
                </c:pt>
                <c:pt idx="1214">
                  <c:v>205.59</c:v>
                </c:pt>
                <c:pt idx="1215">
                  <c:v>205.75200000000001</c:v>
                </c:pt>
                <c:pt idx="1216">
                  <c:v>205.92100000000011</c:v>
                </c:pt>
                <c:pt idx="1217">
                  <c:v>206.08800000000011</c:v>
                </c:pt>
                <c:pt idx="1218">
                  <c:v>206.25700000000001</c:v>
                </c:pt>
                <c:pt idx="1219">
                  <c:v>206.42700000000011</c:v>
                </c:pt>
                <c:pt idx="1220">
                  <c:v>206.596</c:v>
                </c:pt>
                <c:pt idx="1221">
                  <c:v>206.75899999999999</c:v>
                </c:pt>
                <c:pt idx="1222">
                  <c:v>206.92500000000001</c:v>
                </c:pt>
                <c:pt idx="1223">
                  <c:v>207.095</c:v>
                </c:pt>
                <c:pt idx="1224">
                  <c:v>207.25700000000001</c:v>
                </c:pt>
                <c:pt idx="1225">
                  <c:v>207.41399999999999</c:v>
                </c:pt>
                <c:pt idx="1226">
                  <c:v>207.57499999999999</c:v>
                </c:pt>
                <c:pt idx="1227">
                  <c:v>207.73399999999998</c:v>
                </c:pt>
                <c:pt idx="1228">
                  <c:v>207.88900000000001</c:v>
                </c:pt>
                <c:pt idx="1229">
                  <c:v>208.05200000000011</c:v>
                </c:pt>
                <c:pt idx="1230">
                  <c:v>208.22200000000001</c:v>
                </c:pt>
                <c:pt idx="1231">
                  <c:v>208.38600000000011</c:v>
                </c:pt>
                <c:pt idx="1232">
                  <c:v>208.54599999999999</c:v>
                </c:pt>
                <c:pt idx="1233">
                  <c:v>208.70599999999999</c:v>
                </c:pt>
                <c:pt idx="1234">
                  <c:v>208.875</c:v>
                </c:pt>
                <c:pt idx="1235">
                  <c:v>209.04499999999999</c:v>
                </c:pt>
                <c:pt idx="1236">
                  <c:v>209.21499999999995</c:v>
                </c:pt>
                <c:pt idx="1237">
                  <c:v>209.38100000000011</c:v>
                </c:pt>
                <c:pt idx="1238">
                  <c:v>209.55</c:v>
                </c:pt>
                <c:pt idx="1239">
                  <c:v>209.72200000000001</c:v>
                </c:pt>
                <c:pt idx="1240">
                  <c:v>209.89400000000001</c:v>
                </c:pt>
                <c:pt idx="1241">
                  <c:v>210.06800000000001</c:v>
                </c:pt>
                <c:pt idx="1242">
                  <c:v>210.23699999999999</c:v>
                </c:pt>
                <c:pt idx="1243">
                  <c:v>210.404</c:v>
                </c:pt>
                <c:pt idx="1244">
                  <c:v>210.577</c:v>
                </c:pt>
                <c:pt idx="1245">
                  <c:v>210.75</c:v>
                </c:pt>
                <c:pt idx="1246">
                  <c:v>210.91900000000001</c:v>
                </c:pt>
                <c:pt idx="1247">
                  <c:v>211.08200000000011</c:v>
                </c:pt>
                <c:pt idx="1248">
                  <c:v>211.233</c:v>
                </c:pt>
                <c:pt idx="1249">
                  <c:v>211.39000000000001</c:v>
                </c:pt>
                <c:pt idx="1250">
                  <c:v>211.554</c:v>
                </c:pt>
                <c:pt idx="1251">
                  <c:v>211.72</c:v>
                </c:pt>
                <c:pt idx="1252">
                  <c:v>211.88600000000011</c:v>
                </c:pt>
                <c:pt idx="1253">
                  <c:v>212.054</c:v>
                </c:pt>
                <c:pt idx="1254">
                  <c:v>212.22800000000001</c:v>
                </c:pt>
                <c:pt idx="1255">
                  <c:v>212.39400000000001</c:v>
                </c:pt>
                <c:pt idx="1256">
                  <c:v>212.55500000000001</c:v>
                </c:pt>
                <c:pt idx="1257">
                  <c:v>212.72200000000001</c:v>
                </c:pt>
                <c:pt idx="1258">
                  <c:v>212.88700000000011</c:v>
                </c:pt>
                <c:pt idx="1259">
                  <c:v>213.048</c:v>
                </c:pt>
                <c:pt idx="1260">
                  <c:v>213.20899999999997</c:v>
                </c:pt>
                <c:pt idx="1261">
                  <c:v>213.374</c:v>
                </c:pt>
                <c:pt idx="1262">
                  <c:v>213.53900000000002</c:v>
                </c:pt>
                <c:pt idx="1263">
                  <c:v>213.70499999999998</c:v>
                </c:pt>
                <c:pt idx="1264">
                  <c:v>213.875</c:v>
                </c:pt>
                <c:pt idx="1265">
                  <c:v>214.04499999999999</c:v>
                </c:pt>
                <c:pt idx="1266">
                  <c:v>214.21399999999988</c:v>
                </c:pt>
                <c:pt idx="1267">
                  <c:v>214.39000000000001</c:v>
                </c:pt>
                <c:pt idx="1268">
                  <c:v>214.56100000000001</c:v>
                </c:pt>
                <c:pt idx="1269">
                  <c:v>214.72800000000001</c:v>
                </c:pt>
                <c:pt idx="1270">
                  <c:v>214.89800000000011</c:v>
                </c:pt>
                <c:pt idx="1271">
                  <c:v>215.072</c:v>
                </c:pt>
                <c:pt idx="1272">
                  <c:v>215.24799999999999</c:v>
                </c:pt>
                <c:pt idx="1273">
                  <c:v>215.42000000000004</c:v>
                </c:pt>
                <c:pt idx="1274">
                  <c:v>215.58600000000001</c:v>
                </c:pt>
                <c:pt idx="1275">
                  <c:v>215.755</c:v>
                </c:pt>
                <c:pt idx="1276">
                  <c:v>215.923</c:v>
                </c:pt>
                <c:pt idx="1277">
                  <c:v>216.09200000000001</c:v>
                </c:pt>
                <c:pt idx="1278">
                  <c:v>216.26</c:v>
                </c:pt>
                <c:pt idx="1279">
                  <c:v>216.43</c:v>
                </c:pt>
                <c:pt idx="1280">
                  <c:v>216.60300000000001</c:v>
                </c:pt>
                <c:pt idx="1281">
                  <c:v>216.77299999999997</c:v>
                </c:pt>
                <c:pt idx="1282">
                  <c:v>216.946</c:v>
                </c:pt>
                <c:pt idx="1283">
                  <c:v>217.11599999999999</c:v>
                </c:pt>
                <c:pt idx="1284">
                  <c:v>217.28700000000001</c:v>
                </c:pt>
                <c:pt idx="1285">
                  <c:v>217.459</c:v>
                </c:pt>
                <c:pt idx="1286">
                  <c:v>217.63399999999999</c:v>
                </c:pt>
                <c:pt idx="1287">
                  <c:v>217.80600000000001</c:v>
                </c:pt>
                <c:pt idx="1288">
                  <c:v>217.97499999999999</c:v>
                </c:pt>
                <c:pt idx="1289">
                  <c:v>218.126</c:v>
                </c:pt>
                <c:pt idx="1290">
                  <c:v>218.28</c:v>
                </c:pt>
                <c:pt idx="1291">
                  <c:v>218.446</c:v>
                </c:pt>
                <c:pt idx="1292">
                  <c:v>218.61799999999999</c:v>
                </c:pt>
                <c:pt idx="1293">
                  <c:v>218.79399999999998</c:v>
                </c:pt>
                <c:pt idx="1294">
                  <c:v>218.96700000000001</c:v>
                </c:pt>
                <c:pt idx="1295">
                  <c:v>219.13900000000001</c:v>
                </c:pt>
                <c:pt idx="1296">
                  <c:v>219.31100000000001</c:v>
                </c:pt>
                <c:pt idx="1297">
                  <c:v>219.48400000000001</c:v>
                </c:pt>
                <c:pt idx="1298">
                  <c:v>219.65900000000002</c:v>
                </c:pt>
                <c:pt idx="1299">
                  <c:v>219.83200000000011</c:v>
                </c:pt>
                <c:pt idx="1300">
                  <c:v>220.001</c:v>
                </c:pt>
                <c:pt idx="1301">
                  <c:v>220.17</c:v>
                </c:pt>
                <c:pt idx="1302">
                  <c:v>220.339</c:v>
                </c:pt>
                <c:pt idx="1303">
                  <c:v>220.505</c:v>
                </c:pt>
                <c:pt idx="1304">
                  <c:v>220.67399999999998</c:v>
                </c:pt>
                <c:pt idx="1305">
                  <c:v>220.834</c:v>
                </c:pt>
                <c:pt idx="1306">
                  <c:v>220.99100000000001</c:v>
                </c:pt>
                <c:pt idx="1307">
                  <c:v>221.155</c:v>
                </c:pt>
                <c:pt idx="1308">
                  <c:v>221.32200000000012</c:v>
                </c:pt>
                <c:pt idx="1309">
                  <c:v>221.48800000000011</c:v>
                </c:pt>
                <c:pt idx="1310">
                  <c:v>221.65600000000001</c:v>
                </c:pt>
                <c:pt idx="1311">
                  <c:v>221.82300000000001</c:v>
                </c:pt>
                <c:pt idx="1312">
                  <c:v>221.994</c:v>
                </c:pt>
                <c:pt idx="1313">
                  <c:v>222.166</c:v>
                </c:pt>
                <c:pt idx="1314">
                  <c:v>222.333</c:v>
                </c:pt>
                <c:pt idx="1315">
                  <c:v>222.499</c:v>
                </c:pt>
                <c:pt idx="1316">
                  <c:v>222.66499999999999</c:v>
                </c:pt>
                <c:pt idx="1317">
                  <c:v>222.83100000000007</c:v>
                </c:pt>
                <c:pt idx="1318">
                  <c:v>223.001</c:v>
                </c:pt>
                <c:pt idx="1319">
                  <c:v>223.17</c:v>
                </c:pt>
                <c:pt idx="1320">
                  <c:v>223.34300000000002</c:v>
                </c:pt>
                <c:pt idx="1321">
                  <c:v>223.51499999999999</c:v>
                </c:pt>
                <c:pt idx="1322">
                  <c:v>223.68300000000002</c:v>
                </c:pt>
                <c:pt idx="1323">
                  <c:v>223.85200000000012</c:v>
                </c:pt>
                <c:pt idx="1324">
                  <c:v>224.023</c:v>
                </c:pt>
                <c:pt idx="1325">
                  <c:v>224.197</c:v>
                </c:pt>
                <c:pt idx="1326">
                  <c:v>224.36800000000011</c:v>
                </c:pt>
                <c:pt idx="1327">
                  <c:v>224.53700000000001</c:v>
                </c:pt>
                <c:pt idx="1328">
                  <c:v>224.70399999999998</c:v>
                </c:pt>
                <c:pt idx="1329">
                  <c:v>224.87</c:v>
                </c:pt>
                <c:pt idx="1330">
                  <c:v>225.03100000000001</c:v>
                </c:pt>
                <c:pt idx="1331">
                  <c:v>225.18800000000007</c:v>
                </c:pt>
                <c:pt idx="1332">
                  <c:v>225.34800000000001</c:v>
                </c:pt>
                <c:pt idx="1333">
                  <c:v>225.51</c:v>
                </c:pt>
                <c:pt idx="1334">
                  <c:v>225.67499999999998</c:v>
                </c:pt>
                <c:pt idx="1335">
                  <c:v>225.84</c:v>
                </c:pt>
                <c:pt idx="1336">
                  <c:v>226</c:v>
                </c:pt>
                <c:pt idx="1337">
                  <c:v>226.16200000000001</c:v>
                </c:pt>
                <c:pt idx="1338">
                  <c:v>226.32800000000012</c:v>
                </c:pt>
                <c:pt idx="1339">
                  <c:v>226.494</c:v>
                </c:pt>
                <c:pt idx="1340">
                  <c:v>226.661</c:v>
                </c:pt>
                <c:pt idx="1341">
                  <c:v>226.83200000000011</c:v>
                </c:pt>
                <c:pt idx="1342">
                  <c:v>227.006</c:v>
                </c:pt>
                <c:pt idx="1343">
                  <c:v>227.18100000000001</c:v>
                </c:pt>
                <c:pt idx="1344">
                  <c:v>227.35700000000011</c:v>
                </c:pt>
                <c:pt idx="1345">
                  <c:v>227.53</c:v>
                </c:pt>
                <c:pt idx="1346">
                  <c:v>227.69800000000001</c:v>
                </c:pt>
                <c:pt idx="1347">
                  <c:v>227.864</c:v>
                </c:pt>
                <c:pt idx="1348">
                  <c:v>228.02500000000001</c:v>
                </c:pt>
                <c:pt idx="1349">
                  <c:v>228.18700000000001</c:v>
                </c:pt>
                <c:pt idx="1350">
                  <c:v>228.34900000000002</c:v>
                </c:pt>
                <c:pt idx="1351">
                  <c:v>228.506</c:v>
                </c:pt>
                <c:pt idx="1352">
                  <c:v>228.661</c:v>
                </c:pt>
                <c:pt idx="1353">
                  <c:v>228.82200000000012</c:v>
                </c:pt>
                <c:pt idx="1354">
                  <c:v>228.98800000000011</c:v>
                </c:pt>
                <c:pt idx="1355">
                  <c:v>229.15700000000001</c:v>
                </c:pt>
                <c:pt idx="1356">
                  <c:v>229.32600000000011</c:v>
                </c:pt>
                <c:pt idx="1357">
                  <c:v>229.494</c:v>
                </c:pt>
                <c:pt idx="1358">
                  <c:v>229.65900000000002</c:v>
                </c:pt>
                <c:pt idx="1359">
                  <c:v>229.82500000000007</c:v>
                </c:pt>
                <c:pt idx="1360">
                  <c:v>229.989</c:v>
                </c:pt>
                <c:pt idx="1361">
                  <c:v>230.14699999999999</c:v>
                </c:pt>
                <c:pt idx="1362">
                  <c:v>230.30500000000001</c:v>
                </c:pt>
                <c:pt idx="1363">
                  <c:v>230.464</c:v>
                </c:pt>
                <c:pt idx="1364">
                  <c:v>230.61699999999999</c:v>
                </c:pt>
                <c:pt idx="1365">
                  <c:v>230.76599999999999</c:v>
                </c:pt>
                <c:pt idx="1366">
                  <c:v>230.923</c:v>
                </c:pt>
                <c:pt idx="1367">
                  <c:v>231.09</c:v>
                </c:pt>
                <c:pt idx="1368">
                  <c:v>231.261</c:v>
                </c:pt>
                <c:pt idx="1369">
                  <c:v>231.42400000000001</c:v>
                </c:pt>
                <c:pt idx="1370">
                  <c:v>231.57900000000001</c:v>
                </c:pt>
                <c:pt idx="1371">
                  <c:v>231.73699999999999</c:v>
                </c:pt>
                <c:pt idx="1372">
                  <c:v>231.9</c:v>
                </c:pt>
                <c:pt idx="1373">
                  <c:v>232.06800000000001</c:v>
                </c:pt>
                <c:pt idx="1374">
                  <c:v>232.238</c:v>
                </c:pt>
                <c:pt idx="1375">
                  <c:v>232.40700000000001</c:v>
                </c:pt>
                <c:pt idx="1376">
                  <c:v>232.57399999999998</c:v>
                </c:pt>
                <c:pt idx="1377">
                  <c:v>232.739</c:v>
                </c:pt>
                <c:pt idx="1378">
                  <c:v>232.905</c:v>
                </c:pt>
                <c:pt idx="1379">
                  <c:v>233.065</c:v>
                </c:pt>
                <c:pt idx="1380">
                  <c:v>233.22399999999999</c:v>
                </c:pt>
                <c:pt idx="1381">
                  <c:v>233.3850000000001</c:v>
                </c:pt>
                <c:pt idx="1382">
                  <c:v>233.548</c:v>
                </c:pt>
                <c:pt idx="1383">
                  <c:v>233.71499999999995</c:v>
                </c:pt>
                <c:pt idx="1384">
                  <c:v>233.87300000000002</c:v>
                </c:pt>
                <c:pt idx="1385">
                  <c:v>234.03100000000001</c:v>
                </c:pt>
                <c:pt idx="1386">
                  <c:v>234.196</c:v>
                </c:pt>
                <c:pt idx="1387">
                  <c:v>234.363</c:v>
                </c:pt>
                <c:pt idx="1388">
                  <c:v>234.53200000000001</c:v>
                </c:pt>
                <c:pt idx="1389">
                  <c:v>234.70099999999999</c:v>
                </c:pt>
                <c:pt idx="1390">
                  <c:v>234.87300000000002</c:v>
                </c:pt>
                <c:pt idx="1391">
                  <c:v>235.042</c:v>
                </c:pt>
                <c:pt idx="1392">
                  <c:v>235.20999999999998</c:v>
                </c:pt>
                <c:pt idx="1393">
                  <c:v>235.37900000000002</c:v>
                </c:pt>
                <c:pt idx="1394">
                  <c:v>235.54300000000001</c:v>
                </c:pt>
                <c:pt idx="1395">
                  <c:v>235.70699999999999</c:v>
                </c:pt>
                <c:pt idx="1396">
                  <c:v>235.869</c:v>
                </c:pt>
                <c:pt idx="1397">
                  <c:v>236.035</c:v>
                </c:pt>
                <c:pt idx="1398">
                  <c:v>236.20299999999997</c:v>
                </c:pt>
                <c:pt idx="1399">
                  <c:v>236.364</c:v>
                </c:pt>
                <c:pt idx="1400">
                  <c:v>236.52600000000001</c:v>
                </c:pt>
                <c:pt idx="1401">
                  <c:v>236.69</c:v>
                </c:pt>
                <c:pt idx="1402">
                  <c:v>236.86</c:v>
                </c:pt>
                <c:pt idx="1403">
                  <c:v>237.03100000000001</c:v>
                </c:pt>
                <c:pt idx="1404">
                  <c:v>237.20099999999999</c:v>
                </c:pt>
                <c:pt idx="1405">
                  <c:v>237.369</c:v>
                </c:pt>
                <c:pt idx="1406">
                  <c:v>237.54</c:v>
                </c:pt>
                <c:pt idx="1407">
                  <c:v>237.71499999999995</c:v>
                </c:pt>
                <c:pt idx="1408">
                  <c:v>237.88900000000001</c:v>
                </c:pt>
                <c:pt idx="1409">
                  <c:v>238.05500000000001</c:v>
                </c:pt>
                <c:pt idx="1410">
                  <c:v>238.21799999999999</c:v>
                </c:pt>
                <c:pt idx="1411">
                  <c:v>238.374</c:v>
                </c:pt>
                <c:pt idx="1412">
                  <c:v>238.536</c:v>
                </c:pt>
                <c:pt idx="1413">
                  <c:v>238.7</c:v>
                </c:pt>
                <c:pt idx="1414">
                  <c:v>238.86600000000001</c:v>
                </c:pt>
                <c:pt idx="1415">
                  <c:v>239.02800000000011</c:v>
                </c:pt>
                <c:pt idx="1416">
                  <c:v>239.19499999999999</c:v>
                </c:pt>
                <c:pt idx="1417">
                  <c:v>239.363</c:v>
                </c:pt>
                <c:pt idx="1418">
                  <c:v>239.524</c:v>
                </c:pt>
                <c:pt idx="1419">
                  <c:v>239.68200000000004</c:v>
                </c:pt>
                <c:pt idx="1420">
                  <c:v>239.846</c:v>
                </c:pt>
                <c:pt idx="1421">
                  <c:v>240.01599999999999</c:v>
                </c:pt>
                <c:pt idx="1422">
                  <c:v>240.18700000000001</c:v>
                </c:pt>
                <c:pt idx="1423">
                  <c:v>240.3550000000001</c:v>
                </c:pt>
                <c:pt idx="1424">
                  <c:v>240.52100000000004</c:v>
                </c:pt>
                <c:pt idx="1425">
                  <c:v>240.69</c:v>
                </c:pt>
                <c:pt idx="1426">
                  <c:v>240.85400000000001</c:v>
                </c:pt>
                <c:pt idx="1427">
                  <c:v>241.01900000000001</c:v>
                </c:pt>
                <c:pt idx="1428">
                  <c:v>241.185</c:v>
                </c:pt>
                <c:pt idx="1429">
                  <c:v>241.35000000000011</c:v>
                </c:pt>
                <c:pt idx="1430">
                  <c:v>241.517</c:v>
                </c:pt>
                <c:pt idx="1431">
                  <c:v>241.68200000000004</c:v>
                </c:pt>
                <c:pt idx="1432">
                  <c:v>241.846</c:v>
                </c:pt>
                <c:pt idx="1433">
                  <c:v>242.01300000000001</c:v>
                </c:pt>
                <c:pt idx="1434">
                  <c:v>242.18600000000001</c:v>
                </c:pt>
                <c:pt idx="1435">
                  <c:v>242.35800000000012</c:v>
                </c:pt>
                <c:pt idx="1436">
                  <c:v>242.524</c:v>
                </c:pt>
                <c:pt idx="1437">
                  <c:v>242.69399999999999</c:v>
                </c:pt>
                <c:pt idx="1438">
                  <c:v>242.86600000000001</c:v>
                </c:pt>
                <c:pt idx="1439">
                  <c:v>243.041</c:v>
                </c:pt>
                <c:pt idx="1440">
                  <c:v>243.21299999999999</c:v>
                </c:pt>
                <c:pt idx="1441">
                  <c:v>243.3850000000001</c:v>
                </c:pt>
                <c:pt idx="1442">
                  <c:v>243.55800000000011</c:v>
                </c:pt>
                <c:pt idx="1443">
                  <c:v>243.71899999999999</c:v>
                </c:pt>
                <c:pt idx="1444">
                  <c:v>243.876</c:v>
                </c:pt>
                <c:pt idx="1445">
                  <c:v>244.036</c:v>
                </c:pt>
                <c:pt idx="1446">
                  <c:v>244.202</c:v>
                </c:pt>
                <c:pt idx="1447">
                  <c:v>244.37300000000002</c:v>
                </c:pt>
                <c:pt idx="1448">
                  <c:v>244.54499999999999</c:v>
                </c:pt>
                <c:pt idx="1449">
                  <c:v>244.71799999999999</c:v>
                </c:pt>
                <c:pt idx="1450">
                  <c:v>244.88700000000011</c:v>
                </c:pt>
                <c:pt idx="1451">
                  <c:v>245.05600000000001</c:v>
                </c:pt>
                <c:pt idx="1452">
                  <c:v>245.221</c:v>
                </c:pt>
                <c:pt idx="1453">
                  <c:v>245.38800000000012</c:v>
                </c:pt>
                <c:pt idx="1454">
                  <c:v>245.55100000000004</c:v>
                </c:pt>
                <c:pt idx="1455">
                  <c:v>245.71299999999999</c:v>
                </c:pt>
                <c:pt idx="1456">
                  <c:v>245.87800000000001</c:v>
                </c:pt>
                <c:pt idx="1457">
                  <c:v>246.048</c:v>
                </c:pt>
                <c:pt idx="1458">
                  <c:v>246.21799999999999</c:v>
                </c:pt>
                <c:pt idx="1459">
                  <c:v>246.3850000000001</c:v>
                </c:pt>
                <c:pt idx="1460">
                  <c:v>246.554</c:v>
                </c:pt>
                <c:pt idx="1461">
                  <c:v>246.72</c:v>
                </c:pt>
                <c:pt idx="1462">
                  <c:v>246.88700000000011</c:v>
                </c:pt>
                <c:pt idx="1463">
                  <c:v>247.05600000000001</c:v>
                </c:pt>
                <c:pt idx="1464">
                  <c:v>247.22900000000001</c:v>
                </c:pt>
                <c:pt idx="1465">
                  <c:v>247.405</c:v>
                </c:pt>
                <c:pt idx="1466">
                  <c:v>247.57900000000001</c:v>
                </c:pt>
                <c:pt idx="1467">
                  <c:v>247.751</c:v>
                </c:pt>
                <c:pt idx="1468">
                  <c:v>247.923</c:v>
                </c:pt>
                <c:pt idx="1469">
                  <c:v>248.09399999999999</c:v>
                </c:pt>
                <c:pt idx="1470">
                  <c:v>248.26599999999999</c:v>
                </c:pt>
                <c:pt idx="1471">
                  <c:v>248.43900000000002</c:v>
                </c:pt>
                <c:pt idx="1472">
                  <c:v>248.60999999999999</c:v>
                </c:pt>
                <c:pt idx="1473">
                  <c:v>248.77199999999999</c:v>
                </c:pt>
                <c:pt idx="1474">
                  <c:v>248.93700000000001</c:v>
                </c:pt>
                <c:pt idx="1475">
                  <c:v>249.10499999999999</c:v>
                </c:pt>
                <c:pt idx="1476">
                  <c:v>249.27399999999992</c:v>
                </c:pt>
                <c:pt idx="1477">
                  <c:v>249.44200000000001</c:v>
                </c:pt>
                <c:pt idx="1478">
                  <c:v>249.61299999999997</c:v>
                </c:pt>
                <c:pt idx="1479">
                  <c:v>249.78900000000002</c:v>
                </c:pt>
                <c:pt idx="1480">
                  <c:v>249.96800000000007</c:v>
                </c:pt>
                <c:pt idx="1481">
                  <c:v>250.14599999999999</c:v>
                </c:pt>
                <c:pt idx="1482">
                  <c:v>250.32100000000011</c:v>
                </c:pt>
                <c:pt idx="1483">
                  <c:v>250.48800000000011</c:v>
                </c:pt>
                <c:pt idx="1484">
                  <c:v>250.65100000000001</c:v>
                </c:pt>
                <c:pt idx="1485">
                  <c:v>250.81399999999999</c:v>
                </c:pt>
                <c:pt idx="1486">
                  <c:v>250.97499999999999</c:v>
                </c:pt>
                <c:pt idx="1487">
                  <c:v>251.136</c:v>
                </c:pt>
                <c:pt idx="1488">
                  <c:v>251.30100000000004</c:v>
                </c:pt>
                <c:pt idx="1489">
                  <c:v>251.471</c:v>
                </c:pt>
                <c:pt idx="1490">
                  <c:v>251.64099999999999</c:v>
                </c:pt>
                <c:pt idx="1491">
                  <c:v>251.809</c:v>
                </c:pt>
                <c:pt idx="1492">
                  <c:v>251.97399999999999</c:v>
                </c:pt>
                <c:pt idx="1493">
                  <c:v>252.14499999999998</c:v>
                </c:pt>
                <c:pt idx="1494">
                  <c:v>252.31700000000001</c:v>
                </c:pt>
                <c:pt idx="1495">
                  <c:v>252.477</c:v>
                </c:pt>
                <c:pt idx="1496">
                  <c:v>252.62</c:v>
                </c:pt>
                <c:pt idx="1497">
                  <c:v>252.77099999999999</c:v>
                </c:pt>
                <c:pt idx="1498">
                  <c:v>252.93300000000002</c:v>
                </c:pt>
                <c:pt idx="1499">
                  <c:v>253.102</c:v>
                </c:pt>
                <c:pt idx="1500">
                  <c:v>253.26499999999999</c:v>
                </c:pt>
                <c:pt idx="1501">
                  <c:v>253.42600000000004</c:v>
                </c:pt>
                <c:pt idx="1502">
                  <c:v>253.58500000000001</c:v>
                </c:pt>
                <c:pt idx="1503">
                  <c:v>253.74699999999999</c:v>
                </c:pt>
                <c:pt idx="1504">
                  <c:v>253.916</c:v>
                </c:pt>
                <c:pt idx="1505">
                  <c:v>254.07900000000001</c:v>
                </c:pt>
                <c:pt idx="1506">
                  <c:v>254.239</c:v>
                </c:pt>
                <c:pt idx="1507">
                  <c:v>254.4</c:v>
                </c:pt>
                <c:pt idx="1508">
                  <c:v>254.56300000000002</c:v>
                </c:pt>
                <c:pt idx="1509">
                  <c:v>254.727</c:v>
                </c:pt>
                <c:pt idx="1510">
                  <c:v>254.89200000000011</c:v>
                </c:pt>
                <c:pt idx="1511">
                  <c:v>255.06100000000001</c:v>
                </c:pt>
                <c:pt idx="1512">
                  <c:v>255.23399999999998</c:v>
                </c:pt>
                <c:pt idx="1513">
                  <c:v>255.399</c:v>
                </c:pt>
                <c:pt idx="1514">
                  <c:v>255.56700000000001</c:v>
                </c:pt>
                <c:pt idx="1515">
                  <c:v>255.739</c:v>
                </c:pt>
                <c:pt idx="1516">
                  <c:v>255.90900000000002</c:v>
                </c:pt>
                <c:pt idx="1517">
                  <c:v>256.06900000000002</c:v>
                </c:pt>
                <c:pt idx="1518">
                  <c:v>256.22799999999978</c:v>
                </c:pt>
                <c:pt idx="1519">
                  <c:v>256.39699999999965</c:v>
                </c:pt>
                <c:pt idx="1520">
                  <c:v>256.56900000000002</c:v>
                </c:pt>
                <c:pt idx="1521">
                  <c:v>256.74200000000002</c:v>
                </c:pt>
                <c:pt idx="1522">
                  <c:v>256.91399999999965</c:v>
                </c:pt>
                <c:pt idx="1523">
                  <c:v>257.08300000000003</c:v>
                </c:pt>
                <c:pt idx="1524">
                  <c:v>257.25099999999975</c:v>
                </c:pt>
                <c:pt idx="1525">
                  <c:v>257.42200000000003</c:v>
                </c:pt>
                <c:pt idx="1526">
                  <c:v>257.59199999999959</c:v>
                </c:pt>
                <c:pt idx="1527">
                  <c:v>257.76400000000001</c:v>
                </c:pt>
                <c:pt idx="1528">
                  <c:v>257.93400000000003</c:v>
                </c:pt>
                <c:pt idx="1529">
                  <c:v>258.10500000000002</c:v>
                </c:pt>
                <c:pt idx="1530">
                  <c:v>258.27699999999965</c:v>
                </c:pt>
                <c:pt idx="1531">
                  <c:v>258.44900000000001</c:v>
                </c:pt>
                <c:pt idx="1532">
                  <c:v>258.61599999999999</c:v>
                </c:pt>
                <c:pt idx="1533">
                  <c:v>258.77</c:v>
                </c:pt>
                <c:pt idx="1534">
                  <c:v>258.92200000000003</c:v>
                </c:pt>
                <c:pt idx="1535">
                  <c:v>259.07900000000001</c:v>
                </c:pt>
                <c:pt idx="1536">
                  <c:v>259.24</c:v>
                </c:pt>
                <c:pt idx="1537">
                  <c:v>259.40699999999958</c:v>
                </c:pt>
                <c:pt idx="1538">
                  <c:v>259.577</c:v>
                </c:pt>
                <c:pt idx="1539">
                  <c:v>259.75200000000001</c:v>
                </c:pt>
                <c:pt idx="1540">
                  <c:v>259.92699999999962</c:v>
                </c:pt>
                <c:pt idx="1541">
                  <c:v>260.09699999999958</c:v>
                </c:pt>
                <c:pt idx="1542">
                  <c:v>260.26499999999999</c:v>
                </c:pt>
                <c:pt idx="1543">
                  <c:v>260.43299999999965</c:v>
                </c:pt>
                <c:pt idx="1544">
                  <c:v>260.60300000000001</c:v>
                </c:pt>
                <c:pt idx="1545">
                  <c:v>260.7729999999998</c:v>
                </c:pt>
                <c:pt idx="1546">
                  <c:v>260.94600000000003</c:v>
                </c:pt>
                <c:pt idx="1547">
                  <c:v>261.11599999999999</c:v>
                </c:pt>
                <c:pt idx="1548">
                  <c:v>261.28699999999958</c:v>
                </c:pt>
                <c:pt idx="1549">
                  <c:v>261.45699999999965</c:v>
                </c:pt>
                <c:pt idx="1550">
                  <c:v>261.62200000000001</c:v>
                </c:pt>
                <c:pt idx="1551">
                  <c:v>261.78299999999979</c:v>
                </c:pt>
                <c:pt idx="1552">
                  <c:v>261.94200000000001</c:v>
                </c:pt>
                <c:pt idx="1553">
                  <c:v>262.10300000000001</c:v>
                </c:pt>
                <c:pt idx="1554">
                  <c:v>262.26400000000001</c:v>
                </c:pt>
                <c:pt idx="1555">
                  <c:v>262.42899999999958</c:v>
                </c:pt>
                <c:pt idx="1556">
                  <c:v>262.59199999999959</c:v>
                </c:pt>
                <c:pt idx="1557">
                  <c:v>262.755</c:v>
                </c:pt>
                <c:pt idx="1558">
                  <c:v>262.92599999999965</c:v>
                </c:pt>
                <c:pt idx="1559">
                  <c:v>263.09699999999958</c:v>
                </c:pt>
                <c:pt idx="1560">
                  <c:v>263.27</c:v>
                </c:pt>
                <c:pt idx="1561">
                  <c:v>263.43400000000003</c:v>
                </c:pt>
                <c:pt idx="1562">
                  <c:v>263.60199999999975</c:v>
                </c:pt>
                <c:pt idx="1563">
                  <c:v>263.77099999999979</c:v>
                </c:pt>
                <c:pt idx="1564">
                  <c:v>263.92999999999978</c:v>
                </c:pt>
                <c:pt idx="1565">
                  <c:v>264.09099999999978</c:v>
                </c:pt>
                <c:pt idx="1566">
                  <c:v>264.25599999999974</c:v>
                </c:pt>
                <c:pt idx="1567">
                  <c:v>264.42399999999958</c:v>
                </c:pt>
                <c:pt idx="1568">
                  <c:v>264.59799999999979</c:v>
                </c:pt>
                <c:pt idx="1569">
                  <c:v>264.774</c:v>
                </c:pt>
                <c:pt idx="1570">
                  <c:v>264.95</c:v>
                </c:pt>
                <c:pt idx="1571">
                  <c:v>265.12400000000002</c:v>
                </c:pt>
                <c:pt idx="1572">
                  <c:v>265.29599999999965</c:v>
                </c:pt>
                <c:pt idx="1573">
                  <c:v>265.46699999999959</c:v>
                </c:pt>
                <c:pt idx="1574">
                  <c:v>265.63799999999975</c:v>
                </c:pt>
                <c:pt idx="1575">
                  <c:v>265.80900000000008</c:v>
                </c:pt>
                <c:pt idx="1576">
                  <c:v>265.97000000000003</c:v>
                </c:pt>
                <c:pt idx="1577">
                  <c:v>266.1359999999998</c:v>
                </c:pt>
                <c:pt idx="1578">
                  <c:v>266.303</c:v>
                </c:pt>
                <c:pt idx="1579">
                  <c:v>266.4749999999998</c:v>
                </c:pt>
                <c:pt idx="1580">
                  <c:v>266.64800000000002</c:v>
                </c:pt>
                <c:pt idx="1581">
                  <c:v>266.82</c:v>
                </c:pt>
                <c:pt idx="1582">
                  <c:v>266.97399999999965</c:v>
                </c:pt>
                <c:pt idx="1583">
                  <c:v>267.12900000000002</c:v>
                </c:pt>
                <c:pt idx="1584">
                  <c:v>267.28999999999979</c:v>
                </c:pt>
                <c:pt idx="1585">
                  <c:v>267.45299999999975</c:v>
                </c:pt>
                <c:pt idx="1586">
                  <c:v>267.62</c:v>
                </c:pt>
                <c:pt idx="1587">
                  <c:v>267.78399999999965</c:v>
                </c:pt>
                <c:pt idx="1588">
                  <c:v>267.95299999999975</c:v>
                </c:pt>
                <c:pt idx="1589">
                  <c:v>268.12299999999999</c:v>
                </c:pt>
                <c:pt idx="1590">
                  <c:v>268.29700000000003</c:v>
                </c:pt>
                <c:pt idx="1591">
                  <c:v>268.47000000000003</c:v>
                </c:pt>
                <c:pt idx="1592">
                  <c:v>268.64000000000021</c:v>
                </c:pt>
                <c:pt idx="1593">
                  <c:v>268.80700000000002</c:v>
                </c:pt>
                <c:pt idx="1594">
                  <c:v>268.97199999999958</c:v>
                </c:pt>
                <c:pt idx="1595">
                  <c:v>269.13499999999999</c:v>
                </c:pt>
                <c:pt idx="1596">
                  <c:v>269.29599999999965</c:v>
                </c:pt>
                <c:pt idx="1597">
                  <c:v>269.44799999999975</c:v>
                </c:pt>
                <c:pt idx="1598">
                  <c:v>269.60199999999975</c:v>
                </c:pt>
                <c:pt idx="1599">
                  <c:v>269.76499999999999</c:v>
                </c:pt>
                <c:pt idx="1600">
                  <c:v>269.93199999999962</c:v>
                </c:pt>
                <c:pt idx="1601">
                  <c:v>270.10199999999975</c:v>
                </c:pt>
                <c:pt idx="1602">
                  <c:v>270.27199999999965</c:v>
                </c:pt>
                <c:pt idx="1603">
                  <c:v>270.44200000000001</c:v>
                </c:pt>
                <c:pt idx="1604">
                  <c:v>270.613</c:v>
                </c:pt>
                <c:pt idx="1605">
                  <c:v>270.78299999999979</c:v>
                </c:pt>
                <c:pt idx="1606">
                  <c:v>270.95599999999979</c:v>
                </c:pt>
                <c:pt idx="1607">
                  <c:v>271.12799999999999</c:v>
                </c:pt>
                <c:pt idx="1608">
                  <c:v>271.29799999999977</c:v>
                </c:pt>
                <c:pt idx="1609">
                  <c:v>271.47099999999978</c:v>
                </c:pt>
                <c:pt idx="1610">
                  <c:v>271.64699999999999</c:v>
                </c:pt>
                <c:pt idx="1611">
                  <c:v>271.81900000000002</c:v>
                </c:pt>
                <c:pt idx="1612">
                  <c:v>271.98599999999965</c:v>
                </c:pt>
                <c:pt idx="1613">
                  <c:v>272.14600000000002</c:v>
                </c:pt>
                <c:pt idx="1614">
                  <c:v>272.30900000000008</c:v>
                </c:pt>
                <c:pt idx="1615">
                  <c:v>272.47699999999958</c:v>
                </c:pt>
                <c:pt idx="1616">
                  <c:v>272.64600000000002</c:v>
                </c:pt>
                <c:pt idx="1617">
                  <c:v>272.815</c:v>
                </c:pt>
                <c:pt idx="1618">
                  <c:v>272.97699999999958</c:v>
                </c:pt>
                <c:pt idx="1619">
                  <c:v>273.13099999999974</c:v>
                </c:pt>
                <c:pt idx="1620">
                  <c:v>273.29199999999958</c:v>
                </c:pt>
                <c:pt idx="1621">
                  <c:v>273.45999999999975</c:v>
                </c:pt>
                <c:pt idx="1622">
                  <c:v>273.63</c:v>
                </c:pt>
                <c:pt idx="1623">
                  <c:v>273.80099999999999</c:v>
                </c:pt>
                <c:pt idx="1624">
                  <c:v>273.97199999999958</c:v>
                </c:pt>
                <c:pt idx="1625">
                  <c:v>274.13900000000001</c:v>
                </c:pt>
                <c:pt idx="1626">
                  <c:v>274.30399999999975</c:v>
                </c:pt>
                <c:pt idx="1627">
                  <c:v>274.47000000000003</c:v>
                </c:pt>
                <c:pt idx="1628">
                  <c:v>274.63900000000001</c:v>
                </c:pt>
                <c:pt idx="1629">
                  <c:v>274.81099999999975</c:v>
                </c:pt>
                <c:pt idx="1630">
                  <c:v>274.98599999999965</c:v>
                </c:pt>
                <c:pt idx="1631">
                  <c:v>275.15800000000002</c:v>
                </c:pt>
                <c:pt idx="1632">
                  <c:v>275.32799999999975</c:v>
                </c:pt>
                <c:pt idx="1633">
                  <c:v>275.49699999999962</c:v>
                </c:pt>
                <c:pt idx="1634">
                  <c:v>275.65499999999997</c:v>
                </c:pt>
                <c:pt idx="1635">
                  <c:v>275.79799999999977</c:v>
                </c:pt>
                <c:pt idx="1636">
                  <c:v>275.94299999999993</c:v>
                </c:pt>
                <c:pt idx="1637">
                  <c:v>276.09299999999979</c:v>
                </c:pt>
                <c:pt idx="1638">
                  <c:v>276.25200000000001</c:v>
                </c:pt>
                <c:pt idx="1639">
                  <c:v>276.41699999999958</c:v>
                </c:pt>
                <c:pt idx="1640">
                  <c:v>276.58300000000003</c:v>
                </c:pt>
                <c:pt idx="1641">
                  <c:v>276.745</c:v>
                </c:pt>
                <c:pt idx="1642">
                  <c:v>276.91000000000003</c:v>
                </c:pt>
                <c:pt idx="1643">
                  <c:v>277.07799999999975</c:v>
                </c:pt>
                <c:pt idx="1644">
                  <c:v>277.24799999999999</c:v>
                </c:pt>
                <c:pt idx="1645">
                  <c:v>277.41499999999979</c:v>
                </c:pt>
                <c:pt idx="1646">
                  <c:v>277.58099999999979</c:v>
                </c:pt>
                <c:pt idx="1647">
                  <c:v>277.73799999999977</c:v>
                </c:pt>
                <c:pt idx="1648">
                  <c:v>277.89699999999965</c:v>
                </c:pt>
                <c:pt idx="1649">
                  <c:v>278.06</c:v>
                </c:pt>
                <c:pt idx="1650">
                  <c:v>278.22599999999977</c:v>
                </c:pt>
                <c:pt idx="1651">
                  <c:v>278.39299999999974</c:v>
                </c:pt>
                <c:pt idx="1652">
                  <c:v>278.55500000000001</c:v>
                </c:pt>
                <c:pt idx="1653">
                  <c:v>278.71699999999959</c:v>
                </c:pt>
                <c:pt idx="1654">
                  <c:v>278.88299999999975</c:v>
                </c:pt>
                <c:pt idx="1655">
                  <c:v>279.04899999999975</c:v>
                </c:pt>
                <c:pt idx="1656">
                  <c:v>279.21899999999965</c:v>
                </c:pt>
                <c:pt idx="1657">
                  <c:v>279.38799999999975</c:v>
                </c:pt>
                <c:pt idx="1658">
                  <c:v>279.55599999999993</c:v>
                </c:pt>
                <c:pt idx="1659">
                  <c:v>279.72599999999977</c:v>
                </c:pt>
                <c:pt idx="1660">
                  <c:v>279.8979999999998</c:v>
                </c:pt>
                <c:pt idx="1661">
                  <c:v>280.06599999999975</c:v>
                </c:pt>
                <c:pt idx="1662">
                  <c:v>280.23399999999958</c:v>
                </c:pt>
                <c:pt idx="1663">
                  <c:v>280.40099999999978</c:v>
                </c:pt>
                <c:pt idx="1664">
                  <c:v>280.56400000000002</c:v>
                </c:pt>
                <c:pt idx="1665">
                  <c:v>280.72399999999965</c:v>
                </c:pt>
                <c:pt idx="1666">
                  <c:v>280.88400000000001</c:v>
                </c:pt>
                <c:pt idx="1667">
                  <c:v>281.04199999999975</c:v>
                </c:pt>
                <c:pt idx="1668">
                  <c:v>281.20099999999979</c:v>
                </c:pt>
                <c:pt idx="1669">
                  <c:v>281.36200000000002</c:v>
                </c:pt>
                <c:pt idx="1670">
                  <c:v>281.52799999999979</c:v>
                </c:pt>
                <c:pt idx="1671">
                  <c:v>281.69299999999993</c:v>
                </c:pt>
                <c:pt idx="1672">
                  <c:v>281.85399999999993</c:v>
                </c:pt>
                <c:pt idx="1673">
                  <c:v>282.01900000000001</c:v>
                </c:pt>
                <c:pt idx="1674">
                  <c:v>282.18</c:v>
                </c:pt>
                <c:pt idx="1675">
                  <c:v>282.33999999999975</c:v>
                </c:pt>
                <c:pt idx="1676">
                  <c:v>282.505</c:v>
                </c:pt>
                <c:pt idx="1677">
                  <c:v>282.67700000000002</c:v>
                </c:pt>
                <c:pt idx="1678">
                  <c:v>282.84699999999975</c:v>
                </c:pt>
                <c:pt idx="1679">
                  <c:v>283.01799999999974</c:v>
                </c:pt>
                <c:pt idx="1680">
                  <c:v>283.178</c:v>
                </c:pt>
                <c:pt idx="1681">
                  <c:v>283.33799999999979</c:v>
                </c:pt>
                <c:pt idx="1682">
                  <c:v>283.49799999999965</c:v>
                </c:pt>
                <c:pt idx="1683">
                  <c:v>283.65300000000002</c:v>
                </c:pt>
                <c:pt idx="1684">
                  <c:v>283.80399999999975</c:v>
                </c:pt>
                <c:pt idx="1685">
                  <c:v>283.95800000000003</c:v>
                </c:pt>
                <c:pt idx="1686">
                  <c:v>284.11599999999999</c:v>
                </c:pt>
                <c:pt idx="1687">
                  <c:v>284.27199999999965</c:v>
                </c:pt>
                <c:pt idx="1688">
                  <c:v>284.43199999999962</c:v>
                </c:pt>
                <c:pt idx="1689">
                  <c:v>284.59599999999978</c:v>
                </c:pt>
                <c:pt idx="1690">
                  <c:v>284.76</c:v>
                </c:pt>
                <c:pt idx="1691">
                  <c:v>284.91699999999958</c:v>
                </c:pt>
                <c:pt idx="1692">
                  <c:v>285.07599999999979</c:v>
                </c:pt>
                <c:pt idx="1693">
                  <c:v>285.23699999999963</c:v>
                </c:pt>
                <c:pt idx="1694">
                  <c:v>285.399</c:v>
                </c:pt>
                <c:pt idx="1695">
                  <c:v>285.56</c:v>
                </c:pt>
                <c:pt idx="1696">
                  <c:v>285.71899999999965</c:v>
                </c:pt>
                <c:pt idx="1697">
                  <c:v>285.87900000000002</c:v>
                </c:pt>
                <c:pt idx="1698">
                  <c:v>286.04000000000002</c:v>
                </c:pt>
                <c:pt idx="1699">
                  <c:v>286.202</c:v>
                </c:pt>
                <c:pt idx="1700">
                  <c:v>286.363</c:v>
                </c:pt>
                <c:pt idx="1701">
                  <c:v>286.529</c:v>
                </c:pt>
                <c:pt idx="1702">
                  <c:v>286.69600000000003</c:v>
                </c:pt>
                <c:pt idx="1703">
                  <c:v>286.86799999999999</c:v>
                </c:pt>
                <c:pt idx="1704">
                  <c:v>287.03599999999977</c:v>
                </c:pt>
                <c:pt idx="1705">
                  <c:v>287.197</c:v>
                </c:pt>
                <c:pt idx="1706">
                  <c:v>287.35700000000008</c:v>
                </c:pt>
                <c:pt idx="1707">
                  <c:v>287.51900000000001</c:v>
                </c:pt>
                <c:pt idx="1708">
                  <c:v>287.68400000000008</c:v>
                </c:pt>
                <c:pt idx="1709">
                  <c:v>287.84399999999999</c:v>
                </c:pt>
                <c:pt idx="1710">
                  <c:v>288.00299999999999</c:v>
                </c:pt>
                <c:pt idx="1711">
                  <c:v>288.15499999999997</c:v>
                </c:pt>
                <c:pt idx="1712">
                  <c:v>288.30599999999993</c:v>
                </c:pt>
                <c:pt idx="1713">
                  <c:v>288.46199999999965</c:v>
                </c:pt>
                <c:pt idx="1714">
                  <c:v>288.62200000000001</c:v>
                </c:pt>
                <c:pt idx="1715">
                  <c:v>288.77499999999975</c:v>
                </c:pt>
                <c:pt idx="1716">
                  <c:v>288.92099999999965</c:v>
                </c:pt>
                <c:pt idx="1717">
                  <c:v>289.072</c:v>
                </c:pt>
                <c:pt idx="1718">
                  <c:v>289.22999999999979</c:v>
                </c:pt>
                <c:pt idx="1719">
                  <c:v>289.39299999999974</c:v>
                </c:pt>
                <c:pt idx="1720">
                  <c:v>289.55799999999999</c:v>
                </c:pt>
                <c:pt idx="1721">
                  <c:v>289.71699999999959</c:v>
                </c:pt>
                <c:pt idx="1722">
                  <c:v>289.875</c:v>
                </c:pt>
                <c:pt idx="1723">
                  <c:v>290.04000000000002</c:v>
                </c:pt>
                <c:pt idx="1724">
                  <c:v>290.20599999999979</c:v>
                </c:pt>
                <c:pt idx="1725">
                  <c:v>290.37200000000001</c:v>
                </c:pt>
                <c:pt idx="1726">
                  <c:v>290.53500000000003</c:v>
                </c:pt>
                <c:pt idx="1727">
                  <c:v>290.69</c:v>
                </c:pt>
                <c:pt idx="1728">
                  <c:v>290.84699999999975</c:v>
                </c:pt>
                <c:pt idx="1729">
                  <c:v>291.00900000000001</c:v>
                </c:pt>
                <c:pt idx="1730">
                  <c:v>291.17500000000001</c:v>
                </c:pt>
                <c:pt idx="1731">
                  <c:v>291.33599999999979</c:v>
                </c:pt>
                <c:pt idx="1732">
                  <c:v>291.5</c:v>
                </c:pt>
                <c:pt idx="1733">
                  <c:v>291.67</c:v>
                </c:pt>
                <c:pt idx="1734">
                  <c:v>291.83799999999979</c:v>
                </c:pt>
                <c:pt idx="1735">
                  <c:v>292.00099999999975</c:v>
                </c:pt>
                <c:pt idx="1736">
                  <c:v>292.166</c:v>
                </c:pt>
                <c:pt idx="1737">
                  <c:v>292.334</c:v>
                </c:pt>
                <c:pt idx="1738">
                  <c:v>292.505</c:v>
                </c:pt>
                <c:pt idx="1739">
                  <c:v>292.67700000000002</c:v>
                </c:pt>
                <c:pt idx="1740">
                  <c:v>292.84500000000008</c:v>
                </c:pt>
                <c:pt idx="1741">
                  <c:v>293.00900000000001</c:v>
                </c:pt>
                <c:pt idx="1742">
                  <c:v>293.178</c:v>
                </c:pt>
                <c:pt idx="1743">
                  <c:v>293.34300000000002</c:v>
                </c:pt>
                <c:pt idx="1744">
                  <c:v>293.49599999999958</c:v>
                </c:pt>
                <c:pt idx="1745">
                  <c:v>293.65199999999999</c:v>
                </c:pt>
                <c:pt idx="1746">
                  <c:v>293.81299999999999</c:v>
                </c:pt>
                <c:pt idx="1747">
                  <c:v>293.97599999999977</c:v>
                </c:pt>
                <c:pt idx="1748">
                  <c:v>294.13499999999999</c:v>
                </c:pt>
                <c:pt idx="1749">
                  <c:v>294.29700000000003</c:v>
                </c:pt>
                <c:pt idx="1750">
                  <c:v>294.46099999999979</c:v>
                </c:pt>
                <c:pt idx="1751">
                  <c:v>294.62700000000001</c:v>
                </c:pt>
                <c:pt idx="1752">
                  <c:v>294.79299999999978</c:v>
                </c:pt>
                <c:pt idx="1753">
                  <c:v>294.95599999999979</c:v>
                </c:pt>
                <c:pt idx="1754">
                  <c:v>295.12700000000001</c:v>
                </c:pt>
                <c:pt idx="1755">
                  <c:v>295.29799999999977</c:v>
                </c:pt>
                <c:pt idx="1756">
                  <c:v>295.46299999999979</c:v>
                </c:pt>
                <c:pt idx="1757">
                  <c:v>295.63</c:v>
                </c:pt>
                <c:pt idx="1758">
                  <c:v>295.79799999999977</c:v>
                </c:pt>
                <c:pt idx="1759">
                  <c:v>295.96599999999978</c:v>
                </c:pt>
                <c:pt idx="1760">
                  <c:v>296.13200000000001</c:v>
                </c:pt>
                <c:pt idx="1761">
                  <c:v>296.29799999999977</c:v>
                </c:pt>
                <c:pt idx="1762">
                  <c:v>296.46199999999965</c:v>
                </c:pt>
                <c:pt idx="1763">
                  <c:v>296.62799999999999</c:v>
                </c:pt>
                <c:pt idx="1764">
                  <c:v>296.79199999999958</c:v>
                </c:pt>
                <c:pt idx="1765">
                  <c:v>296.95400000000001</c:v>
                </c:pt>
                <c:pt idx="1766">
                  <c:v>297.11399999999975</c:v>
                </c:pt>
                <c:pt idx="1767">
                  <c:v>297.27599999999978</c:v>
                </c:pt>
                <c:pt idx="1768">
                  <c:v>297.44200000000001</c:v>
                </c:pt>
                <c:pt idx="1769">
                  <c:v>297.61099999999999</c:v>
                </c:pt>
                <c:pt idx="1770">
                  <c:v>297.77999999999975</c:v>
                </c:pt>
                <c:pt idx="1771">
                  <c:v>297.95</c:v>
                </c:pt>
                <c:pt idx="1772">
                  <c:v>298.11200000000002</c:v>
                </c:pt>
                <c:pt idx="1773">
                  <c:v>298.27599999999978</c:v>
                </c:pt>
                <c:pt idx="1774">
                  <c:v>298.43799999999965</c:v>
                </c:pt>
                <c:pt idx="1775">
                  <c:v>298.59899999999965</c:v>
                </c:pt>
                <c:pt idx="1776">
                  <c:v>298.755</c:v>
                </c:pt>
                <c:pt idx="1777">
                  <c:v>298.91099999999977</c:v>
                </c:pt>
                <c:pt idx="1778">
                  <c:v>299.072</c:v>
                </c:pt>
                <c:pt idx="1779">
                  <c:v>299.23699999999963</c:v>
                </c:pt>
                <c:pt idx="1780">
                  <c:v>299.3979999999998</c:v>
                </c:pt>
                <c:pt idx="1781">
                  <c:v>299.55900000000008</c:v>
                </c:pt>
                <c:pt idx="1782">
                  <c:v>299.72000000000003</c:v>
                </c:pt>
                <c:pt idx="1783">
                  <c:v>299.88</c:v>
                </c:pt>
                <c:pt idx="1784">
                  <c:v>300.03699999999958</c:v>
                </c:pt>
                <c:pt idx="1785">
                  <c:v>300.197</c:v>
                </c:pt>
                <c:pt idx="1786">
                  <c:v>300.36099999999999</c:v>
                </c:pt>
                <c:pt idx="1787">
                  <c:v>300.53099999999978</c:v>
                </c:pt>
                <c:pt idx="1788">
                  <c:v>300.697</c:v>
                </c:pt>
                <c:pt idx="1789">
                  <c:v>300.86399999999975</c:v>
                </c:pt>
                <c:pt idx="1790">
                  <c:v>301.03399999999965</c:v>
                </c:pt>
                <c:pt idx="1791">
                  <c:v>301.197</c:v>
                </c:pt>
                <c:pt idx="1792">
                  <c:v>301.358</c:v>
                </c:pt>
                <c:pt idx="1793">
                  <c:v>301.517</c:v>
                </c:pt>
                <c:pt idx="1794">
                  <c:v>301.68</c:v>
                </c:pt>
                <c:pt idx="1795">
                  <c:v>301.84800000000001</c:v>
                </c:pt>
                <c:pt idx="1796">
                  <c:v>302.012</c:v>
                </c:pt>
                <c:pt idx="1797">
                  <c:v>302.17200000000008</c:v>
                </c:pt>
                <c:pt idx="1798">
                  <c:v>302.33099999999979</c:v>
                </c:pt>
                <c:pt idx="1799">
                  <c:v>302.49199999999962</c:v>
                </c:pt>
                <c:pt idx="1800">
                  <c:v>302.65199999999999</c:v>
                </c:pt>
                <c:pt idx="1801">
                  <c:v>302.81799999999993</c:v>
                </c:pt>
                <c:pt idx="1802">
                  <c:v>302.98399999999958</c:v>
                </c:pt>
                <c:pt idx="1803">
                  <c:v>303.14499999999998</c:v>
                </c:pt>
                <c:pt idx="1804">
                  <c:v>303.30399999999975</c:v>
                </c:pt>
                <c:pt idx="1805">
                  <c:v>303.46599999999978</c:v>
                </c:pt>
                <c:pt idx="1806">
                  <c:v>303.63099999999974</c:v>
                </c:pt>
                <c:pt idx="1807">
                  <c:v>303.79299999999978</c:v>
                </c:pt>
                <c:pt idx="1808">
                  <c:v>303.95400000000001</c:v>
                </c:pt>
                <c:pt idx="1809">
                  <c:v>304.11700000000002</c:v>
                </c:pt>
                <c:pt idx="1810">
                  <c:v>304.27799999999979</c:v>
                </c:pt>
                <c:pt idx="1811">
                  <c:v>304.43799999999965</c:v>
                </c:pt>
                <c:pt idx="1812">
                  <c:v>304.60199999999975</c:v>
                </c:pt>
                <c:pt idx="1813">
                  <c:v>304.76900000000001</c:v>
                </c:pt>
                <c:pt idx="1814">
                  <c:v>304.92999999999978</c:v>
                </c:pt>
                <c:pt idx="1815">
                  <c:v>305.09299999999979</c:v>
                </c:pt>
                <c:pt idx="1816">
                  <c:v>305.25799999999975</c:v>
                </c:pt>
                <c:pt idx="1817">
                  <c:v>305.42999999999978</c:v>
                </c:pt>
                <c:pt idx="1818">
                  <c:v>305.59399999999965</c:v>
                </c:pt>
                <c:pt idx="1819">
                  <c:v>305.75200000000001</c:v>
                </c:pt>
                <c:pt idx="1820">
                  <c:v>305.91099999999977</c:v>
                </c:pt>
                <c:pt idx="1821">
                  <c:v>306.07400000000001</c:v>
                </c:pt>
                <c:pt idx="1822">
                  <c:v>306.24400000000026</c:v>
                </c:pt>
                <c:pt idx="1823">
                  <c:v>306.41399999999965</c:v>
                </c:pt>
                <c:pt idx="1824">
                  <c:v>306.57900000000001</c:v>
                </c:pt>
                <c:pt idx="1825">
                  <c:v>306.73499999999979</c:v>
                </c:pt>
                <c:pt idx="1826">
                  <c:v>306.89299999999974</c:v>
                </c:pt>
                <c:pt idx="1827">
                  <c:v>307.05700000000002</c:v>
                </c:pt>
                <c:pt idx="1828">
                  <c:v>307.21899999999965</c:v>
                </c:pt>
                <c:pt idx="1829">
                  <c:v>307.38299999999975</c:v>
                </c:pt>
                <c:pt idx="1830">
                  <c:v>307.55399999999975</c:v>
                </c:pt>
                <c:pt idx="1831">
                  <c:v>307.72299999999979</c:v>
                </c:pt>
                <c:pt idx="1832">
                  <c:v>307.8859999999998</c:v>
                </c:pt>
                <c:pt idx="1833">
                  <c:v>308.05200000000002</c:v>
                </c:pt>
                <c:pt idx="1834">
                  <c:v>308.21099999999979</c:v>
                </c:pt>
                <c:pt idx="1835">
                  <c:v>308.36700000000002</c:v>
                </c:pt>
                <c:pt idx="1836">
                  <c:v>308.529</c:v>
                </c:pt>
                <c:pt idx="1837">
                  <c:v>308.69799999999975</c:v>
                </c:pt>
                <c:pt idx="1838">
                  <c:v>308.86599999999999</c:v>
                </c:pt>
                <c:pt idx="1839">
                  <c:v>309.03399999999965</c:v>
                </c:pt>
                <c:pt idx="1840">
                  <c:v>309.2</c:v>
                </c:pt>
                <c:pt idx="1841">
                  <c:v>309.36799999999999</c:v>
                </c:pt>
                <c:pt idx="1842">
                  <c:v>309.52999999999975</c:v>
                </c:pt>
                <c:pt idx="1843">
                  <c:v>309.69</c:v>
                </c:pt>
                <c:pt idx="1844">
                  <c:v>309.85199999999975</c:v>
                </c:pt>
                <c:pt idx="1845">
                  <c:v>310.01599999999979</c:v>
                </c:pt>
                <c:pt idx="1846">
                  <c:v>310.178</c:v>
                </c:pt>
                <c:pt idx="1847">
                  <c:v>310.33999999999975</c:v>
                </c:pt>
                <c:pt idx="1848">
                  <c:v>310.50200000000001</c:v>
                </c:pt>
                <c:pt idx="1849">
                  <c:v>310.66699999999975</c:v>
                </c:pt>
                <c:pt idx="1850">
                  <c:v>310.83</c:v>
                </c:pt>
                <c:pt idx="1851">
                  <c:v>310.99099999999964</c:v>
                </c:pt>
                <c:pt idx="1852">
                  <c:v>311.15699999999993</c:v>
                </c:pt>
                <c:pt idx="1853">
                  <c:v>311.32499999999999</c:v>
                </c:pt>
                <c:pt idx="1854">
                  <c:v>311.49599999999958</c:v>
                </c:pt>
                <c:pt idx="1855">
                  <c:v>311.67</c:v>
                </c:pt>
                <c:pt idx="1856">
                  <c:v>311.839</c:v>
                </c:pt>
                <c:pt idx="1857">
                  <c:v>312.00599999999974</c:v>
                </c:pt>
                <c:pt idx="1858">
                  <c:v>312.16500000000002</c:v>
                </c:pt>
                <c:pt idx="1859">
                  <c:v>312.32299999999975</c:v>
                </c:pt>
                <c:pt idx="1860">
                  <c:v>312.48599999999965</c:v>
                </c:pt>
                <c:pt idx="1861">
                  <c:v>312.65300000000002</c:v>
                </c:pt>
                <c:pt idx="1862">
                  <c:v>312.81900000000002</c:v>
                </c:pt>
                <c:pt idx="1863">
                  <c:v>312.98599999999965</c:v>
                </c:pt>
                <c:pt idx="1864">
                  <c:v>313.15600000000001</c:v>
                </c:pt>
                <c:pt idx="1865">
                  <c:v>313.32299999999975</c:v>
                </c:pt>
                <c:pt idx="1866">
                  <c:v>313.48399999999958</c:v>
                </c:pt>
                <c:pt idx="1867">
                  <c:v>313.64400000000023</c:v>
                </c:pt>
                <c:pt idx="1868">
                  <c:v>313.80700000000002</c:v>
                </c:pt>
                <c:pt idx="1869">
                  <c:v>313.97699999999958</c:v>
                </c:pt>
                <c:pt idx="1870">
                  <c:v>314.14900000000023</c:v>
                </c:pt>
                <c:pt idx="1871">
                  <c:v>314.32</c:v>
                </c:pt>
                <c:pt idx="1872">
                  <c:v>314.49199999999962</c:v>
                </c:pt>
                <c:pt idx="1873">
                  <c:v>314.66300000000001</c:v>
                </c:pt>
                <c:pt idx="1874">
                  <c:v>314.83300000000003</c:v>
                </c:pt>
                <c:pt idx="1875">
                  <c:v>314.99499999999978</c:v>
                </c:pt>
                <c:pt idx="1876">
                  <c:v>315.15100000000001</c:v>
                </c:pt>
                <c:pt idx="1877">
                  <c:v>315.31099999999975</c:v>
                </c:pt>
                <c:pt idx="1878">
                  <c:v>315.47699999999958</c:v>
                </c:pt>
                <c:pt idx="1879">
                  <c:v>315.64800000000002</c:v>
                </c:pt>
                <c:pt idx="1880">
                  <c:v>315.82</c:v>
                </c:pt>
                <c:pt idx="1881">
                  <c:v>315.98699999999963</c:v>
                </c:pt>
                <c:pt idx="1882">
                  <c:v>316.15100000000001</c:v>
                </c:pt>
                <c:pt idx="1883">
                  <c:v>316.31900000000002</c:v>
                </c:pt>
                <c:pt idx="1884">
                  <c:v>316.48699999999963</c:v>
                </c:pt>
                <c:pt idx="1885">
                  <c:v>316.65600000000001</c:v>
                </c:pt>
                <c:pt idx="1886">
                  <c:v>316.82599999999979</c:v>
                </c:pt>
                <c:pt idx="1887">
                  <c:v>316.99899999999963</c:v>
                </c:pt>
                <c:pt idx="1888">
                  <c:v>317.16899999999993</c:v>
                </c:pt>
                <c:pt idx="1889">
                  <c:v>317.34300000000002</c:v>
                </c:pt>
                <c:pt idx="1890">
                  <c:v>317.51599999999979</c:v>
                </c:pt>
                <c:pt idx="1891">
                  <c:v>317.69099999999975</c:v>
                </c:pt>
                <c:pt idx="1892">
                  <c:v>317.86399999999975</c:v>
                </c:pt>
                <c:pt idx="1893">
                  <c:v>318.04000000000002</c:v>
                </c:pt>
                <c:pt idx="1894">
                  <c:v>318.21499999999975</c:v>
                </c:pt>
                <c:pt idx="1895">
                  <c:v>318.39400000000001</c:v>
                </c:pt>
                <c:pt idx="1896">
                  <c:v>318.57100000000003</c:v>
                </c:pt>
                <c:pt idx="1897">
                  <c:v>318.74400000000026</c:v>
                </c:pt>
                <c:pt idx="1898">
                  <c:v>318.91399999999965</c:v>
                </c:pt>
                <c:pt idx="1899">
                  <c:v>319.08300000000003</c:v>
                </c:pt>
                <c:pt idx="1900">
                  <c:v>319.25400000000002</c:v>
                </c:pt>
                <c:pt idx="1901">
                  <c:v>319.42899999999958</c:v>
                </c:pt>
                <c:pt idx="1902">
                  <c:v>319.60300000000001</c:v>
                </c:pt>
                <c:pt idx="1903">
                  <c:v>319.774</c:v>
                </c:pt>
                <c:pt idx="1904">
                  <c:v>319.94299999999993</c:v>
                </c:pt>
                <c:pt idx="1905">
                  <c:v>320.113</c:v>
                </c:pt>
                <c:pt idx="1906">
                  <c:v>320.28199999999958</c:v>
                </c:pt>
                <c:pt idx="1907">
                  <c:v>320.44799999999975</c:v>
                </c:pt>
                <c:pt idx="1908">
                  <c:v>320.61799999999999</c:v>
                </c:pt>
                <c:pt idx="1909">
                  <c:v>320.78899999999965</c:v>
                </c:pt>
                <c:pt idx="1910">
                  <c:v>320.95999999999975</c:v>
                </c:pt>
                <c:pt idx="1911">
                  <c:v>321.12900000000002</c:v>
                </c:pt>
                <c:pt idx="1912">
                  <c:v>321.29700000000003</c:v>
                </c:pt>
                <c:pt idx="1913">
                  <c:v>321.46899999999965</c:v>
                </c:pt>
                <c:pt idx="1914">
                  <c:v>321.64200000000022</c:v>
                </c:pt>
                <c:pt idx="1915">
                  <c:v>321.80799999999999</c:v>
                </c:pt>
                <c:pt idx="1916">
                  <c:v>321.97699999999958</c:v>
                </c:pt>
                <c:pt idx="1917">
                  <c:v>322.14800000000002</c:v>
                </c:pt>
                <c:pt idx="1918">
                  <c:v>322.32299999999975</c:v>
                </c:pt>
                <c:pt idx="1919">
                  <c:v>322.49599999999958</c:v>
                </c:pt>
                <c:pt idx="1920">
                  <c:v>322.66399999999999</c:v>
                </c:pt>
                <c:pt idx="1921">
                  <c:v>322.83499999999975</c:v>
                </c:pt>
                <c:pt idx="1922">
                  <c:v>323.00700000000001</c:v>
                </c:pt>
                <c:pt idx="1923">
                  <c:v>323.17899999999975</c:v>
                </c:pt>
                <c:pt idx="1924">
                  <c:v>323.35300000000001</c:v>
                </c:pt>
                <c:pt idx="1925">
                  <c:v>323.529</c:v>
                </c:pt>
                <c:pt idx="1926">
                  <c:v>323.70800000000003</c:v>
                </c:pt>
                <c:pt idx="1927">
                  <c:v>323.88400000000001</c:v>
                </c:pt>
                <c:pt idx="1928">
                  <c:v>324.05700000000002</c:v>
                </c:pt>
                <c:pt idx="1929">
                  <c:v>324.22099999999978</c:v>
                </c:pt>
                <c:pt idx="1930">
                  <c:v>324.37900000000002</c:v>
                </c:pt>
                <c:pt idx="1931">
                  <c:v>324.54000000000002</c:v>
                </c:pt>
                <c:pt idx="1932">
                  <c:v>324.69799999999975</c:v>
                </c:pt>
                <c:pt idx="1933">
                  <c:v>324.86</c:v>
                </c:pt>
                <c:pt idx="1934">
                  <c:v>325.02799999999979</c:v>
                </c:pt>
                <c:pt idx="1935">
                  <c:v>325.19600000000003</c:v>
                </c:pt>
                <c:pt idx="1936">
                  <c:v>325.36700000000002</c:v>
                </c:pt>
                <c:pt idx="1937">
                  <c:v>325.53899999999965</c:v>
                </c:pt>
                <c:pt idx="1938">
                  <c:v>325.71299999999979</c:v>
                </c:pt>
                <c:pt idx="1939">
                  <c:v>325.88499999999999</c:v>
                </c:pt>
                <c:pt idx="1940">
                  <c:v>326.05500000000001</c:v>
                </c:pt>
                <c:pt idx="1941">
                  <c:v>326.22599999999977</c:v>
                </c:pt>
                <c:pt idx="1942">
                  <c:v>326.3979999999998</c:v>
                </c:pt>
                <c:pt idx="1943">
                  <c:v>326.57</c:v>
                </c:pt>
                <c:pt idx="1944">
                  <c:v>326.74200000000002</c:v>
                </c:pt>
                <c:pt idx="1945">
                  <c:v>326.91099999999977</c:v>
                </c:pt>
                <c:pt idx="1946">
                  <c:v>327.07900000000001</c:v>
                </c:pt>
                <c:pt idx="1947">
                  <c:v>327.24099999999999</c:v>
                </c:pt>
                <c:pt idx="1948">
                  <c:v>327.40199999999965</c:v>
                </c:pt>
                <c:pt idx="1949">
                  <c:v>327.56799999999993</c:v>
                </c:pt>
                <c:pt idx="1950">
                  <c:v>327.73899999999958</c:v>
                </c:pt>
                <c:pt idx="1951">
                  <c:v>327.91499999999979</c:v>
                </c:pt>
                <c:pt idx="1952">
                  <c:v>328.09099999999978</c:v>
                </c:pt>
                <c:pt idx="1953">
                  <c:v>328.26299999999975</c:v>
                </c:pt>
                <c:pt idx="1954">
                  <c:v>328.43599999999958</c:v>
                </c:pt>
                <c:pt idx="1955">
                  <c:v>328.61</c:v>
                </c:pt>
                <c:pt idx="1956">
                  <c:v>328.78299999999979</c:v>
                </c:pt>
                <c:pt idx="1957">
                  <c:v>328.95699999999965</c:v>
                </c:pt>
                <c:pt idx="1958">
                  <c:v>329.13099999999974</c:v>
                </c:pt>
                <c:pt idx="1959">
                  <c:v>329.30500000000001</c:v>
                </c:pt>
                <c:pt idx="1960">
                  <c:v>329.47999999999979</c:v>
                </c:pt>
                <c:pt idx="1961">
                  <c:v>329.65400000000022</c:v>
                </c:pt>
                <c:pt idx="1962">
                  <c:v>329.82599999999979</c:v>
                </c:pt>
                <c:pt idx="1963">
                  <c:v>329.99499999999978</c:v>
                </c:pt>
                <c:pt idx="1964">
                  <c:v>330.16699999999975</c:v>
                </c:pt>
                <c:pt idx="1965">
                  <c:v>330.32900000000001</c:v>
                </c:pt>
                <c:pt idx="1966">
                  <c:v>330.48999999999978</c:v>
                </c:pt>
                <c:pt idx="1967">
                  <c:v>330.65699999999993</c:v>
                </c:pt>
                <c:pt idx="1968">
                  <c:v>330.83099999999979</c:v>
                </c:pt>
                <c:pt idx="1969">
                  <c:v>331.00200000000001</c:v>
                </c:pt>
                <c:pt idx="1970">
                  <c:v>331.166</c:v>
                </c:pt>
                <c:pt idx="1971">
                  <c:v>331.33099999999979</c:v>
                </c:pt>
                <c:pt idx="1972">
                  <c:v>331.49899999999963</c:v>
                </c:pt>
                <c:pt idx="1973">
                  <c:v>331.66399999999999</c:v>
                </c:pt>
                <c:pt idx="1974">
                  <c:v>331.83300000000003</c:v>
                </c:pt>
                <c:pt idx="1975">
                  <c:v>332.00299999999999</c:v>
                </c:pt>
                <c:pt idx="1976">
                  <c:v>332.17700000000002</c:v>
                </c:pt>
                <c:pt idx="1977">
                  <c:v>332.35599999999999</c:v>
                </c:pt>
                <c:pt idx="1978">
                  <c:v>332.52499999999975</c:v>
                </c:pt>
                <c:pt idx="1979">
                  <c:v>332.69299999999993</c:v>
                </c:pt>
                <c:pt idx="1980">
                  <c:v>332.86500000000001</c:v>
                </c:pt>
                <c:pt idx="1981">
                  <c:v>333.03899999999965</c:v>
                </c:pt>
                <c:pt idx="1982">
                  <c:v>333.21299999999979</c:v>
                </c:pt>
                <c:pt idx="1983">
                  <c:v>333.37400000000002</c:v>
                </c:pt>
                <c:pt idx="1984">
                  <c:v>333.53799999999978</c:v>
                </c:pt>
                <c:pt idx="1985">
                  <c:v>333.70599999999979</c:v>
                </c:pt>
                <c:pt idx="1986">
                  <c:v>333.87700000000001</c:v>
                </c:pt>
                <c:pt idx="1987">
                  <c:v>334.048</c:v>
                </c:pt>
                <c:pt idx="1988">
                  <c:v>334.21199999999965</c:v>
                </c:pt>
                <c:pt idx="1989">
                  <c:v>334.38</c:v>
                </c:pt>
                <c:pt idx="1990">
                  <c:v>334.54899999999975</c:v>
                </c:pt>
                <c:pt idx="1991">
                  <c:v>334.7249999999998</c:v>
                </c:pt>
                <c:pt idx="1992">
                  <c:v>334.90299999999979</c:v>
                </c:pt>
                <c:pt idx="1993">
                  <c:v>335.07900000000001</c:v>
                </c:pt>
                <c:pt idx="1994">
                  <c:v>335.25400000000002</c:v>
                </c:pt>
                <c:pt idx="1995">
                  <c:v>335.42299999999977</c:v>
                </c:pt>
                <c:pt idx="1996">
                  <c:v>335.58799999999979</c:v>
                </c:pt>
                <c:pt idx="1997">
                  <c:v>335.75799999999975</c:v>
                </c:pt>
                <c:pt idx="1998">
                  <c:v>335.92899999999958</c:v>
                </c:pt>
                <c:pt idx="1999">
                  <c:v>336.09699999999958</c:v>
                </c:pt>
                <c:pt idx="2000">
                  <c:v>336.26799999999974</c:v>
                </c:pt>
                <c:pt idx="2001">
                  <c:v>336.44299999999993</c:v>
                </c:pt>
                <c:pt idx="2002">
                  <c:v>336.61900000000026</c:v>
                </c:pt>
                <c:pt idx="2003">
                  <c:v>336.79399999999958</c:v>
                </c:pt>
                <c:pt idx="2004">
                  <c:v>336.97199999999958</c:v>
                </c:pt>
                <c:pt idx="2005">
                  <c:v>337.14800000000002</c:v>
                </c:pt>
                <c:pt idx="2006">
                  <c:v>337.322</c:v>
                </c:pt>
                <c:pt idx="2007">
                  <c:v>337.49099999999964</c:v>
                </c:pt>
                <c:pt idx="2008">
                  <c:v>337.66</c:v>
                </c:pt>
                <c:pt idx="2009">
                  <c:v>337.83199999999965</c:v>
                </c:pt>
                <c:pt idx="2010">
                  <c:v>338</c:v>
                </c:pt>
                <c:pt idx="2011">
                  <c:v>338.173</c:v>
                </c:pt>
                <c:pt idx="2012">
                  <c:v>338.34800000000001</c:v>
                </c:pt>
                <c:pt idx="2013">
                  <c:v>338.51799999999974</c:v>
                </c:pt>
                <c:pt idx="2014">
                  <c:v>338.68700000000001</c:v>
                </c:pt>
                <c:pt idx="2015">
                  <c:v>338.85599999999999</c:v>
                </c:pt>
                <c:pt idx="2016">
                  <c:v>339.02</c:v>
                </c:pt>
                <c:pt idx="2017">
                  <c:v>339.18900000000002</c:v>
                </c:pt>
                <c:pt idx="2018">
                  <c:v>339.35700000000008</c:v>
                </c:pt>
                <c:pt idx="2019">
                  <c:v>339.52499999999975</c:v>
                </c:pt>
                <c:pt idx="2020">
                  <c:v>339.69200000000001</c:v>
                </c:pt>
                <c:pt idx="2021">
                  <c:v>339.851</c:v>
                </c:pt>
                <c:pt idx="2022">
                  <c:v>340.012</c:v>
                </c:pt>
                <c:pt idx="2023">
                  <c:v>340.17899999999975</c:v>
                </c:pt>
                <c:pt idx="2024">
                  <c:v>340.35399999999993</c:v>
                </c:pt>
                <c:pt idx="2025">
                  <c:v>340.52699999999965</c:v>
                </c:pt>
                <c:pt idx="2026">
                  <c:v>340.70099999999979</c:v>
                </c:pt>
                <c:pt idx="2027">
                  <c:v>340.87099999999975</c:v>
                </c:pt>
                <c:pt idx="2028">
                  <c:v>341.04300000000001</c:v>
                </c:pt>
                <c:pt idx="2029">
                  <c:v>341.21199999999965</c:v>
                </c:pt>
                <c:pt idx="2030">
                  <c:v>341.37799999999999</c:v>
                </c:pt>
                <c:pt idx="2031">
                  <c:v>341.54700000000008</c:v>
                </c:pt>
                <c:pt idx="2032">
                  <c:v>341.71799999999979</c:v>
                </c:pt>
                <c:pt idx="2033">
                  <c:v>341.89</c:v>
                </c:pt>
                <c:pt idx="2034">
                  <c:v>342.06099999999975</c:v>
                </c:pt>
                <c:pt idx="2035">
                  <c:v>342.23499999999979</c:v>
                </c:pt>
                <c:pt idx="2036">
                  <c:v>342.40699999999958</c:v>
                </c:pt>
                <c:pt idx="2037">
                  <c:v>342.57599999999979</c:v>
                </c:pt>
                <c:pt idx="2038">
                  <c:v>342.74799999999999</c:v>
                </c:pt>
                <c:pt idx="2039">
                  <c:v>342.91599999999966</c:v>
                </c:pt>
                <c:pt idx="2040">
                  <c:v>343.08199999999965</c:v>
                </c:pt>
                <c:pt idx="2041">
                  <c:v>343.24700000000001</c:v>
                </c:pt>
                <c:pt idx="2042">
                  <c:v>343.41399999999965</c:v>
                </c:pt>
                <c:pt idx="2043">
                  <c:v>343.58599999999979</c:v>
                </c:pt>
                <c:pt idx="2044">
                  <c:v>343.75900000000001</c:v>
                </c:pt>
                <c:pt idx="2045">
                  <c:v>343.92599999999965</c:v>
                </c:pt>
                <c:pt idx="2046">
                  <c:v>344.09399999999965</c:v>
                </c:pt>
                <c:pt idx="2047">
                  <c:v>344.27099999999979</c:v>
                </c:pt>
                <c:pt idx="2048">
                  <c:v>344.44900000000001</c:v>
                </c:pt>
                <c:pt idx="2049">
                  <c:v>344.625</c:v>
                </c:pt>
                <c:pt idx="2050">
                  <c:v>344.79899999999958</c:v>
                </c:pt>
                <c:pt idx="2051">
                  <c:v>344.97599999999977</c:v>
                </c:pt>
                <c:pt idx="2052">
                  <c:v>345.14800000000002</c:v>
                </c:pt>
                <c:pt idx="2053">
                  <c:v>345.32499999999999</c:v>
                </c:pt>
                <c:pt idx="2054">
                  <c:v>345.50400000000002</c:v>
                </c:pt>
                <c:pt idx="2055">
                  <c:v>345.68099999999993</c:v>
                </c:pt>
                <c:pt idx="2056">
                  <c:v>345.85899999999975</c:v>
                </c:pt>
                <c:pt idx="2057">
                  <c:v>346.03199999999958</c:v>
                </c:pt>
                <c:pt idx="2058">
                  <c:v>346.197</c:v>
                </c:pt>
                <c:pt idx="2059">
                  <c:v>346.358</c:v>
                </c:pt>
                <c:pt idx="2060">
                  <c:v>346.52199999999965</c:v>
                </c:pt>
                <c:pt idx="2061">
                  <c:v>346.68700000000001</c:v>
                </c:pt>
                <c:pt idx="2062">
                  <c:v>346.85300000000001</c:v>
                </c:pt>
                <c:pt idx="2063">
                  <c:v>347.02199999999965</c:v>
                </c:pt>
                <c:pt idx="2064">
                  <c:v>347.197</c:v>
                </c:pt>
                <c:pt idx="2065">
                  <c:v>347.37299999999999</c:v>
                </c:pt>
                <c:pt idx="2066">
                  <c:v>347.55099999999999</c:v>
                </c:pt>
                <c:pt idx="2067">
                  <c:v>347.72299999999979</c:v>
                </c:pt>
                <c:pt idx="2068">
                  <c:v>347.89400000000001</c:v>
                </c:pt>
                <c:pt idx="2069">
                  <c:v>348.065</c:v>
                </c:pt>
                <c:pt idx="2070">
                  <c:v>348.23799999999977</c:v>
                </c:pt>
                <c:pt idx="2071">
                  <c:v>348.41099999999977</c:v>
                </c:pt>
                <c:pt idx="2072">
                  <c:v>348.58199999999965</c:v>
                </c:pt>
                <c:pt idx="2073">
                  <c:v>348.75299999999999</c:v>
                </c:pt>
                <c:pt idx="2074">
                  <c:v>348.92699999999962</c:v>
                </c:pt>
                <c:pt idx="2075">
                  <c:v>349.101</c:v>
                </c:pt>
                <c:pt idx="2076">
                  <c:v>349.27599999999978</c:v>
                </c:pt>
                <c:pt idx="2077">
                  <c:v>349.44900000000001</c:v>
                </c:pt>
                <c:pt idx="2078">
                  <c:v>349.61799999999999</c:v>
                </c:pt>
                <c:pt idx="2079">
                  <c:v>349.78799999999978</c:v>
                </c:pt>
                <c:pt idx="2080">
                  <c:v>349.95400000000001</c:v>
                </c:pt>
                <c:pt idx="2081">
                  <c:v>350.125</c:v>
                </c:pt>
                <c:pt idx="2082">
                  <c:v>350.29700000000003</c:v>
                </c:pt>
                <c:pt idx="2083">
                  <c:v>350.46499999999975</c:v>
                </c:pt>
                <c:pt idx="2084">
                  <c:v>350.6359999999998</c:v>
                </c:pt>
                <c:pt idx="2085">
                  <c:v>350.80500000000001</c:v>
                </c:pt>
                <c:pt idx="2086">
                  <c:v>350.96099999999979</c:v>
                </c:pt>
                <c:pt idx="2087">
                  <c:v>351.12</c:v>
                </c:pt>
                <c:pt idx="2088">
                  <c:v>351.28099999999978</c:v>
                </c:pt>
                <c:pt idx="2089">
                  <c:v>351.44099999999975</c:v>
                </c:pt>
                <c:pt idx="2090">
                  <c:v>351.60399999999993</c:v>
                </c:pt>
                <c:pt idx="2091">
                  <c:v>351.767</c:v>
                </c:pt>
                <c:pt idx="2092">
                  <c:v>351.92999999999978</c:v>
                </c:pt>
                <c:pt idx="2093">
                  <c:v>352.09899999999965</c:v>
                </c:pt>
                <c:pt idx="2094">
                  <c:v>352.267</c:v>
                </c:pt>
                <c:pt idx="2095">
                  <c:v>352.43299999999965</c:v>
                </c:pt>
                <c:pt idx="2096">
                  <c:v>352.60500000000002</c:v>
                </c:pt>
                <c:pt idx="2097">
                  <c:v>352.7729999999998</c:v>
                </c:pt>
                <c:pt idx="2098">
                  <c:v>352.94099999999975</c:v>
                </c:pt>
                <c:pt idx="2099">
                  <c:v>353.10399999999993</c:v>
                </c:pt>
                <c:pt idx="2100">
                  <c:v>353.26599999999979</c:v>
                </c:pt>
                <c:pt idx="2101">
                  <c:v>353.43199999999962</c:v>
                </c:pt>
                <c:pt idx="2102">
                  <c:v>353.60300000000001</c:v>
                </c:pt>
                <c:pt idx="2103">
                  <c:v>353.774</c:v>
                </c:pt>
                <c:pt idx="2104">
                  <c:v>353.947</c:v>
                </c:pt>
                <c:pt idx="2105">
                  <c:v>354.12099999999975</c:v>
                </c:pt>
                <c:pt idx="2106">
                  <c:v>354.29599999999965</c:v>
                </c:pt>
                <c:pt idx="2107">
                  <c:v>354.46899999999965</c:v>
                </c:pt>
                <c:pt idx="2108">
                  <c:v>354.63400000000001</c:v>
                </c:pt>
                <c:pt idx="2109">
                  <c:v>354.79599999999965</c:v>
                </c:pt>
                <c:pt idx="2110">
                  <c:v>354.95800000000003</c:v>
                </c:pt>
                <c:pt idx="2111">
                  <c:v>355.12700000000001</c:v>
                </c:pt>
                <c:pt idx="2112">
                  <c:v>355.29799999999977</c:v>
                </c:pt>
                <c:pt idx="2113">
                  <c:v>355.47199999999958</c:v>
                </c:pt>
                <c:pt idx="2114">
                  <c:v>355.64499999999998</c:v>
                </c:pt>
                <c:pt idx="2115">
                  <c:v>355.81400000000002</c:v>
                </c:pt>
                <c:pt idx="2116">
                  <c:v>355.98399999999958</c:v>
                </c:pt>
                <c:pt idx="2117">
                  <c:v>356.15300000000002</c:v>
                </c:pt>
                <c:pt idx="2118">
                  <c:v>356.322</c:v>
                </c:pt>
                <c:pt idx="2119">
                  <c:v>356.49499999999978</c:v>
                </c:pt>
                <c:pt idx="2120">
                  <c:v>356.66899999999993</c:v>
                </c:pt>
                <c:pt idx="2121">
                  <c:v>356.839</c:v>
                </c:pt>
                <c:pt idx="2122">
                  <c:v>357.00400000000002</c:v>
                </c:pt>
                <c:pt idx="2123">
                  <c:v>357.16699999999975</c:v>
                </c:pt>
                <c:pt idx="2124">
                  <c:v>357.33099999999979</c:v>
                </c:pt>
                <c:pt idx="2125">
                  <c:v>357.50200000000001</c:v>
                </c:pt>
                <c:pt idx="2126">
                  <c:v>357.67399999999975</c:v>
                </c:pt>
                <c:pt idx="2127">
                  <c:v>357.84500000000008</c:v>
                </c:pt>
                <c:pt idx="2128">
                  <c:v>358.01299999999975</c:v>
                </c:pt>
                <c:pt idx="2129">
                  <c:v>358.17200000000008</c:v>
                </c:pt>
                <c:pt idx="2130">
                  <c:v>358.334</c:v>
                </c:pt>
                <c:pt idx="2131">
                  <c:v>358.50299999999999</c:v>
                </c:pt>
                <c:pt idx="2132">
                  <c:v>358.67599999999999</c:v>
                </c:pt>
                <c:pt idx="2133">
                  <c:v>358.84800000000001</c:v>
                </c:pt>
                <c:pt idx="2134">
                  <c:v>359.012</c:v>
                </c:pt>
                <c:pt idx="2135">
                  <c:v>359.17399999999975</c:v>
                </c:pt>
                <c:pt idx="2136">
                  <c:v>359.33499999999975</c:v>
                </c:pt>
                <c:pt idx="2137">
                  <c:v>359.5</c:v>
                </c:pt>
                <c:pt idx="2138">
                  <c:v>359.66699999999975</c:v>
                </c:pt>
                <c:pt idx="2139">
                  <c:v>359.83499999999975</c:v>
                </c:pt>
                <c:pt idx="2140">
                  <c:v>360.00900000000001</c:v>
                </c:pt>
                <c:pt idx="2141">
                  <c:v>360.18099999999993</c:v>
                </c:pt>
                <c:pt idx="2142">
                  <c:v>360.35399999999993</c:v>
                </c:pt>
                <c:pt idx="2143">
                  <c:v>360.52499999999975</c:v>
                </c:pt>
                <c:pt idx="2144">
                  <c:v>360.69099999999975</c:v>
                </c:pt>
                <c:pt idx="2145">
                  <c:v>360.86</c:v>
                </c:pt>
                <c:pt idx="2146">
                  <c:v>361.03099999999978</c:v>
                </c:pt>
                <c:pt idx="2147">
                  <c:v>361.20299999999975</c:v>
                </c:pt>
                <c:pt idx="2148">
                  <c:v>361.37</c:v>
                </c:pt>
                <c:pt idx="2149">
                  <c:v>361.53399999999965</c:v>
                </c:pt>
                <c:pt idx="2150">
                  <c:v>361.697</c:v>
                </c:pt>
                <c:pt idx="2151">
                  <c:v>361.86700000000002</c:v>
                </c:pt>
                <c:pt idx="2152">
                  <c:v>362.03899999999965</c:v>
                </c:pt>
                <c:pt idx="2153">
                  <c:v>362.21099999999979</c:v>
                </c:pt>
                <c:pt idx="2154">
                  <c:v>362.387</c:v>
                </c:pt>
                <c:pt idx="2155">
                  <c:v>362.565</c:v>
                </c:pt>
                <c:pt idx="2156">
                  <c:v>362.74299999999999</c:v>
                </c:pt>
                <c:pt idx="2157">
                  <c:v>362.92099999999965</c:v>
                </c:pt>
                <c:pt idx="2158">
                  <c:v>363.10199999999975</c:v>
                </c:pt>
                <c:pt idx="2159">
                  <c:v>363.27799999999979</c:v>
                </c:pt>
                <c:pt idx="2160">
                  <c:v>363.447</c:v>
                </c:pt>
                <c:pt idx="2161">
                  <c:v>363.61700000000002</c:v>
                </c:pt>
                <c:pt idx="2162">
                  <c:v>363.78500000000003</c:v>
                </c:pt>
                <c:pt idx="2163">
                  <c:v>363.95400000000001</c:v>
                </c:pt>
                <c:pt idx="2164">
                  <c:v>364.12200000000001</c:v>
                </c:pt>
                <c:pt idx="2165">
                  <c:v>364.28699999999958</c:v>
                </c:pt>
                <c:pt idx="2166">
                  <c:v>364.452</c:v>
                </c:pt>
                <c:pt idx="2167">
                  <c:v>364.61500000000001</c:v>
                </c:pt>
                <c:pt idx="2168">
                  <c:v>364.78299999999979</c:v>
                </c:pt>
                <c:pt idx="2169">
                  <c:v>364.95599999999979</c:v>
                </c:pt>
                <c:pt idx="2170">
                  <c:v>365.12599999999975</c:v>
                </c:pt>
                <c:pt idx="2171">
                  <c:v>365.29199999999958</c:v>
                </c:pt>
                <c:pt idx="2172">
                  <c:v>365.46199999999965</c:v>
                </c:pt>
                <c:pt idx="2173">
                  <c:v>365.63400000000001</c:v>
                </c:pt>
                <c:pt idx="2174">
                  <c:v>365.80799999999999</c:v>
                </c:pt>
                <c:pt idx="2175">
                  <c:v>365.97899999999959</c:v>
                </c:pt>
                <c:pt idx="2176">
                  <c:v>366.1500000000002</c:v>
                </c:pt>
                <c:pt idx="2177">
                  <c:v>366.32599999999979</c:v>
                </c:pt>
                <c:pt idx="2178">
                  <c:v>366.49299999999965</c:v>
                </c:pt>
                <c:pt idx="2179">
                  <c:v>366.66300000000001</c:v>
                </c:pt>
                <c:pt idx="2180">
                  <c:v>366.83699999999965</c:v>
                </c:pt>
                <c:pt idx="2181">
                  <c:v>367.01299999999975</c:v>
                </c:pt>
                <c:pt idx="2182">
                  <c:v>367.18599999999975</c:v>
                </c:pt>
                <c:pt idx="2183">
                  <c:v>367.35199999999975</c:v>
                </c:pt>
                <c:pt idx="2184">
                  <c:v>367.51900000000001</c:v>
                </c:pt>
                <c:pt idx="2185">
                  <c:v>367.68599999999975</c:v>
                </c:pt>
                <c:pt idx="2186">
                  <c:v>367.84899999999999</c:v>
                </c:pt>
                <c:pt idx="2187">
                  <c:v>368.01799999999974</c:v>
                </c:pt>
                <c:pt idx="2188">
                  <c:v>368.19099999999975</c:v>
                </c:pt>
                <c:pt idx="2189">
                  <c:v>368.363</c:v>
                </c:pt>
                <c:pt idx="2190">
                  <c:v>368.53</c:v>
                </c:pt>
                <c:pt idx="2191">
                  <c:v>368.70299999999975</c:v>
                </c:pt>
                <c:pt idx="2192">
                  <c:v>368.87099999999975</c:v>
                </c:pt>
                <c:pt idx="2193">
                  <c:v>369.03</c:v>
                </c:pt>
                <c:pt idx="2194">
                  <c:v>369.19200000000001</c:v>
                </c:pt>
                <c:pt idx="2195">
                  <c:v>369.35700000000008</c:v>
                </c:pt>
                <c:pt idx="2196">
                  <c:v>369.52499999999975</c:v>
                </c:pt>
                <c:pt idx="2197">
                  <c:v>369.69499999999999</c:v>
                </c:pt>
                <c:pt idx="2198">
                  <c:v>369.86700000000002</c:v>
                </c:pt>
                <c:pt idx="2199">
                  <c:v>370.04399999999993</c:v>
                </c:pt>
                <c:pt idx="2200">
                  <c:v>370.22199999999958</c:v>
                </c:pt>
                <c:pt idx="2201">
                  <c:v>370.40199999999965</c:v>
                </c:pt>
                <c:pt idx="2202">
                  <c:v>370.57799999999975</c:v>
                </c:pt>
                <c:pt idx="2203">
                  <c:v>370.75599999999974</c:v>
                </c:pt>
                <c:pt idx="2204">
                  <c:v>370.93499999999977</c:v>
                </c:pt>
                <c:pt idx="2205">
                  <c:v>371.108</c:v>
                </c:pt>
                <c:pt idx="2206">
                  <c:v>371.27199999999965</c:v>
                </c:pt>
                <c:pt idx="2207">
                  <c:v>371.44099999999975</c:v>
                </c:pt>
                <c:pt idx="2208">
                  <c:v>371.613</c:v>
                </c:pt>
                <c:pt idx="2209">
                  <c:v>371.78699999999958</c:v>
                </c:pt>
                <c:pt idx="2210">
                  <c:v>371.959</c:v>
                </c:pt>
                <c:pt idx="2211">
                  <c:v>372.13299999999975</c:v>
                </c:pt>
                <c:pt idx="2212">
                  <c:v>372.31</c:v>
                </c:pt>
                <c:pt idx="2213">
                  <c:v>372.48599999999965</c:v>
                </c:pt>
                <c:pt idx="2214">
                  <c:v>372.66300000000001</c:v>
                </c:pt>
                <c:pt idx="2215">
                  <c:v>372.83699999999965</c:v>
                </c:pt>
                <c:pt idx="2216">
                  <c:v>373.00200000000001</c:v>
                </c:pt>
                <c:pt idx="2217">
                  <c:v>373.17099999999999</c:v>
                </c:pt>
                <c:pt idx="2218">
                  <c:v>373.34100000000001</c:v>
                </c:pt>
                <c:pt idx="2219">
                  <c:v>373.50700000000001</c:v>
                </c:pt>
                <c:pt idx="2220">
                  <c:v>373.678</c:v>
                </c:pt>
                <c:pt idx="2221">
                  <c:v>373.85399999999993</c:v>
                </c:pt>
                <c:pt idx="2222">
                  <c:v>374.02799999999979</c:v>
                </c:pt>
                <c:pt idx="2223">
                  <c:v>374.20499999999993</c:v>
                </c:pt>
                <c:pt idx="2224">
                  <c:v>374.38099999999974</c:v>
                </c:pt>
                <c:pt idx="2225">
                  <c:v>374.55599999999993</c:v>
                </c:pt>
                <c:pt idx="2226">
                  <c:v>374.73499999999979</c:v>
                </c:pt>
                <c:pt idx="2227">
                  <c:v>374.91199999999958</c:v>
                </c:pt>
                <c:pt idx="2228">
                  <c:v>375.09099999999978</c:v>
                </c:pt>
                <c:pt idx="2229">
                  <c:v>375.267</c:v>
                </c:pt>
                <c:pt idx="2230">
                  <c:v>375.44200000000001</c:v>
                </c:pt>
                <c:pt idx="2231">
                  <c:v>375.60599999999999</c:v>
                </c:pt>
                <c:pt idx="2232">
                  <c:v>375.76499999999999</c:v>
                </c:pt>
                <c:pt idx="2233">
                  <c:v>375.92999999999978</c:v>
                </c:pt>
                <c:pt idx="2234">
                  <c:v>376.10300000000001</c:v>
                </c:pt>
                <c:pt idx="2235">
                  <c:v>376.27799999999979</c:v>
                </c:pt>
                <c:pt idx="2236">
                  <c:v>376.452</c:v>
                </c:pt>
                <c:pt idx="2237">
                  <c:v>376.62799999999999</c:v>
                </c:pt>
                <c:pt idx="2238">
                  <c:v>376.80200000000002</c:v>
                </c:pt>
                <c:pt idx="2239">
                  <c:v>376.97999999999979</c:v>
                </c:pt>
                <c:pt idx="2240">
                  <c:v>377.16199999999975</c:v>
                </c:pt>
                <c:pt idx="2241">
                  <c:v>377.3400000000002</c:v>
                </c:pt>
                <c:pt idx="2242">
                  <c:v>377.51900000000001</c:v>
                </c:pt>
                <c:pt idx="2243">
                  <c:v>377.69900000000001</c:v>
                </c:pt>
                <c:pt idx="2244">
                  <c:v>377.88099999999974</c:v>
                </c:pt>
                <c:pt idx="2245">
                  <c:v>378.06400000000002</c:v>
                </c:pt>
                <c:pt idx="2246">
                  <c:v>378.24900000000002</c:v>
                </c:pt>
                <c:pt idx="2247">
                  <c:v>378.43199999999962</c:v>
                </c:pt>
                <c:pt idx="2248">
                  <c:v>378.61399999999975</c:v>
                </c:pt>
                <c:pt idx="2249">
                  <c:v>378.79099999999966</c:v>
                </c:pt>
                <c:pt idx="2250">
                  <c:v>378.96799999999979</c:v>
                </c:pt>
                <c:pt idx="2251">
                  <c:v>379.13799999999975</c:v>
                </c:pt>
                <c:pt idx="2252">
                  <c:v>379.303</c:v>
                </c:pt>
                <c:pt idx="2253">
                  <c:v>379.46599999999978</c:v>
                </c:pt>
                <c:pt idx="2254">
                  <c:v>379.63499999999999</c:v>
                </c:pt>
                <c:pt idx="2255">
                  <c:v>379.80599999999993</c:v>
                </c:pt>
                <c:pt idx="2256">
                  <c:v>379.9749999999998</c:v>
                </c:pt>
                <c:pt idx="2257">
                  <c:v>380.14600000000002</c:v>
                </c:pt>
                <c:pt idx="2258">
                  <c:v>380.32100000000003</c:v>
                </c:pt>
                <c:pt idx="2259">
                  <c:v>380.49400000000003</c:v>
                </c:pt>
                <c:pt idx="2260">
                  <c:v>380.66199999999975</c:v>
                </c:pt>
                <c:pt idx="2261">
                  <c:v>380.82900000000001</c:v>
                </c:pt>
                <c:pt idx="2262">
                  <c:v>380.99899999999963</c:v>
                </c:pt>
                <c:pt idx="2263">
                  <c:v>381.17099999999999</c:v>
                </c:pt>
                <c:pt idx="2264">
                  <c:v>381.34399999999999</c:v>
                </c:pt>
                <c:pt idx="2265">
                  <c:v>381.51799999999974</c:v>
                </c:pt>
                <c:pt idx="2266">
                  <c:v>381.68799999999999</c:v>
                </c:pt>
                <c:pt idx="2267">
                  <c:v>381.85700000000008</c:v>
                </c:pt>
                <c:pt idx="2268">
                  <c:v>382.03099999999978</c:v>
                </c:pt>
                <c:pt idx="2269">
                  <c:v>382.20499999999993</c:v>
                </c:pt>
                <c:pt idx="2270">
                  <c:v>382.37599999999975</c:v>
                </c:pt>
                <c:pt idx="2271">
                  <c:v>382.548</c:v>
                </c:pt>
                <c:pt idx="2272">
                  <c:v>382.71699999999959</c:v>
                </c:pt>
                <c:pt idx="2273">
                  <c:v>382.88799999999975</c:v>
                </c:pt>
                <c:pt idx="2274">
                  <c:v>383.06099999999975</c:v>
                </c:pt>
                <c:pt idx="2275">
                  <c:v>383.23399999999958</c:v>
                </c:pt>
                <c:pt idx="2276">
                  <c:v>383.40699999999958</c:v>
                </c:pt>
                <c:pt idx="2277">
                  <c:v>383.577</c:v>
                </c:pt>
                <c:pt idx="2278">
                  <c:v>383.74400000000026</c:v>
                </c:pt>
                <c:pt idx="2279">
                  <c:v>383.91099999999977</c:v>
                </c:pt>
                <c:pt idx="2280">
                  <c:v>384.07400000000001</c:v>
                </c:pt>
                <c:pt idx="2281">
                  <c:v>384.23799999999977</c:v>
                </c:pt>
                <c:pt idx="2282">
                  <c:v>384.40699999999958</c:v>
                </c:pt>
                <c:pt idx="2283">
                  <c:v>384.565</c:v>
                </c:pt>
                <c:pt idx="2284">
                  <c:v>384.7249999999998</c:v>
                </c:pt>
                <c:pt idx="2285">
                  <c:v>384.892</c:v>
                </c:pt>
                <c:pt idx="2286">
                  <c:v>385.06</c:v>
                </c:pt>
                <c:pt idx="2287">
                  <c:v>385.23200000000003</c:v>
                </c:pt>
                <c:pt idx="2288">
                  <c:v>385.404</c:v>
                </c:pt>
                <c:pt idx="2289">
                  <c:v>385.57499999999999</c:v>
                </c:pt>
                <c:pt idx="2290">
                  <c:v>385.74099999999999</c:v>
                </c:pt>
                <c:pt idx="2291">
                  <c:v>385.90499999999975</c:v>
                </c:pt>
                <c:pt idx="2292">
                  <c:v>386.06700000000001</c:v>
                </c:pt>
                <c:pt idx="2293">
                  <c:v>386.23499999999979</c:v>
                </c:pt>
                <c:pt idx="2294">
                  <c:v>386.40799999999979</c:v>
                </c:pt>
                <c:pt idx="2295">
                  <c:v>386.58199999999965</c:v>
                </c:pt>
                <c:pt idx="2296">
                  <c:v>386.75700000000001</c:v>
                </c:pt>
                <c:pt idx="2297">
                  <c:v>386.92899999999958</c:v>
                </c:pt>
                <c:pt idx="2298">
                  <c:v>387.09299999999979</c:v>
                </c:pt>
                <c:pt idx="2299">
                  <c:v>387.26</c:v>
                </c:pt>
                <c:pt idx="2300">
                  <c:v>387.43099999999959</c:v>
                </c:pt>
                <c:pt idx="2301">
                  <c:v>387.60500000000002</c:v>
                </c:pt>
                <c:pt idx="2302">
                  <c:v>387.77799999999979</c:v>
                </c:pt>
                <c:pt idx="2303">
                  <c:v>387.94600000000003</c:v>
                </c:pt>
                <c:pt idx="2304">
                  <c:v>388.11</c:v>
                </c:pt>
                <c:pt idx="2305">
                  <c:v>388.2729999999998</c:v>
                </c:pt>
                <c:pt idx="2306">
                  <c:v>388.44299999999993</c:v>
                </c:pt>
                <c:pt idx="2307">
                  <c:v>388.608</c:v>
                </c:pt>
                <c:pt idx="2308">
                  <c:v>388.77199999999965</c:v>
                </c:pt>
                <c:pt idx="2309">
                  <c:v>388.93499999999977</c:v>
                </c:pt>
                <c:pt idx="2310">
                  <c:v>389.10199999999975</c:v>
                </c:pt>
                <c:pt idx="2311">
                  <c:v>389.27</c:v>
                </c:pt>
                <c:pt idx="2312">
                  <c:v>389.43799999999965</c:v>
                </c:pt>
                <c:pt idx="2313">
                  <c:v>389.608</c:v>
                </c:pt>
                <c:pt idx="2314">
                  <c:v>389.77799999999979</c:v>
                </c:pt>
                <c:pt idx="2315">
                  <c:v>389.94900000000001</c:v>
                </c:pt>
                <c:pt idx="2316">
                  <c:v>390.12200000000001</c:v>
                </c:pt>
                <c:pt idx="2317">
                  <c:v>390.3</c:v>
                </c:pt>
                <c:pt idx="2318">
                  <c:v>390.47399999999965</c:v>
                </c:pt>
                <c:pt idx="2319">
                  <c:v>390.64200000000022</c:v>
                </c:pt>
                <c:pt idx="2320">
                  <c:v>390.80200000000002</c:v>
                </c:pt>
                <c:pt idx="2321">
                  <c:v>390.96099999999979</c:v>
                </c:pt>
                <c:pt idx="2322">
                  <c:v>391.12700000000001</c:v>
                </c:pt>
                <c:pt idx="2323">
                  <c:v>391.29599999999965</c:v>
                </c:pt>
                <c:pt idx="2324">
                  <c:v>391.46799999999979</c:v>
                </c:pt>
                <c:pt idx="2325">
                  <c:v>391.64200000000022</c:v>
                </c:pt>
                <c:pt idx="2326">
                  <c:v>391.81099999999975</c:v>
                </c:pt>
                <c:pt idx="2327">
                  <c:v>391.97299999999979</c:v>
                </c:pt>
                <c:pt idx="2328">
                  <c:v>392.14000000000021</c:v>
                </c:pt>
                <c:pt idx="2329">
                  <c:v>392.31200000000001</c:v>
                </c:pt>
                <c:pt idx="2330">
                  <c:v>392.48200000000003</c:v>
                </c:pt>
                <c:pt idx="2331">
                  <c:v>392.6500000000002</c:v>
                </c:pt>
                <c:pt idx="2332">
                  <c:v>392.81700000000001</c:v>
                </c:pt>
                <c:pt idx="2333">
                  <c:v>392.98200000000003</c:v>
                </c:pt>
                <c:pt idx="2334">
                  <c:v>393.1500000000002</c:v>
                </c:pt>
                <c:pt idx="2335">
                  <c:v>393.32299999999975</c:v>
                </c:pt>
                <c:pt idx="2336">
                  <c:v>393.48799999999977</c:v>
                </c:pt>
                <c:pt idx="2337">
                  <c:v>393.64699999999999</c:v>
                </c:pt>
                <c:pt idx="2338">
                  <c:v>393.80799999999999</c:v>
                </c:pt>
                <c:pt idx="2339">
                  <c:v>393.96699999999959</c:v>
                </c:pt>
                <c:pt idx="2340">
                  <c:v>394.12700000000001</c:v>
                </c:pt>
                <c:pt idx="2341">
                  <c:v>394.28099999999978</c:v>
                </c:pt>
                <c:pt idx="2342">
                  <c:v>394.44499999999999</c:v>
                </c:pt>
                <c:pt idx="2343">
                  <c:v>394.61599999999999</c:v>
                </c:pt>
                <c:pt idx="2344">
                  <c:v>394.78899999999965</c:v>
                </c:pt>
                <c:pt idx="2345">
                  <c:v>394.95599999999979</c:v>
                </c:pt>
                <c:pt idx="2346">
                  <c:v>395.125</c:v>
                </c:pt>
                <c:pt idx="2347">
                  <c:v>395.29499999999979</c:v>
                </c:pt>
                <c:pt idx="2348">
                  <c:v>395.46899999999965</c:v>
                </c:pt>
                <c:pt idx="2349">
                  <c:v>395.64499999999998</c:v>
                </c:pt>
                <c:pt idx="2350">
                  <c:v>395.81700000000001</c:v>
                </c:pt>
                <c:pt idx="2351">
                  <c:v>395.99099999999964</c:v>
                </c:pt>
                <c:pt idx="2352">
                  <c:v>396.16</c:v>
                </c:pt>
                <c:pt idx="2353">
                  <c:v>396.32299999999975</c:v>
                </c:pt>
                <c:pt idx="2354">
                  <c:v>396.48899999999958</c:v>
                </c:pt>
                <c:pt idx="2355">
                  <c:v>396.65899999999999</c:v>
                </c:pt>
                <c:pt idx="2356">
                  <c:v>396.83599999999979</c:v>
                </c:pt>
                <c:pt idx="2357">
                  <c:v>397.01499999999999</c:v>
                </c:pt>
                <c:pt idx="2358">
                  <c:v>397.18599999999975</c:v>
                </c:pt>
                <c:pt idx="2359">
                  <c:v>397.35399999999993</c:v>
                </c:pt>
                <c:pt idx="2360">
                  <c:v>397.52099999999979</c:v>
                </c:pt>
                <c:pt idx="2361">
                  <c:v>397.69200000000001</c:v>
                </c:pt>
                <c:pt idx="2362">
                  <c:v>397.86399999999975</c:v>
                </c:pt>
                <c:pt idx="2363">
                  <c:v>398.03599999999977</c:v>
                </c:pt>
                <c:pt idx="2364">
                  <c:v>398.21</c:v>
                </c:pt>
                <c:pt idx="2365">
                  <c:v>398.38099999999974</c:v>
                </c:pt>
                <c:pt idx="2366">
                  <c:v>398.553</c:v>
                </c:pt>
                <c:pt idx="2367">
                  <c:v>398.72699999999958</c:v>
                </c:pt>
                <c:pt idx="2368">
                  <c:v>398.9</c:v>
                </c:pt>
                <c:pt idx="2369">
                  <c:v>399.07100000000003</c:v>
                </c:pt>
                <c:pt idx="2370">
                  <c:v>399.23399999999958</c:v>
                </c:pt>
                <c:pt idx="2371">
                  <c:v>399.3979999999998</c:v>
                </c:pt>
                <c:pt idx="2372">
                  <c:v>399.57</c:v>
                </c:pt>
                <c:pt idx="2373">
                  <c:v>399.74099999999999</c:v>
                </c:pt>
                <c:pt idx="2374">
                  <c:v>399.90799999999979</c:v>
                </c:pt>
                <c:pt idx="2375">
                  <c:v>400.08</c:v>
                </c:pt>
                <c:pt idx="2376">
                  <c:v>400.25400000000002</c:v>
                </c:pt>
                <c:pt idx="2377">
                  <c:v>400.41999999999979</c:v>
                </c:pt>
                <c:pt idx="2378">
                  <c:v>400.584</c:v>
                </c:pt>
                <c:pt idx="2379">
                  <c:v>400.75200000000001</c:v>
                </c:pt>
                <c:pt idx="2380">
                  <c:v>400.91699999999958</c:v>
                </c:pt>
                <c:pt idx="2381">
                  <c:v>401.08499999999975</c:v>
                </c:pt>
                <c:pt idx="2382">
                  <c:v>401.25700000000001</c:v>
                </c:pt>
                <c:pt idx="2383">
                  <c:v>401.42599999999965</c:v>
                </c:pt>
                <c:pt idx="2384">
                  <c:v>401.59299999999979</c:v>
                </c:pt>
                <c:pt idx="2385">
                  <c:v>401.76299999999975</c:v>
                </c:pt>
                <c:pt idx="2386">
                  <c:v>401.93699999999961</c:v>
                </c:pt>
                <c:pt idx="2387">
                  <c:v>402.10700000000008</c:v>
                </c:pt>
                <c:pt idx="2388">
                  <c:v>402.28</c:v>
                </c:pt>
                <c:pt idx="2389">
                  <c:v>402.447</c:v>
                </c:pt>
                <c:pt idx="2390">
                  <c:v>402.61200000000002</c:v>
                </c:pt>
                <c:pt idx="2391">
                  <c:v>402.78099999999978</c:v>
                </c:pt>
                <c:pt idx="2392">
                  <c:v>402.95299999999975</c:v>
                </c:pt>
                <c:pt idx="2393">
                  <c:v>403.125</c:v>
                </c:pt>
                <c:pt idx="2394">
                  <c:v>403.29399999999958</c:v>
                </c:pt>
                <c:pt idx="2395">
                  <c:v>403.46799999999979</c:v>
                </c:pt>
                <c:pt idx="2396">
                  <c:v>403.64299999999997</c:v>
                </c:pt>
                <c:pt idx="2397">
                  <c:v>403.81900000000002</c:v>
                </c:pt>
                <c:pt idx="2398">
                  <c:v>403.99299999999965</c:v>
                </c:pt>
                <c:pt idx="2399">
                  <c:v>404.16800000000001</c:v>
                </c:pt>
                <c:pt idx="2400">
                  <c:v>404.34100000000001</c:v>
                </c:pt>
                <c:pt idx="2401">
                  <c:v>404.50900000000001</c:v>
                </c:pt>
                <c:pt idx="2402">
                  <c:v>404.67700000000002</c:v>
                </c:pt>
                <c:pt idx="2403">
                  <c:v>404.84399999999999</c:v>
                </c:pt>
                <c:pt idx="2404">
                  <c:v>405.01400000000001</c:v>
                </c:pt>
                <c:pt idx="2405">
                  <c:v>405.173</c:v>
                </c:pt>
                <c:pt idx="2406">
                  <c:v>405.339</c:v>
                </c:pt>
                <c:pt idx="2407">
                  <c:v>405.51</c:v>
                </c:pt>
                <c:pt idx="2408">
                  <c:v>405.68099999999993</c:v>
                </c:pt>
                <c:pt idx="2409">
                  <c:v>405.85599999999999</c:v>
                </c:pt>
                <c:pt idx="2410">
                  <c:v>406.03099999999978</c:v>
                </c:pt>
                <c:pt idx="2411">
                  <c:v>406.20499999999993</c:v>
                </c:pt>
                <c:pt idx="2412">
                  <c:v>406.375</c:v>
                </c:pt>
                <c:pt idx="2413">
                  <c:v>406.541</c:v>
                </c:pt>
                <c:pt idx="2414">
                  <c:v>406.70599999999979</c:v>
                </c:pt>
                <c:pt idx="2415">
                  <c:v>406.87099999999975</c:v>
                </c:pt>
                <c:pt idx="2416">
                  <c:v>407.04199999999975</c:v>
                </c:pt>
                <c:pt idx="2417">
                  <c:v>407.21299999999979</c:v>
                </c:pt>
                <c:pt idx="2418">
                  <c:v>407.38400000000001</c:v>
                </c:pt>
                <c:pt idx="2419">
                  <c:v>407.55700000000002</c:v>
                </c:pt>
                <c:pt idx="2420">
                  <c:v>407.73200000000003</c:v>
                </c:pt>
                <c:pt idx="2421">
                  <c:v>407.90699999999958</c:v>
                </c:pt>
                <c:pt idx="2422">
                  <c:v>408.07799999999975</c:v>
                </c:pt>
                <c:pt idx="2423">
                  <c:v>408.24799999999999</c:v>
                </c:pt>
                <c:pt idx="2424">
                  <c:v>408.41699999999958</c:v>
                </c:pt>
                <c:pt idx="2425">
                  <c:v>408.59</c:v>
                </c:pt>
                <c:pt idx="2426">
                  <c:v>408.76499999999999</c:v>
                </c:pt>
                <c:pt idx="2427">
                  <c:v>408.94299999999993</c:v>
                </c:pt>
                <c:pt idx="2428">
                  <c:v>409.12099999999975</c:v>
                </c:pt>
                <c:pt idx="2429">
                  <c:v>409.3</c:v>
                </c:pt>
                <c:pt idx="2430">
                  <c:v>409.47999999999979</c:v>
                </c:pt>
                <c:pt idx="2431">
                  <c:v>409.65800000000002</c:v>
                </c:pt>
                <c:pt idx="2432">
                  <c:v>409.83199999999965</c:v>
                </c:pt>
                <c:pt idx="2433">
                  <c:v>410.00400000000002</c:v>
                </c:pt>
                <c:pt idx="2434">
                  <c:v>410.173</c:v>
                </c:pt>
                <c:pt idx="2435">
                  <c:v>410.34399999999999</c:v>
                </c:pt>
                <c:pt idx="2436">
                  <c:v>410.51499999999999</c:v>
                </c:pt>
                <c:pt idx="2437">
                  <c:v>410.68700000000001</c:v>
                </c:pt>
                <c:pt idx="2438">
                  <c:v>410.85599999999999</c:v>
                </c:pt>
                <c:pt idx="2439">
                  <c:v>411.01599999999979</c:v>
                </c:pt>
                <c:pt idx="2440">
                  <c:v>411.17700000000002</c:v>
                </c:pt>
                <c:pt idx="2441">
                  <c:v>411.34500000000008</c:v>
                </c:pt>
                <c:pt idx="2442">
                  <c:v>411.51</c:v>
                </c:pt>
                <c:pt idx="2443">
                  <c:v>411.67599999999999</c:v>
                </c:pt>
                <c:pt idx="2444">
                  <c:v>411.84800000000001</c:v>
                </c:pt>
                <c:pt idx="2445">
                  <c:v>412.02099999999979</c:v>
                </c:pt>
                <c:pt idx="2446">
                  <c:v>412.19200000000001</c:v>
                </c:pt>
                <c:pt idx="2447">
                  <c:v>412.36500000000001</c:v>
                </c:pt>
                <c:pt idx="2448">
                  <c:v>412.54300000000001</c:v>
                </c:pt>
                <c:pt idx="2449">
                  <c:v>412.72199999999958</c:v>
                </c:pt>
                <c:pt idx="2450">
                  <c:v>412.89599999999979</c:v>
                </c:pt>
                <c:pt idx="2451">
                  <c:v>413.06099999999975</c:v>
                </c:pt>
                <c:pt idx="2452">
                  <c:v>413.22899999999959</c:v>
                </c:pt>
                <c:pt idx="2453">
                  <c:v>413.4</c:v>
                </c:pt>
                <c:pt idx="2454">
                  <c:v>413.572</c:v>
                </c:pt>
                <c:pt idx="2455">
                  <c:v>413.73899999999958</c:v>
                </c:pt>
                <c:pt idx="2456">
                  <c:v>413.90799999999979</c:v>
                </c:pt>
                <c:pt idx="2457">
                  <c:v>414.08300000000003</c:v>
                </c:pt>
                <c:pt idx="2458">
                  <c:v>414.26</c:v>
                </c:pt>
                <c:pt idx="2459">
                  <c:v>414.43799999999965</c:v>
                </c:pt>
                <c:pt idx="2460">
                  <c:v>414.60899999999975</c:v>
                </c:pt>
                <c:pt idx="2461">
                  <c:v>414.774</c:v>
                </c:pt>
                <c:pt idx="2462">
                  <c:v>414.93699999999961</c:v>
                </c:pt>
                <c:pt idx="2463">
                  <c:v>415.10399999999993</c:v>
                </c:pt>
                <c:pt idx="2464">
                  <c:v>415.27099999999979</c:v>
                </c:pt>
                <c:pt idx="2465">
                  <c:v>415.43400000000003</c:v>
                </c:pt>
                <c:pt idx="2466">
                  <c:v>415.59899999999965</c:v>
                </c:pt>
                <c:pt idx="2467">
                  <c:v>415.76799999999974</c:v>
                </c:pt>
                <c:pt idx="2468">
                  <c:v>415.93499999999977</c:v>
                </c:pt>
                <c:pt idx="2469">
                  <c:v>416.09299999999979</c:v>
                </c:pt>
                <c:pt idx="2470">
                  <c:v>416.24599999999975</c:v>
                </c:pt>
                <c:pt idx="2471">
                  <c:v>416.4</c:v>
                </c:pt>
                <c:pt idx="2472">
                  <c:v>416.56</c:v>
                </c:pt>
                <c:pt idx="2473">
                  <c:v>416.72299999999979</c:v>
                </c:pt>
                <c:pt idx="2474">
                  <c:v>416.892</c:v>
                </c:pt>
                <c:pt idx="2475">
                  <c:v>417.06200000000001</c:v>
                </c:pt>
                <c:pt idx="2476">
                  <c:v>417.23099999999965</c:v>
                </c:pt>
                <c:pt idx="2477">
                  <c:v>417.39</c:v>
                </c:pt>
                <c:pt idx="2478">
                  <c:v>417.55200000000002</c:v>
                </c:pt>
                <c:pt idx="2479">
                  <c:v>417.71699999999959</c:v>
                </c:pt>
                <c:pt idx="2480">
                  <c:v>417.89</c:v>
                </c:pt>
                <c:pt idx="2481">
                  <c:v>418.06</c:v>
                </c:pt>
                <c:pt idx="2482">
                  <c:v>418.22699999999958</c:v>
                </c:pt>
                <c:pt idx="2483">
                  <c:v>418.39699999999965</c:v>
                </c:pt>
                <c:pt idx="2484">
                  <c:v>418.56700000000001</c:v>
                </c:pt>
                <c:pt idx="2485">
                  <c:v>418.73699999999963</c:v>
                </c:pt>
                <c:pt idx="2486">
                  <c:v>418.90299999999979</c:v>
                </c:pt>
                <c:pt idx="2487">
                  <c:v>419.07299999999975</c:v>
                </c:pt>
                <c:pt idx="2488">
                  <c:v>419.24400000000026</c:v>
                </c:pt>
                <c:pt idx="2489">
                  <c:v>419.41499999999979</c:v>
                </c:pt>
                <c:pt idx="2490">
                  <c:v>419.58699999999965</c:v>
                </c:pt>
                <c:pt idx="2491">
                  <c:v>419.75700000000001</c:v>
                </c:pt>
                <c:pt idx="2492">
                  <c:v>419.92799999999966</c:v>
                </c:pt>
                <c:pt idx="2493">
                  <c:v>420.09899999999965</c:v>
                </c:pt>
                <c:pt idx="2494">
                  <c:v>420.27499999999975</c:v>
                </c:pt>
                <c:pt idx="2495">
                  <c:v>420.44400000000002</c:v>
                </c:pt>
                <c:pt idx="2496">
                  <c:v>420.61099999999999</c:v>
                </c:pt>
                <c:pt idx="2497">
                  <c:v>420.78099999999978</c:v>
                </c:pt>
                <c:pt idx="2498">
                  <c:v>420.94600000000003</c:v>
                </c:pt>
                <c:pt idx="2499">
                  <c:v>421.10700000000008</c:v>
                </c:pt>
                <c:pt idx="2500">
                  <c:v>421.27699999999965</c:v>
                </c:pt>
                <c:pt idx="2501">
                  <c:v>421.44900000000001</c:v>
                </c:pt>
                <c:pt idx="2502">
                  <c:v>421.625</c:v>
                </c:pt>
                <c:pt idx="2503">
                  <c:v>421.79700000000003</c:v>
                </c:pt>
                <c:pt idx="2504">
                  <c:v>421.96899999999965</c:v>
                </c:pt>
                <c:pt idx="2505">
                  <c:v>422.1359999999998</c:v>
                </c:pt>
                <c:pt idx="2506">
                  <c:v>422.30500000000001</c:v>
                </c:pt>
                <c:pt idx="2507">
                  <c:v>422.4749999999998</c:v>
                </c:pt>
                <c:pt idx="2508">
                  <c:v>422.64499999999998</c:v>
                </c:pt>
                <c:pt idx="2509">
                  <c:v>422.81599999999975</c:v>
                </c:pt>
                <c:pt idx="2510">
                  <c:v>422.98999999999978</c:v>
                </c:pt>
                <c:pt idx="2511">
                  <c:v>423.16300000000001</c:v>
                </c:pt>
                <c:pt idx="2512">
                  <c:v>423.33300000000003</c:v>
                </c:pt>
                <c:pt idx="2513">
                  <c:v>423.49799999999965</c:v>
                </c:pt>
                <c:pt idx="2514">
                  <c:v>423.66500000000002</c:v>
                </c:pt>
                <c:pt idx="2515">
                  <c:v>423.83099999999979</c:v>
                </c:pt>
                <c:pt idx="2516">
                  <c:v>424.00200000000001</c:v>
                </c:pt>
                <c:pt idx="2517">
                  <c:v>424.173</c:v>
                </c:pt>
                <c:pt idx="2518">
                  <c:v>424.339</c:v>
                </c:pt>
                <c:pt idx="2519">
                  <c:v>424.50599999999974</c:v>
                </c:pt>
                <c:pt idx="2520">
                  <c:v>424.67500000000001</c:v>
                </c:pt>
                <c:pt idx="2521">
                  <c:v>424.8400000000002</c:v>
                </c:pt>
                <c:pt idx="2522">
                  <c:v>425.00400000000002</c:v>
                </c:pt>
                <c:pt idx="2523">
                  <c:v>425.17200000000008</c:v>
                </c:pt>
                <c:pt idx="2524">
                  <c:v>425.34100000000001</c:v>
                </c:pt>
                <c:pt idx="2525">
                  <c:v>425.51799999999974</c:v>
                </c:pt>
                <c:pt idx="2526">
                  <c:v>425.69799999999975</c:v>
                </c:pt>
                <c:pt idx="2527">
                  <c:v>425.88</c:v>
                </c:pt>
                <c:pt idx="2528">
                  <c:v>426.05799999999999</c:v>
                </c:pt>
                <c:pt idx="2529">
                  <c:v>426.22799999999978</c:v>
                </c:pt>
                <c:pt idx="2530">
                  <c:v>426.3979999999998</c:v>
                </c:pt>
                <c:pt idx="2531">
                  <c:v>426.57299999999975</c:v>
                </c:pt>
                <c:pt idx="2532">
                  <c:v>426.74400000000026</c:v>
                </c:pt>
                <c:pt idx="2533">
                  <c:v>426.90299999999979</c:v>
                </c:pt>
                <c:pt idx="2534">
                  <c:v>427.06900000000002</c:v>
                </c:pt>
                <c:pt idx="2535">
                  <c:v>427.24099999999999</c:v>
                </c:pt>
                <c:pt idx="2536">
                  <c:v>427.41599999999966</c:v>
                </c:pt>
                <c:pt idx="2537">
                  <c:v>427.59099999999978</c:v>
                </c:pt>
                <c:pt idx="2538">
                  <c:v>427.76499999999999</c:v>
                </c:pt>
                <c:pt idx="2539">
                  <c:v>427.93699999999961</c:v>
                </c:pt>
                <c:pt idx="2540">
                  <c:v>428.10500000000002</c:v>
                </c:pt>
                <c:pt idx="2541">
                  <c:v>428.27499999999975</c:v>
                </c:pt>
                <c:pt idx="2542">
                  <c:v>428.44799999999975</c:v>
                </c:pt>
                <c:pt idx="2543">
                  <c:v>428.61099999999999</c:v>
                </c:pt>
                <c:pt idx="2544">
                  <c:v>428.7729999999998</c:v>
                </c:pt>
                <c:pt idx="2545">
                  <c:v>428.94099999999975</c:v>
                </c:pt>
                <c:pt idx="2546">
                  <c:v>429.11500000000001</c:v>
                </c:pt>
                <c:pt idx="2547">
                  <c:v>429.28999999999979</c:v>
                </c:pt>
                <c:pt idx="2548">
                  <c:v>429.46199999999965</c:v>
                </c:pt>
                <c:pt idx="2549">
                  <c:v>429.63499999999999</c:v>
                </c:pt>
                <c:pt idx="2550">
                  <c:v>429.80399999999975</c:v>
                </c:pt>
                <c:pt idx="2551">
                  <c:v>429.9699999999998</c:v>
                </c:pt>
                <c:pt idx="2552">
                  <c:v>430.13799999999975</c:v>
                </c:pt>
                <c:pt idx="2553">
                  <c:v>430.31</c:v>
                </c:pt>
                <c:pt idx="2554">
                  <c:v>430.48200000000003</c:v>
                </c:pt>
                <c:pt idx="2555">
                  <c:v>430.65899999999999</c:v>
                </c:pt>
                <c:pt idx="2556">
                  <c:v>430.83699999999965</c:v>
                </c:pt>
                <c:pt idx="2557">
                  <c:v>431.01499999999999</c:v>
                </c:pt>
                <c:pt idx="2558">
                  <c:v>431.19200000000001</c:v>
                </c:pt>
                <c:pt idx="2559">
                  <c:v>431.36700000000002</c:v>
                </c:pt>
                <c:pt idx="2560">
                  <c:v>431.54300000000001</c:v>
                </c:pt>
                <c:pt idx="2561">
                  <c:v>431.71699999999959</c:v>
                </c:pt>
                <c:pt idx="2562">
                  <c:v>431.887</c:v>
                </c:pt>
                <c:pt idx="2563">
                  <c:v>432.05700000000002</c:v>
                </c:pt>
                <c:pt idx="2564">
                  <c:v>432.21899999999965</c:v>
                </c:pt>
                <c:pt idx="2565">
                  <c:v>432.38499999999999</c:v>
                </c:pt>
                <c:pt idx="2566">
                  <c:v>432.55599999999993</c:v>
                </c:pt>
                <c:pt idx="2567">
                  <c:v>432.71899999999965</c:v>
                </c:pt>
                <c:pt idx="2568">
                  <c:v>432.88200000000001</c:v>
                </c:pt>
                <c:pt idx="2569">
                  <c:v>433.04300000000001</c:v>
                </c:pt>
                <c:pt idx="2570">
                  <c:v>433.20800000000003</c:v>
                </c:pt>
                <c:pt idx="2571">
                  <c:v>433.375</c:v>
                </c:pt>
                <c:pt idx="2572">
                  <c:v>433.54599999999999</c:v>
                </c:pt>
                <c:pt idx="2573">
                  <c:v>433.71899999999965</c:v>
                </c:pt>
                <c:pt idx="2574">
                  <c:v>433.89099999999979</c:v>
                </c:pt>
                <c:pt idx="2575">
                  <c:v>434.06</c:v>
                </c:pt>
                <c:pt idx="2576">
                  <c:v>434.22599999999977</c:v>
                </c:pt>
                <c:pt idx="2577">
                  <c:v>434.39099999999979</c:v>
                </c:pt>
                <c:pt idx="2578">
                  <c:v>434.55700000000002</c:v>
                </c:pt>
                <c:pt idx="2579">
                  <c:v>434.72299999999979</c:v>
                </c:pt>
                <c:pt idx="2580">
                  <c:v>434.892</c:v>
                </c:pt>
                <c:pt idx="2581">
                  <c:v>435.06099999999975</c:v>
                </c:pt>
                <c:pt idx="2582">
                  <c:v>435.23499999999979</c:v>
                </c:pt>
                <c:pt idx="2583">
                  <c:v>435.40499999999975</c:v>
                </c:pt>
                <c:pt idx="2584">
                  <c:v>435.57100000000003</c:v>
                </c:pt>
                <c:pt idx="2585">
                  <c:v>435.73699999999963</c:v>
                </c:pt>
                <c:pt idx="2586">
                  <c:v>435.90499999999975</c:v>
                </c:pt>
                <c:pt idx="2587">
                  <c:v>436.07100000000003</c:v>
                </c:pt>
                <c:pt idx="2588">
                  <c:v>436.23899999999958</c:v>
                </c:pt>
                <c:pt idx="2589">
                  <c:v>436.40799999999979</c:v>
                </c:pt>
                <c:pt idx="2590">
                  <c:v>436.57100000000003</c:v>
                </c:pt>
                <c:pt idx="2591">
                  <c:v>436.72999999999979</c:v>
                </c:pt>
                <c:pt idx="2592">
                  <c:v>436.892</c:v>
                </c:pt>
                <c:pt idx="2593">
                  <c:v>437.05200000000002</c:v>
                </c:pt>
                <c:pt idx="2594">
                  <c:v>437.21799999999979</c:v>
                </c:pt>
                <c:pt idx="2595">
                  <c:v>437.38400000000001</c:v>
                </c:pt>
                <c:pt idx="2596">
                  <c:v>437.55399999999975</c:v>
                </c:pt>
                <c:pt idx="2597">
                  <c:v>437.71899999999965</c:v>
                </c:pt>
                <c:pt idx="2598">
                  <c:v>437.88299999999975</c:v>
                </c:pt>
                <c:pt idx="2599">
                  <c:v>438.04899999999975</c:v>
                </c:pt>
                <c:pt idx="2600">
                  <c:v>438.22099999999978</c:v>
                </c:pt>
                <c:pt idx="2601">
                  <c:v>438.39</c:v>
                </c:pt>
                <c:pt idx="2602">
                  <c:v>438.56</c:v>
                </c:pt>
                <c:pt idx="2603">
                  <c:v>438.72599999999977</c:v>
                </c:pt>
                <c:pt idx="2604">
                  <c:v>438.88900000000001</c:v>
                </c:pt>
                <c:pt idx="2605">
                  <c:v>439.05399999999975</c:v>
                </c:pt>
                <c:pt idx="2606">
                  <c:v>439.22399999999965</c:v>
                </c:pt>
                <c:pt idx="2607">
                  <c:v>439.39400000000001</c:v>
                </c:pt>
                <c:pt idx="2608">
                  <c:v>439.56799999999993</c:v>
                </c:pt>
                <c:pt idx="2609">
                  <c:v>439.73699999999963</c:v>
                </c:pt>
                <c:pt idx="2610">
                  <c:v>439.90799999999979</c:v>
                </c:pt>
                <c:pt idx="2611">
                  <c:v>440.08099999999979</c:v>
                </c:pt>
                <c:pt idx="2612">
                  <c:v>440.25</c:v>
                </c:pt>
                <c:pt idx="2613">
                  <c:v>440.41799999999978</c:v>
                </c:pt>
                <c:pt idx="2614">
                  <c:v>440.584</c:v>
                </c:pt>
                <c:pt idx="2615">
                  <c:v>440.75400000000002</c:v>
                </c:pt>
                <c:pt idx="2616">
                  <c:v>440.93099999999959</c:v>
                </c:pt>
                <c:pt idx="2617">
                  <c:v>441.108</c:v>
                </c:pt>
                <c:pt idx="2618">
                  <c:v>441.27599999999978</c:v>
                </c:pt>
                <c:pt idx="2619">
                  <c:v>441.44799999999975</c:v>
                </c:pt>
                <c:pt idx="2620">
                  <c:v>441.625</c:v>
                </c:pt>
                <c:pt idx="2621">
                  <c:v>441.8</c:v>
                </c:pt>
                <c:pt idx="2622">
                  <c:v>441.9749999999998</c:v>
                </c:pt>
                <c:pt idx="2623">
                  <c:v>442.14900000000023</c:v>
                </c:pt>
                <c:pt idx="2624">
                  <c:v>442.315</c:v>
                </c:pt>
                <c:pt idx="2625">
                  <c:v>442.48299999999978</c:v>
                </c:pt>
                <c:pt idx="2626">
                  <c:v>442.65100000000001</c:v>
                </c:pt>
                <c:pt idx="2627">
                  <c:v>442.82299999999975</c:v>
                </c:pt>
                <c:pt idx="2628">
                  <c:v>442.99799999999965</c:v>
                </c:pt>
                <c:pt idx="2629">
                  <c:v>443.17700000000002</c:v>
                </c:pt>
                <c:pt idx="2630">
                  <c:v>443.35399999999993</c:v>
                </c:pt>
                <c:pt idx="2631">
                  <c:v>443.52799999999979</c:v>
                </c:pt>
                <c:pt idx="2632">
                  <c:v>443.70099999999979</c:v>
                </c:pt>
                <c:pt idx="2633">
                  <c:v>443.87599999999975</c:v>
                </c:pt>
                <c:pt idx="2634">
                  <c:v>444.05200000000002</c:v>
                </c:pt>
                <c:pt idx="2635">
                  <c:v>444.22699999999958</c:v>
                </c:pt>
                <c:pt idx="2636">
                  <c:v>444.4</c:v>
                </c:pt>
                <c:pt idx="2637">
                  <c:v>444.572</c:v>
                </c:pt>
                <c:pt idx="2638">
                  <c:v>444.74799999999999</c:v>
                </c:pt>
                <c:pt idx="2639">
                  <c:v>444.90799999999979</c:v>
                </c:pt>
                <c:pt idx="2640">
                  <c:v>445.07</c:v>
                </c:pt>
                <c:pt idx="2641">
                  <c:v>445.23200000000003</c:v>
                </c:pt>
                <c:pt idx="2642">
                  <c:v>445.39400000000001</c:v>
                </c:pt>
                <c:pt idx="2643">
                  <c:v>445.55900000000008</c:v>
                </c:pt>
                <c:pt idx="2644">
                  <c:v>445.72699999999958</c:v>
                </c:pt>
                <c:pt idx="2645">
                  <c:v>445.89499999999975</c:v>
                </c:pt>
                <c:pt idx="2646">
                  <c:v>446.065</c:v>
                </c:pt>
                <c:pt idx="2647">
                  <c:v>446.23399999999958</c:v>
                </c:pt>
                <c:pt idx="2648">
                  <c:v>446.40199999999965</c:v>
                </c:pt>
                <c:pt idx="2649">
                  <c:v>446.57100000000003</c:v>
                </c:pt>
                <c:pt idx="2650">
                  <c:v>446.73899999999958</c:v>
                </c:pt>
                <c:pt idx="2651">
                  <c:v>446.90899999999965</c:v>
                </c:pt>
                <c:pt idx="2652">
                  <c:v>447.072</c:v>
                </c:pt>
                <c:pt idx="2653">
                  <c:v>447.23899999999958</c:v>
                </c:pt>
                <c:pt idx="2654">
                  <c:v>447.40299999999979</c:v>
                </c:pt>
                <c:pt idx="2655">
                  <c:v>447.56200000000001</c:v>
                </c:pt>
                <c:pt idx="2656">
                  <c:v>447.72399999999965</c:v>
                </c:pt>
                <c:pt idx="2657">
                  <c:v>447.88499999999999</c:v>
                </c:pt>
                <c:pt idx="2658">
                  <c:v>448.048</c:v>
                </c:pt>
                <c:pt idx="2659">
                  <c:v>448.21</c:v>
                </c:pt>
                <c:pt idx="2660">
                  <c:v>448.37200000000001</c:v>
                </c:pt>
                <c:pt idx="2661">
                  <c:v>448.54</c:v>
                </c:pt>
                <c:pt idx="2662">
                  <c:v>448.70699999999965</c:v>
                </c:pt>
                <c:pt idx="2663">
                  <c:v>448.87</c:v>
                </c:pt>
                <c:pt idx="2664">
                  <c:v>449.03699999999958</c:v>
                </c:pt>
                <c:pt idx="2665">
                  <c:v>449.20599999999979</c:v>
                </c:pt>
                <c:pt idx="2666">
                  <c:v>449.375</c:v>
                </c:pt>
                <c:pt idx="2667">
                  <c:v>449.53799999999978</c:v>
                </c:pt>
                <c:pt idx="2668">
                  <c:v>449.702</c:v>
                </c:pt>
                <c:pt idx="2669">
                  <c:v>449.86700000000002</c:v>
                </c:pt>
                <c:pt idx="2670">
                  <c:v>450.03</c:v>
                </c:pt>
                <c:pt idx="2671">
                  <c:v>450.197</c:v>
                </c:pt>
                <c:pt idx="2672">
                  <c:v>450.363</c:v>
                </c:pt>
                <c:pt idx="2673">
                  <c:v>450.5229999999998</c:v>
                </c:pt>
                <c:pt idx="2674">
                  <c:v>450.67700000000002</c:v>
                </c:pt>
                <c:pt idx="2675">
                  <c:v>450.83799999999979</c:v>
                </c:pt>
                <c:pt idx="2676">
                  <c:v>450.99899999999963</c:v>
                </c:pt>
                <c:pt idx="2677">
                  <c:v>451.16300000000001</c:v>
                </c:pt>
                <c:pt idx="2678">
                  <c:v>451.33099999999979</c:v>
                </c:pt>
                <c:pt idx="2679">
                  <c:v>451.50400000000002</c:v>
                </c:pt>
                <c:pt idx="2680">
                  <c:v>451.678</c:v>
                </c:pt>
                <c:pt idx="2681">
                  <c:v>451.85300000000001</c:v>
                </c:pt>
                <c:pt idx="2682">
                  <c:v>452.02499999999975</c:v>
                </c:pt>
                <c:pt idx="2683">
                  <c:v>452.19299999999993</c:v>
                </c:pt>
                <c:pt idx="2684">
                  <c:v>452.35899999999975</c:v>
                </c:pt>
                <c:pt idx="2685">
                  <c:v>452.5229999999998</c:v>
                </c:pt>
                <c:pt idx="2686">
                  <c:v>452.68900000000002</c:v>
                </c:pt>
                <c:pt idx="2687">
                  <c:v>452.85599999999999</c:v>
                </c:pt>
                <c:pt idx="2688">
                  <c:v>453.02499999999975</c:v>
                </c:pt>
                <c:pt idx="2689">
                  <c:v>453.19799999999975</c:v>
                </c:pt>
                <c:pt idx="2690">
                  <c:v>453.375</c:v>
                </c:pt>
                <c:pt idx="2691">
                  <c:v>453.55099999999999</c:v>
                </c:pt>
                <c:pt idx="2692">
                  <c:v>453.7249999999998</c:v>
                </c:pt>
                <c:pt idx="2693">
                  <c:v>453.89299999999974</c:v>
                </c:pt>
                <c:pt idx="2694">
                  <c:v>454.05799999999999</c:v>
                </c:pt>
                <c:pt idx="2695">
                  <c:v>454.22299999999979</c:v>
                </c:pt>
                <c:pt idx="2696">
                  <c:v>454.38799999999975</c:v>
                </c:pt>
                <c:pt idx="2697">
                  <c:v>454.55700000000002</c:v>
                </c:pt>
                <c:pt idx="2698">
                  <c:v>454.72699999999958</c:v>
                </c:pt>
                <c:pt idx="2699">
                  <c:v>454.8979999999998</c:v>
                </c:pt>
                <c:pt idx="2700">
                  <c:v>455.072</c:v>
                </c:pt>
                <c:pt idx="2701">
                  <c:v>455.24599999999975</c:v>
                </c:pt>
                <c:pt idx="2702">
                  <c:v>455.41899999999958</c:v>
                </c:pt>
                <c:pt idx="2703">
                  <c:v>455.59199999999959</c:v>
                </c:pt>
                <c:pt idx="2704">
                  <c:v>455.76499999999999</c:v>
                </c:pt>
                <c:pt idx="2705">
                  <c:v>455.93499999999977</c:v>
                </c:pt>
                <c:pt idx="2706">
                  <c:v>456.10199999999975</c:v>
                </c:pt>
                <c:pt idx="2707">
                  <c:v>456.267</c:v>
                </c:pt>
                <c:pt idx="2708">
                  <c:v>456.43599999999958</c:v>
                </c:pt>
                <c:pt idx="2709">
                  <c:v>456.608</c:v>
                </c:pt>
                <c:pt idx="2710">
                  <c:v>456.78199999999958</c:v>
                </c:pt>
                <c:pt idx="2711">
                  <c:v>456.95299999999975</c:v>
                </c:pt>
                <c:pt idx="2712">
                  <c:v>457.12299999999999</c:v>
                </c:pt>
                <c:pt idx="2713">
                  <c:v>457.28399999999965</c:v>
                </c:pt>
                <c:pt idx="2714">
                  <c:v>457.43899999999962</c:v>
                </c:pt>
                <c:pt idx="2715">
                  <c:v>457.6</c:v>
                </c:pt>
                <c:pt idx="2716">
                  <c:v>457.77</c:v>
                </c:pt>
                <c:pt idx="2717">
                  <c:v>457.94099999999975</c:v>
                </c:pt>
                <c:pt idx="2718">
                  <c:v>458.11500000000001</c:v>
                </c:pt>
                <c:pt idx="2719">
                  <c:v>458.28599999999977</c:v>
                </c:pt>
                <c:pt idx="2720">
                  <c:v>458.45099999999979</c:v>
                </c:pt>
                <c:pt idx="2721">
                  <c:v>458.61399999999975</c:v>
                </c:pt>
                <c:pt idx="2722">
                  <c:v>458.78</c:v>
                </c:pt>
                <c:pt idx="2723">
                  <c:v>458.94499999999999</c:v>
                </c:pt>
                <c:pt idx="2724">
                  <c:v>459.11399999999975</c:v>
                </c:pt>
                <c:pt idx="2725">
                  <c:v>459.28299999999979</c:v>
                </c:pt>
                <c:pt idx="2726">
                  <c:v>459.45299999999975</c:v>
                </c:pt>
                <c:pt idx="2727">
                  <c:v>459.625</c:v>
                </c:pt>
                <c:pt idx="2728">
                  <c:v>459.79399999999958</c:v>
                </c:pt>
                <c:pt idx="2729">
                  <c:v>459.96099999999979</c:v>
                </c:pt>
                <c:pt idx="2730">
                  <c:v>460.12400000000002</c:v>
                </c:pt>
                <c:pt idx="2731">
                  <c:v>460.28500000000003</c:v>
                </c:pt>
                <c:pt idx="2732">
                  <c:v>460.45</c:v>
                </c:pt>
                <c:pt idx="2733">
                  <c:v>460.62</c:v>
                </c:pt>
                <c:pt idx="2734">
                  <c:v>460.79299999999978</c:v>
                </c:pt>
                <c:pt idx="2735">
                  <c:v>460.96</c:v>
                </c:pt>
                <c:pt idx="2736">
                  <c:v>461.12200000000001</c:v>
                </c:pt>
                <c:pt idx="2737">
                  <c:v>461.28799999999978</c:v>
                </c:pt>
                <c:pt idx="2738">
                  <c:v>461.45599999999979</c:v>
                </c:pt>
                <c:pt idx="2739">
                  <c:v>461.625</c:v>
                </c:pt>
                <c:pt idx="2740">
                  <c:v>461.80099999999999</c:v>
                </c:pt>
                <c:pt idx="2741">
                  <c:v>461.96499999999975</c:v>
                </c:pt>
                <c:pt idx="2742">
                  <c:v>462.125</c:v>
                </c:pt>
                <c:pt idx="2743">
                  <c:v>462.29099999999966</c:v>
                </c:pt>
                <c:pt idx="2744">
                  <c:v>462.46199999999965</c:v>
                </c:pt>
                <c:pt idx="2745">
                  <c:v>462.63499999999999</c:v>
                </c:pt>
                <c:pt idx="2746">
                  <c:v>462.81</c:v>
                </c:pt>
                <c:pt idx="2747">
                  <c:v>462.98099999999965</c:v>
                </c:pt>
                <c:pt idx="2748">
                  <c:v>463.15100000000001</c:v>
                </c:pt>
                <c:pt idx="2749">
                  <c:v>463.32499999999999</c:v>
                </c:pt>
                <c:pt idx="2750">
                  <c:v>463.49899999999963</c:v>
                </c:pt>
                <c:pt idx="2751">
                  <c:v>463.666</c:v>
                </c:pt>
                <c:pt idx="2752">
                  <c:v>463.83</c:v>
                </c:pt>
                <c:pt idx="2753">
                  <c:v>463.99599999999958</c:v>
                </c:pt>
                <c:pt idx="2754">
                  <c:v>464.16300000000001</c:v>
                </c:pt>
                <c:pt idx="2755">
                  <c:v>464.32799999999975</c:v>
                </c:pt>
                <c:pt idx="2756">
                  <c:v>464.48699999999963</c:v>
                </c:pt>
                <c:pt idx="2757">
                  <c:v>464.64499999999998</c:v>
                </c:pt>
                <c:pt idx="2758">
                  <c:v>464.80799999999999</c:v>
                </c:pt>
                <c:pt idx="2759">
                  <c:v>464.97899999999959</c:v>
                </c:pt>
                <c:pt idx="2760">
                  <c:v>465.15199999999999</c:v>
                </c:pt>
                <c:pt idx="2761">
                  <c:v>465.322</c:v>
                </c:pt>
                <c:pt idx="2762">
                  <c:v>465.48999999999978</c:v>
                </c:pt>
                <c:pt idx="2763">
                  <c:v>465.65499999999997</c:v>
                </c:pt>
                <c:pt idx="2764">
                  <c:v>465.822</c:v>
                </c:pt>
                <c:pt idx="2765">
                  <c:v>465.99400000000003</c:v>
                </c:pt>
                <c:pt idx="2766">
                  <c:v>466.16699999999975</c:v>
                </c:pt>
                <c:pt idx="2767">
                  <c:v>466.33799999999979</c:v>
                </c:pt>
                <c:pt idx="2768">
                  <c:v>466.51</c:v>
                </c:pt>
                <c:pt idx="2769">
                  <c:v>466.68299999999999</c:v>
                </c:pt>
                <c:pt idx="2770">
                  <c:v>466.85300000000001</c:v>
                </c:pt>
                <c:pt idx="2771">
                  <c:v>467.02199999999965</c:v>
                </c:pt>
                <c:pt idx="2772">
                  <c:v>467.19099999999975</c:v>
                </c:pt>
                <c:pt idx="2773">
                  <c:v>467.35700000000008</c:v>
                </c:pt>
                <c:pt idx="2774">
                  <c:v>467.529</c:v>
                </c:pt>
                <c:pt idx="2775">
                  <c:v>467.70599999999979</c:v>
                </c:pt>
                <c:pt idx="2776">
                  <c:v>467.87700000000001</c:v>
                </c:pt>
                <c:pt idx="2777">
                  <c:v>468.04199999999975</c:v>
                </c:pt>
                <c:pt idx="2778">
                  <c:v>468.209</c:v>
                </c:pt>
                <c:pt idx="2779">
                  <c:v>468.38</c:v>
                </c:pt>
                <c:pt idx="2780">
                  <c:v>468.548</c:v>
                </c:pt>
                <c:pt idx="2781">
                  <c:v>468.714</c:v>
                </c:pt>
                <c:pt idx="2782">
                  <c:v>468.88400000000001</c:v>
                </c:pt>
                <c:pt idx="2783">
                  <c:v>469.05399999999975</c:v>
                </c:pt>
                <c:pt idx="2784">
                  <c:v>469.22399999999965</c:v>
                </c:pt>
                <c:pt idx="2785">
                  <c:v>469.38799999999975</c:v>
                </c:pt>
                <c:pt idx="2786">
                  <c:v>469.553</c:v>
                </c:pt>
                <c:pt idx="2787">
                  <c:v>469.72099999999978</c:v>
                </c:pt>
                <c:pt idx="2788">
                  <c:v>469.8979999999998</c:v>
                </c:pt>
                <c:pt idx="2789">
                  <c:v>470.07400000000001</c:v>
                </c:pt>
                <c:pt idx="2790">
                  <c:v>470.24599999999975</c:v>
                </c:pt>
                <c:pt idx="2791">
                  <c:v>470.4099999999998</c:v>
                </c:pt>
                <c:pt idx="2792">
                  <c:v>470.57599999999979</c:v>
                </c:pt>
                <c:pt idx="2793">
                  <c:v>470.73499999999979</c:v>
                </c:pt>
                <c:pt idx="2794">
                  <c:v>470.899</c:v>
                </c:pt>
                <c:pt idx="2795">
                  <c:v>471.06400000000002</c:v>
                </c:pt>
                <c:pt idx="2796">
                  <c:v>471.22399999999965</c:v>
                </c:pt>
                <c:pt idx="2797">
                  <c:v>471.38799999999975</c:v>
                </c:pt>
                <c:pt idx="2798">
                  <c:v>471.55799999999999</c:v>
                </c:pt>
                <c:pt idx="2799">
                  <c:v>471.72999999999979</c:v>
                </c:pt>
                <c:pt idx="2800">
                  <c:v>471.90499999999975</c:v>
                </c:pt>
                <c:pt idx="2801">
                  <c:v>472.084</c:v>
                </c:pt>
                <c:pt idx="2802">
                  <c:v>472.26499999999999</c:v>
                </c:pt>
                <c:pt idx="2803">
                  <c:v>472.45</c:v>
                </c:pt>
                <c:pt idx="2804">
                  <c:v>472.63099999999974</c:v>
                </c:pt>
                <c:pt idx="2805">
                  <c:v>472.80399999999975</c:v>
                </c:pt>
                <c:pt idx="2806">
                  <c:v>472.97199999999958</c:v>
                </c:pt>
                <c:pt idx="2807">
                  <c:v>473.14100000000002</c:v>
                </c:pt>
                <c:pt idx="2808">
                  <c:v>473.31200000000001</c:v>
                </c:pt>
                <c:pt idx="2809">
                  <c:v>473.48399999999958</c:v>
                </c:pt>
                <c:pt idx="2810">
                  <c:v>473.65600000000001</c:v>
                </c:pt>
                <c:pt idx="2811">
                  <c:v>473.83499999999975</c:v>
                </c:pt>
                <c:pt idx="2812">
                  <c:v>474.012</c:v>
                </c:pt>
                <c:pt idx="2813">
                  <c:v>474.185</c:v>
                </c:pt>
                <c:pt idx="2814">
                  <c:v>474.35599999999999</c:v>
                </c:pt>
                <c:pt idx="2815">
                  <c:v>474.52599999999978</c:v>
                </c:pt>
                <c:pt idx="2816">
                  <c:v>474.697</c:v>
                </c:pt>
                <c:pt idx="2817">
                  <c:v>474.86799999999999</c:v>
                </c:pt>
                <c:pt idx="2818">
                  <c:v>475.041</c:v>
                </c:pt>
                <c:pt idx="2819">
                  <c:v>475.21699999999959</c:v>
                </c:pt>
                <c:pt idx="2820">
                  <c:v>475.39299999999974</c:v>
                </c:pt>
                <c:pt idx="2821">
                  <c:v>475.565</c:v>
                </c:pt>
                <c:pt idx="2822">
                  <c:v>475.73799999999977</c:v>
                </c:pt>
                <c:pt idx="2823">
                  <c:v>475.9</c:v>
                </c:pt>
                <c:pt idx="2824">
                  <c:v>476.06900000000002</c:v>
                </c:pt>
                <c:pt idx="2825">
                  <c:v>476.23599999999965</c:v>
                </c:pt>
                <c:pt idx="2826">
                  <c:v>476.4</c:v>
                </c:pt>
                <c:pt idx="2827">
                  <c:v>476.56400000000002</c:v>
                </c:pt>
                <c:pt idx="2828">
                  <c:v>476.73200000000003</c:v>
                </c:pt>
                <c:pt idx="2829">
                  <c:v>476.904</c:v>
                </c:pt>
                <c:pt idx="2830">
                  <c:v>477.072</c:v>
                </c:pt>
                <c:pt idx="2831">
                  <c:v>477.23899999999958</c:v>
                </c:pt>
                <c:pt idx="2832">
                  <c:v>477.40899999999965</c:v>
                </c:pt>
                <c:pt idx="2833">
                  <c:v>477.58499999999975</c:v>
                </c:pt>
                <c:pt idx="2834">
                  <c:v>477.762</c:v>
                </c:pt>
                <c:pt idx="2835">
                  <c:v>477.93699999999961</c:v>
                </c:pt>
                <c:pt idx="2836">
                  <c:v>478.09899999999965</c:v>
                </c:pt>
                <c:pt idx="2837">
                  <c:v>478.26400000000001</c:v>
                </c:pt>
                <c:pt idx="2838">
                  <c:v>478.42899999999958</c:v>
                </c:pt>
                <c:pt idx="2839">
                  <c:v>478.59299999999979</c:v>
                </c:pt>
                <c:pt idx="2840">
                  <c:v>478.75900000000001</c:v>
                </c:pt>
                <c:pt idx="2841">
                  <c:v>478.92599999999965</c:v>
                </c:pt>
                <c:pt idx="2842">
                  <c:v>479.09399999999965</c:v>
                </c:pt>
                <c:pt idx="2843">
                  <c:v>479.26599999999979</c:v>
                </c:pt>
                <c:pt idx="2844">
                  <c:v>479.43299999999965</c:v>
                </c:pt>
                <c:pt idx="2845">
                  <c:v>479.57499999999999</c:v>
                </c:pt>
                <c:pt idx="2846">
                  <c:v>479.71199999999965</c:v>
                </c:pt>
                <c:pt idx="2847">
                  <c:v>479.85599999999999</c:v>
                </c:pt>
                <c:pt idx="2848">
                  <c:v>480.00299999999999</c:v>
                </c:pt>
                <c:pt idx="2849">
                  <c:v>480.16</c:v>
                </c:pt>
                <c:pt idx="2850">
                  <c:v>480.32400000000001</c:v>
                </c:pt>
                <c:pt idx="2851">
                  <c:v>480.49099999999964</c:v>
                </c:pt>
                <c:pt idx="2852">
                  <c:v>480.65899999999999</c:v>
                </c:pt>
                <c:pt idx="2853">
                  <c:v>480.83199999999965</c:v>
                </c:pt>
                <c:pt idx="2854">
                  <c:v>480.99599999999958</c:v>
                </c:pt>
                <c:pt idx="2855">
                  <c:v>481.15699999999993</c:v>
                </c:pt>
                <c:pt idx="2856">
                  <c:v>481.32299999999975</c:v>
                </c:pt>
                <c:pt idx="2857">
                  <c:v>481.49499999999978</c:v>
                </c:pt>
                <c:pt idx="2858">
                  <c:v>481.66899999999993</c:v>
                </c:pt>
                <c:pt idx="2859">
                  <c:v>481.84300000000002</c:v>
                </c:pt>
                <c:pt idx="2860">
                  <c:v>482.012</c:v>
                </c:pt>
                <c:pt idx="2861">
                  <c:v>482.18</c:v>
                </c:pt>
                <c:pt idx="2862">
                  <c:v>482.34800000000001</c:v>
                </c:pt>
                <c:pt idx="2863">
                  <c:v>482.51599999999979</c:v>
                </c:pt>
                <c:pt idx="2864">
                  <c:v>482.68099999999993</c:v>
                </c:pt>
                <c:pt idx="2865">
                  <c:v>482.84500000000008</c:v>
                </c:pt>
                <c:pt idx="2866">
                  <c:v>483.00700000000001</c:v>
                </c:pt>
                <c:pt idx="2867">
                  <c:v>483.16500000000002</c:v>
                </c:pt>
                <c:pt idx="2868">
                  <c:v>483.32400000000001</c:v>
                </c:pt>
                <c:pt idx="2869">
                  <c:v>483.48299999999978</c:v>
                </c:pt>
                <c:pt idx="2870">
                  <c:v>483.64400000000023</c:v>
                </c:pt>
                <c:pt idx="2871">
                  <c:v>483.80700000000002</c:v>
                </c:pt>
                <c:pt idx="2872">
                  <c:v>483.97399999999965</c:v>
                </c:pt>
                <c:pt idx="2873">
                  <c:v>484.13799999999975</c:v>
                </c:pt>
                <c:pt idx="2874">
                  <c:v>484.30099999999999</c:v>
                </c:pt>
                <c:pt idx="2875">
                  <c:v>484.46099999999979</c:v>
                </c:pt>
                <c:pt idx="2876">
                  <c:v>484.625</c:v>
                </c:pt>
                <c:pt idx="2877">
                  <c:v>484.79399999999958</c:v>
                </c:pt>
                <c:pt idx="2878">
                  <c:v>484.96499999999975</c:v>
                </c:pt>
                <c:pt idx="2879">
                  <c:v>485.14000000000021</c:v>
                </c:pt>
                <c:pt idx="2880">
                  <c:v>485.30900000000008</c:v>
                </c:pt>
                <c:pt idx="2881">
                  <c:v>485.47899999999959</c:v>
                </c:pt>
                <c:pt idx="2882">
                  <c:v>485.64600000000002</c:v>
                </c:pt>
                <c:pt idx="2883">
                  <c:v>485.81599999999975</c:v>
                </c:pt>
                <c:pt idx="2884">
                  <c:v>485.98899999999958</c:v>
                </c:pt>
                <c:pt idx="2885">
                  <c:v>486.161</c:v>
                </c:pt>
                <c:pt idx="2886">
                  <c:v>486.32599999999979</c:v>
                </c:pt>
                <c:pt idx="2887">
                  <c:v>486.49299999999965</c:v>
                </c:pt>
                <c:pt idx="2888">
                  <c:v>486.66199999999975</c:v>
                </c:pt>
                <c:pt idx="2889">
                  <c:v>486.83099999999979</c:v>
                </c:pt>
                <c:pt idx="2890">
                  <c:v>487</c:v>
                </c:pt>
                <c:pt idx="2891">
                  <c:v>487.16500000000002</c:v>
                </c:pt>
                <c:pt idx="2892">
                  <c:v>487.33300000000003</c:v>
                </c:pt>
                <c:pt idx="2893">
                  <c:v>487.50200000000001</c:v>
                </c:pt>
                <c:pt idx="2894">
                  <c:v>487.67200000000008</c:v>
                </c:pt>
                <c:pt idx="2895">
                  <c:v>487.84300000000002</c:v>
                </c:pt>
                <c:pt idx="2896">
                  <c:v>488.017</c:v>
                </c:pt>
                <c:pt idx="2897">
                  <c:v>488.19200000000001</c:v>
                </c:pt>
                <c:pt idx="2898">
                  <c:v>488.35599999999999</c:v>
                </c:pt>
                <c:pt idx="2899">
                  <c:v>488.51499999999999</c:v>
                </c:pt>
                <c:pt idx="2900">
                  <c:v>488.68299999999999</c:v>
                </c:pt>
                <c:pt idx="2901">
                  <c:v>488.85399999999993</c:v>
                </c:pt>
                <c:pt idx="2902">
                  <c:v>489.01400000000001</c:v>
                </c:pt>
                <c:pt idx="2903">
                  <c:v>489.17200000000008</c:v>
                </c:pt>
                <c:pt idx="2904">
                  <c:v>489.33499999999975</c:v>
                </c:pt>
                <c:pt idx="2905">
                  <c:v>489.49899999999963</c:v>
                </c:pt>
                <c:pt idx="2906">
                  <c:v>489.66800000000001</c:v>
                </c:pt>
                <c:pt idx="2907">
                  <c:v>489.83599999999979</c:v>
                </c:pt>
                <c:pt idx="2908">
                  <c:v>490.00799999999975</c:v>
                </c:pt>
                <c:pt idx="2909">
                  <c:v>490.18099999999993</c:v>
                </c:pt>
                <c:pt idx="2910">
                  <c:v>490.35899999999975</c:v>
                </c:pt>
                <c:pt idx="2911">
                  <c:v>490.53399999999965</c:v>
                </c:pt>
                <c:pt idx="2912">
                  <c:v>490.70699999999965</c:v>
                </c:pt>
                <c:pt idx="2913">
                  <c:v>490.88400000000001</c:v>
                </c:pt>
                <c:pt idx="2914">
                  <c:v>491.06</c:v>
                </c:pt>
                <c:pt idx="2915">
                  <c:v>491.23799999999977</c:v>
                </c:pt>
                <c:pt idx="2916">
                  <c:v>491.41699999999958</c:v>
                </c:pt>
                <c:pt idx="2917">
                  <c:v>491.59399999999965</c:v>
                </c:pt>
                <c:pt idx="2918">
                  <c:v>491.767</c:v>
                </c:pt>
                <c:pt idx="2919">
                  <c:v>491.93899999999962</c:v>
                </c:pt>
                <c:pt idx="2920">
                  <c:v>492.11</c:v>
                </c:pt>
                <c:pt idx="2921">
                  <c:v>492.28399999999965</c:v>
                </c:pt>
                <c:pt idx="2922">
                  <c:v>492.45800000000003</c:v>
                </c:pt>
                <c:pt idx="2923">
                  <c:v>492.62700000000001</c:v>
                </c:pt>
                <c:pt idx="2924">
                  <c:v>492.79499999999979</c:v>
                </c:pt>
                <c:pt idx="2925">
                  <c:v>492.95800000000003</c:v>
                </c:pt>
                <c:pt idx="2926">
                  <c:v>493.125</c:v>
                </c:pt>
                <c:pt idx="2927">
                  <c:v>493.29199999999958</c:v>
                </c:pt>
                <c:pt idx="2928">
                  <c:v>493.45299999999975</c:v>
                </c:pt>
                <c:pt idx="2929">
                  <c:v>493.61500000000001</c:v>
                </c:pt>
                <c:pt idx="2930">
                  <c:v>493.78</c:v>
                </c:pt>
                <c:pt idx="2931">
                  <c:v>493.947</c:v>
                </c:pt>
                <c:pt idx="2932">
                  <c:v>494.11099999999999</c:v>
                </c:pt>
                <c:pt idx="2933">
                  <c:v>494.26400000000001</c:v>
                </c:pt>
                <c:pt idx="2934">
                  <c:v>494.42099999999965</c:v>
                </c:pt>
                <c:pt idx="2935">
                  <c:v>494.58099999999979</c:v>
                </c:pt>
                <c:pt idx="2936">
                  <c:v>494.73899999999958</c:v>
                </c:pt>
                <c:pt idx="2937">
                  <c:v>494.88900000000001</c:v>
                </c:pt>
                <c:pt idx="2938">
                  <c:v>495.04</c:v>
                </c:pt>
                <c:pt idx="2939">
                  <c:v>495.19200000000001</c:v>
                </c:pt>
                <c:pt idx="2940">
                  <c:v>495.35</c:v>
                </c:pt>
                <c:pt idx="2941">
                  <c:v>495.512</c:v>
                </c:pt>
                <c:pt idx="2942">
                  <c:v>495.68299999999999</c:v>
                </c:pt>
                <c:pt idx="2943">
                  <c:v>495.84899999999999</c:v>
                </c:pt>
                <c:pt idx="2944">
                  <c:v>496.012</c:v>
                </c:pt>
                <c:pt idx="2945">
                  <c:v>496.17500000000001</c:v>
                </c:pt>
                <c:pt idx="2946">
                  <c:v>496.34399999999999</c:v>
                </c:pt>
                <c:pt idx="2947">
                  <c:v>496.51900000000001</c:v>
                </c:pt>
                <c:pt idx="2948">
                  <c:v>496.69299999999993</c:v>
                </c:pt>
                <c:pt idx="2949">
                  <c:v>496.86399999999975</c:v>
                </c:pt>
                <c:pt idx="2950">
                  <c:v>497.03699999999958</c:v>
                </c:pt>
                <c:pt idx="2951">
                  <c:v>497.21099999999979</c:v>
                </c:pt>
                <c:pt idx="2952">
                  <c:v>497.37599999999975</c:v>
                </c:pt>
                <c:pt idx="2953">
                  <c:v>497.53799999999978</c:v>
                </c:pt>
                <c:pt idx="2954">
                  <c:v>497.70400000000001</c:v>
                </c:pt>
                <c:pt idx="2955">
                  <c:v>497.87200000000001</c:v>
                </c:pt>
                <c:pt idx="2956">
                  <c:v>498.04399999999993</c:v>
                </c:pt>
                <c:pt idx="2957">
                  <c:v>498.21799999999979</c:v>
                </c:pt>
                <c:pt idx="2958">
                  <c:v>498.392</c:v>
                </c:pt>
                <c:pt idx="2959">
                  <c:v>498.55900000000008</c:v>
                </c:pt>
                <c:pt idx="2960">
                  <c:v>498.72199999999958</c:v>
                </c:pt>
                <c:pt idx="2961">
                  <c:v>498.88799999999975</c:v>
                </c:pt>
                <c:pt idx="2962">
                  <c:v>499.05500000000001</c:v>
                </c:pt>
                <c:pt idx="2963">
                  <c:v>499.22199999999958</c:v>
                </c:pt>
                <c:pt idx="2964">
                  <c:v>499.39099999999979</c:v>
                </c:pt>
                <c:pt idx="2965">
                  <c:v>499.56299999999999</c:v>
                </c:pt>
                <c:pt idx="2966">
                  <c:v>499.73799999999977</c:v>
                </c:pt>
                <c:pt idx="2967">
                  <c:v>499.90899999999965</c:v>
                </c:pt>
                <c:pt idx="2968">
                  <c:v>500.07499999999999</c:v>
                </c:pt>
                <c:pt idx="2969">
                  <c:v>500.24599999999975</c:v>
                </c:pt>
                <c:pt idx="2970">
                  <c:v>500.41399999999965</c:v>
                </c:pt>
                <c:pt idx="2971">
                  <c:v>500.58099999999979</c:v>
                </c:pt>
                <c:pt idx="2972">
                  <c:v>500.75200000000001</c:v>
                </c:pt>
                <c:pt idx="2973">
                  <c:v>500.92499999999978</c:v>
                </c:pt>
                <c:pt idx="2974">
                  <c:v>501.09399999999965</c:v>
                </c:pt>
                <c:pt idx="2975">
                  <c:v>501.2609999999998</c:v>
                </c:pt>
                <c:pt idx="2976">
                  <c:v>501.42899999999958</c:v>
                </c:pt>
                <c:pt idx="2977">
                  <c:v>501.59899999999965</c:v>
                </c:pt>
                <c:pt idx="2978">
                  <c:v>501.76900000000001</c:v>
                </c:pt>
                <c:pt idx="2979">
                  <c:v>501.93899999999962</c:v>
                </c:pt>
                <c:pt idx="2980">
                  <c:v>502.11200000000002</c:v>
                </c:pt>
                <c:pt idx="2981">
                  <c:v>502.28500000000003</c:v>
                </c:pt>
                <c:pt idx="2982">
                  <c:v>502.46199999999965</c:v>
                </c:pt>
                <c:pt idx="2983">
                  <c:v>502.63299999999975</c:v>
                </c:pt>
                <c:pt idx="2984">
                  <c:v>502.80599999999993</c:v>
                </c:pt>
                <c:pt idx="2985">
                  <c:v>502.97799999999978</c:v>
                </c:pt>
                <c:pt idx="2986">
                  <c:v>503.14800000000002</c:v>
                </c:pt>
                <c:pt idx="2987">
                  <c:v>503.322</c:v>
                </c:pt>
                <c:pt idx="2988">
                  <c:v>503.50299999999999</c:v>
                </c:pt>
                <c:pt idx="2989">
                  <c:v>503.68799999999999</c:v>
                </c:pt>
                <c:pt idx="2990">
                  <c:v>503.87200000000001</c:v>
                </c:pt>
                <c:pt idx="2991">
                  <c:v>504.04899999999975</c:v>
                </c:pt>
                <c:pt idx="2992">
                  <c:v>504.2249999999998</c:v>
                </c:pt>
                <c:pt idx="2993">
                  <c:v>504.399</c:v>
                </c:pt>
                <c:pt idx="2994">
                  <c:v>504.577</c:v>
                </c:pt>
                <c:pt idx="2995">
                  <c:v>504.75299999999999</c:v>
                </c:pt>
                <c:pt idx="2996">
                  <c:v>504.92999999999978</c:v>
                </c:pt>
                <c:pt idx="2997">
                  <c:v>505.10500000000002</c:v>
                </c:pt>
                <c:pt idx="2998">
                  <c:v>505.28099999999978</c:v>
                </c:pt>
                <c:pt idx="2999">
                  <c:v>505.45499999999993</c:v>
                </c:pt>
                <c:pt idx="3000">
                  <c:v>505.62599999999975</c:v>
                </c:pt>
                <c:pt idx="3001">
                  <c:v>505.80500000000001</c:v>
                </c:pt>
                <c:pt idx="3002">
                  <c:v>505.97999999999979</c:v>
                </c:pt>
                <c:pt idx="3003">
                  <c:v>506.1500000000002</c:v>
                </c:pt>
                <c:pt idx="3004">
                  <c:v>506.31799999999993</c:v>
                </c:pt>
                <c:pt idx="3005">
                  <c:v>506.48499999999979</c:v>
                </c:pt>
                <c:pt idx="3006">
                  <c:v>506.65899999999999</c:v>
                </c:pt>
                <c:pt idx="3007">
                  <c:v>506.83699999999965</c:v>
                </c:pt>
                <c:pt idx="3008">
                  <c:v>507.01799999999974</c:v>
                </c:pt>
                <c:pt idx="3009">
                  <c:v>507.19400000000002</c:v>
                </c:pt>
                <c:pt idx="3010">
                  <c:v>507.36700000000002</c:v>
                </c:pt>
                <c:pt idx="3011">
                  <c:v>507.54300000000001</c:v>
                </c:pt>
                <c:pt idx="3012">
                  <c:v>507.72099999999978</c:v>
                </c:pt>
                <c:pt idx="3013">
                  <c:v>507.89400000000001</c:v>
                </c:pt>
                <c:pt idx="3014">
                  <c:v>508.06200000000001</c:v>
                </c:pt>
                <c:pt idx="3015">
                  <c:v>508.2249999999998</c:v>
                </c:pt>
                <c:pt idx="3016">
                  <c:v>508.392</c:v>
                </c:pt>
                <c:pt idx="3017">
                  <c:v>508.56200000000001</c:v>
                </c:pt>
                <c:pt idx="3018">
                  <c:v>508.73299999999978</c:v>
                </c:pt>
                <c:pt idx="3019">
                  <c:v>508.90299999999979</c:v>
                </c:pt>
                <c:pt idx="3020">
                  <c:v>509.07100000000003</c:v>
                </c:pt>
                <c:pt idx="3021">
                  <c:v>509.23799999999977</c:v>
                </c:pt>
                <c:pt idx="3022">
                  <c:v>509.40499999999975</c:v>
                </c:pt>
                <c:pt idx="3023">
                  <c:v>509.56799999999993</c:v>
                </c:pt>
                <c:pt idx="3024">
                  <c:v>509.72799999999978</c:v>
                </c:pt>
                <c:pt idx="3025">
                  <c:v>509.88799999999975</c:v>
                </c:pt>
                <c:pt idx="3026">
                  <c:v>510.053</c:v>
                </c:pt>
                <c:pt idx="3027">
                  <c:v>510.22199999999958</c:v>
                </c:pt>
                <c:pt idx="3028">
                  <c:v>510.3979999999998</c:v>
                </c:pt>
                <c:pt idx="3029">
                  <c:v>510.57499999999999</c:v>
                </c:pt>
                <c:pt idx="3030">
                  <c:v>510.74799999999999</c:v>
                </c:pt>
                <c:pt idx="3031">
                  <c:v>510.91999999999979</c:v>
                </c:pt>
                <c:pt idx="3032">
                  <c:v>511.09399999999965</c:v>
                </c:pt>
                <c:pt idx="3033">
                  <c:v>511.267</c:v>
                </c:pt>
                <c:pt idx="3034">
                  <c:v>511.43199999999962</c:v>
                </c:pt>
                <c:pt idx="3035">
                  <c:v>511.59299999999979</c:v>
                </c:pt>
                <c:pt idx="3036">
                  <c:v>511.75299999999999</c:v>
                </c:pt>
                <c:pt idx="3037">
                  <c:v>511.91799999999978</c:v>
                </c:pt>
                <c:pt idx="3038">
                  <c:v>512.08500000000004</c:v>
                </c:pt>
                <c:pt idx="3039">
                  <c:v>512.2519999999995</c:v>
                </c:pt>
                <c:pt idx="3040">
                  <c:v>512.41800000000001</c:v>
                </c:pt>
                <c:pt idx="3041">
                  <c:v>512.58199999999999</c:v>
                </c:pt>
                <c:pt idx="3042">
                  <c:v>512.74900000000002</c:v>
                </c:pt>
                <c:pt idx="3043">
                  <c:v>512.91899999999998</c:v>
                </c:pt>
                <c:pt idx="3044">
                  <c:v>513.09199999999998</c:v>
                </c:pt>
                <c:pt idx="3045">
                  <c:v>513.26599999999996</c:v>
                </c:pt>
                <c:pt idx="3046">
                  <c:v>513.43499999999949</c:v>
                </c:pt>
                <c:pt idx="3047">
                  <c:v>513.60599999999999</c:v>
                </c:pt>
                <c:pt idx="3048">
                  <c:v>513.77400000000046</c:v>
                </c:pt>
                <c:pt idx="3049">
                  <c:v>513.93799999999942</c:v>
                </c:pt>
                <c:pt idx="3050">
                  <c:v>514.09799999999996</c:v>
                </c:pt>
                <c:pt idx="3051">
                  <c:v>514.26099999999997</c:v>
                </c:pt>
                <c:pt idx="3052">
                  <c:v>514.42599999999959</c:v>
                </c:pt>
                <c:pt idx="3053">
                  <c:v>514.59199999999998</c:v>
                </c:pt>
                <c:pt idx="3054">
                  <c:v>514.76</c:v>
                </c:pt>
                <c:pt idx="3055">
                  <c:v>514.93099999999959</c:v>
                </c:pt>
                <c:pt idx="3056">
                  <c:v>515.09400000000005</c:v>
                </c:pt>
                <c:pt idx="3057">
                  <c:v>515.24800000000005</c:v>
                </c:pt>
                <c:pt idx="3058">
                  <c:v>515.40899999999999</c:v>
                </c:pt>
                <c:pt idx="3059">
                  <c:v>515.58299999999997</c:v>
                </c:pt>
                <c:pt idx="3060">
                  <c:v>515.76</c:v>
                </c:pt>
                <c:pt idx="3061">
                  <c:v>515.93599999999958</c:v>
                </c:pt>
                <c:pt idx="3062">
                  <c:v>516.11</c:v>
                </c:pt>
                <c:pt idx="3063">
                  <c:v>516.28300000000058</c:v>
                </c:pt>
                <c:pt idx="3064">
                  <c:v>516.45699999999943</c:v>
                </c:pt>
                <c:pt idx="3065">
                  <c:v>516.62800000000004</c:v>
                </c:pt>
                <c:pt idx="3066">
                  <c:v>516.79700000000003</c:v>
                </c:pt>
                <c:pt idx="3067">
                  <c:v>516.96699999999942</c:v>
                </c:pt>
                <c:pt idx="3068">
                  <c:v>517.13599999999997</c:v>
                </c:pt>
                <c:pt idx="3069">
                  <c:v>517.30799999999942</c:v>
                </c:pt>
                <c:pt idx="3070">
                  <c:v>517.48199999999997</c:v>
                </c:pt>
                <c:pt idx="3071">
                  <c:v>517.649</c:v>
                </c:pt>
                <c:pt idx="3072">
                  <c:v>517.81699999999955</c:v>
                </c:pt>
                <c:pt idx="3073">
                  <c:v>517.98699999999997</c:v>
                </c:pt>
                <c:pt idx="3074">
                  <c:v>518.15899999999999</c:v>
                </c:pt>
                <c:pt idx="3075">
                  <c:v>518.33199999999943</c:v>
                </c:pt>
                <c:pt idx="3076">
                  <c:v>518.50300000000004</c:v>
                </c:pt>
                <c:pt idx="3077">
                  <c:v>518.67700000000002</c:v>
                </c:pt>
                <c:pt idx="3078">
                  <c:v>518.85399999999959</c:v>
                </c:pt>
                <c:pt idx="3079">
                  <c:v>519.02800000000002</c:v>
                </c:pt>
                <c:pt idx="3080">
                  <c:v>519.20500000000004</c:v>
                </c:pt>
                <c:pt idx="3081">
                  <c:v>519.38</c:v>
                </c:pt>
                <c:pt idx="3082">
                  <c:v>519.55099999999959</c:v>
                </c:pt>
                <c:pt idx="3083">
                  <c:v>519.72299999999996</c:v>
                </c:pt>
                <c:pt idx="3084">
                  <c:v>519.89499999999998</c:v>
                </c:pt>
                <c:pt idx="3085">
                  <c:v>520.06899999999996</c:v>
                </c:pt>
                <c:pt idx="3086">
                  <c:v>520.245</c:v>
                </c:pt>
                <c:pt idx="3087">
                  <c:v>520.42199999999957</c:v>
                </c:pt>
                <c:pt idx="3088">
                  <c:v>520.596</c:v>
                </c:pt>
                <c:pt idx="3089">
                  <c:v>520.76900000000001</c:v>
                </c:pt>
                <c:pt idx="3090">
                  <c:v>520.93599999999958</c:v>
                </c:pt>
                <c:pt idx="3091">
                  <c:v>521.096</c:v>
                </c:pt>
                <c:pt idx="3092">
                  <c:v>521.25900000000001</c:v>
                </c:pt>
                <c:pt idx="3093">
                  <c:v>521.42399999999998</c:v>
                </c:pt>
                <c:pt idx="3094">
                  <c:v>521.59299999999996</c:v>
                </c:pt>
                <c:pt idx="3095">
                  <c:v>521.76599999999996</c:v>
                </c:pt>
                <c:pt idx="3096">
                  <c:v>521.93399999999997</c:v>
                </c:pt>
                <c:pt idx="3097">
                  <c:v>522.10400000000004</c:v>
                </c:pt>
                <c:pt idx="3098">
                  <c:v>522.27800000000059</c:v>
                </c:pt>
                <c:pt idx="3099">
                  <c:v>522.45499999999959</c:v>
                </c:pt>
                <c:pt idx="3100">
                  <c:v>522.63300000000004</c:v>
                </c:pt>
                <c:pt idx="3101">
                  <c:v>522.81199999999956</c:v>
                </c:pt>
                <c:pt idx="3102">
                  <c:v>522.99</c:v>
                </c:pt>
                <c:pt idx="3103">
                  <c:v>523.16099999999949</c:v>
                </c:pt>
                <c:pt idx="3104">
                  <c:v>523.33299999999929</c:v>
                </c:pt>
                <c:pt idx="3105">
                  <c:v>523.50800000000004</c:v>
                </c:pt>
                <c:pt idx="3106">
                  <c:v>523.67999999999995</c:v>
                </c:pt>
                <c:pt idx="3107">
                  <c:v>523.84999999999957</c:v>
                </c:pt>
                <c:pt idx="3108">
                  <c:v>524.02300000000002</c:v>
                </c:pt>
                <c:pt idx="3109">
                  <c:v>524.19799999999998</c:v>
                </c:pt>
                <c:pt idx="3110">
                  <c:v>524.36699999999928</c:v>
                </c:pt>
                <c:pt idx="3111">
                  <c:v>524.529</c:v>
                </c:pt>
                <c:pt idx="3112">
                  <c:v>524.69600000000003</c:v>
                </c:pt>
                <c:pt idx="3113">
                  <c:v>524.86799999999937</c:v>
                </c:pt>
                <c:pt idx="3114">
                  <c:v>525.04499999999996</c:v>
                </c:pt>
                <c:pt idx="3115">
                  <c:v>525.21299999999997</c:v>
                </c:pt>
                <c:pt idx="3116">
                  <c:v>525.38</c:v>
                </c:pt>
                <c:pt idx="3117">
                  <c:v>525.55099999999959</c:v>
                </c:pt>
                <c:pt idx="3118">
                  <c:v>525.72500000000002</c:v>
                </c:pt>
                <c:pt idx="3119">
                  <c:v>525.899</c:v>
                </c:pt>
                <c:pt idx="3120">
                  <c:v>526.06699999999955</c:v>
                </c:pt>
                <c:pt idx="3121">
                  <c:v>526.23500000000001</c:v>
                </c:pt>
                <c:pt idx="3122">
                  <c:v>526.40300000000002</c:v>
                </c:pt>
                <c:pt idx="3123">
                  <c:v>526.57100000000003</c:v>
                </c:pt>
                <c:pt idx="3124">
                  <c:v>526.74099999999999</c:v>
                </c:pt>
                <c:pt idx="3125">
                  <c:v>526.9159999999996</c:v>
                </c:pt>
                <c:pt idx="3126">
                  <c:v>527.08799999999997</c:v>
                </c:pt>
                <c:pt idx="3127">
                  <c:v>527.25599999999997</c:v>
                </c:pt>
                <c:pt idx="3128">
                  <c:v>527.4249999999995</c:v>
                </c:pt>
                <c:pt idx="3129">
                  <c:v>527.596</c:v>
                </c:pt>
                <c:pt idx="3130">
                  <c:v>527.76300000000003</c:v>
                </c:pt>
                <c:pt idx="3131">
                  <c:v>527.92899999999997</c:v>
                </c:pt>
                <c:pt idx="3132">
                  <c:v>528.09799999999996</c:v>
                </c:pt>
                <c:pt idx="3133">
                  <c:v>528.26900000000001</c:v>
                </c:pt>
                <c:pt idx="3134">
                  <c:v>528.43499999999949</c:v>
                </c:pt>
                <c:pt idx="3135">
                  <c:v>528.6029999999995</c:v>
                </c:pt>
                <c:pt idx="3136">
                  <c:v>528.77500000000043</c:v>
                </c:pt>
                <c:pt idx="3137">
                  <c:v>528.95099999999957</c:v>
                </c:pt>
                <c:pt idx="3138">
                  <c:v>529.12900000000002</c:v>
                </c:pt>
                <c:pt idx="3139">
                  <c:v>529.30699999999956</c:v>
                </c:pt>
                <c:pt idx="3140">
                  <c:v>529.48</c:v>
                </c:pt>
                <c:pt idx="3141">
                  <c:v>529.64699999999959</c:v>
                </c:pt>
                <c:pt idx="3142">
                  <c:v>529.8149999999996</c:v>
                </c:pt>
                <c:pt idx="3143">
                  <c:v>529.98599999999999</c:v>
                </c:pt>
                <c:pt idx="3144">
                  <c:v>530.15599999999949</c:v>
                </c:pt>
                <c:pt idx="3145">
                  <c:v>530.32799999999929</c:v>
                </c:pt>
                <c:pt idx="3146">
                  <c:v>530.5</c:v>
                </c:pt>
                <c:pt idx="3147">
                  <c:v>530.67499999999995</c:v>
                </c:pt>
                <c:pt idx="3148">
                  <c:v>530.85499999999956</c:v>
                </c:pt>
                <c:pt idx="3149">
                  <c:v>531.04</c:v>
                </c:pt>
                <c:pt idx="3150">
                  <c:v>531.221</c:v>
                </c:pt>
                <c:pt idx="3151">
                  <c:v>531.40199999999959</c:v>
                </c:pt>
                <c:pt idx="3152">
                  <c:v>531.58199999999999</c:v>
                </c:pt>
                <c:pt idx="3153">
                  <c:v>531.76400000000001</c:v>
                </c:pt>
                <c:pt idx="3154">
                  <c:v>531.94399999999996</c:v>
                </c:pt>
                <c:pt idx="3155">
                  <c:v>532.12</c:v>
                </c:pt>
                <c:pt idx="3156">
                  <c:v>532.29100000000005</c:v>
                </c:pt>
                <c:pt idx="3157">
                  <c:v>532.46299999999928</c:v>
                </c:pt>
                <c:pt idx="3158">
                  <c:v>532.64099999999996</c:v>
                </c:pt>
                <c:pt idx="3159">
                  <c:v>532.81399999999996</c:v>
                </c:pt>
                <c:pt idx="3160">
                  <c:v>532.98400000000004</c:v>
                </c:pt>
                <c:pt idx="3161">
                  <c:v>533.154</c:v>
                </c:pt>
                <c:pt idx="3162">
                  <c:v>533.32499999999959</c:v>
                </c:pt>
                <c:pt idx="3163">
                  <c:v>533.49800000000005</c:v>
                </c:pt>
                <c:pt idx="3164">
                  <c:v>533.67300000000046</c:v>
                </c:pt>
                <c:pt idx="3165">
                  <c:v>533.84599999999955</c:v>
                </c:pt>
                <c:pt idx="3166">
                  <c:v>534.0169999999996</c:v>
                </c:pt>
                <c:pt idx="3167">
                  <c:v>534.19500000000005</c:v>
                </c:pt>
                <c:pt idx="3168">
                  <c:v>534.36799999999937</c:v>
                </c:pt>
                <c:pt idx="3169">
                  <c:v>534.53300000000002</c:v>
                </c:pt>
                <c:pt idx="3170">
                  <c:v>534.70399999999995</c:v>
                </c:pt>
                <c:pt idx="3171">
                  <c:v>534.87900000000002</c:v>
                </c:pt>
                <c:pt idx="3172">
                  <c:v>535.05599999999959</c:v>
                </c:pt>
                <c:pt idx="3173">
                  <c:v>535.23199999999997</c:v>
                </c:pt>
                <c:pt idx="3174">
                  <c:v>535.404</c:v>
                </c:pt>
                <c:pt idx="3175">
                  <c:v>535.57500000000005</c:v>
                </c:pt>
                <c:pt idx="3176">
                  <c:v>535.74800000000005</c:v>
                </c:pt>
                <c:pt idx="3177">
                  <c:v>535.91999999999996</c:v>
                </c:pt>
                <c:pt idx="3178">
                  <c:v>536.09100000000001</c:v>
                </c:pt>
                <c:pt idx="3179">
                  <c:v>536.26199999999949</c:v>
                </c:pt>
                <c:pt idx="3180">
                  <c:v>536.43599999999958</c:v>
                </c:pt>
                <c:pt idx="3181">
                  <c:v>536.61</c:v>
                </c:pt>
                <c:pt idx="3182">
                  <c:v>536.78500000000042</c:v>
                </c:pt>
                <c:pt idx="3183">
                  <c:v>536.95799999999929</c:v>
                </c:pt>
                <c:pt idx="3184">
                  <c:v>537.13199999999949</c:v>
                </c:pt>
                <c:pt idx="3185">
                  <c:v>537.29700000000003</c:v>
                </c:pt>
                <c:pt idx="3186">
                  <c:v>537.46699999999942</c:v>
                </c:pt>
                <c:pt idx="3187">
                  <c:v>537.63699999999949</c:v>
                </c:pt>
                <c:pt idx="3188">
                  <c:v>537.79900000000043</c:v>
                </c:pt>
                <c:pt idx="3189">
                  <c:v>537.95999999999958</c:v>
                </c:pt>
                <c:pt idx="3190">
                  <c:v>538.125</c:v>
                </c:pt>
                <c:pt idx="3191">
                  <c:v>538.29500000000041</c:v>
                </c:pt>
                <c:pt idx="3192">
                  <c:v>538.471</c:v>
                </c:pt>
                <c:pt idx="3193">
                  <c:v>538.6419999999996</c:v>
                </c:pt>
                <c:pt idx="3194">
                  <c:v>538.80799999999942</c:v>
                </c:pt>
                <c:pt idx="3195">
                  <c:v>538.97400000000005</c:v>
                </c:pt>
                <c:pt idx="3196">
                  <c:v>539.13800000000003</c:v>
                </c:pt>
                <c:pt idx="3197">
                  <c:v>539.29900000000043</c:v>
                </c:pt>
                <c:pt idx="3198">
                  <c:v>539.45699999999943</c:v>
                </c:pt>
                <c:pt idx="3199">
                  <c:v>539.62</c:v>
                </c:pt>
                <c:pt idx="3200">
                  <c:v>539.78900000000044</c:v>
                </c:pt>
                <c:pt idx="3201">
                  <c:v>539.95899999999949</c:v>
                </c:pt>
                <c:pt idx="3202">
                  <c:v>540.12800000000004</c:v>
                </c:pt>
                <c:pt idx="3203">
                  <c:v>540.28900000000044</c:v>
                </c:pt>
                <c:pt idx="3204">
                  <c:v>540.45099999999957</c:v>
                </c:pt>
                <c:pt idx="3205">
                  <c:v>540.62300000000005</c:v>
                </c:pt>
                <c:pt idx="3206">
                  <c:v>540.80199999999957</c:v>
                </c:pt>
                <c:pt idx="3207">
                  <c:v>540.98</c:v>
                </c:pt>
                <c:pt idx="3208">
                  <c:v>541.149</c:v>
                </c:pt>
                <c:pt idx="3209">
                  <c:v>541.32099999999957</c:v>
                </c:pt>
                <c:pt idx="3210">
                  <c:v>541.49300000000005</c:v>
                </c:pt>
                <c:pt idx="3211">
                  <c:v>541.66499999999996</c:v>
                </c:pt>
                <c:pt idx="3212">
                  <c:v>541.83199999999943</c:v>
                </c:pt>
                <c:pt idx="3213">
                  <c:v>542.0019999999995</c:v>
                </c:pt>
                <c:pt idx="3214">
                  <c:v>542.17300000000046</c:v>
                </c:pt>
                <c:pt idx="3215">
                  <c:v>542.34299999999928</c:v>
                </c:pt>
                <c:pt idx="3216">
                  <c:v>542.51199999999949</c:v>
                </c:pt>
                <c:pt idx="3217">
                  <c:v>542.68299999999999</c:v>
                </c:pt>
                <c:pt idx="3218">
                  <c:v>542.85399999999959</c:v>
                </c:pt>
                <c:pt idx="3219">
                  <c:v>543.02300000000002</c:v>
                </c:pt>
                <c:pt idx="3220">
                  <c:v>543.19100000000003</c:v>
                </c:pt>
                <c:pt idx="3221">
                  <c:v>543.35999999999956</c:v>
                </c:pt>
                <c:pt idx="3222">
                  <c:v>543.529</c:v>
                </c:pt>
                <c:pt idx="3223">
                  <c:v>543.697</c:v>
                </c:pt>
                <c:pt idx="3224">
                  <c:v>543.86499999999955</c:v>
                </c:pt>
                <c:pt idx="3225">
                  <c:v>544.03800000000001</c:v>
                </c:pt>
                <c:pt idx="3226">
                  <c:v>544.21299999999997</c:v>
                </c:pt>
                <c:pt idx="3227">
                  <c:v>544.38800000000003</c:v>
                </c:pt>
                <c:pt idx="3228">
                  <c:v>544.56099999999958</c:v>
                </c:pt>
                <c:pt idx="3229">
                  <c:v>544.73400000000004</c:v>
                </c:pt>
                <c:pt idx="3230">
                  <c:v>544.90699999999958</c:v>
                </c:pt>
                <c:pt idx="3231">
                  <c:v>545.07600000000002</c:v>
                </c:pt>
                <c:pt idx="3232">
                  <c:v>545.24300000000005</c:v>
                </c:pt>
                <c:pt idx="3233">
                  <c:v>545.40699999999958</c:v>
                </c:pt>
                <c:pt idx="3234">
                  <c:v>545.57500000000005</c:v>
                </c:pt>
                <c:pt idx="3235">
                  <c:v>545.73800000000051</c:v>
                </c:pt>
                <c:pt idx="3236">
                  <c:v>545.90199999999959</c:v>
                </c:pt>
                <c:pt idx="3237">
                  <c:v>546.07100000000003</c:v>
                </c:pt>
                <c:pt idx="3238">
                  <c:v>546.24099999999999</c:v>
                </c:pt>
                <c:pt idx="3239">
                  <c:v>546.41099999999949</c:v>
                </c:pt>
                <c:pt idx="3240">
                  <c:v>546.58600000000001</c:v>
                </c:pt>
                <c:pt idx="3241">
                  <c:v>546.75300000000004</c:v>
                </c:pt>
                <c:pt idx="3242">
                  <c:v>546.91800000000001</c:v>
                </c:pt>
                <c:pt idx="3243">
                  <c:v>547.08600000000001</c:v>
                </c:pt>
                <c:pt idx="3244">
                  <c:v>547.25699999999949</c:v>
                </c:pt>
                <c:pt idx="3245">
                  <c:v>547.428</c:v>
                </c:pt>
                <c:pt idx="3246">
                  <c:v>547.59299999999996</c:v>
                </c:pt>
                <c:pt idx="3247">
                  <c:v>547.75599999999997</c:v>
                </c:pt>
                <c:pt idx="3248">
                  <c:v>547.92199999999957</c:v>
                </c:pt>
                <c:pt idx="3249">
                  <c:v>548.09199999999998</c:v>
                </c:pt>
                <c:pt idx="3250">
                  <c:v>548.26499999999999</c:v>
                </c:pt>
                <c:pt idx="3251">
                  <c:v>548.43799999999942</c:v>
                </c:pt>
                <c:pt idx="3252">
                  <c:v>548.60900000000004</c:v>
                </c:pt>
                <c:pt idx="3253">
                  <c:v>548.77000000000044</c:v>
                </c:pt>
                <c:pt idx="3254">
                  <c:v>548.9299999999995</c:v>
                </c:pt>
                <c:pt idx="3255">
                  <c:v>549.09500000000003</c:v>
                </c:pt>
                <c:pt idx="3256">
                  <c:v>549.255</c:v>
                </c:pt>
                <c:pt idx="3257">
                  <c:v>549.41899999999998</c:v>
                </c:pt>
                <c:pt idx="3258">
                  <c:v>549.58500000000004</c:v>
                </c:pt>
                <c:pt idx="3259">
                  <c:v>549.75099999999998</c:v>
                </c:pt>
                <c:pt idx="3260">
                  <c:v>549.91300000000001</c:v>
                </c:pt>
                <c:pt idx="3261">
                  <c:v>550.07299999999998</c:v>
                </c:pt>
                <c:pt idx="3262">
                  <c:v>550.23500000000001</c:v>
                </c:pt>
                <c:pt idx="3263">
                  <c:v>550.399</c:v>
                </c:pt>
                <c:pt idx="3264">
                  <c:v>550.56599999999958</c:v>
                </c:pt>
                <c:pt idx="3265">
                  <c:v>550.73400000000004</c:v>
                </c:pt>
                <c:pt idx="3266">
                  <c:v>550.904</c:v>
                </c:pt>
                <c:pt idx="3267">
                  <c:v>551.07299999999998</c:v>
                </c:pt>
                <c:pt idx="3268">
                  <c:v>551.24</c:v>
                </c:pt>
                <c:pt idx="3269">
                  <c:v>551.404</c:v>
                </c:pt>
                <c:pt idx="3270">
                  <c:v>551.572</c:v>
                </c:pt>
                <c:pt idx="3271">
                  <c:v>551.73800000000051</c:v>
                </c:pt>
                <c:pt idx="3272">
                  <c:v>551.9</c:v>
                </c:pt>
                <c:pt idx="3273">
                  <c:v>552.06099999999958</c:v>
                </c:pt>
                <c:pt idx="3274">
                  <c:v>552.221</c:v>
                </c:pt>
                <c:pt idx="3275">
                  <c:v>552.38</c:v>
                </c:pt>
                <c:pt idx="3276">
                  <c:v>552.53699999999958</c:v>
                </c:pt>
                <c:pt idx="3277">
                  <c:v>552.69299999999998</c:v>
                </c:pt>
                <c:pt idx="3278">
                  <c:v>552.85199999999929</c:v>
                </c:pt>
                <c:pt idx="3279">
                  <c:v>553.01300000000003</c:v>
                </c:pt>
                <c:pt idx="3280">
                  <c:v>553.17900000000043</c:v>
                </c:pt>
                <c:pt idx="3281">
                  <c:v>553.34799999999927</c:v>
                </c:pt>
                <c:pt idx="3282">
                  <c:v>553.52</c:v>
                </c:pt>
                <c:pt idx="3283">
                  <c:v>553.69299999999998</c:v>
                </c:pt>
                <c:pt idx="3284">
                  <c:v>553.86699999999928</c:v>
                </c:pt>
                <c:pt idx="3285">
                  <c:v>554.03699999999958</c:v>
                </c:pt>
                <c:pt idx="3286">
                  <c:v>554.20699999999999</c:v>
                </c:pt>
                <c:pt idx="3287">
                  <c:v>554.37199999999996</c:v>
                </c:pt>
                <c:pt idx="3288">
                  <c:v>554.53599999999949</c:v>
                </c:pt>
                <c:pt idx="3289">
                  <c:v>554.70399999999995</c:v>
                </c:pt>
                <c:pt idx="3290">
                  <c:v>554.86799999999937</c:v>
                </c:pt>
                <c:pt idx="3291">
                  <c:v>555.03099999999949</c:v>
                </c:pt>
                <c:pt idx="3292">
                  <c:v>555.19400000000041</c:v>
                </c:pt>
                <c:pt idx="3293">
                  <c:v>555.36199999999928</c:v>
                </c:pt>
                <c:pt idx="3294">
                  <c:v>555.53099999999949</c:v>
                </c:pt>
                <c:pt idx="3295">
                  <c:v>555.70399999999995</c:v>
                </c:pt>
                <c:pt idx="3296">
                  <c:v>555.87599999999998</c:v>
                </c:pt>
                <c:pt idx="3297">
                  <c:v>556.04599999999959</c:v>
                </c:pt>
                <c:pt idx="3298">
                  <c:v>556.21799999999996</c:v>
                </c:pt>
                <c:pt idx="3299">
                  <c:v>556.39</c:v>
                </c:pt>
                <c:pt idx="3300">
                  <c:v>556.56599999999958</c:v>
                </c:pt>
                <c:pt idx="3301">
                  <c:v>556.74699999999996</c:v>
                </c:pt>
                <c:pt idx="3302">
                  <c:v>556.92699999999957</c:v>
                </c:pt>
                <c:pt idx="3303">
                  <c:v>557.10500000000002</c:v>
                </c:pt>
                <c:pt idx="3304">
                  <c:v>557.28400000000045</c:v>
                </c:pt>
                <c:pt idx="3305">
                  <c:v>557.45599999999956</c:v>
                </c:pt>
                <c:pt idx="3306">
                  <c:v>557.63099999999997</c:v>
                </c:pt>
                <c:pt idx="3307">
                  <c:v>557.803</c:v>
                </c:pt>
                <c:pt idx="3308">
                  <c:v>557.976</c:v>
                </c:pt>
                <c:pt idx="3309">
                  <c:v>558.1509999999995</c:v>
                </c:pt>
                <c:pt idx="3310">
                  <c:v>558.32699999999954</c:v>
                </c:pt>
                <c:pt idx="3311">
                  <c:v>558.5019999999995</c:v>
                </c:pt>
                <c:pt idx="3312">
                  <c:v>558.67900000000043</c:v>
                </c:pt>
                <c:pt idx="3313">
                  <c:v>558.85199999999929</c:v>
                </c:pt>
                <c:pt idx="3314">
                  <c:v>559.02</c:v>
                </c:pt>
                <c:pt idx="3315">
                  <c:v>559.19000000000005</c:v>
                </c:pt>
                <c:pt idx="3316">
                  <c:v>559.36099999999942</c:v>
                </c:pt>
                <c:pt idx="3317">
                  <c:v>559.53599999999949</c:v>
                </c:pt>
                <c:pt idx="3318">
                  <c:v>559.71299999999997</c:v>
                </c:pt>
                <c:pt idx="3319">
                  <c:v>559.88599999999997</c:v>
                </c:pt>
                <c:pt idx="3320">
                  <c:v>560.0649999999996</c:v>
                </c:pt>
                <c:pt idx="3321">
                  <c:v>560.24599999999998</c:v>
                </c:pt>
                <c:pt idx="3322">
                  <c:v>560.42099999999959</c:v>
                </c:pt>
                <c:pt idx="3323">
                  <c:v>560.58600000000001</c:v>
                </c:pt>
                <c:pt idx="3324">
                  <c:v>560.74900000000002</c:v>
                </c:pt>
                <c:pt idx="3325">
                  <c:v>560.91399999999999</c:v>
                </c:pt>
                <c:pt idx="3326">
                  <c:v>561.08399999999995</c:v>
                </c:pt>
                <c:pt idx="3327">
                  <c:v>561.25599999999997</c:v>
                </c:pt>
                <c:pt idx="3328">
                  <c:v>561.41899999999998</c:v>
                </c:pt>
                <c:pt idx="3329">
                  <c:v>561.58600000000001</c:v>
                </c:pt>
                <c:pt idx="3330">
                  <c:v>561.75400000000002</c:v>
                </c:pt>
                <c:pt idx="3331">
                  <c:v>561.91800000000001</c:v>
                </c:pt>
                <c:pt idx="3332">
                  <c:v>562.08699999999999</c:v>
                </c:pt>
                <c:pt idx="3333">
                  <c:v>562.26099999999997</c:v>
                </c:pt>
                <c:pt idx="3334">
                  <c:v>562.43199999999956</c:v>
                </c:pt>
                <c:pt idx="3335">
                  <c:v>562.59699999999998</c:v>
                </c:pt>
                <c:pt idx="3336">
                  <c:v>562.76300000000003</c:v>
                </c:pt>
                <c:pt idx="3337">
                  <c:v>562.93199999999956</c:v>
                </c:pt>
                <c:pt idx="3338">
                  <c:v>563.10599999999999</c:v>
                </c:pt>
                <c:pt idx="3339">
                  <c:v>563.28200000000004</c:v>
                </c:pt>
                <c:pt idx="3340">
                  <c:v>563.45699999999943</c:v>
                </c:pt>
                <c:pt idx="3341">
                  <c:v>563.63300000000004</c:v>
                </c:pt>
                <c:pt idx="3342">
                  <c:v>563.80199999999957</c:v>
                </c:pt>
                <c:pt idx="3343">
                  <c:v>563.976</c:v>
                </c:pt>
                <c:pt idx="3344">
                  <c:v>564.15199999999959</c:v>
                </c:pt>
                <c:pt idx="3345">
                  <c:v>564.32599999999957</c:v>
                </c:pt>
                <c:pt idx="3346">
                  <c:v>564.495</c:v>
                </c:pt>
                <c:pt idx="3347">
                  <c:v>564.66199999999958</c:v>
                </c:pt>
                <c:pt idx="3348">
                  <c:v>564.82999999999959</c:v>
                </c:pt>
                <c:pt idx="3349">
                  <c:v>564.99900000000002</c:v>
                </c:pt>
                <c:pt idx="3350">
                  <c:v>565.17100000000005</c:v>
                </c:pt>
                <c:pt idx="3351">
                  <c:v>565.3439999999996</c:v>
                </c:pt>
                <c:pt idx="3352">
                  <c:v>565.51599999999996</c:v>
                </c:pt>
                <c:pt idx="3353">
                  <c:v>565.68799999999999</c:v>
                </c:pt>
                <c:pt idx="3354">
                  <c:v>565.85999999999956</c:v>
                </c:pt>
                <c:pt idx="3355">
                  <c:v>566.03499999999997</c:v>
                </c:pt>
                <c:pt idx="3356">
                  <c:v>566.21199999999999</c:v>
                </c:pt>
                <c:pt idx="3357">
                  <c:v>566.38900000000001</c:v>
                </c:pt>
                <c:pt idx="3358">
                  <c:v>566.57000000000005</c:v>
                </c:pt>
                <c:pt idx="3359">
                  <c:v>566.745</c:v>
                </c:pt>
                <c:pt idx="3360">
                  <c:v>566.91399999999999</c:v>
                </c:pt>
                <c:pt idx="3361">
                  <c:v>567.077</c:v>
                </c:pt>
                <c:pt idx="3362">
                  <c:v>567.24599999999998</c:v>
                </c:pt>
                <c:pt idx="3363">
                  <c:v>567.41300000000001</c:v>
                </c:pt>
                <c:pt idx="3364">
                  <c:v>567.58299999999997</c:v>
                </c:pt>
                <c:pt idx="3365">
                  <c:v>567.755</c:v>
                </c:pt>
                <c:pt idx="3366">
                  <c:v>567.92599999999959</c:v>
                </c:pt>
                <c:pt idx="3367">
                  <c:v>568.08699999999999</c:v>
                </c:pt>
                <c:pt idx="3368">
                  <c:v>568.24099999999999</c:v>
                </c:pt>
                <c:pt idx="3369">
                  <c:v>568.38699999999949</c:v>
                </c:pt>
                <c:pt idx="3370">
                  <c:v>568.53499999999997</c:v>
                </c:pt>
                <c:pt idx="3371">
                  <c:v>568.69200000000001</c:v>
                </c:pt>
                <c:pt idx="3372">
                  <c:v>568.85299999999916</c:v>
                </c:pt>
                <c:pt idx="3373">
                  <c:v>569.0169999999996</c:v>
                </c:pt>
                <c:pt idx="3374">
                  <c:v>569.18600000000004</c:v>
                </c:pt>
                <c:pt idx="3375">
                  <c:v>569.35899999999958</c:v>
                </c:pt>
                <c:pt idx="3376">
                  <c:v>569.53499999999997</c:v>
                </c:pt>
                <c:pt idx="3377">
                  <c:v>569.70799999999997</c:v>
                </c:pt>
                <c:pt idx="3378">
                  <c:v>569.88099999999997</c:v>
                </c:pt>
                <c:pt idx="3379">
                  <c:v>570.05799999999942</c:v>
                </c:pt>
                <c:pt idx="3380">
                  <c:v>570.22299999999996</c:v>
                </c:pt>
                <c:pt idx="3381">
                  <c:v>570.38800000000003</c:v>
                </c:pt>
                <c:pt idx="3382">
                  <c:v>570.55599999999959</c:v>
                </c:pt>
                <c:pt idx="3383">
                  <c:v>570.72699999999998</c:v>
                </c:pt>
                <c:pt idx="3384">
                  <c:v>570.89699999999959</c:v>
                </c:pt>
                <c:pt idx="3385">
                  <c:v>571.06699999999955</c:v>
                </c:pt>
                <c:pt idx="3386">
                  <c:v>571.23800000000051</c:v>
                </c:pt>
                <c:pt idx="3387">
                  <c:v>571.41</c:v>
                </c:pt>
                <c:pt idx="3388">
                  <c:v>571.58000000000004</c:v>
                </c:pt>
                <c:pt idx="3389">
                  <c:v>571.74800000000005</c:v>
                </c:pt>
                <c:pt idx="3390">
                  <c:v>571.91699999999958</c:v>
                </c:pt>
                <c:pt idx="3391">
                  <c:v>572.08699999999999</c:v>
                </c:pt>
                <c:pt idx="3392">
                  <c:v>572.25699999999949</c:v>
                </c:pt>
                <c:pt idx="3393">
                  <c:v>572.42699999999957</c:v>
                </c:pt>
                <c:pt idx="3394">
                  <c:v>572.596</c:v>
                </c:pt>
                <c:pt idx="3395">
                  <c:v>572.76199999999949</c:v>
                </c:pt>
                <c:pt idx="3396">
                  <c:v>572.92599999999959</c:v>
                </c:pt>
                <c:pt idx="3397">
                  <c:v>573.08799999999997</c:v>
                </c:pt>
                <c:pt idx="3398">
                  <c:v>573.25400000000002</c:v>
                </c:pt>
                <c:pt idx="3399">
                  <c:v>573.42599999999959</c:v>
                </c:pt>
                <c:pt idx="3400">
                  <c:v>573.59799999999996</c:v>
                </c:pt>
                <c:pt idx="3401">
                  <c:v>573.76499999999999</c:v>
                </c:pt>
                <c:pt idx="3402">
                  <c:v>573.93399999999997</c:v>
                </c:pt>
                <c:pt idx="3403">
                  <c:v>574.10400000000004</c:v>
                </c:pt>
                <c:pt idx="3404">
                  <c:v>574.27599999999995</c:v>
                </c:pt>
                <c:pt idx="3405">
                  <c:v>574.4479999999993</c:v>
                </c:pt>
                <c:pt idx="3406">
                  <c:v>574.62300000000005</c:v>
                </c:pt>
                <c:pt idx="3407">
                  <c:v>574.79100000000005</c:v>
                </c:pt>
                <c:pt idx="3408">
                  <c:v>574.95499999999959</c:v>
                </c:pt>
                <c:pt idx="3409">
                  <c:v>575.11500000000001</c:v>
                </c:pt>
                <c:pt idx="3410">
                  <c:v>575.27700000000004</c:v>
                </c:pt>
                <c:pt idx="3411">
                  <c:v>575.43799999999942</c:v>
                </c:pt>
                <c:pt idx="3412">
                  <c:v>575.60199999999998</c:v>
                </c:pt>
                <c:pt idx="3413">
                  <c:v>575.7669999999996</c:v>
                </c:pt>
                <c:pt idx="3414">
                  <c:v>575.93599999999958</c:v>
                </c:pt>
                <c:pt idx="3415">
                  <c:v>576.10799999999949</c:v>
                </c:pt>
                <c:pt idx="3416">
                  <c:v>576.27500000000043</c:v>
                </c:pt>
                <c:pt idx="3417">
                  <c:v>576.4449999999996</c:v>
                </c:pt>
                <c:pt idx="3418">
                  <c:v>576.61900000000003</c:v>
                </c:pt>
                <c:pt idx="3419">
                  <c:v>576.79100000000005</c:v>
                </c:pt>
                <c:pt idx="3420">
                  <c:v>576.95999999999958</c:v>
                </c:pt>
                <c:pt idx="3421">
                  <c:v>577.12800000000004</c:v>
                </c:pt>
                <c:pt idx="3422">
                  <c:v>577.29900000000043</c:v>
                </c:pt>
                <c:pt idx="3423">
                  <c:v>577.46599999999955</c:v>
                </c:pt>
                <c:pt idx="3424">
                  <c:v>577.63400000000001</c:v>
                </c:pt>
                <c:pt idx="3425">
                  <c:v>577.80399999999997</c:v>
                </c:pt>
                <c:pt idx="3426">
                  <c:v>577.9779999999995</c:v>
                </c:pt>
                <c:pt idx="3427">
                  <c:v>578.149</c:v>
                </c:pt>
                <c:pt idx="3428">
                  <c:v>578.3229999999993</c:v>
                </c:pt>
                <c:pt idx="3429">
                  <c:v>578.49199999999996</c:v>
                </c:pt>
                <c:pt idx="3430">
                  <c:v>578.654</c:v>
                </c:pt>
                <c:pt idx="3431">
                  <c:v>578.81799999999942</c:v>
                </c:pt>
                <c:pt idx="3432">
                  <c:v>578.98</c:v>
                </c:pt>
                <c:pt idx="3433">
                  <c:v>579.14599999999996</c:v>
                </c:pt>
                <c:pt idx="3434">
                  <c:v>579.31399999999996</c:v>
                </c:pt>
                <c:pt idx="3435">
                  <c:v>579.48800000000051</c:v>
                </c:pt>
                <c:pt idx="3436">
                  <c:v>579.66399999999999</c:v>
                </c:pt>
                <c:pt idx="3437">
                  <c:v>579.83399999999949</c:v>
                </c:pt>
                <c:pt idx="3438">
                  <c:v>579.99800000000005</c:v>
                </c:pt>
                <c:pt idx="3439">
                  <c:v>580.16699999999958</c:v>
                </c:pt>
                <c:pt idx="3440">
                  <c:v>580.33799999999928</c:v>
                </c:pt>
                <c:pt idx="3441">
                  <c:v>580.50900000000001</c:v>
                </c:pt>
                <c:pt idx="3442">
                  <c:v>580.67300000000046</c:v>
                </c:pt>
                <c:pt idx="3443">
                  <c:v>580.83699999999942</c:v>
                </c:pt>
                <c:pt idx="3444">
                  <c:v>581.00400000000002</c:v>
                </c:pt>
                <c:pt idx="3445">
                  <c:v>581.17100000000005</c:v>
                </c:pt>
                <c:pt idx="3446">
                  <c:v>581.33900000000006</c:v>
                </c:pt>
                <c:pt idx="3447">
                  <c:v>581.51099999999997</c:v>
                </c:pt>
                <c:pt idx="3448">
                  <c:v>581.68600000000004</c:v>
                </c:pt>
                <c:pt idx="3449">
                  <c:v>581.86099999999942</c:v>
                </c:pt>
                <c:pt idx="3450">
                  <c:v>582.03699999999958</c:v>
                </c:pt>
                <c:pt idx="3451">
                  <c:v>582.21299999999997</c:v>
                </c:pt>
                <c:pt idx="3452">
                  <c:v>582.38400000000001</c:v>
                </c:pt>
                <c:pt idx="3453">
                  <c:v>582.55599999999959</c:v>
                </c:pt>
                <c:pt idx="3454">
                  <c:v>582.72699999999998</c:v>
                </c:pt>
                <c:pt idx="3455">
                  <c:v>582.89599999999996</c:v>
                </c:pt>
                <c:pt idx="3456">
                  <c:v>583.06199999999956</c:v>
                </c:pt>
                <c:pt idx="3457">
                  <c:v>583.22699999999998</c:v>
                </c:pt>
                <c:pt idx="3458">
                  <c:v>583.39400000000001</c:v>
                </c:pt>
                <c:pt idx="3459">
                  <c:v>583.55999999999949</c:v>
                </c:pt>
                <c:pt idx="3460">
                  <c:v>583.73</c:v>
                </c:pt>
                <c:pt idx="3461">
                  <c:v>583.899</c:v>
                </c:pt>
                <c:pt idx="3462">
                  <c:v>584.0649999999996</c:v>
                </c:pt>
                <c:pt idx="3463">
                  <c:v>584.23</c:v>
                </c:pt>
                <c:pt idx="3464">
                  <c:v>584.39699999999959</c:v>
                </c:pt>
                <c:pt idx="3465">
                  <c:v>584.56099999999958</c:v>
                </c:pt>
                <c:pt idx="3466">
                  <c:v>584.72699999999998</c:v>
                </c:pt>
                <c:pt idx="3467">
                  <c:v>584.89800000000002</c:v>
                </c:pt>
                <c:pt idx="3468">
                  <c:v>585.072</c:v>
                </c:pt>
                <c:pt idx="3469">
                  <c:v>585.24699999999996</c:v>
                </c:pt>
                <c:pt idx="3470">
                  <c:v>585.42399999999998</c:v>
                </c:pt>
                <c:pt idx="3471">
                  <c:v>585.59799999999996</c:v>
                </c:pt>
                <c:pt idx="3472">
                  <c:v>585.76199999999949</c:v>
                </c:pt>
                <c:pt idx="3473">
                  <c:v>585.928</c:v>
                </c:pt>
                <c:pt idx="3474">
                  <c:v>586.09699999999998</c:v>
                </c:pt>
                <c:pt idx="3475">
                  <c:v>586.26599999999996</c:v>
                </c:pt>
                <c:pt idx="3476">
                  <c:v>586.43299999999942</c:v>
                </c:pt>
                <c:pt idx="3477">
                  <c:v>586.60599999999999</c:v>
                </c:pt>
                <c:pt idx="3478">
                  <c:v>586.78099999999995</c:v>
                </c:pt>
                <c:pt idx="3479">
                  <c:v>586.94999999999959</c:v>
                </c:pt>
                <c:pt idx="3480">
                  <c:v>587.11900000000003</c:v>
                </c:pt>
                <c:pt idx="3481">
                  <c:v>587.28599999999994</c:v>
                </c:pt>
                <c:pt idx="3482">
                  <c:v>587.45099999999957</c:v>
                </c:pt>
                <c:pt idx="3483">
                  <c:v>587.61699999999996</c:v>
                </c:pt>
                <c:pt idx="3484">
                  <c:v>587.77300000000059</c:v>
                </c:pt>
                <c:pt idx="3485">
                  <c:v>587.9299999999995</c:v>
                </c:pt>
                <c:pt idx="3486">
                  <c:v>588.09100000000001</c:v>
                </c:pt>
                <c:pt idx="3487">
                  <c:v>588.25800000000004</c:v>
                </c:pt>
                <c:pt idx="3488">
                  <c:v>588.42599999999959</c:v>
                </c:pt>
                <c:pt idx="3489">
                  <c:v>588.59799999999996</c:v>
                </c:pt>
                <c:pt idx="3490">
                  <c:v>588.77500000000043</c:v>
                </c:pt>
                <c:pt idx="3491">
                  <c:v>588.9539999999995</c:v>
                </c:pt>
                <c:pt idx="3492">
                  <c:v>589.12900000000002</c:v>
                </c:pt>
                <c:pt idx="3493">
                  <c:v>589.30699999999956</c:v>
                </c:pt>
                <c:pt idx="3494">
                  <c:v>589.48500000000001</c:v>
                </c:pt>
                <c:pt idx="3495">
                  <c:v>589.66</c:v>
                </c:pt>
                <c:pt idx="3496">
                  <c:v>589.83599999999956</c:v>
                </c:pt>
                <c:pt idx="3497">
                  <c:v>590.00800000000004</c:v>
                </c:pt>
                <c:pt idx="3498">
                  <c:v>590.18200000000002</c:v>
                </c:pt>
                <c:pt idx="3499">
                  <c:v>590.35499999999956</c:v>
                </c:pt>
                <c:pt idx="3500">
                  <c:v>590.5259999999995</c:v>
                </c:pt>
                <c:pt idx="3501">
                  <c:v>590.69299999999998</c:v>
                </c:pt>
                <c:pt idx="3502">
                  <c:v>590.85999999999956</c:v>
                </c:pt>
                <c:pt idx="3503">
                  <c:v>591.029</c:v>
                </c:pt>
                <c:pt idx="3504">
                  <c:v>591.20100000000002</c:v>
                </c:pt>
                <c:pt idx="3505">
                  <c:v>591.37800000000004</c:v>
                </c:pt>
                <c:pt idx="3506">
                  <c:v>591.5499999999995</c:v>
                </c:pt>
                <c:pt idx="3507">
                  <c:v>591.72199999999998</c:v>
                </c:pt>
                <c:pt idx="3508">
                  <c:v>591.89300000000003</c:v>
                </c:pt>
                <c:pt idx="3509">
                  <c:v>592.06199999999956</c:v>
                </c:pt>
                <c:pt idx="3510">
                  <c:v>592.23099999999999</c:v>
                </c:pt>
                <c:pt idx="3511">
                  <c:v>592.39599999999996</c:v>
                </c:pt>
                <c:pt idx="3512">
                  <c:v>592.56099999999958</c:v>
                </c:pt>
                <c:pt idx="3513">
                  <c:v>592.72500000000002</c:v>
                </c:pt>
                <c:pt idx="3514">
                  <c:v>592.89099999999996</c:v>
                </c:pt>
                <c:pt idx="3515">
                  <c:v>593.05399999999997</c:v>
                </c:pt>
                <c:pt idx="3516">
                  <c:v>593.22400000000005</c:v>
                </c:pt>
                <c:pt idx="3517">
                  <c:v>593.4</c:v>
                </c:pt>
                <c:pt idx="3518">
                  <c:v>593.57799999999997</c:v>
                </c:pt>
                <c:pt idx="3519">
                  <c:v>593.75599999999997</c:v>
                </c:pt>
                <c:pt idx="3520">
                  <c:v>593.93499999999949</c:v>
                </c:pt>
                <c:pt idx="3521">
                  <c:v>594.11099999999999</c:v>
                </c:pt>
                <c:pt idx="3522">
                  <c:v>594.28300000000058</c:v>
                </c:pt>
                <c:pt idx="3523">
                  <c:v>594.45199999999954</c:v>
                </c:pt>
                <c:pt idx="3524">
                  <c:v>594.61900000000003</c:v>
                </c:pt>
                <c:pt idx="3525">
                  <c:v>594.78800000000047</c:v>
                </c:pt>
                <c:pt idx="3526">
                  <c:v>594.95899999999949</c:v>
                </c:pt>
                <c:pt idx="3527">
                  <c:v>595.125</c:v>
                </c:pt>
                <c:pt idx="3528">
                  <c:v>595.29500000000041</c:v>
                </c:pt>
                <c:pt idx="3529">
                  <c:v>595.46499999999958</c:v>
                </c:pt>
                <c:pt idx="3530">
                  <c:v>595.63499999999999</c:v>
                </c:pt>
                <c:pt idx="3531">
                  <c:v>595.8049999999995</c:v>
                </c:pt>
                <c:pt idx="3532">
                  <c:v>595.97699999999998</c:v>
                </c:pt>
                <c:pt idx="3533">
                  <c:v>596.15300000000002</c:v>
                </c:pt>
                <c:pt idx="3534">
                  <c:v>596.3289999999995</c:v>
                </c:pt>
                <c:pt idx="3535">
                  <c:v>596.50400000000002</c:v>
                </c:pt>
                <c:pt idx="3536">
                  <c:v>596.67400000000043</c:v>
                </c:pt>
                <c:pt idx="3537">
                  <c:v>596.83900000000006</c:v>
                </c:pt>
                <c:pt idx="3538">
                  <c:v>597.00300000000004</c:v>
                </c:pt>
                <c:pt idx="3539">
                  <c:v>597.16399999999999</c:v>
                </c:pt>
                <c:pt idx="3540">
                  <c:v>597.3289999999995</c:v>
                </c:pt>
                <c:pt idx="3541">
                  <c:v>597.49</c:v>
                </c:pt>
                <c:pt idx="3542">
                  <c:v>597.65</c:v>
                </c:pt>
                <c:pt idx="3543">
                  <c:v>597.81299999999942</c:v>
                </c:pt>
                <c:pt idx="3544">
                  <c:v>597.98299999999949</c:v>
                </c:pt>
                <c:pt idx="3545">
                  <c:v>598.15599999999949</c:v>
                </c:pt>
                <c:pt idx="3546">
                  <c:v>598.32499999999959</c:v>
                </c:pt>
                <c:pt idx="3547">
                  <c:v>598.49199999999996</c:v>
                </c:pt>
                <c:pt idx="3548">
                  <c:v>598.66199999999958</c:v>
                </c:pt>
                <c:pt idx="3549">
                  <c:v>598.8289999999995</c:v>
                </c:pt>
                <c:pt idx="3550">
                  <c:v>598.99099999999999</c:v>
                </c:pt>
                <c:pt idx="3551">
                  <c:v>599.15699999999958</c:v>
                </c:pt>
                <c:pt idx="3552">
                  <c:v>599.32199999999955</c:v>
                </c:pt>
                <c:pt idx="3553">
                  <c:v>599.48500000000001</c:v>
                </c:pt>
                <c:pt idx="3554">
                  <c:v>599.65300000000002</c:v>
                </c:pt>
                <c:pt idx="3555">
                  <c:v>599.8199999999996</c:v>
                </c:pt>
                <c:pt idx="3556">
                  <c:v>599.98699999999997</c:v>
                </c:pt>
                <c:pt idx="3557">
                  <c:v>600.154</c:v>
                </c:pt>
                <c:pt idx="3558">
                  <c:v>600.32099999999957</c:v>
                </c:pt>
                <c:pt idx="3559">
                  <c:v>600.48599999999999</c:v>
                </c:pt>
                <c:pt idx="3560">
                  <c:v>600.65499999999997</c:v>
                </c:pt>
                <c:pt idx="3561">
                  <c:v>600.83199999999943</c:v>
                </c:pt>
                <c:pt idx="3562">
                  <c:v>601.01</c:v>
                </c:pt>
                <c:pt idx="3563">
                  <c:v>601.18400000000042</c:v>
                </c:pt>
                <c:pt idx="3564">
                  <c:v>601.35799999999927</c:v>
                </c:pt>
                <c:pt idx="3565">
                  <c:v>601.52800000000002</c:v>
                </c:pt>
                <c:pt idx="3566">
                  <c:v>601.69299999999998</c:v>
                </c:pt>
                <c:pt idx="3567">
                  <c:v>601.85899999999958</c:v>
                </c:pt>
                <c:pt idx="3568">
                  <c:v>602.03</c:v>
                </c:pt>
                <c:pt idx="3569">
                  <c:v>602.20399999999995</c:v>
                </c:pt>
                <c:pt idx="3570">
                  <c:v>602.37800000000004</c:v>
                </c:pt>
                <c:pt idx="3571">
                  <c:v>602.553</c:v>
                </c:pt>
                <c:pt idx="3572">
                  <c:v>602.72299999999996</c:v>
                </c:pt>
                <c:pt idx="3573">
                  <c:v>602.89</c:v>
                </c:pt>
                <c:pt idx="3574">
                  <c:v>603.06099999999958</c:v>
                </c:pt>
                <c:pt idx="3575">
                  <c:v>603.23400000000004</c:v>
                </c:pt>
                <c:pt idx="3576">
                  <c:v>603.40599999999949</c:v>
                </c:pt>
                <c:pt idx="3577">
                  <c:v>603.577</c:v>
                </c:pt>
                <c:pt idx="3578">
                  <c:v>603.75099999999998</c:v>
                </c:pt>
                <c:pt idx="3579">
                  <c:v>603.9249999999995</c:v>
                </c:pt>
                <c:pt idx="3580">
                  <c:v>604.1</c:v>
                </c:pt>
                <c:pt idx="3581">
                  <c:v>604.27900000000045</c:v>
                </c:pt>
                <c:pt idx="3582">
                  <c:v>604.45599999999956</c:v>
                </c:pt>
                <c:pt idx="3583">
                  <c:v>604.63099999999997</c:v>
                </c:pt>
                <c:pt idx="3584">
                  <c:v>604.79900000000043</c:v>
                </c:pt>
                <c:pt idx="3585">
                  <c:v>604.96400000000006</c:v>
                </c:pt>
                <c:pt idx="3586">
                  <c:v>605.13400000000001</c:v>
                </c:pt>
                <c:pt idx="3587">
                  <c:v>605.3049999999995</c:v>
                </c:pt>
                <c:pt idx="3588">
                  <c:v>605.47900000000004</c:v>
                </c:pt>
                <c:pt idx="3589">
                  <c:v>605.65300000000002</c:v>
                </c:pt>
                <c:pt idx="3590">
                  <c:v>605.8289999999995</c:v>
                </c:pt>
                <c:pt idx="3591">
                  <c:v>606</c:v>
                </c:pt>
                <c:pt idx="3592">
                  <c:v>606.16899999999998</c:v>
                </c:pt>
                <c:pt idx="3593">
                  <c:v>606.33499999999958</c:v>
                </c:pt>
                <c:pt idx="3594">
                  <c:v>606.51099999999997</c:v>
                </c:pt>
                <c:pt idx="3595">
                  <c:v>606.68600000000004</c:v>
                </c:pt>
                <c:pt idx="3596">
                  <c:v>606.86099999999942</c:v>
                </c:pt>
                <c:pt idx="3597">
                  <c:v>607.03699999999958</c:v>
                </c:pt>
                <c:pt idx="3598">
                  <c:v>607.21199999999999</c:v>
                </c:pt>
                <c:pt idx="3599">
                  <c:v>607.38400000000001</c:v>
                </c:pt>
                <c:pt idx="3600">
                  <c:v>607.54499999999996</c:v>
                </c:pt>
                <c:pt idx="3601">
                  <c:v>607.70600000000002</c:v>
                </c:pt>
                <c:pt idx="3602">
                  <c:v>607.86899999999957</c:v>
                </c:pt>
                <c:pt idx="3603">
                  <c:v>608.03499999999997</c:v>
                </c:pt>
                <c:pt idx="3604">
                  <c:v>608.20399999999995</c:v>
                </c:pt>
                <c:pt idx="3605">
                  <c:v>608.37599999999998</c:v>
                </c:pt>
                <c:pt idx="3606">
                  <c:v>608.54699999999957</c:v>
                </c:pt>
                <c:pt idx="3607">
                  <c:v>608.71400000000051</c:v>
                </c:pt>
                <c:pt idx="3608">
                  <c:v>608.88</c:v>
                </c:pt>
                <c:pt idx="3609">
                  <c:v>609.04599999999959</c:v>
                </c:pt>
                <c:pt idx="3610">
                  <c:v>609.21600000000001</c:v>
                </c:pt>
                <c:pt idx="3611">
                  <c:v>609.38900000000001</c:v>
                </c:pt>
                <c:pt idx="3612">
                  <c:v>609.5649999999996</c:v>
                </c:pt>
                <c:pt idx="3613">
                  <c:v>609.73800000000051</c:v>
                </c:pt>
                <c:pt idx="3614">
                  <c:v>609.90499999999997</c:v>
                </c:pt>
                <c:pt idx="3615">
                  <c:v>610.07100000000003</c:v>
                </c:pt>
                <c:pt idx="3616">
                  <c:v>610.24099999999999</c:v>
                </c:pt>
                <c:pt idx="3617">
                  <c:v>610.41099999999949</c:v>
                </c:pt>
                <c:pt idx="3618">
                  <c:v>610.58500000000004</c:v>
                </c:pt>
                <c:pt idx="3619">
                  <c:v>610.75800000000004</c:v>
                </c:pt>
                <c:pt idx="3620">
                  <c:v>610.92399999999998</c:v>
                </c:pt>
                <c:pt idx="3621">
                  <c:v>611.08600000000001</c:v>
                </c:pt>
                <c:pt idx="3622">
                  <c:v>611.25099999999998</c:v>
                </c:pt>
                <c:pt idx="3623">
                  <c:v>611.4159999999996</c:v>
                </c:pt>
                <c:pt idx="3624">
                  <c:v>611.58500000000004</c:v>
                </c:pt>
                <c:pt idx="3625">
                  <c:v>611.75400000000002</c:v>
                </c:pt>
                <c:pt idx="3626">
                  <c:v>611.92599999999959</c:v>
                </c:pt>
                <c:pt idx="3627">
                  <c:v>612.09900000000005</c:v>
                </c:pt>
                <c:pt idx="3628">
                  <c:v>612.26800000000003</c:v>
                </c:pt>
                <c:pt idx="3629">
                  <c:v>612.43499999999949</c:v>
                </c:pt>
                <c:pt idx="3630">
                  <c:v>612.60199999999998</c:v>
                </c:pt>
                <c:pt idx="3631">
                  <c:v>612.76900000000001</c:v>
                </c:pt>
                <c:pt idx="3632">
                  <c:v>612.9399999999996</c:v>
                </c:pt>
                <c:pt idx="3633">
                  <c:v>613.11</c:v>
                </c:pt>
                <c:pt idx="3634">
                  <c:v>613.27599999999995</c:v>
                </c:pt>
                <c:pt idx="3635">
                  <c:v>613.4449999999996</c:v>
                </c:pt>
                <c:pt idx="3636">
                  <c:v>613.61</c:v>
                </c:pt>
                <c:pt idx="3637">
                  <c:v>613.77900000000045</c:v>
                </c:pt>
                <c:pt idx="3638">
                  <c:v>613.9539999999995</c:v>
                </c:pt>
                <c:pt idx="3639">
                  <c:v>614.12800000000004</c:v>
                </c:pt>
                <c:pt idx="3640">
                  <c:v>614.303</c:v>
                </c:pt>
                <c:pt idx="3641">
                  <c:v>614.476</c:v>
                </c:pt>
                <c:pt idx="3642">
                  <c:v>614.64699999999959</c:v>
                </c:pt>
                <c:pt idx="3643">
                  <c:v>614.82199999999955</c:v>
                </c:pt>
                <c:pt idx="3644">
                  <c:v>614.995</c:v>
                </c:pt>
                <c:pt idx="3645">
                  <c:v>615.15599999999949</c:v>
                </c:pt>
                <c:pt idx="3646">
                  <c:v>615.31699999999955</c:v>
                </c:pt>
                <c:pt idx="3647">
                  <c:v>615.48400000000004</c:v>
                </c:pt>
                <c:pt idx="3648">
                  <c:v>615.65300000000002</c:v>
                </c:pt>
                <c:pt idx="3649">
                  <c:v>615.82699999999954</c:v>
                </c:pt>
                <c:pt idx="3650">
                  <c:v>615.99</c:v>
                </c:pt>
                <c:pt idx="3651">
                  <c:v>616.1509999999995</c:v>
                </c:pt>
                <c:pt idx="3652">
                  <c:v>616.31899999999996</c:v>
                </c:pt>
                <c:pt idx="3653">
                  <c:v>616.48599999999999</c:v>
                </c:pt>
                <c:pt idx="3654">
                  <c:v>616.65699999999958</c:v>
                </c:pt>
                <c:pt idx="3655">
                  <c:v>616.83099999999956</c:v>
                </c:pt>
                <c:pt idx="3656">
                  <c:v>617.00300000000004</c:v>
                </c:pt>
                <c:pt idx="3657">
                  <c:v>617.17499999999995</c:v>
                </c:pt>
                <c:pt idx="3658">
                  <c:v>617.35399999999959</c:v>
                </c:pt>
                <c:pt idx="3659">
                  <c:v>617.529</c:v>
                </c:pt>
                <c:pt idx="3660">
                  <c:v>617.70399999999995</c:v>
                </c:pt>
                <c:pt idx="3661">
                  <c:v>617.88400000000001</c:v>
                </c:pt>
                <c:pt idx="3662">
                  <c:v>618.07100000000003</c:v>
                </c:pt>
                <c:pt idx="3663">
                  <c:v>618.26199999999949</c:v>
                </c:pt>
                <c:pt idx="3664">
                  <c:v>618.44999999999959</c:v>
                </c:pt>
                <c:pt idx="3665">
                  <c:v>618.63099999999997</c:v>
                </c:pt>
                <c:pt idx="3666">
                  <c:v>618.803</c:v>
                </c:pt>
                <c:pt idx="3667">
                  <c:v>618.976</c:v>
                </c:pt>
                <c:pt idx="3668">
                  <c:v>619.14800000000002</c:v>
                </c:pt>
                <c:pt idx="3669">
                  <c:v>619.32399999999996</c:v>
                </c:pt>
                <c:pt idx="3670">
                  <c:v>619.50400000000002</c:v>
                </c:pt>
                <c:pt idx="3671">
                  <c:v>619.68200000000002</c:v>
                </c:pt>
                <c:pt idx="3672">
                  <c:v>619.85899999999958</c:v>
                </c:pt>
                <c:pt idx="3673">
                  <c:v>620.03399999999999</c:v>
                </c:pt>
                <c:pt idx="3674">
                  <c:v>620.20500000000004</c:v>
                </c:pt>
                <c:pt idx="3675">
                  <c:v>620.36699999999928</c:v>
                </c:pt>
                <c:pt idx="3676">
                  <c:v>620.53599999999949</c:v>
                </c:pt>
                <c:pt idx="3677">
                  <c:v>620.71</c:v>
                </c:pt>
                <c:pt idx="3678">
                  <c:v>620.88400000000001</c:v>
                </c:pt>
                <c:pt idx="3679">
                  <c:v>621.05699999999956</c:v>
                </c:pt>
                <c:pt idx="3680">
                  <c:v>621.23199999999997</c:v>
                </c:pt>
                <c:pt idx="3681">
                  <c:v>621.41199999999958</c:v>
                </c:pt>
                <c:pt idx="3682">
                  <c:v>621.59400000000005</c:v>
                </c:pt>
                <c:pt idx="3683">
                  <c:v>621.76599999999996</c:v>
                </c:pt>
                <c:pt idx="3684">
                  <c:v>621.93199999999956</c:v>
                </c:pt>
                <c:pt idx="3685">
                  <c:v>622.10699999999997</c:v>
                </c:pt>
                <c:pt idx="3686">
                  <c:v>622.28800000000047</c:v>
                </c:pt>
                <c:pt idx="3687">
                  <c:v>622.4689999999996</c:v>
                </c:pt>
                <c:pt idx="3688">
                  <c:v>622.64800000000002</c:v>
                </c:pt>
                <c:pt idx="3689">
                  <c:v>622.82499999999959</c:v>
                </c:pt>
                <c:pt idx="3690">
                  <c:v>623</c:v>
                </c:pt>
                <c:pt idx="3691">
                  <c:v>623.17300000000046</c:v>
                </c:pt>
                <c:pt idx="3692">
                  <c:v>623.34599999999955</c:v>
                </c:pt>
                <c:pt idx="3693">
                  <c:v>623.52300000000002</c:v>
                </c:pt>
                <c:pt idx="3694">
                  <c:v>623.697</c:v>
                </c:pt>
                <c:pt idx="3695">
                  <c:v>623.86599999999942</c:v>
                </c:pt>
                <c:pt idx="3696">
                  <c:v>624.03699999999958</c:v>
                </c:pt>
                <c:pt idx="3697">
                  <c:v>624.21100000000001</c:v>
                </c:pt>
                <c:pt idx="3698">
                  <c:v>624.38499999999999</c:v>
                </c:pt>
                <c:pt idx="3699">
                  <c:v>624.56199999999956</c:v>
                </c:pt>
                <c:pt idx="3700">
                  <c:v>624.73900000000003</c:v>
                </c:pt>
                <c:pt idx="3701">
                  <c:v>624.9159999999996</c:v>
                </c:pt>
                <c:pt idx="3702">
                  <c:v>625.09299999999996</c:v>
                </c:pt>
                <c:pt idx="3703">
                  <c:v>625.2669999999996</c:v>
                </c:pt>
                <c:pt idx="3704">
                  <c:v>625.44299999999942</c:v>
                </c:pt>
                <c:pt idx="3705">
                  <c:v>625.61300000000051</c:v>
                </c:pt>
                <c:pt idx="3706">
                  <c:v>625.78000000000043</c:v>
                </c:pt>
                <c:pt idx="3707">
                  <c:v>625.95099999999957</c:v>
                </c:pt>
                <c:pt idx="3708">
                  <c:v>626.12199999999996</c:v>
                </c:pt>
                <c:pt idx="3709">
                  <c:v>626.29500000000041</c:v>
                </c:pt>
                <c:pt idx="3710">
                  <c:v>626.47</c:v>
                </c:pt>
                <c:pt idx="3711">
                  <c:v>626.6419999999996</c:v>
                </c:pt>
                <c:pt idx="3712">
                  <c:v>626.80999999999949</c:v>
                </c:pt>
                <c:pt idx="3713">
                  <c:v>626.97</c:v>
                </c:pt>
                <c:pt idx="3714">
                  <c:v>627.13699999999949</c:v>
                </c:pt>
                <c:pt idx="3715">
                  <c:v>627.30799999999942</c:v>
                </c:pt>
                <c:pt idx="3716">
                  <c:v>627.48099999999999</c:v>
                </c:pt>
                <c:pt idx="3717">
                  <c:v>627.654</c:v>
                </c:pt>
                <c:pt idx="3718">
                  <c:v>627.8289999999995</c:v>
                </c:pt>
                <c:pt idx="3719">
                  <c:v>628</c:v>
                </c:pt>
                <c:pt idx="3720">
                  <c:v>628.17200000000003</c:v>
                </c:pt>
                <c:pt idx="3721">
                  <c:v>628.34599999999955</c:v>
                </c:pt>
                <c:pt idx="3722">
                  <c:v>628.51900000000001</c:v>
                </c:pt>
                <c:pt idx="3723">
                  <c:v>628.69100000000003</c:v>
                </c:pt>
                <c:pt idx="3724">
                  <c:v>628.86599999999942</c:v>
                </c:pt>
                <c:pt idx="3725">
                  <c:v>629.03699999999958</c:v>
                </c:pt>
                <c:pt idx="3726">
                  <c:v>629.21</c:v>
                </c:pt>
                <c:pt idx="3727">
                  <c:v>629.38699999999949</c:v>
                </c:pt>
                <c:pt idx="3728">
                  <c:v>629.56399999999996</c:v>
                </c:pt>
                <c:pt idx="3729">
                  <c:v>629.73400000000004</c:v>
                </c:pt>
                <c:pt idx="3730">
                  <c:v>629.90499999999997</c:v>
                </c:pt>
                <c:pt idx="3731">
                  <c:v>630.07500000000005</c:v>
                </c:pt>
                <c:pt idx="3732">
                  <c:v>630.24300000000005</c:v>
                </c:pt>
                <c:pt idx="3733">
                  <c:v>630.41699999999958</c:v>
                </c:pt>
                <c:pt idx="3734">
                  <c:v>630.59299999999996</c:v>
                </c:pt>
                <c:pt idx="3735">
                  <c:v>630.7669999999996</c:v>
                </c:pt>
                <c:pt idx="3736">
                  <c:v>630.94399999999996</c:v>
                </c:pt>
                <c:pt idx="3737">
                  <c:v>631.12300000000005</c:v>
                </c:pt>
                <c:pt idx="3738">
                  <c:v>631.30399999999997</c:v>
                </c:pt>
                <c:pt idx="3739">
                  <c:v>631.48400000000004</c:v>
                </c:pt>
                <c:pt idx="3740">
                  <c:v>631.66199999999958</c:v>
                </c:pt>
                <c:pt idx="3741">
                  <c:v>631.84099999999955</c:v>
                </c:pt>
                <c:pt idx="3742">
                  <c:v>632.01800000000003</c:v>
                </c:pt>
                <c:pt idx="3743">
                  <c:v>632.19100000000003</c:v>
                </c:pt>
                <c:pt idx="3744">
                  <c:v>632.36199999999928</c:v>
                </c:pt>
                <c:pt idx="3745">
                  <c:v>632.53199999999958</c:v>
                </c:pt>
                <c:pt idx="3746">
                  <c:v>632.70299999999997</c:v>
                </c:pt>
                <c:pt idx="3747">
                  <c:v>632.87900000000002</c:v>
                </c:pt>
                <c:pt idx="3748">
                  <c:v>633.05899999999997</c:v>
                </c:pt>
                <c:pt idx="3749">
                  <c:v>633.24199999999996</c:v>
                </c:pt>
                <c:pt idx="3750">
                  <c:v>633.423</c:v>
                </c:pt>
                <c:pt idx="3751">
                  <c:v>633.60199999999998</c:v>
                </c:pt>
                <c:pt idx="3752">
                  <c:v>633.77599999999995</c:v>
                </c:pt>
                <c:pt idx="3753">
                  <c:v>633.94699999999955</c:v>
                </c:pt>
                <c:pt idx="3754">
                  <c:v>634.11699999999996</c:v>
                </c:pt>
                <c:pt idx="3755">
                  <c:v>634.28900000000044</c:v>
                </c:pt>
                <c:pt idx="3756">
                  <c:v>634.46099999999956</c:v>
                </c:pt>
                <c:pt idx="3757">
                  <c:v>634.64</c:v>
                </c:pt>
                <c:pt idx="3758">
                  <c:v>634.81799999999942</c:v>
                </c:pt>
                <c:pt idx="3759">
                  <c:v>634.98699999999997</c:v>
                </c:pt>
                <c:pt idx="3760">
                  <c:v>635.15800000000002</c:v>
                </c:pt>
                <c:pt idx="3761">
                  <c:v>635.33399999999949</c:v>
                </c:pt>
                <c:pt idx="3762">
                  <c:v>635.50599999999997</c:v>
                </c:pt>
                <c:pt idx="3763">
                  <c:v>635.67300000000046</c:v>
                </c:pt>
                <c:pt idx="3764">
                  <c:v>635.83699999999942</c:v>
                </c:pt>
                <c:pt idx="3765">
                  <c:v>636.00599999999997</c:v>
                </c:pt>
                <c:pt idx="3766">
                  <c:v>636.18100000000004</c:v>
                </c:pt>
                <c:pt idx="3767">
                  <c:v>636.35399999999959</c:v>
                </c:pt>
                <c:pt idx="3768">
                  <c:v>636.53099999999949</c:v>
                </c:pt>
                <c:pt idx="3769">
                  <c:v>636.71</c:v>
                </c:pt>
                <c:pt idx="3770">
                  <c:v>636.88800000000003</c:v>
                </c:pt>
                <c:pt idx="3771">
                  <c:v>637.06399999999996</c:v>
                </c:pt>
                <c:pt idx="3772">
                  <c:v>637.23900000000003</c:v>
                </c:pt>
                <c:pt idx="3773">
                  <c:v>637.41499999999996</c:v>
                </c:pt>
                <c:pt idx="3774">
                  <c:v>637.58699999999999</c:v>
                </c:pt>
                <c:pt idx="3775">
                  <c:v>637.75300000000004</c:v>
                </c:pt>
                <c:pt idx="3776">
                  <c:v>637.92399999999998</c:v>
                </c:pt>
                <c:pt idx="3777">
                  <c:v>638.09699999999998</c:v>
                </c:pt>
                <c:pt idx="3778">
                  <c:v>638.27200000000005</c:v>
                </c:pt>
                <c:pt idx="3779">
                  <c:v>638.44399999999996</c:v>
                </c:pt>
                <c:pt idx="3780">
                  <c:v>638.61300000000051</c:v>
                </c:pt>
                <c:pt idx="3781">
                  <c:v>638.77700000000004</c:v>
                </c:pt>
                <c:pt idx="3782">
                  <c:v>638.93699999999956</c:v>
                </c:pt>
                <c:pt idx="3783">
                  <c:v>639.09699999999998</c:v>
                </c:pt>
                <c:pt idx="3784">
                  <c:v>639.25300000000004</c:v>
                </c:pt>
                <c:pt idx="3785">
                  <c:v>639.40499999999997</c:v>
                </c:pt>
                <c:pt idx="3786">
                  <c:v>639.56399999999996</c:v>
                </c:pt>
                <c:pt idx="3787">
                  <c:v>639.7279999999995</c:v>
                </c:pt>
                <c:pt idx="3788">
                  <c:v>639.89</c:v>
                </c:pt>
                <c:pt idx="3789">
                  <c:v>640.048</c:v>
                </c:pt>
                <c:pt idx="3790">
                  <c:v>640.21100000000001</c:v>
                </c:pt>
                <c:pt idx="3791">
                  <c:v>640.38300000000004</c:v>
                </c:pt>
                <c:pt idx="3792">
                  <c:v>640.55599999999959</c:v>
                </c:pt>
                <c:pt idx="3793">
                  <c:v>640.73199999999997</c:v>
                </c:pt>
                <c:pt idx="3794">
                  <c:v>640.91099999999949</c:v>
                </c:pt>
                <c:pt idx="3795">
                  <c:v>641.08799999999997</c:v>
                </c:pt>
                <c:pt idx="3796">
                  <c:v>641.26199999999949</c:v>
                </c:pt>
                <c:pt idx="3797">
                  <c:v>641.43799999999942</c:v>
                </c:pt>
                <c:pt idx="3798">
                  <c:v>641.60799999999949</c:v>
                </c:pt>
                <c:pt idx="3799">
                  <c:v>641.77500000000043</c:v>
                </c:pt>
                <c:pt idx="3800">
                  <c:v>641.94099999999958</c:v>
                </c:pt>
                <c:pt idx="3801">
                  <c:v>642.10699999999997</c:v>
                </c:pt>
                <c:pt idx="3802">
                  <c:v>642.27100000000041</c:v>
                </c:pt>
                <c:pt idx="3803">
                  <c:v>642.43599999999958</c:v>
                </c:pt>
                <c:pt idx="3804">
                  <c:v>642.60500000000002</c:v>
                </c:pt>
                <c:pt idx="3805">
                  <c:v>642.77000000000044</c:v>
                </c:pt>
                <c:pt idx="3806">
                  <c:v>642.93799999999942</c:v>
                </c:pt>
                <c:pt idx="3807">
                  <c:v>643.10400000000004</c:v>
                </c:pt>
                <c:pt idx="3808">
                  <c:v>643.27300000000059</c:v>
                </c:pt>
                <c:pt idx="3809">
                  <c:v>643.4449999999996</c:v>
                </c:pt>
                <c:pt idx="3810">
                  <c:v>643.61500000000001</c:v>
                </c:pt>
                <c:pt idx="3811">
                  <c:v>643.78900000000044</c:v>
                </c:pt>
                <c:pt idx="3812">
                  <c:v>643.9689999999996</c:v>
                </c:pt>
                <c:pt idx="3813">
                  <c:v>644.15199999999959</c:v>
                </c:pt>
                <c:pt idx="3814">
                  <c:v>644.34099999999955</c:v>
                </c:pt>
                <c:pt idx="3815">
                  <c:v>644.5259999999995</c:v>
                </c:pt>
                <c:pt idx="3816">
                  <c:v>644.70399999999995</c:v>
                </c:pt>
                <c:pt idx="3817">
                  <c:v>644.87800000000004</c:v>
                </c:pt>
                <c:pt idx="3818">
                  <c:v>645.05699999999956</c:v>
                </c:pt>
                <c:pt idx="3819">
                  <c:v>645.24400000000003</c:v>
                </c:pt>
                <c:pt idx="3820">
                  <c:v>645.44399999999996</c:v>
                </c:pt>
                <c:pt idx="3821">
                  <c:v>645.65800000000002</c:v>
                </c:pt>
                <c:pt idx="3822">
                  <c:v>645.86799999999937</c:v>
                </c:pt>
                <c:pt idx="3823">
                  <c:v>646.06899999999996</c:v>
                </c:pt>
                <c:pt idx="3824">
                  <c:v>646.2669999999996</c:v>
                </c:pt>
                <c:pt idx="3825">
                  <c:v>646.46499999999958</c:v>
                </c:pt>
                <c:pt idx="3826">
                  <c:v>646.65800000000002</c:v>
                </c:pt>
                <c:pt idx="3827">
                  <c:v>646.84899999999959</c:v>
                </c:pt>
                <c:pt idx="3828">
                  <c:v>647.03499999999997</c:v>
                </c:pt>
                <c:pt idx="3829">
                  <c:v>647.21900000000005</c:v>
                </c:pt>
                <c:pt idx="3830">
                  <c:v>647.40199999999959</c:v>
                </c:pt>
                <c:pt idx="3831">
                  <c:v>647.58500000000004</c:v>
                </c:pt>
                <c:pt idx="3832">
                  <c:v>647.76800000000003</c:v>
                </c:pt>
                <c:pt idx="3833">
                  <c:v>647.94699999999955</c:v>
                </c:pt>
                <c:pt idx="3834">
                  <c:v>648.12300000000005</c:v>
                </c:pt>
                <c:pt idx="3835">
                  <c:v>648.29900000000043</c:v>
                </c:pt>
                <c:pt idx="3836">
                  <c:v>648.48</c:v>
                </c:pt>
                <c:pt idx="3837">
                  <c:v>648.66</c:v>
                </c:pt>
                <c:pt idx="3838">
                  <c:v>648.83699999999942</c:v>
                </c:pt>
                <c:pt idx="3839">
                  <c:v>649.01300000000003</c:v>
                </c:pt>
                <c:pt idx="3840">
                  <c:v>649.19100000000003</c:v>
                </c:pt>
                <c:pt idx="3841">
                  <c:v>649.36899999999957</c:v>
                </c:pt>
                <c:pt idx="3842">
                  <c:v>649.54899999999998</c:v>
                </c:pt>
                <c:pt idx="3843">
                  <c:v>649.73</c:v>
                </c:pt>
                <c:pt idx="3844">
                  <c:v>649.91099999999949</c:v>
                </c:pt>
                <c:pt idx="3845">
                  <c:v>650.08799999999997</c:v>
                </c:pt>
                <c:pt idx="3846">
                  <c:v>650.2669999999996</c:v>
                </c:pt>
                <c:pt idx="3847">
                  <c:v>650.4449999999996</c:v>
                </c:pt>
                <c:pt idx="3848">
                  <c:v>650.62199999999996</c:v>
                </c:pt>
                <c:pt idx="3849">
                  <c:v>650.79999999999995</c:v>
                </c:pt>
                <c:pt idx="3850">
                  <c:v>650.98</c:v>
                </c:pt>
                <c:pt idx="3851">
                  <c:v>651.16099999999949</c:v>
                </c:pt>
                <c:pt idx="3852">
                  <c:v>651.33499999999958</c:v>
                </c:pt>
                <c:pt idx="3853">
                  <c:v>651.505</c:v>
                </c:pt>
                <c:pt idx="3854">
                  <c:v>651.67400000000043</c:v>
                </c:pt>
                <c:pt idx="3855">
                  <c:v>651.84299999999928</c:v>
                </c:pt>
                <c:pt idx="3856">
                  <c:v>652.0169999999996</c:v>
                </c:pt>
                <c:pt idx="3857">
                  <c:v>652.19299999999998</c:v>
                </c:pt>
                <c:pt idx="3858">
                  <c:v>652.36899999999957</c:v>
                </c:pt>
                <c:pt idx="3859">
                  <c:v>652.548</c:v>
                </c:pt>
                <c:pt idx="3860">
                  <c:v>652.7279999999995</c:v>
                </c:pt>
                <c:pt idx="3861">
                  <c:v>652.91099999999949</c:v>
                </c:pt>
                <c:pt idx="3862">
                  <c:v>653.08799999999997</c:v>
                </c:pt>
                <c:pt idx="3863">
                  <c:v>653.26199999999949</c:v>
                </c:pt>
                <c:pt idx="3864">
                  <c:v>653.43799999999942</c:v>
                </c:pt>
                <c:pt idx="3865">
                  <c:v>653.61300000000051</c:v>
                </c:pt>
                <c:pt idx="3866">
                  <c:v>653.79000000000042</c:v>
                </c:pt>
                <c:pt idx="3867">
                  <c:v>653.97500000000002</c:v>
                </c:pt>
                <c:pt idx="3868">
                  <c:v>654.16099999999949</c:v>
                </c:pt>
                <c:pt idx="3869">
                  <c:v>654.3469999999993</c:v>
                </c:pt>
                <c:pt idx="3870">
                  <c:v>654.52099999999996</c:v>
                </c:pt>
                <c:pt idx="3871">
                  <c:v>654.68700000000001</c:v>
                </c:pt>
                <c:pt idx="3872">
                  <c:v>654.85399999999959</c:v>
                </c:pt>
                <c:pt idx="3873">
                  <c:v>655.02699999999959</c:v>
                </c:pt>
                <c:pt idx="3874">
                  <c:v>655.20500000000004</c:v>
                </c:pt>
                <c:pt idx="3875">
                  <c:v>655.38099999999997</c:v>
                </c:pt>
                <c:pt idx="3876">
                  <c:v>655.55199999999957</c:v>
                </c:pt>
                <c:pt idx="3877">
                  <c:v>655.72299999999996</c:v>
                </c:pt>
                <c:pt idx="3878">
                  <c:v>655.899</c:v>
                </c:pt>
                <c:pt idx="3879">
                  <c:v>656.07100000000003</c:v>
                </c:pt>
                <c:pt idx="3880">
                  <c:v>656.23699999999997</c:v>
                </c:pt>
                <c:pt idx="3881">
                  <c:v>656.40599999999949</c:v>
                </c:pt>
                <c:pt idx="3882">
                  <c:v>656.57600000000002</c:v>
                </c:pt>
                <c:pt idx="3883">
                  <c:v>656.74599999999998</c:v>
                </c:pt>
                <c:pt idx="3884">
                  <c:v>656.91899999999998</c:v>
                </c:pt>
                <c:pt idx="3885">
                  <c:v>657.09100000000001</c:v>
                </c:pt>
                <c:pt idx="3886">
                  <c:v>657.26</c:v>
                </c:pt>
                <c:pt idx="3887">
                  <c:v>657.43399999999997</c:v>
                </c:pt>
                <c:pt idx="3888">
                  <c:v>657.60900000000004</c:v>
                </c:pt>
                <c:pt idx="3889">
                  <c:v>657.77700000000004</c:v>
                </c:pt>
                <c:pt idx="3890">
                  <c:v>657.94699999999955</c:v>
                </c:pt>
                <c:pt idx="3891">
                  <c:v>658.11800000000005</c:v>
                </c:pt>
                <c:pt idx="3892">
                  <c:v>658.29400000000044</c:v>
                </c:pt>
                <c:pt idx="3893">
                  <c:v>658.47299999999996</c:v>
                </c:pt>
                <c:pt idx="3894">
                  <c:v>658.65499999999997</c:v>
                </c:pt>
                <c:pt idx="3895">
                  <c:v>658.83900000000006</c:v>
                </c:pt>
                <c:pt idx="3896">
                  <c:v>659.01900000000001</c:v>
                </c:pt>
                <c:pt idx="3897">
                  <c:v>659.20100000000002</c:v>
                </c:pt>
                <c:pt idx="3898">
                  <c:v>659.38199999999949</c:v>
                </c:pt>
                <c:pt idx="3899">
                  <c:v>659.5649999999996</c:v>
                </c:pt>
                <c:pt idx="3900">
                  <c:v>659.745</c:v>
                </c:pt>
                <c:pt idx="3901">
                  <c:v>659.92699999999957</c:v>
                </c:pt>
                <c:pt idx="3902">
                  <c:v>660.1</c:v>
                </c:pt>
                <c:pt idx="3903">
                  <c:v>660.26900000000001</c:v>
                </c:pt>
                <c:pt idx="3904">
                  <c:v>660.4399999999996</c:v>
                </c:pt>
                <c:pt idx="3905">
                  <c:v>660.60699999999997</c:v>
                </c:pt>
                <c:pt idx="3906">
                  <c:v>660.78099999999995</c:v>
                </c:pt>
                <c:pt idx="3907">
                  <c:v>660.95899999999949</c:v>
                </c:pt>
                <c:pt idx="3908">
                  <c:v>661.13800000000003</c:v>
                </c:pt>
                <c:pt idx="3909">
                  <c:v>661.31599999999958</c:v>
                </c:pt>
                <c:pt idx="3910">
                  <c:v>661.495</c:v>
                </c:pt>
                <c:pt idx="3911">
                  <c:v>661.67000000000041</c:v>
                </c:pt>
                <c:pt idx="3912">
                  <c:v>661.84199999999942</c:v>
                </c:pt>
                <c:pt idx="3913">
                  <c:v>662.01800000000003</c:v>
                </c:pt>
                <c:pt idx="3914">
                  <c:v>662.19100000000003</c:v>
                </c:pt>
                <c:pt idx="3915">
                  <c:v>662.35699999999929</c:v>
                </c:pt>
                <c:pt idx="3916">
                  <c:v>662.52800000000002</c:v>
                </c:pt>
                <c:pt idx="3917">
                  <c:v>662.69900000000041</c:v>
                </c:pt>
                <c:pt idx="3918">
                  <c:v>662.87400000000002</c:v>
                </c:pt>
                <c:pt idx="3919">
                  <c:v>663.04699999999957</c:v>
                </c:pt>
                <c:pt idx="3920">
                  <c:v>663.22</c:v>
                </c:pt>
                <c:pt idx="3921">
                  <c:v>663.3919999999996</c:v>
                </c:pt>
                <c:pt idx="3922">
                  <c:v>663.56699999999955</c:v>
                </c:pt>
                <c:pt idx="3923">
                  <c:v>663.73900000000003</c:v>
                </c:pt>
                <c:pt idx="3924">
                  <c:v>663.91300000000001</c:v>
                </c:pt>
                <c:pt idx="3925">
                  <c:v>664.08799999999997</c:v>
                </c:pt>
                <c:pt idx="3926">
                  <c:v>664.26</c:v>
                </c:pt>
                <c:pt idx="3927">
                  <c:v>664.43399999999997</c:v>
                </c:pt>
                <c:pt idx="3928">
                  <c:v>664.61099999999999</c:v>
                </c:pt>
                <c:pt idx="3929">
                  <c:v>664.78599999999994</c:v>
                </c:pt>
                <c:pt idx="3930">
                  <c:v>664.95999999999958</c:v>
                </c:pt>
                <c:pt idx="3931">
                  <c:v>665.12900000000002</c:v>
                </c:pt>
                <c:pt idx="3932">
                  <c:v>665.29500000000041</c:v>
                </c:pt>
                <c:pt idx="3933">
                  <c:v>665.45799999999929</c:v>
                </c:pt>
                <c:pt idx="3934">
                  <c:v>665.625</c:v>
                </c:pt>
                <c:pt idx="3935">
                  <c:v>665.79000000000042</c:v>
                </c:pt>
                <c:pt idx="3936">
                  <c:v>665.95699999999943</c:v>
                </c:pt>
                <c:pt idx="3937">
                  <c:v>666.125</c:v>
                </c:pt>
                <c:pt idx="3938">
                  <c:v>666.29600000000005</c:v>
                </c:pt>
                <c:pt idx="3939">
                  <c:v>666.46599999999955</c:v>
                </c:pt>
                <c:pt idx="3940">
                  <c:v>666.63699999999949</c:v>
                </c:pt>
                <c:pt idx="3941">
                  <c:v>666.81</c:v>
                </c:pt>
                <c:pt idx="3942">
                  <c:v>666.98199999999997</c:v>
                </c:pt>
                <c:pt idx="3943">
                  <c:v>667.15499999999997</c:v>
                </c:pt>
                <c:pt idx="3944">
                  <c:v>667.32799999999929</c:v>
                </c:pt>
                <c:pt idx="3945">
                  <c:v>667.49599999999998</c:v>
                </c:pt>
                <c:pt idx="3946">
                  <c:v>667.66300000000001</c:v>
                </c:pt>
                <c:pt idx="3947">
                  <c:v>667.82999999999959</c:v>
                </c:pt>
                <c:pt idx="3948">
                  <c:v>668.005</c:v>
                </c:pt>
                <c:pt idx="3949">
                  <c:v>668.17700000000002</c:v>
                </c:pt>
                <c:pt idx="3950">
                  <c:v>668.35199999999929</c:v>
                </c:pt>
                <c:pt idx="3951">
                  <c:v>668.524</c:v>
                </c:pt>
                <c:pt idx="3952">
                  <c:v>668.69400000000041</c:v>
                </c:pt>
                <c:pt idx="3953">
                  <c:v>668.86199999999928</c:v>
                </c:pt>
                <c:pt idx="3954">
                  <c:v>669.03199999999958</c:v>
                </c:pt>
                <c:pt idx="3955">
                  <c:v>669.2</c:v>
                </c:pt>
                <c:pt idx="3956">
                  <c:v>669.37099999999998</c:v>
                </c:pt>
                <c:pt idx="3957">
                  <c:v>669.54499999999996</c:v>
                </c:pt>
                <c:pt idx="3958">
                  <c:v>669.72199999999998</c:v>
                </c:pt>
                <c:pt idx="3959">
                  <c:v>669.90300000000002</c:v>
                </c:pt>
                <c:pt idx="3960">
                  <c:v>670.08199999999999</c:v>
                </c:pt>
                <c:pt idx="3961">
                  <c:v>670.25900000000001</c:v>
                </c:pt>
                <c:pt idx="3962">
                  <c:v>670.43299999999942</c:v>
                </c:pt>
                <c:pt idx="3963">
                  <c:v>670.60500000000002</c:v>
                </c:pt>
                <c:pt idx="3964">
                  <c:v>670.77400000000046</c:v>
                </c:pt>
                <c:pt idx="3965">
                  <c:v>670.94599999999957</c:v>
                </c:pt>
                <c:pt idx="3966">
                  <c:v>671.11599999999999</c:v>
                </c:pt>
                <c:pt idx="3967">
                  <c:v>671.29000000000042</c:v>
                </c:pt>
                <c:pt idx="3968">
                  <c:v>671.46799999999928</c:v>
                </c:pt>
                <c:pt idx="3969">
                  <c:v>671.64599999999996</c:v>
                </c:pt>
                <c:pt idx="3970">
                  <c:v>671.82599999999957</c:v>
                </c:pt>
                <c:pt idx="3971">
                  <c:v>672.0019999999995</c:v>
                </c:pt>
                <c:pt idx="3972">
                  <c:v>672.1800000000004</c:v>
                </c:pt>
                <c:pt idx="3973">
                  <c:v>672.35999999999956</c:v>
                </c:pt>
                <c:pt idx="3974">
                  <c:v>672.53899999999999</c:v>
                </c:pt>
                <c:pt idx="3975">
                  <c:v>672.71</c:v>
                </c:pt>
                <c:pt idx="3976">
                  <c:v>672.88300000000004</c:v>
                </c:pt>
                <c:pt idx="3977">
                  <c:v>673.05699999999956</c:v>
                </c:pt>
                <c:pt idx="3978">
                  <c:v>673.2279999999995</c:v>
                </c:pt>
                <c:pt idx="3979">
                  <c:v>673.39499999999998</c:v>
                </c:pt>
                <c:pt idx="3980">
                  <c:v>673.56399999999996</c:v>
                </c:pt>
                <c:pt idx="3981">
                  <c:v>673.74</c:v>
                </c:pt>
                <c:pt idx="3982">
                  <c:v>673.91899999999998</c:v>
                </c:pt>
                <c:pt idx="3983">
                  <c:v>674.09799999999996</c:v>
                </c:pt>
                <c:pt idx="3984">
                  <c:v>674.27599999999995</c:v>
                </c:pt>
                <c:pt idx="3985">
                  <c:v>674.45299999999929</c:v>
                </c:pt>
                <c:pt idx="3986">
                  <c:v>674.62800000000004</c:v>
                </c:pt>
                <c:pt idx="3987">
                  <c:v>674.8</c:v>
                </c:pt>
                <c:pt idx="3988">
                  <c:v>674.96699999999942</c:v>
                </c:pt>
                <c:pt idx="3989">
                  <c:v>675.13400000000001</c:v>
                </c:pt>
                <c:pt idx="3990">
                  <c:v>675.30699999999956</c:v>
                </c:pt>
                <c:pt idx="3991">
                  <c:v>675.48599999999999</c:v>
                </c:pt>
                <c:pt idx="3992">
                  <c:v>675.6659999999996</c:v>
                </c:pt>
                <c:pt idx="3993">
                  <c:v>675.8469999999993</c:v>
                </c:pt>
                <c:pt idx="3994">
                  <c:v>676.0259999999995</c:v>
                </c:pt>
                <c:pt idx="3995">
                  <c:v>676.19799999999998</c:v>
                </c:pt>
                <c:pt idx="3996">
                  <c:v>676.37400000000002</c:v>
                </c:pt>
                <c:pt idx="3997">
                  <c:v>676.54899999999998</c:v>
                </c:pt>
                <c:pt idx="3998">
                  <c:v>676.72199999999998</c:v>
                </c:pt>
                <c:pt idx="3999">
                  <c:v>676.8919999999996</c:v>
                </c:pt>
                <c:pt idx="4000">
                  <c:v>677.06199999999956</c:v>
                </c:pt>
                <c:pt idx="4001">
                  <c:v>677.23800000000051</c:v>
                </c:pt>
                <c:pt idx="4002">
                  <c:v>677.41499999999996</c:v>
                </c:pt>
                <c:pt idx="4003">
                  <c:v>677.58900000000051</c:v>
                </c:pt>
                <c:pt idx="4004">
                  <c:v>677.76099999999997</c:v>
                </c:pt>
                <c:pt idx="4005">
                  <c:v>677.928</c:v>
                </c:pt>
                <c:pt idx="4006">
                  <c:v>678.10400000000004</c:v>
                </c:pt>
                <c:pt idx="4007">
                  <c:v>678.28400000000045</c:v>
                </c:pt>
                <c:pt idx="4008">
                  <c:v>678.4539999999995</c:v>
                </c:pt>
                <c:pt idx="4009">
                  <c:v>678.6269999999995</c:v>
                </c:pt>
                <c:pt idx="4010">
                  <c:v>678.79900000000043</c:v>
                </c:pt>
                <c:pt idx="4011">
                  <c:v>678.97299999999996</c:v>
                </c:pt>
                <c:pt idx="4012">
                  <c:v>679.149</c:v>
                </c:pt>
                <c:pt idx="4013">
                  <c:v>679.32699999999954</c:v>
                </c:pt>
                <c:pt idx="4014">
                  <c:v>679.5</c:v>
                </c:pt>
                <c:pt idx="4015">
                  <c:v>679.66699999999958</c:v>
                </c:pt>
                <c:pt idx="4016">
                  <c:v>679.82799999999929</c:v>
                </c:pt>
                <c:pt idx="4017">
                  <c:v>679.99400000000003</c:v>
                </c:pt>
                <c:pt idx="4018">
                  <c:v>680.16199999999958</c:v>
                </c:pt>
                <c:pt idx="4019">
                  <c:v>680.33199999999943</c:v>
                </c:pt>
                <c:pt idx="4020">
                  <c:v>680.50300000000004</c:v>
                </c:pt>
                <c:pt idx="4021">
                  <c:v>680.67800000000045</c:v>
                </c:pt>
                <c:pt idx="4022">
                  <c:v>680.85699999999929</c:v>
                </c:pt>
                <c:pt idx="4023">
                  <c:v>681.03599999999949</c:v>
                </c:pt>
                <c:pt idx="4024">
                  <c:v>681.20500000000004</c:v>
                </c:pt>
                <c:pt idx="4025">
                  <c:v>681.37099999999998</c:v>
                </c:pt>
                <c:pt idx="4026">
                  <c:v>681.53899999999999</c:v>
                </c:pt>
                <c:pt idx="4027">
                  <c:v>681.71</c:v>
                </c:pt>
                <c:pt idx="4028">
                  <c:v>681.88400000000001</c:v>
                </c:pt>
                <c:pt idx="4029">
                  <c:v>682.05699999999956</c:v>
                </c:pt>
                <c:pt idx="4030">
                  <c:v>682.23299999999949</c:v>
                </c:pt>
                <c:pt idx="4031">
                  <c:v>682.40699999999958</c:v>
                </c:pt>
                <c:pt idx="4032">
                  <c:v>682.58399999999995</c:v>
                </c:pt>
                <c:pt idx="4033">
                  <c:v>682.76400000000001</c:v>
                </c:pt>
                <c:pt idx="4034">
                  <c:v>682.94399999999996</c:v>
                </c:pt>
                <c:pt idx="4035">
                  <c:v>683.12199999999996</c:v>
                </c:pt>
                <c:pt idx="4036">
                  <c:v>683.29700000000003</c:v>
                </c:pt>
                <c:pt idx="4037">
                  <c:v>683.471</c:v>
                </c:pt>
                <c:pt idx="4038">
                  <c:v>683.63699999999949</c:v>
                </c:pt>
                <c:pt idx="4039">
                  <c:v>683.79700000000003</c:v>
                </c:pt>
                <c:pt idx="4040">
                  <c:v>683.95799999999929</c:v>
                </c:pt>
                <c:pt idx="4041">
                  <c:v>684.12099999999998</c:v>
                </c:pt>
                <c:pt idx="4042">
                  <c:v>684.28500000000042</c:v>
                </c:pt>
                <c:pt idx="4043">
                  <c:v>684.45299999999929</c:v>
                </c:pt>
                <c:pt idx="4044">
                  <c:v>684.61900000000003</c:v>
                </c:pt>
                <c:pt idx="4045">
                  <c:v>684.78900000000044</c:v>
                </c:pt>
                <c:pt idx="4046">
                  <c:v>684.95799999999929</c:v>
                </c:pt>
                <c:pt idx="4047">
                  <c:v>685.1269999999995</c:v>
                </c:pt>
                <c:pt idx="4048">
                  <c:v>685.29900000000043</c:v>
                </c:pt>
                <c:pt idx="4049">
                  <c:v>685.46400000000006</c:v>
                </c:pt>
                <c:pt idx="4050">
                  <c:v>685.62099999999998</c:v>
                </c:pt>
                <c:pt idx="4051">
                  <c:v>685.77400000000046</c:v>
                </c:pt>
                <c:pt idx="4052">
                  <c:v>685.93399999999997</c:v>
                </c:pt>
                <c:pt idx="4053">
                  <c:v>686.101</c:v>
                </c:pt>
                <c:pt idx="4054">
                  <c:v>686.26900000000001</c:v>
                </c:pt>
                <c:pt idx="4055">
                  <c:v>686.43699999999956</c:v>
                </c:pt>
                <c:pt idx="4056">
                  <c:v>686.6029999999995</c:v>
                </c:pt>
                <c:pt idx="4057">
                  <c:v>686.76800000000003</c:v>
                </c:pt>
                <c:pt idx="4058">
                  <c:v>686.93399999999997</c:v>
                </c:pt>
                <c:pt idx="4059">
                  <c:v>687.09799999999996</c:v>
                </c:pt>
                <c:pt idx="4060">
                  <c:v>687.26400000000001</c:v>
                </c:pt>
                <c:pt idx="4061">
                  <c:v>687.43199999999956</c:v>
                </c:pt>
                <c:pt idx="4062">
                  <c:v>687.6029999999995</c:v>
                </c:pt>
                <c:pt idx="4063">
                  <c:v>687.77100000000041</c:v>
                </c:pt>
                <c:pt idx="4064">
                  <c:v>687.94199999999955</c:v>
                </c:pt>
                <c:pt idx="4065">
                  <c:v>688.10799999999949</c:v>
                </c:pt>
                <c:pt idx="4066">
                  <c:v>688.27200000000005</c:v>
                </c:pt>
                <c:pt idx="4067">
                  <c:v>688.43699999999956</c:v>
                </c:pt>
                <c:pt idx="4068">
                  <c:v>688.60699999999997</c:v>
                </c:pt>
                <c:pt idx="4069">
                  <c:v>688.77599999999995</c:v>
                </c:pt>
                <c:pt idx="4070">
                  <c:v>688.94599999999957</c:v>
                </c:pt>
                <c:pt idx="4071">
                  <c:v>689.11400000000003</c:v>
                </c:pt>
                <c:pt idx="4072">
                  <c:v>689.27100000000041</c:v>
                </c:pt>
                <c:pt idx="4073">
                  <c:v>689.42199999999957</c:v>
                </c:pt>
                <c:pt idx="4074">
                  <c:v>689.577</c:v>
                </c:pt>
                <c:pt idx="4075">
                  <c:v>689.74199999999996</c:v>
                </c:pt>
                <c:pt idx="4076">
                  <c:v>689.91</c:v>
                </c:pt>
                <c:pt idx="4077">
                  <c:v>690.07400000000041</c:v>
                </c:pt>
                <c:pt idx="4078">
                  <c:v>690.24</c:v>
                </c:pt>
                <c:pt idx="4079">
                  <c:v>690.40699999999958</c:v>
                </c:pt>
                <c:pt idx="4080">
                  <c:v>690.57400000000041</c:v>
                </c:pt>
                <c:pt idx="4081">
                  <c:v>690.73900000000003</c:v>
                </c:pt>
                <c:pt idx="4082">
                  <c:v>690.89599999999996</c:v>
                </c:pt>
                <c:pt idx="4083">
                  <c:v>691.0549999999995</c:v>
                </c:pt>
                <c:pt idx="4084">
                  <c:v>691.21600000000001</c:v>
                </c:pt>
                <c:pt idx="4085">
                  <c:v>691.37800000000004</c:v>
                </c:pt>
                <c:pt idx="4086">
                  <c:v>691.5409999999996</c:v>
                </c:pt>
                <c:pt idx="4087">
                  <c:v>691.71</c:v>
                </c:pt>
                <c:pt idx="4088">
                  <c:v>691.87900000000002</c:v>
                </c:pt>
                <c:pt idx="4089">
                  <c:v>692.04399999999998</c:v>
                </c:pt>
                <c:pt idx="4090">
                  <c:v>692.20799999999997</c:v>
                </c:pt>
                <c:pt idx="4091">
                  <c:v>692.37</c:v>
                </c:pt>
                <c:pt idx="4092">
                  <c:v>692.53699999999958</c:v>
                </c:pt>
                <c:pt idx="4093">
                  <c:v>692.70600000000002</c:v>
                </c:pt>
                <c:pt idx="4094">
                  <c:v>692.87800000000004</c:v>
                </c:pt>
                <c:pt idx="4095">
                  <c:v>693.04599999999959</c:v>
                </c:pt>
                <c:pt idx="4096">
                  <c:v>693.21100000000001</c:v>
                </c:pt>
                <c:pt idx="4097">
                  <c:v>693.37400000000002</c:v>
                </c:pt>
                <c:pt idx="4098">
                  <c:v>693.53699999999958</c:v>
                </c:pt>
                <c:pt idx="4099">
                  <c:v>693.70100000000002</c:v>
                </c:pt>
                <c:pt idx="4100">
                  <c:v>693.86399999999958</c:v>
                </c:pt>
                <c:pt idx="4101">
                  <c:v>694.03</c:v>
                </c:pt>
                <c:pt idx="4102">
                  <c:v>694.19799999999998</c:v>
                </c:pt>
                <c:pt idx="4103">
                  <c:v>694.36399999999958</c:v>
                </c:pt>
                <c:pt idx="4104">
                  <c:v>694.52300000000002</c:v>
                </c:pt>
                <c:pt idx="4105">
                  <c:v>694.67800000000045</c:v>
                </c:pt>
                <c:pt idx="4106">
                  <c:v>694.83499999999958</c:v>
                </c:pt>
                <c:pt idx="4107">
                  <c:v>694.99699999999996</c:v>
                </c:pt>
                <c:pt idx="4108">
                  <c:v>695.1659999999996</c:v>
                </c:pt>
                <c:pt idx="4109">
                  <c:v>695.32499999999959</c:v>
                </c:pt>
                <c:pt idx="4110">
                  <c:v>695.48400000000004</c:v>
                </c:pt>
                <c:pt idx="4111">
                  <c:v>695.64300000000003</c:v>
                </c:pt>
                <c:pt idx="4112">
                  <c:v>695.80099999999959</c:v>
                </c:pt>
                <c:pt idx="4113">
                  <c:v>695.95899999999949</c:v>
                </c:pt>
                <c:pt idx="4114">
                  <c:v>696.12099999999998</c:v>
                </c:pt>
                <c:pt idx="4115">
                  <c:v>696.28400000000045</c:v>
                </c:pt>
                <c:pt idx="4116">
                  <c:v>696.45099999999957</c:v>
                </c:pt>
                <c:pt idx="4117">
                  <c:v>696.61699999999996</c:v>
                </c:pt>
                <c:pt idx="4118">
                  <c:v>696.78500000000042</c:v>
                </c:pt>
                <c:pt idx="4119">
                  <c:v>696.95299999999929</c:v>
                </c:pt>
                <c:pt idx="4120">
                  <c:v>697.12199999999996</c:v>
                </c:pt>
                <c:pt idx="4121">
                  <c:v>697.29100000000005</c:v>
                </c:pt>
                <c:pt idx="4122">
                  <c:v>697.46199999999942</c:v>
                </c:pt>
                <c:pt idx="4123">
                  <c:v>697.63499999999999</c:v>
                </c:pt>
                <c:pt idx="4124">
                  <c:v>697.80799999999942</c:v>
                </c:pt>
                <c:pt idx="4125">
                  <c:v>697.98099999999999</c:v>
                </c:pt>
                <c:pt idx="4126">
                  <c:v>698.15300000000002</c:v>
                </c:pt>
                <c:pt idx="4127">
                  <c:v>698.32599999999957</c:v>
                </c:pt>
                <c:pt idx="4128">
                  <c:v>698.49599999999998</c:v>
                </c:pt>
                <c:pt idx="4129">
                  <c:v>698.66399999999999</c:v>
                </c:pt>
                <c:pt idx="4130">
                  <c:v>698.83099999999956</c:v>
                </c:pt>
                <c:pt idx="4131">
                  <c:v>699</c:v>
                </c:pt>
                <c:pt idx="4132">
                  <c:v>699.16300000000001</c:v>
                </c:pt>
                <c:pt idx="4133">
                  <c:v>699.31699999999955</c:v>
                </c:pt>
                <c:pt idx="4134">
                  <c:v>699.47</c:v>
                </c:pt>
                <c:pt idx="4135">
                  <c:v>699.63</c:v>
                </c:pt>
                <c:pt idx="4136">
                  <c:v>699.79700000000003</c:v>
                </c:pt>
                <c:pt idx="4137">
                  <c:v>699.96799999999928</c:v>
                </c:pt>
                <c:pt idx="4138">
                  <c:v>700.14400000000001</c:v>
                </c:pt>
                <c:pt idx="4139">
                  <c:v>700.32099999999957</c:v>
                </c:pt>
                <c:pt idx="4140">
                  <c:v>700.49699999999996</c:v>
                </c:pt>
                <c:pt idx="4141">
                  <c:v>700.67300000000046</c:v>
                </c:pt>
                <c:pt idx="4142">
                  <c:v>700.84799999999927</c:v>
                </c:pt>
                <c:pt idx="4143">
                  <c:v>701.01900000000001</c:v>
                </c:pt>
                <c:pt idx="4144">
                  <c:v>701.18600000000004</c:v>
                </c:pt>
                <c:pt idx="4145">
                  <c:v>701.35499999999956</c:v>
                </c:pt>
                <c:pt idx="4146">
                  <c:v>701.52300000000002</c:v>
                </c:pt>
                <c:pt idx="4147">
                  <c:v>701.69200000000001</c:v>
                </c:pt>
                <c:pt idx="4148">
                  <c:v>701.86199999999928</c:v>
                </c:pt>
                <c:pt idx="4149">
                  <c:v>702.03099999999949</c:v>
                </c:pt>
                <c:pt idx="4150">
                  <c:v>702.19900000000041</c:v>
                </c:pt>
                <c:pt idx="4151">
                  <c:v>702.36399999999958</c:v>
                </c:pt>
                <c:pt idx="4152">
                  <c:v>702.52300000000002</c:v>
                </c:pt>
                <c:pt idx="4153">
                  <c:v>702.67900000000043</c:v>
                </c:pt>
                <c:pt idx="4154">
                  <c:v>702.83599999999956</c:v>
                </c:pt>
                <c:pt idx="4155">
                  <c:v>702.99900000000002</c:v>
                </c:pt>
                <c:pt idx="4156">
                  <c:v>703.16399999999999</c:v>
                </c:pt>
                <c:pt idx="4157">
                  <c:v>703.3289999999995</c:v>
                </c:pt>
                <c:pt idx="4158">
                  <c:v>703.48599999999999</c:v>
                </c:pt>
                <c:pt idx="4159">
                  <c:v>703.64499999999998</c:v>
                </c:pt>
                <c:pt idx="4160">
                  <c:v>703.81199999999956</c:v>
                </c:pt>
                <c:pt idx="4161">
                  <c:v>703.9779999999995</c:v>
                </c:pt>
                <c:pt idx="4162">
                  <c:v>704.14</c:v>
                </c:pt>
                <c:pt idx="4163">
                  <c:v>704.30599999999959</c:v>
                </c:pt>
                <c:pt idx="4164">
                  <c:v>704.47199999999998</c:v>
                </c:pt>
                <c:pt idx="4165">
                  <c:v>704.64099999999996</c:v>
                </c:pt>
                <c:pt idx="4166">
                  <c:v>704.81099999999958</c:v>
                </c:pt>
                <c:pt idx="4167">
                  <c:v>704.98299999999949</c:v>
                </c:pt>
                <c:pt idx="4168">
                  <c:v>705.1509999999995</c:v>
                </c:pt>
                <c:pt idx="4169">
                  <c:v>705.303</c:v>
                </c:pt>
                <c:pt idx="4170">
                  <c:v>705.45799999999929</c:v>
                </c:pt>
                <c:pt idx="4171">
                  <c:v>705.61699999999996</c:v>
                </c:pt>
                <c:pt idx="4172">
                  <c:v>705.78099999999995</c:v>
                </c:pt>
                <c:pt idx="4173">
                  <c:v>705.9479999999993</c:v>
                </c:pt>
                <c:pt idx="4174">
                  <c:v>706.11199999999997</c:v>
                </c:pt>
                <c:pt idx="4175">
                  <c:v>706.27599999999995</c:v>
                </c:pt>
                <c:pt idx="4176">
                  <c:v>706.44099999999958</c:v>
                </c:pt>
                <c:pt idx="4177">
                  <c:v>706.60400000000004</c:v>
                </c:pt>
                <c:pt idx="4178">
                  <c:v>706.75800000000004</c:v>
                </c:pt>
                <c:pt idx="4179">
                  <c:v>706.91</c:v>
                </c:pt>
                <c:pt idx="4180">
                  <c:v>707.06699999999955</c:v>
                </c:pt>
                <c:pt idx="4181">
                  <c:v>707.22</c:v>
                </c:pt>
                <c:pt idx="4182">
                  <c:v>707.37199999999996</c:v>
                </c:pt>
                <c:pt idx="4183">
                  <c:v>707.529</c:v>
                </c:pt>
                <c:pt idx="4184">
                  <c:v>707.69100000000003</c:v>
                </c:pt>
                <c:pt idx="4185">
                  <c:v>707.85599999999943</c:v>
                </c:pt>
                <c:pt idx="4186">
                  <c:v>708.024</c:v>
                </c:pt>
                <c:pt idx="4187">
                  <c:v>708.19400000000041</c:v>
                </c:pt>
                <c:pt idx="4188">
                  <c:v>708.35899999999958</c:v>
                </c:pt>
                <c:pt idx="4189">
                  <c:v>708.524</c:v>
                </c:pt>
                <c:pt idx="4190">
                  <c:v>708.69</c:v>
                </c:pt>
                <c:pt idx="4191">
                  <c:v>708.86099999999942</c:v>
                </c:pt>
                <c:pt idx="4192">
                  <c:v>709.029</c:v>
                </c:pt>
                <c:pt idx="4193">
                  <c:v>709.19500000000005</c:v>
                </c:pt>
                <c:pt idx="4194">
                  <c:v>709.35899999999958</c:v>
                </c:pt>
                <c:pt idx="4195">
                  <c:v>709.524</c:v>
                </c:pt>
                <c:pt idx="4196">
                  <c:v>709.69</c:v>
                </c:pt>
                <c:pt idx="4197">
                  <c:v>709.85099999999954</c:v>
                </c:pt>
                <c:pt idx="4198">
                  <c:v>710.00900000000001</c:v>
                </c:pt>
                <c:pt idx="4199">
                  <c:v>710.17200000000003</c:v>
                </c:pt>
                <c:pt idx="4200">
                  <c:v>710.33599999999956</c:v>
                </c:pt>
                <c:pt idx="4201">
                  <c:v>710.50300000000004</c:v>
                </c:pt>
                <c:pt idx="4202">
                  <c:v>710.67200000000003</c:v>
                </c:pt>
                <c:pt idx="4203">
                  <c:v>710.84099999999955</c:v>
                </c:pt>
                <c:pt idx="4204">
                  <c:v>711.00599999999997</c:v>
                </c:pt>
                <c:pt idx="4205">
                  <c:v>711.16699999999958</c:v>
                </c:pt>
                <c:pt idx="4206">
                  <c:v>711.32999999999959</c:v>
                </c:pt>
                <c:pt idx="4207">
                  <c:v>711.495</c:v>
                </c:pt>
                <c:pt idx="4208">
                  <c:v>711.66300000000001</c:v>
                </c:pt>
                <c:pt idx="4209">
                  <c:v>711.83599999999956</c:v>
                </c:pt>
                <c:pt idx="4210">
                  <c:v>712.00900000000001</c:v>
                </c:pt>
                <c:pt idx="4211">
                  <c:v>712.18400000000042</c:v>
                </c:pt>
                <c:pt idx="4212">
                  <c:v>712.35599999999943</c:v>
                </c:pt>
                <c:pt idx="4213">
                  <c:v>712.52300000000002</c:v>
                </c:pt>
                <c:pt idx="4214">
                  <c:v>712.68700000000001</c:v>
                </c:pt>
                <c:pt idx="4215">
                  <c:v>712.85499999999956</c:v>
                </c:pt>
                <c:pt idx="4216">
                  <c:v>713.0259999999995</c:v>
                </c:pt>
                <c:pt idx="4217">
                  <c:v>713.20100000000002</c:v>
                </c:pt>
                <c:pt idx="4218">
                  <c:v>713.36599999999942</c:v>
                </c:pt>
                <c:pt idx="4219">
                  <c:v>713.52800000000002</c:v>
                </c:pt>
                <c:pt idx="4220">
                  <c:v>713.69299999999998</c:v>
                </c:pt>
                <c:pt idx="4221">
                  <c:v>713.85499999999956</c:v>
                </c:pt>
                <c:pt idx="4222">
                  <c:v>714.01199999999949</c:v>
                </c:pt>
                <c:pt idx="4223">
                  <c:v>714.17300000000046</c:v>
                </c:pt>
                <c:pt idx="4224">
                  <c:v>714.33900000000006</c:v>
                </c:pt>
                <c:pt idx="4225">
                  <c:v>714.50599999999997</c:v>
                </c:pt>
                <c:pt idx="4226">
                  <c:v>714.67499999999995</c:v>
                </c:pt>
                <c:pt idx="4227">
                  <c:v>714.84099999999955</c:v>
                </c:pt>
                <c:pt idx="4228">
                  <c:v>715.00300000000004</c:v>
                </c:pt>
                <c:pt idx="4229">
                  <c:v>715.16399999999999</c:v>
                </c:pt>
                <c:pt idx="4230">
                  <c:v>715.32499999999959</c:v>
                </c:pt>
                <c:pt idx="4231">
                  <c:v>715.48800000000051</c:v>
                </c:pt>
                <c:pt idx="4232">
                  <c:v>715.65</c:v>
                </c:pt>
                <c:pt idx="4233">
                  <c:v>715.81399999999996</c:v>
                </c:pt>
                <c:pt idx="4234">
                  <c:v>715.98</c:v>
                </c:pt>
                <c:pt idx="4235">
                  <c:v>716.149</c:v>
                </c:pt>
                <c:pt idx="4236">
                  <c:v>716.3149999999996</c:v>
                </c:pt>
                <c:pt idx="4237">
                  <c:v>716.47500000000002</c:v>
                </c:pt>
                <c:pt idx="4238">
                  <c:v>716.63400000000001</c:v>
                </c:pt>
                <c:pt idx="4239">
                  <c:v>716.79400000000044</c:v>
                </c:pt>
                <c:pt idx="4240">
                  <c:v>716.9539999999995</c:v>
                </c:pt>
                <c:pt idx="4241">
                  <c:v>717.11699999999996</c:v>
                </c:pt>
                <c:pt idx="4242">
                  <c:v>717.28500000000042</c:v>
                </c:pt>
                <c:pt idx="4243">
                  <c:v>717.45299999999929</c:v>
                </c:pt>
                <c:pt idx="4244">
                  <c:v>717.62199999999996</c:v>
                </c:pt>
                <c:pt idx="4245">
                  <c:v>717.79400000000044</c:v>
                </c:pt>
                <c:pt idx="4246">
                  <c:v>717.96699999999942</c:v>
                </c:pt>
                <c:pt idx="4247">
                  <c:v>718.13800000000003</c:v>
                </c:pt>
                <c:pt idx="4248">
                  <c:v>718.30699999999956</c:v>
                </c:pt>
                <c:pt idx="4249">
                  <c:v>718.4779999999995</c:v>
                </c:pt>
                <c:pt idx="4250">
                  <c:v>718.64699999999959</c:v>
                </c:pt>
                <c:pt idx="4251">
                  <c:v>718.81799999999942</c:v>
                </c:pt>
                <c:pt idx="4252">
                  <c:v>718.98599999999999</c:v>
                </c:pt>
                <c:pt idx="4253">
                  <c:v>719.15499999999997</c:v>
                </c:pt>
                <c:pt idx="4254">
                  <c:v>719.32399999999996</c:v>
                </c:pt>
                <c:pt idx="4255">
                  <c:v>719.49599999999998</c:v>
                </c:pt>
                <c:pt idx="4256">
                  <c:v>719.66800000000001</c:v>
                </c:pt>
                <c:pt idx="4257">
                  <c:v>719.83699999999942</c:v>
                </c:pt>
                <c:pt idx="4258">
                  <c:v>720.005</c:v>
                </c:pt>
                <c:pt idx="4259">
                  <c:v>720.17600000000004</c:v>
                </c:pt>
                <c:pt idx="4260">
                  <c:v>720.34099999999955</c:v>
                </c:pt>
                <c:pt idx="4261">
                  <c:v>720.50099999999998</c:v>
                </c:pt>
                <c:pt idx="4262">
                  <c:v>720.66300000000001</c:v>
                </c:pt>
                <c:pt idx="4263">
                  <c:v>720.82799999999929</c:v>
                </c:pt>
                <c:pt idx="4264">
                  <c:v>720.99699999999996</c:v>
                </c:pt>
                <c:pt idx="4265">
                  <c:v>721.16399999999999</c:v>
                </c:pt>
                <c:pt idx="4266">
                  <c:v>721.32499999999959</c:v>
                </c:pt>
                <c:pt idx="4267">
                  <c:v>721.48599999999999</c:v>
                </c:pt>
                <c:pt idx="4268">
                  <c:v>721.65199999999959</c:v>
                </c:pt>
                <c:pt idx="4269">
                  <c:v>721.8199999999996</c:v>
                </c:pt>
                <c:pt idx="4270">
                  <c:v>721.98900000000003</c:v>
                </c:pt>
                <c:pt idx="4271">
                  <c:v>722.15800000000002</c:v>
                </c:pt>
                <c:pt idx="4272">
                  <c:v>722.32199999999955</c:v>
                </c:pt>
                <c:pt idx="4273">
                  <c:v>722.48199999999997</c:v>
                </c:pt>
                <c:pt idx="4274">
                  <c:v>722.64599999999996</c:v>
                </c:pt>
                <c:pt idx="4275">
                  <c:v>722.81</c:v>
                </c:pt>
                <c:pt idx="4276">
                  <c:v>722.971</c:v>
                </c:pt>
                <c:pt idx="4277">
                  <c:v>723.13400000000001</c:v>
                </c:pt>
                <c:pt idx="4278">
                  <c:v>723.303</c:v>
                </c:pt>
                <c:pt idx="4279">
                  <c:v>723.47400000000005</c:v>
                </c:pt>
                <c:pt idx="4280">
                  <c:v>723.64099999999996</c:v>
                </c:pt>
                <c:pt idx="4281">
                  <c:v>723.81099999999958</c:v>
                </c:pt>
                <c:pt idx="4282">
                  <c:v>723.97900000000004</c:v>
                </c:pt>
                <c:pt idx="4283">
                  <c:v>724.14699999999959</c:v>
                </c:pt>
                <c:pt idx="4284">
                  <c:v>724.31399999999996</c:v>
                </c:pt>
                <c:pt idx="4285">
                  <c:v>724.46799999999928</c:v>
                </c:pt>
                <c:pt idx="4286">
                  <c:v>724.61599999999999</c:v>
                </c:pt>
                <c:pt idx="4287">
                  <c:v>724.77200000000005</c:v>
                </c:pt>
                <c:pt idx="4288">
                  <c:v>724.93399999999997</c:v>
                </c:pt>
                <c:pt idx="4289">
                  <c:v>725.096</c:v>
                </c:pt>
                <c:pt idx="4290">
                  <c:v>725.25599999999997</c:v>
                </c:pt>
                <c:pt idx="4291">
                  <c:v>725.41699999999958</c:v>
                </c:pt>
                <c:pt idx="4292">
                  <c:v>725.57899999999995</c:v>
                </c:pt>
                <c:pt idx="4293">
                  <c:v>725.74</c:v>
                </c:pt>
                <c:pt idx="4294">
                  <c:v>725.90300000000002</c:v>
                </c:pt>
                <c:pt idx="4295">
                  <c:v>726.06899999999996</c:v>
                </c:pt>
                <c:pt idx="4296">
                  <c:v>726.23699999999997</c:v>
                </c:pt>
                <c:pt idx="4297">
                  <c:v>726.40599999999949</c:v>
                </c:pt>
                <c:pt idx="4298">
                  <c:v>726.577</c:v>
                </c:pt>
                <c:pt idx="4299">
                  <c:v>726.73900000000003</c:v>
                </c:pt>
                <c:pt idx="4300">
                  <c:v>726.89</c:v>
                </c:pt>
                <c:pt idx="4301">
                  <c:v>727.04300000000001</c:v>
                </c:pt>
                <c:pt idx="4302">
                  <c:v>727.202</c:v>
                </c:pt>
                <c:pt idx="4303">
                  <c:v>727.37</c:v>
                </c:pt>
                <c:pt idx="4304">
                  <c:v>727.53800000000001</c:v>
                </c:pt>
                <c:pt idx="4305">
                  <c:v>727.70500000000004</c:v>
                </c:pt>
                <c:pt idx="4306">
                  <c:v>727.87</c:v>
                </c:pt>
                <c:pt idx="4307">
                  <c:v>728.03199999999958</c:v>
                </c:pt>
                <c:pt idx="4308">
                  <c:v>728.19600000000003</c:v>
                </c:pt>
                <c:pt idx="4309">
                  <c:v>728.36099999999942</c:v>
                </c:pt>
                <c:pt idx="4310">
                  <c:v>728.51499999999999</c:v>
                </c:pt>
                <c:pt idx="4311">
                  <c:v>728.66899999999998</c:v>
                </c:pt>
                <c:pt idx="4312">
                  <c:v>728.82499999999959</c:v>
                </c:pt>
                <c:pt idx="4313">
                  <c:v>728.98400000000004</c:v>
                </c:pt>
                <c:pt idx="4314">
                  <c:v>729.14400000000001</c:v>
                </c:pt>
                <c:pt idx="4315">
                  <c:v>729.30599999999959</c:v>
                </c:pt>
                <c:pt idx="4316">
                  <c:v>729.46099999999956</c:v>
                </c:pt>
                <c:pt idx="4317">
                  <c:v>729.61699999999996</c:v>
                </c:pt>
                <c:pt idx="4318">
                  <c:v>729.77500000000043</c:v>
                </c:pt>
                <c:pt idx="4319">
                  <c:v>729.93199999999956</c:v>
                </c:pt>
                <c:pt idx="4320">
                  <c:v>730.08600000000001</c:v>
                </c:pt>
                <c:pt idx="4321">
                  <c:v>730.23800000000051</c:v>
                </c:pt>
                <c:pt idx="4322">
                  <c:v>730.38599999999997</c:v>
                </c:pt>
                <c:pt idx="4323">
                  <c:v>730.53599999999949</c:v>
                </c:pt>
                <c:pt idx="4324">
                  <c:v>730.70100000000002</c:v>
                </c:pt>
                <c:pt idx="4325">
                  <c:v>730.86599999999942</c:v>
                </c:pt>
                <c:pt idx="4326">
                  <c:v>731.03</c:v>
                </c:pt>
                <c:pt idx="4327">
                  <c:v>731.20500000000004</c:v>
                </c:pt>
                <c:pt idx="4328">
                  <c:v>731.38800000000003</c:v>
                </c:pt>
                <c:pt idx="4329">
                  <c:v>731.56399999999996</c:v>
                </c:pt>
                <c:pt idx="4330">
                  <c:v>731.73699999999997</c:v>
                </c:pt>
                <c:pt idx="4331">
                  <c:v>731.91</c:v>
                </c:pt>
                <c:pt idx="4332">
                  <c:v>732.08299999999997</c:v>
                </c:pt>
                <c:pt idx="4333">
                  <c:v>732.255</c:v>
                </c:pt>
                <c:pt idx="4334">
                  <c:v>732.43499999999949</c:v>
                </c:pt>
                <c:pt idx="4335">
                  <c:v>732.61599999999999</c:v>
                </c:pt>
                <c:pt idx="4336">
                  <c:v>732.79500000000041</c:v>
                </c:pt>
                <c:pt idx="4337">
                  <c:v>732.97400000000005</c:v>
                </c:pt>
                <c:pt idx="4338">
                  <c:v>733.1509999999995</c:v>
                </c:pt>
                <c:pt idx="4339">
                  <c:v>733.33099999999956</c:v>
                </c:pt>
                <c:pt idx="4340">
                  <c:v>733.51199999999949</c:v>
                </c:pt>
                <c:pt idx="4341">
                  <c:v>733.69900000000041</c:v>
                </c:pt>
                <c:pt idx="4342">
                  <c:v>733.88599999999997</c:v>
                </c:pt>
                <c:pt idx="4343">
                  <c:v>734.06899999999996</c:v>
                </c:pt>
                <c:pt idx="4344">
                  <c:v>734.24699999999996</c:v>
                </c:pt>
                <c:pt idx="4345">
                  <c:v>734.41800000000001</c:v>
                </c:pt>
                <c:pt idx="4346">
                  <c:v>734.59</c:v>
                </c:pt>
                <c:pt idx="4347">
                  <c:v>734.7669999999996</c:v>
                </c:pt>
                <c:pt idx="4348">
                  <c:v>734.94999999999959</c:v>
                </c:pt>
                <c:pt idx="4349">
                  <c:v>735.13099999999997</c:v>
                </c:pt>
                <c:pt idx="4350">
                  <c:v>735.3049999999995</c:v>
                </c:pt>
                <c:pt idx="4351">
                  <c:v>735.4779999999995</c:v>
                </c:pt>
                <c:pt idx="4352">
                  <c:v>735.65</c:v>
                </c:pt>
                <c:pt idx="4353">
                  <c:v>735.82499999999959</c:v>
                </c:pt>
                <c:pt idx="4354">
                  <c:v>736.00400000000002</c:v>
                </c:pt>
                <c:pt idx="4355">
                  <c:v>736.18700000000001</c:v>
                </c:pt>
                <c:pt idx="4356">
                  <c:v>736.36799999999937</c:v>
                </c:pt>
                <c:pt idx="4357">
                  <c:v>736.548</c:v>
                </c:pt>
                <c:pt idx="4358">
                  <c:v>736.71900000000005</c:v>
                </c:pt>
                <c:pt idx="4359">
                  <c:v>736.88800000000003</c:v>
                </c:pt>
                <c:pt idx="4360">
                  <c:v>737.06</c:v>
                </c:pt>
                <c:pt idx="4361">
                  <c:v>737.23599999999999</c:v>
                </c:pt>
                <c:pt idx="4362">
                  <c:v>737.41399999999999</c:v>
                </c:pt>
                <c:pt idx="4363">
                  <c:v>737.596</c:v>
                </c:pt>
                <c:pt idx="4364">
                  <c:v>737.78099999999995</c:v>
                </c:pt>
                <c:pt idx="4365">
                  <c:v>737.96400000000006</c:v>
                </c:pt>
                <c:pt idx="4366">
                  <c:v>738.13599999999997</c:v>
                </c:pt>
                <c:pt idx="4367">
                  <c:v>738.30699999999956</c:v>
                </c:pt>
                <c:pt idx="4368">
                  <c:v>738.48400000000004</c:v>
                </c:pt>
                <c:pt idx="4369">
                  <c:v>738.66</c:v>
                </c:pt>
                <c:pt idx="4370">
                  <c:v>738.83699999999942</c:v>
                </c:pt>
                <c:pt idx="4371">
                  <c:v>739.01499999999999</c:v>
                </c:pt>
                <c:pt idx="4372">
                  <c:v>739.19400000000041</c:v>
                </c:pt>
                <c:pt idx="4373">
                  <c:v>739.375</c:v>
                </c:pt>
                <c:pt idx="4374">
                  <c:v>739.55899999999997</c:v>
                </c:pt>
                <c:pt idx="4375">
                  <c:v>739.74599999999998</c:v>
                </c:pt>
                <c:pt idx="4376">
                  <c:v>739.93099999999959</c:v>
                </c:pt>
                <c:pt idx="4377">
                  <c:v>740.11599999999999</c:v>
                </c:pt>
                <c:pt idx="4378">
                  <c:v>740.303</c:v>
                </c:pt>
                <c:pt idx="4379">
                  <c:v>740.48900000000003</c:v>
                </c:pt>
                <c:pt idx="4380">
                  <c:v>740.67700000000002</c:v>
                </c:pt>
                <c:pt idx="4381">
                  <c:v>740.85799999999927</c:v>
                </c:pt>
                <c:pt idx="4382">
                  <c:v>741.03599999999949</c:v>
                </c:pt>
                <c:pt idx="4383">
                  <c:v>741.21199999999999</c:v>
                </c:pt>
                <c:pt idx="4384">
                  <c:v>741.39099999999996</c:v>
                </c:pt>
                <c:pt idx="4385">
                  <c:v>741.57299999999998</c:v>
                </c:pt>
                <c:pt idx="4386">
                  <c:v>741.75699999999949</c:v>
                </c:pt>
                <c:pt idx="4387">
                  <c:v>741.94399999999996</c:v>
                </c:pt>
                <c:pt idx="4388">
                  <c:v>742.12900000000002</c:v>
                </c:pt>
                <c:pt idx="4389">
                  <c:v>742.30799999999942</c:v>
                </c:pt>
                <c:pt idx="4390">
                  <c:v>742.48400000000004</c:v>
                </c:pt>
                <c:pt idx="4391">
                  <c:v>742.66</c:v>
                </c:pt>
                <c:pt idx="4392">
                  <c:v>742.83900000000006</c:v>
                </c:pt>
                <c:pt idx="4393">
                  <c:v>743.02099999999996</c:v>
                </c:pt>
                <c:pt idx="4394">
                  <c:v>743.20600000000002</c:v>
                </c:pt>
                <c:pt idx="4395">
                  <c:v>743.3919999999996</c:v>
                </c:pt>
                <c:pt idx="4396">
                  <c:v>743.57799999999997</c:v>
                </c:pt>
                <c:pt idx="4397">
                  <c:v>743.76099999999997</c:v>
                </c:pt>
                <c:pt idx="4398">
                  <c:v>743.94199999999955</c:v>
                </c:pt>
                <c:pt idx="4399">
                  <c:v>744.12599999999998</c:v>
                </c:pt>
                <c:pt idx="4400">
                  <c:v>744.31</c:v>
                </c:pt>
                <c:pt idx="4401">
                  <c:v>744.495</c:v>
                </c:pt>
                <c:pt idx="4402">
                  <c:v>744.67600000000004</c:v>
                </c:pt>
                <c:pt idx="4403">
                  <c:v>744.85799999999927</c:v>
                </c:pt>
                <c:pt idx="4404">
                  <c:v>745.04399999999998</c:v>
                </c:pt>
                <c:pt idx="4405">
                  <c:v>745.22400000000005</c:v>
                </c:pt>
                <c:pt idx="4406">
                  <c:v>745.38800000000003</c:v>
                </c:pt>
                <c:pt idx="4407">
                  <c:v>745.54899999999998</c:v>
                </c:pt>
                <c:pt idx="4408">
                  <c:v>745.71299999999997</c:v>
                </c:pt>
                <c:pt idx="4409">
                  <c:v>745.87900000000002</c:v>
                </c:pt>
                <c:pt idx="4410">
                  <c:v>746.05199999999957</c:v>
                </c:pt>
                <c:pt idx="4411">
                  <c:v>746.23099999999999</c:v>
                </c:pt>
                <c:pt idx="4412">
                  <c:v>746.40699999999958</c:v>
                </c:pt>
                <c:pt idx="4413">
                  <c:v>746.58199999999999</c:v>
                </c:pt>
                <c:pt idx="4414">
                  <c:v>746.75400000000002</c:v>
                </c:pt>
                <c:pt idx="4415">
                  <c:v>746.91800000000001</c:v>
                </c:pt>
                <c:pt idx="4416">
                  <c:v>747.08299999999997</c:v>
                </c:pt>
                <c:pt idx="4417">
                  <c:v>747.25099999999998</c:v>
                </c:pt>
                <c:pt idx="4418">
                  <c:v>747.41699999999958</c:v>
                </c:pt>
                <c:pt idx="4419">
                  <c:v>747.58799999999997</c:v>
                </c:pt>
                <c:pt idx="4420">
                  <c:v>747.76400000000001</c:v>
                </c:pt>
                <c:pt idx="4421">
                  <c:v>747.9399999999996</c:v>
                </c:pt>
                <c:pt idx="4422">
                  <c:v>748.10900000000004</c:v>
                </c:pt>
                <c:pt idx="4423">
                  <c:v>748.28200000000004</c:v>
                </c:pt>
                <c:pt idx="4424">
                  <c:v>748.46099999999956</c:v>
                </c:pt>
                <c:pt idx="4425">
                  <c:v>748.64499999999998</c:v>
                </c:pt>
                <c:pt idx="4426">
                  <c:v>748.82799999999929</c:v>
                </c:pt>
                <c:pt idx="4427">
                  <c:v>749.01</c:v>
                </c:pt>
                <c:pt idx="4428">
                  <c:v>749.19</c:v>
                </c:pt>
                <c:pt idx="4429">
                  <c:v>749.36899999999957</c:v>
                </c:pt>
                <c:pt idx="4430">
                  <c:v>749.54699999999957</c:v>
                </c:pt>
                <c:pt idx="4431">
                  <c:v>749.7279999999995</c:v>
                </c:pt>
                <c:pt idx="4432">
                  <c:v>749.91199999999958</c:v>
                </c:pt>
                <c:pt idx="4433">
                  <c:v>750.09699999999998</c:v>
                </c:pt>
                <c:pt idx="4434">
                  <c:v>750.27400000000046</c:v>
                </c:pt>
                <c:pt idx="4435">
                  <c:v>750.44399999999996</c:v>
                </c:pt>
                <c:pt idx="4436">
                  <c:v>750.62099999999998</c:v>
                </c:pt>
                <c:pt idx="4437">
                  <c:v>750.8</c:v>
                </c:pt>
                <c:pt idx="4438">
                  <c:v>750.98099999999999</c:v>
                </c:pt>
                <c:pt idx="4439">
                  <c:v>751.15699999999958</c:v>
                </c:pt>
                <c:pt idx="4440">
                  <c:v>751.33099999999956</c:v>
                </c:pt>
                <c:pt idx="4441">
                  <c:v>751.50800000000004</c:v>
                </c:pt>
                <c:pt idx="4442">
                  <c:v>751.68700000000001</c:v>
                </c:pt>
                <c:pt idx="4443">
                  <c:v>751.85899999999958</c:v>
                </c:pt>
                <c:pt idx="4444">
                  <c:v>752.0259999999995</c:v>
                </c:pt>
                <c:pt idx="4445">
                  <c:v>752.197</c:v>
                </c:pt>
                <c:pt idx="4446">
                  <c:v>752.37400000000002</c:v>
                </c:pt>
                <c:pt idx="4447">
                  <c:v>752.55399999999997</c:v>
                </c:pt>
                <c:pt idx="4448">
                  <c:v>752.73699999999997</c:v>
                </c:pt>
                <c:pt idx="4449">
                  <c:v>752.92399999999998</c:v>
                </c:pt>
                <c:pt idx="4450">
                  <c:v>753.11300000000051</c:v>
                </c:pt>
                <c:pt idx="4451">
                  <c:v>753.29900000000043</c:v>
                </c:pt>
                <c:pt idx="4452">
                  <c:v>753.48199999999997</c:v>
                </c:pt>
                <c:pt idx="4453">
                  <c:v>753.66499999999996</c:v>
                </c:pt>
                <c:pt idx="4454">
                  <c:v>753.84299999999928</c:v>
                </c:pt>
                <c:pt idx="4455">
                  <c:v>754.01199999999949</c:v>
                </c:pt>
                <c:pt idx="4456">
                  <c:v>754.18200000000002</c:v>
                </c:pt>
                <c:pt idx="4457">
                  <c:v>754.35099999999954</c:v>
                </c:pt>
                <c:pt idx="4458">
                  <c:v>754.52499999999998</c:v>
                </c:pt>
                <c:pt idx="4459">
                  <c:v>754.7</c:v>
                </c:pt>
                <c:pt idx="4460">
                  <c:v>754.87900000000002</c:v>
                </c:pt>
                <c:pt idx="4461">
                  <c:v>755.06099999999958</c:v>
                </c:pt>
                <c:pt idx="4462">
                  <c:v>755.24</c:v>
                </c:pt>
                <c:pt idx="4463">
                  <c:v>755.41199999999958</c:v>
                </c:pt>
                <c:pt idx="4464">
                  <c:v>755.58399999999995</c:v>
                </c:pt>
                <c:pt idx="4465">
                  <c:v>755.75400000000002</c:v>
                </c:pt>
                <c:pt idx="4466">
                  <c:v>755.92899999999997</c:v>
                </c:pt>
                <c:pt idx="4467">
                  <c:v>756.10400000000004</c:v>
                </c:pt>
                <c:pt idx="4468">
                  <c:v>756.27700000000004</c:v>
                </c:pt>
                <c:pt idx="4469">
                  <c:v>756.45099999999957</c:v>
                </c:pt>
                <c:pt idx="4470">
                  <c:v>756.6269999999995</c:v>
                </c:pt>
                <c:pt idx="4471">
                  <c:v>756.8049999999995</c:v>
                </c:pt>
                <c:pt idx="4472">
                  <c:v>756.9779999999995</c:v>
                </c:pt>
                <c:pt idx="4473">
                  <c:v>757.149</c:v>
                </c:pt>
                <c:pt idx="4474">
                  <c:v>757.31399999999996</c:v>
                </c:pt>
                <c:pt idx="4475">
                  <c:v>757.48400000000004</c:v>
                </c:pt>
                <c:pt idx="4476">
                  <c:v>757.66</c:v>
                </c:pt>
                <c:pt idx="4477">
                  <c:v>757.84099999999955</c:v>
                </c:pt>
                <c:pt idx="4478">
                  <c:v>758.024</c:v>
                </c:pt>
                <c:pt idx="4479">
                  <c:v>758.20600000000002</c:v>
                </c:pt>
                <c:pt idx="4480">
                  <c:v>758.38199999999949</c:v>
                </c:pt>
                <c:pt idx="4481">
                  <c:v>758.553</c:v>
                </c:pt>
                <c:pt idx="4482">
                  <c:v>758.726</c:v>
                </c:pt>
                <c:pt idx="4483">
                  <c:v>758.90300000000002</c:v>
                </c:pt>
                <c:pt idx="4484">
                  <c:v>759.07899999999995</c:v>
                </c:pt>
                <c:pt idx="4485">
                  <c:v>759.2519999999995</c:v>
                </c:pt>
                <c:pt idx="4486">
                  <c:v>759.428</c:v>
                </c:pt>
                <c:pt idx="4487">
                  <c:v>759.601</c:v>
                </c:pt>
                <c:pt idx="4488">
                  <c:v>759.77300000000059</c:v>
                </c:pt>
                <c:pt idx="4489">
                  <c:v>759.94599999999957</c:v>
                </c:pt>
                <c:pt idx="4490">
                  <c:v>760.12</c:v>
                </c:pt>
                <c:pt idx="4491">
                  <c:v>760.29800000000046</c:v>
                </c:pt>
                <c:pt idx="4492">
                  <c:v>760.48099999999999</c:v>
                </c:pt>
                <c:pt idx="4493">
                  <c:v>760.66199999999958</c:v>
                </c:pt>
                <c:pt idx="4494">
                  <c:v>760.83499999999958</c:v>
                </c:pt>
                <c:pt idx="4495">
                  <c:v>761.01</c:v>
                </c:pt>
                <c:pt idx="4496">
                  <c:v>761.18600000000004</c:v>
                </c:pt>
                <c:pt idx="4497">
                  <c:v>761.35399999999959</c:v>
                </c:pt>
                <c:pt idx="4498">
                  <c:v>761.52499999999998</c:v>
                </c:pt>
                <c:pt idx="4499">
                  <c:v>761.70600000000002</c:v>
                </c:pt>
                <c:pt idx="4500">
                  <c:v>761.88800000000003</c:v>
                </c:pt>
                <c:pt idx="4501">
                  <c:v>762.06699999999955</c:v>
                </c:pt>
                <c:pt idx="4502">
                  <c:v>762.23500000000001</c:v>
                </c:pt>
                <c:pt idx="4503">
                  <c:v>762.404</c:v>
                </c:pt>
                <c:pt idx="4504">
                  <c:v>762.57400000000041</c:v>
                </c:pt>
                <c:pt idx="4505">
                  <c:v>762.74400000000003</c:v>
                </c:pt>
                <c:pt idx="4506">
                  <c:v>762.9159999999996</c:v>
                </c:pt>
                <c:pt idx="4507">
                  <c:v>763.09400000000005</c:v>
                </c:pt>
                <c:pt idx="4508">
                  <c:v>763.27300000000059</c:v>
                </c:pt>
                <c:pt idx="4509">
                  <c:v>763.44999999999959</c:v>
                </c:pt>
                <c:pt idx="4510">
                  <c:v>763.63</c:v>
                </c:pt>
                <c:pt idx="4511">
                  <c:v>763.81399999999996</c:v>
                </c:pt>
                <c:pt idx="4512">
                  <c:v>763.99800000000005</c:v>
                </c:pt>
                <c:pt idx="4513">
                  <c:v>764.17499999999995</c:v>
                </c:pt>
                <c:pt idx="4514">
                  <c:v>764.34999999999957</c:v>
                </c:pt>
                <c:pt idx="4515">
                  <c:v>764.5259999999995</c:v>
                </c:pt>
                <c:pt idx="4516">
                  <c:v>764.69600000000003</c:v>
                </c:pt>
                <c:pt idx="4517">
                  <c:v>764.87</c:v>
                </c:pt>
                <c:pt idx="4518">
                  <c:v>765.0409999999996</c:v>
                </c:pt>
                <c:pt idx="4519">
                  <c:v>765.20100000000002</c:v>
                </c:pt>
                <c:pt idx="4520">
                  <c:v>765.36399999999958</c:v>
                </c:pt>
                <c:pt idx="4521">
                  <c:v>765.53699999999958</c:v>
                </c:pt>
                <c:pt idx="4522">
                  <c:v>765.71199999999999</c:v>
                </c:pt>
                <c:pt idx="4523">
                  <c:v>765.88900000000001</c:v>
                </c:pt>
                <c:pt idx="4524">
                  <c:v>766.06599999999958</c:v>
                </c:pt>
                <c:pt idx="4525">
                  <c:v>766.23699999999997</c:v>
                </c:pt>
                <c:pt idx="4526">
                  <c:v>766.40699999999958</c:v>
                </c:pt>
                <c:pt idx="4527">
                  <c:v>766.58399999999995</c:v>
                </c:pt>
                <c:pt idx="4528">
                  <c:v>766.76199999999949</c:v>
                </c:pt>
                <c:pt idx="4529">
                  <c:v>766.93499999999949</c:v>
                </c:pt>
                <c:pt idx="4530">
                  <c:v>767.10799999999949</c:v>
                </c:pt>
                <c:pt idx="4531">
                  <c:v>767.28200000000004</c:v>
                </c:pt>
                <c:pt idx="4532">
                  <c:v>767.45799999999929</c:v>
                </c:pt>
                <c:pt idx="4533">
                  <c:v>767.63599999999997</c:v>
                </c:pt>
                <c:pt idx="4534">
                  <c:v>767.82099999999957</c:v>
                </c:pt>
                <c:pt idx="4535">
                  <c:v>768.00300000000004</c:v>
                </c:pt>
                <c:pt idx="4536">
                  <c:v>768.18100000000004</c:v>
                </c:pt>
                <c:pt idx="4537">
                  <c:v>768.36300000000006</c:v>
                </c:pt>
                <c:pt idx="4538">
                  <c:v>768.54699999999957</c:v>
                </c:pt>
                <c:pt idx="4539">
                  <c:v>768.73099999999999</c:v>
                </c:pt>
                <c:pt idx="4540">
                  <c:v>768.90599999999949</c:v>
                </c:pt>
                <c:pt idx="4541">
                  <c:v>769.08199999999999</c:v>
                </c:pt>
                <c:pt idx="4542">
                  <c:v>769.26099999999997</c:v>
                </c:pt>
                <c:pt idx="4543">
                  <c:v>769.44199999999955</c:v>
                </c:pt>
                <c:pt idx="4544">
                  <c:v>769.62099999999998</c:v>
                </c:pt>
                <c:pt idx="4545">
                  <c:v>769.80599999999959</c:v>
                </c:pt>
                <c:pt idx="4546">
                  <c:v>769.99300000000005</c:v>
                </c:pt>
                <c:pt idx="4547">
                  <c:v>770.17700000000002</c:v>
                </c:pt>
                <c:pt idx="4548">
                  <c:v>770.35199999999929</c:v>
                </c:pt>
                <c:pt idx="4549">
                  <c:v>770.52199999999959</c:v>
                </c:pt>
                <c:pt idx="4550">
                  <c:v>770.69600000000003</c:v>
                </c:pt>
                <c:pt idx="4551">
                  <c:v>770.87099999999998</c:v>
                </c:pt>
                <c:pt idx="4552">
                  <c:v>771.04599999999959</c:v>
                </c:pt>
                <c:pt idx="4553">
                  <c:v>771.22199999999998</c:v>
                </c:pt>
                <c:pt idx="4554">
                  <c:v>771.39699999999959</c:v>
                </c:pt>
                <c:pt idx="4555">
                  <c:v>771.57400000000041</c:v>
                </c:pt>
                <c:pt idx="4556">
                  <c:v>771.75599999999997</c:v>
                </c:pt>
                <c:pt idx="4557">
                  <c:v>771.93799999999942</c:v>
                </c:pt>
                <c:pt idx="4558">
                  <c:v>772.12</c:v>
                </c:pt>
                <c:pt idx="4559">
                  <c:v>772.29700000000003</c:v>
                </c:pt>
                <c:pt idx="4560">
                  <c:v>772.4689999999996</c:v>
                </c:pt>
                <c:pt idx="4561">
                  <c:v>772.64400000000001</c:v>
                </c:pt>
                <c:pt idx="4562">
                  <c:v>772.82699999999954</c:v>
                </c:pt>
                <c:pt idx="4563">
                  <c:v>773.01300000000003</c:v>
                </c:pt>
                <c:pt idx="4564">
                  <c:v>773.19200000000001</c:v>
                </c:pt>
                <c:pt idx="4565">
                  <c:v>773.36499999999955</c:v>
                </c:pt>
                <c:pt idx="4566">
                  <c:v>773.54199999999958</c:v>
                </c:pt>
                <c:pt idx="4567">
                  <c:v>773.72299999999996</c:v>
                </c:pt>
                <c:pt idx="4568">
                  <c:v>773.90499999999997</c:v>
                </c:pt>
                <c:pt idx="4569">
                  <c:v>774.08600000000001</c:v>
                </c:pt>
                <c:pt idx="4570">
                  <c:v>774.26199999999949</c:v>
                </c:pt>
                <c:pt idx="4571">
                  <c:v>774.43799999999942</c:v>
                </c:pt>
                <c:pt idx="4572">
                  <c:v>774.61099999999999</c:v>
                </c:pt>
                <c:pt idx="4573">
                  <c:v>774.78800000000047</c:v>
                </c:pt>
                <c:pt idx="4574">
                  <c:v>774.97199999999998</c:v>
                </c:pt>
                <c:pt idx="4575">
                  <c:v>775.15599999999949</c:v>
                </c:pt>
                <c:pt idx="4576">
                  <c:v>775.33199999999943</c:v>
                </c:pt>
                <c:pt idx="4577">
                  <c:v>775.50800000000004</c:v>
                </c:pt>
                <c:pt idx="4578">
                  <c:v>775.68400000000042</c:v>
                </c:pt>
                <c:pt idx="4579">
                  <c:v>775.85899999999958</c:v>
                </c:pt>
                <c:pt idx="4580">
                  <c:v>776.03300000000002</c:v>
                </c:pt>
                <c:pt idx="4581">
                  <c:v>776.21</c:v>
                </c:pt>
                <c:pt idx="4582">
                  <c:v>776.38800000000003</c:v>
                </c:pt>
                <c:pt idx="4583">
                  <c:v>776.56599999999958</c:v>
                </c:pt>
                <c:pt idx="4584">
                  <c:v>776.73699999999997</c:v>
                </c:pt>
                <c:pt idx="4585">
                  <c:v>776.91199999999958</c:v>
                </c:pt>
                <c:pt idx="4586">
                  <c:v>777.08900000000051</c:v>
                </c:pt>
                <c:pt idx="4587">
                  <c:v>777.26300000000003</c:v>
                </c:pt>
                <c:pt idx="4588">
                  <c:v>777.43199999999956</c:v>
                </c:pt>
                <c:pt idx="4589">
                  <c:v>777.60500000000002</c:v>
                </c:pt>
                <c:pt idx="4590">
                  <c:v>777.78800000000047</c:v>
                </c:pt>
                <c:pt idx="4591">
                  <c:v>777.97299999999996</c:v>
                </c:pt>
                <c:pt idx="4592">
                  <c:v>778.154</c:v>
                </c:pt>
                <c:pt idx="4593">
                  <c:v>778.33099999999956</c:v>
                </c:pt>
                <c:pt idx="4594">
                  <c:v>778.50400000000002</c:v>
                </c:pt>
                <c:pt idx="4595">
                  <c:v>778.68100000000004</c:v>
                </c:pt>
                <c:pt idx="4596">
                  <c:v>778.85999999999956</c:v>
                </c:pt>
                <c:pt idx="4597">
                  <c:v>779.03800000000001</c:v>
                </c:pt>
                <c:pt idx="4598">
                  <c:v>779.21699999999998</c:v>
                </c:pt>
                <c:pt idx="4599">
                  <c:v>779.4</c:v>
                </c:pt>
                <c:pt idx="4600">
                  <c:v>779.58600000000001</c:v>
                </c:pt>
                <c:pt idx="4601">
                  <c:v>779.77200000000005</c:v>
                </c:pt>
                <c:pt idx="4602">
                  <c:v>779.95799999999929</c:v>
                </c:pt>
                <c:pt idx="4603">
                  <c:v>780.14400000000001</c:v>
                </c:pt>
                <c:pt idx="4604">
                  <c:v>780.3289999999995</c:v>
                </c:pt>
                <c:pt idx="4605">
                  <c:v>780.50699999999949</c:v>
                </c:pt>
                <c:pt idx="4606">
                  <c:v>780.68200000000002</c:v>
                </c:pt>
                <c:pt idx="4607">
                  <c:v>780.86199999999928</c:v>
                </c:pt>
                <c:pt idx="4608">
                  <c:v>781.04300000000001</c:v>
                </c:pt>
                <c:pt idx="4609">
                  <c:v>781.22400000000005</c:v>
                </c:pt>
                <c:pt idx="4610">
                  <c:v>781.40499999999997</c:v>
                </c:pt>
                <c:pt idx="4611">
                  <c:v>781.58500000000004</c:v>
                </c:pt>
                <c:pt idx="4612">
                  <c:v>781.76300000000003</c:v>
                </c:pt>
                <c:pt idx="4613">
                  <c:v>781.94599999999957</c:v>
                </c:pt>
                <c:pt idx="4614">
                  <c:v>782.12800000000004</c:v>
                </c:pt>
                <c:pt idx="4615">
                  <c:v>782.3149999999996</c:v>
                </c:pt>
                <c:pt idx="4616">
                  <c:v>782.505</c:v>
                </c:pt>
                <c:pt idx="4617">
                  <c:v>782.69100000000003</c:v>
                </c:pt>
                <c:pt idx="4618">
                  <c:v>782.86499999999955</c:v>
                </c:pt>
                <c:pt idx="4619">
                  <c:v>783.03699999999958</c:v>
                </c:pt>
                <c:pt idx="4620">
                  <c:v>783.20699999999999</c:v>
                </c:pt>
                <c:pt idx="4621">
                  <c:v>783.37900000000002</c:v>
                </c:pt>
                <c:pt idx="4622">
                  <c:v>783.5549999999995</c:v>
                </c:pt>
                <c:pt idx="4623">
                  <c:v>783.73400000000004</c:v>
                </c:pt>
                <c:pt idx="4624">
                  <c:v>783.91300000000001</c:v>
                </c:pt>
                <c:pt idx="4625">
                  <c:v>784.09</c:v>
                </c:pt>
                <c:pt idx="4626">
                  <c:v>784.26499999999999</c:v>
                </c:pt>
                <c:pt idx="4627">
                  <c:v>784.44199999999955</c:v>
                </c:pt>
                <c:pt idx="4628">
                  <c:v>784.61900000000003</c:v>
                </c:pt>
                <c:pt idx="4629">
                  <c:v>784.79500000000041</c:v>
                </c:pt>
                <c:pt idx="4630">
                  <c:v>784.9689999999996</c:v>
                </c:pt>
                <c:pt idx="4631">
                  <c:v>785.13900000000001</c:v>
                </c:pt>
                <c:pt idx="4632">
                  <c:v>785.31099999999958</c:v>
                </c:pt>
                <c:pt idx="4633">
                  <c:v>785.4779999999995</c:v>
                </c:pt>
                <c:pt idx="4634">
                  <c:v>785.64300000000003</c:v>
                </c:pt>
                <c:pt idx="4635">
                  <c:v>785.81199999999956</c:v>
                </c:pt>
                <c:pt idx="4636">
                  <c:v>785.98</c:v>
                </c:pt>
                <c:pt idx="4637">
                  <c:v>786.14099999999996</c:v>
                </c:pt>
                <c:pt idx="4638">
                  <c:v>786.3049999999995</c:v>
                </c:pt>
                <c:pt idx="4639">
                  <c:v>786.47400000000005</c:v>
                </c:pt>
                <c:pt idx="4640">
                  <c:v>786.64499999999998</c:v>
                </c:pt>
                <c:pt idx="4641">
                  <c:v>786.82099999999957</c:v>
                </c:pt>
                <c:pt idx="4642">
                  <c:v>786.99699999999996</c:v>
                </c:pt>
                <c:pt idx="4643">
                  <c:v>787.17200000000003</c:v>
                </c:pt>
                <c:pt idx="4644">
                  <c:v>787.34499999999957</c:v>
                </c:pt>
                <c:pt idx="4645">
                  <c:v>787.51300000000003</c:v>
                </c:pt>
                <c:pt idx="4646">
                  <c:v>787.67900000000043</c:v>
                </c:pt>
                <c:pt idx="4647">
                  <c:v>787.8439999999996</c:v>
                </c:pt>
                <c:pt idx="4648">
                  <c:v>788.00900000000001</c:v>
                </c:pt>
                <c:pt idx="4649">
                  <c:v>788.17800000000045</c:v>
                </c:pt>
                <c:pt idx="4650">
                  <c:v>788.3469999999993</c:v>
                </c:pt>
                <c:pt idx="4651">
                  <c:v>788.51900000000001</c:v>
                </c:pt>
                <c:pt idx="4652">
                  <c:v>788.68799999999999</c:v>
                </c:pt>
                <c:pt idx="4653">
                  <c:v>788.85399999999959</c:v>
                </c:pt>
                <c:pt idx="4654">
                  <c:v>789.01300000000003</c:v>
                </c:pt>
                <c:pt idx="4655">
                  <c:v>789.17600000000004</c:v>
                </c:pt>
                <c:pt idx="4656">
                  <c:v>789.34299999999928</c:v>
                </c:pt>
                <c:pt idx="4657">
                  <c:v>789.50599999999997</c:v>
                </c:pt>
                <c:pt idx="4658">
                  <c:v>789.67200000000003</c:v>
                </c:pt>
                <c:pt idx="4659">
                  <c:v>789.83599999999956</c:v>
                </c:pt>
                <c:pt idx="4660">
                  <c:v>790.00599999999997</c:v>
                </c:pt>
                <c:pt idx="4661">
                  <c:v>790.1800000000004</c:v>
                </c:pt>
                <c:pt idx="4662">
                  <c:v>790.35399999999959</c:v>
                </c:pt>
                <c:pt idx="4663">
                  <c:v>790.53199999999958</c:v>
                </c:pt>
                <c:pt idx="4664">
                  <c:v>790.70699999999999</c:v>
                </c:pt>
                <c:pt idx="4665">
                  <c:v>790.87900000000002</c:v>
                </c:pt>
                <c:pt idx="4666">
                  <c:v>791.05</c:v>
                </c:pt>
                <c:pt idx="4667">
                  <c:v>791.21900000000005</c:v>
                </c:pt>
                <c:pt idx="4668">
                  <c:v>791.38800000000003</c:v>
                </c:pt>
                <c:pt idx="4669">
                  <c:v>791.55099999999959</c:v>
                </c:pt>
                <c:pt idx="4670">
                  <c:v>791.71600000000001</c:v>
                </c:pt>
                <c:pt idx="4671">
                  <c:v>791.88099999999997</c:v>
                </c:pt>
                <c:pt idx="4672">
                  <c:v>792.05199999999957</c:v>
                </c:pt>
                <c:pt idx="4673">
                  <c:v>792.22400000000005</c:v>
                </c:pt>
                <c:pt idx="4674">
                  <c:v>792.39300000000003</c:v>
                </c:pt>
                <c:pt idx="4675">
                  <c:v>792.5549999999995</c:v>
                </c:pt>
                <c:pt idx="4676">
                  <c:v>792.71799999999996</c:v>
                </c:pt>
                <c:pt idx="4677">
                  <c:v>792.88199999999949</c:v>
                </c:pt>
                <c:pt idx="4678">
                  <c:v>793.048</c:v>
                </c:pt>
                <c:pt idx="4679">
                  <c:v>793.21600000000001</c:v>
                </c:pt>
                <c:pt idx="4680">
                  <c:v>793.38699999999949</c:v>
                </c:pt>
                <c:pt idx="4681">
                  <c:v>793.55799999999942</c:v>
                </c:pt>
                <c:pt idx="4682">
                  <c:v>793.7279999999995</c:v>
                </c:pt>
                <c:pt idx="4683">
                  <c:v>793.9</c:v>
                </c:pt>
                <c:pt idx="4684">
                  <c:v>794.06799999999942</c:v>
                </c:pt>
                <c:pt idx="4685">
                  <c:v>794.2279999999995</c:v>
                </c:pt>
                <c:pt idx="4686">
                  <c:v>794.38499999999999</c:v>
                </c:pt>
                <c:pt idx="4687">
                  <c:v>794.54599999999959</c:v>
                </c:pt>
                <c:pt idx="4688">
                  <c:v>794.69900000000041</c:v>
                </c:pt>
                <c:pt idx="4689">
                  <c:v>794.85499999999956</c:v>
                </c:pt>
                <c:pt idx="4690">
                  <c:v>795.02</c:v>
                </c:pt>
                <c:pt idx="4691">
                  <c:v>795.18799999999999</c:v>
                </c:pt>
                <c:pt idx="4692">
                  <c:v>795.35399999999959</c:v>
                </c:pt>
                <c:pt idx="4693">
                  <c:v>795.51800000000003</c:v>
                </c:pt>
                <c:pt idx="4694">
                  <c:v>795.69</c:v>
                </c:pt>
                <c:pt idx="4695">
                  <c:v>795.85999999999956</c:v>
                </c:pt>
                <c:pt idx="4696">
                  <c:v>796.03199999999958</c:v>
                </c:pt>
                <c:pt idx="4697">
                  <c:v>796.2</c:v>
                </c:pt>
                <c:pt idx="4698">
                  <c:v>796.36699999999928</c:v>
                </c:pt>
                <c:pt idx="4699">
                  <c:v>796.53599999999949</c:v>
                </c:pt>
                <c:pt idx="4700">
                  <c:v>796.70699999999999</c:v>
                </c:pt>
                <c:pt idx="4701">
                  <c:v>796.87199999999996</c:v>
                </c:pt>
                <c:pt idx="4702">
                  <c:v>797.03499999999997</c:v>
                </c:pt>
                <c:pt idx="4703">
                  <c:v>797.197</c:v>
                </c:pt>
                <c:pt idx="4704">
                  <c:v>797.35799999999927</c:v>
                </c:pt>
                <c:pt idx="4705">
                  <c:v>797.5259999999995</c:v>
                </c:pt>
                <c:pt idx="4706">
                  <c:v>797.69799999999998</c:v>
                </c:pt>
                <c:pt idx="4707">
                  <c:v>797.86899999999957</c:v>
                </c:pt>
                <c:pt idx="4708">
                  <c:v>798.03800000000001</c:v>
                </c:pt>
                <c:pt idx="4709">
                  <c:v>798.21</c:v>
                </c:pt>
                <c:pt idx="4710">
                  <c:v>798.38400000000001</c:v>
                </c:pt>
                <c:pt idx="4711">
                  <c:v>798.5549999999995</c:v>
                </c:pt>
                <c:pt idx="4712">
                  <c:v>798.7279999999995</c:v>
                </c:pt>
                <c:pt idx="4713">
                  <c:v>798.89599999999996</c:v>
                </c:pt>
                <c:pt idx="4714">
                  <c:v>799.06</c:v>
                </c:pt>
                <c:pt idx="4715">
                  <c:v>799.22199999999998</c:v>
                </c:pt>
                <c:pt idx="4716">
                  <c:v>799.38900000000001</c:v>
                </c:pt>
                <c:pt idx="4717">
                  <c:v>799.56099999999958</c:v>
                </c:pt>
                <c:pt idx="4718">
                  <c:v>799.73</c:v>
                </c:pt>
                <c:pt idx="4719">
                  <c:v>799.88900000000001</c:v>
                </c:pt>
                <c:pt idx="4720">
                  <c:v>800.05199999999957</c:v>
                </c:pt>
                <c:pt idx="4721">
                  <c:v>800.21699999999998</c:v>
                </c:pt>
                <c:pt idx="4722">
                  <c:v>800.38199999999949</c:v>
                </c:pt>
                <c:pt idx="4723">
                  <c:v>800.55199999999957</c:v>
                </c:pt>
                <c:pt idx="4724">
                  <c:v>800.72</c:v>
                </c:pt>
                <c:pt idx="4725">
                  <c:v>800.8919999999996</c:v>
                </c:pt>
                <c:pt idx="4726">
                  <c:v>801.06899999999996</c:v>
                </c:pt>
                <c:pt idx="4727">
                  <c:v>801.24300000000005</c:v>
                </c:pt>
                <c:pt idx="4728">
                  <c:v>801.41</c:v>
                </c:pt>
                <c:pt idx="4729">
                  <c:v>801.58299999999997</c:v>
                </c:pt>
                <c:pt idx="4730">
                  <c:v>801.75599999999997</c:v>
                </c:pt>
                <c:pt idx="4731">
                  <c:v>801.928</c:v>
                </c:pt>
                <c:pt idx="4732">
                  <c:v>802.10199999999998</c:v>
                </c:pt>
                <c:pt idx="4733">
                  <c:v>802.27900000000045</c:v>
                </c:pt>
                <c:pt idx="4734">
                  <c:v>802.45899999999949</c:v>
                </c:pt>
                <c:pt idx="4735">
                  <c:v>802.63699999999949</c:v>
                </c:pt>
                <c:pt idx="4736">
                  <c:v>802.81599999999958</c:v>
                </c:pt>
                <c:pt idx="4737">
                  <c:v>802.99</c:v>
                </c:pt>
                <c:pt idx="4738">
                  <c:v>803.16899999999998</c:v>
                </c:pt>
                <c:pt idx="4739">
                  <c:v>803.34599999999955</c:v>
                </c:pt>
                <c:pt idx="4740">
                  <c:v>803.52199999999959</c:v>
                </c:pt>
                <c:pt idx="4741">
                  <c:v>803.69200000000001</c:v>
                </c:pt>
                <c:pt idx="4742">
                  <c:v>803.84499999999957</c:v>
                </c:pt>
                <c:pt idx="4743">
                  <c:v>803.98099999999999</c:v>
                </c:pt>
                <c:pt idx="4744">
                  <c:v>804.101</c:v>
                </c:pt>
                <c:pt idx="4745">
                  <c:v>804.19900000000041</c:v>
                </c:pt>
                <c:pt idx="4746">
                  <c:v>804.28200000000004</c:v>
                </c:pt>
                <c:pt idx="4747">
                  <c:v>804.35399999999959</c:v>
                </c:pt>
                <c:pt idx="4748">
                  <c:v>804.41300000000001</c:v>
                </c:pt>
                <c:pt idx="4749">
                  <c:v>804.46400000000006</c:v>
                </c:pt>
                <c:pt idx="4750">
                  <c:v>804.51</c:v>
                </c:pt>
                <c:pt idx="4751">
                  <c:v>804.55</c:v>
                </c:pt>
                <c:pt idx="4752">
                  <c:v>804.59100000000001</c:v>
                </c:pt>
                <c:pt idx="4753">
                  <c:v>804.62599999999998</c:v>
                </c:pt>
                <c:pt idx="4754">
                  <c:v>804.64800000000002</c:v>
                </c:pt>
                <c:pt idx="4755">
                  <c:v>804.66699999999958</c:v>
                </c:pt>
                <c:pt idx="4756">
                  <c:v>804.68100000000004</c:v>
                </c:pt>
                <c:pt idx="4757">
                  <c:v>804.69400000000041</c:v>
                </c:pt>
                <c:pt idx="4758">
                  <c:v>804.71400000000051</c:v>
                </c:pt>
                <c:pt idx="4759">
                  <c:v>804.74</c:v>
                </c:pt>
                <c:pt idx="4760">
                  <c:v>804.77100000000041</c:v>
                </c:pt>
                <c:pt idx="4761">
                  <c:v>804.8</c:v>
                </c:pt>
                <c:pt idx="4762">
                  <c:v>804.83199999999943</c:v>
                </c:pt>
                <c:pt idx="4763">
                  <c:v>804.85699999999929</c:v>
                </c:pt>
                <c:pt idx="4764">
                  <c:v>804.88400000000001</c:v>
                </c:pt>
                <c:pt idx="4765">
                  <c:v>804.90899999999999</c:v>
                </c:pt>
                <c:pt idx="4766">
                  <c:v>804.92699999999957</c:v>
                </c:pt>
                <c:pt idx="4767">
                  <c:v>804.94399999999996</c:v>
                </c:pt>
                <c:pt idx="4768">
                  <c:v>804.96199999999942</c:v>
                </c:pt>
                <c:pt idx="4769">
                  <c:v>804.97299999999996</c:v>
                </c:pt>
                <c:pt idx="4770">
                  <c:v>804.98699999999997</c:v>
                </c:pt>
                <c:pt idx="4771">
                  <c:v>805.0019999999995</c:v>
                </c:pt>
                <c:pt idx="4772">
                  <c:v>805.01900000000001</c:v>
                </c:pt>
                <c:pt idx="4773">
                  <c:v>805.03699999999958</c:v>
                </c:pt>
                <c:pt idx="4774">
                  <c:v>805.05</c:v>
                </c:pt>
                <c:pt idx="4775">
                  <c:v>805.06299999999942</c:v>
                </c:pt>
                <c:pt idx="4776">
                  <c:v>805.07400000000041</c:v>
                </c:pt>
                <c:pt idx="4777">
                  <c:v>805.07600000000002</c:v>
                </c:pt>
                <c:pt idx="4778">
                  <c:v>805.07799999999997</c:v>
                </c:pt>
                <c:pt idx="4779">
                  <c:v>805.08600000000001</c:v>
                </c:pt>
                <c:pt idx="4780">
                  <c:v>805.1</c:v>
                </c:pt>
                <c:pt idx="4781">
                  <c:v>805.11199999999997</c:v>
                </c:pt>
                <c:pt idx="4782">
                  <c:v>805.11599999999999</c:v>
                </c:pt>
                <c:pt idx="4783">
                  <c:v>805.11699999999996</c:v>
                </c:pt>
                <c:pt idx="4784">
                  <c:v>805.12</c:v>
                </c:pt>
                <c:pt idx="4785">
                  <c:v>805.1269999999995</c:v>
                </c:pt>
                <c:pt idx="4786">
                  <c:v>805.13699999999949</c:v>
                </c:pt>
                <c:pt idx="4787">
                  <c:v>805.149</c:v>
                </c:pt>
                <c:pt idx="4788">
                  <c:v>805.1659999999996</c:v>
                </c:pt>
                <c:pt idx="4789">
                  <c:v>805.17600000000004</c:v>
                </c:pt>
                <c:pt idx="4790">
                  <c:v>805.17100000000005</c:v>
                </c:pt>
                <c:pt idx="4791">
                  <c:v>805.16099999999949</c:v>
                </c:pt>
                <c:pt idx="4792">
                  <c:v>805.16</c:v>
                </c:pt>
                <c:pt idx="4793">
                  <c:v>805.16800000000001</c:v>
                </c:pt>
                <c:pt idx="4794">
                  <c:v>805.17300000000046</c:v>
                </c:pt>
                <c:pt idx="4795">
                  <c:v>805.17900000000043</c:v>
                </c:pt>
                <c:pt idx="4796">
                  <c:v>805.18400000000042</c:v>
                </c:pt>
                <c:pt idx="4797">
                  <c:v>805.18799999999999</c:v>
                </c:pt>
                <c:pt idx="4798">
                  <c:v>805.18799999999999</c:v>
                </c:pt>
                <c:pt idx="4799">
                  <c:v>805.18700000000001</c:v>
                </c:pt>
              </c:numCache>
            </c:numRef>
          </c:xVal>
          <c:yVal>
            <c:numRef>
              <c:f>Sheet1!$E$7:$E$4806</c:f>
              <c:numCache>
                <c:formatCode>General</c:formatCode>
                <c:ptCount val="4800"/>
                <c:pt idx="0">
                  <c:v>100</c:v>
                </c:pt>
                <c:pt idx="1">
                  <c:v>99.998430000000013</c:v>
                </c:pt>
                <c:pt idx="2">
                  <c:v>99.996860000000027</c:v>
                </c:pt>
                <c:pt idx="3">
                  <c:v>99.995289999999997</c:v>
                </c:pt>
                <c:pt idx="4">
                  <c:v>99.994250000000079</c:v>
                </c:pt>
                <c:pt idx="5">
                  <c:v>99.992850000000004</c:v>
                </c:pt>
                <c:pt idx="6">
                  <c:v>99.990930000000006</c:v>
                </c:pt>
                <c:pt idx="7">
                  <c:v>99.990230000000025</c:v>
                </c:pt>
                <c:pt idx="8">
                  <c:v>99.989540000000005</c:v>
                </c:pt>
                <c:pt idx="9">
                  <c:v>99.988140000000001</c:v>
                </c:pt>
                <c:pt idx="10">
                  <c:v>99.986750000000001</c:v>
                </c:pt>
                <c:pt idx="11">
                  <c:v>99.98587999999998</c:v>
                </c:pt>
                <c:pt idx="12">
                  <c:v>99.986050000000006</c:v>
                </c:pt>
                <c:pt idx="13">
                  <c:v>99.986050000000006</c:v>
                </c:pt>
                <c:pt idx="14">
                  <c:v>99.984309999999994</c:v>
                </c:pt>
                <c:pt idx="15">
                  <c:v>99.984650000000059</c:v>
                </c:pt>
                <c:pt idx="16">
                  <c:v>99.983080000000001</c:v>
                </c:pt>
                <c:pt idx="17">
                  <c:v>99.983260000000058</c:v>
                </c:pt>
                <c:pt idx="18">
                  <c:v>99.983610000000027</c:v>
                </c:pt>
                <c:pt idx="19">
                  <c:v>99.983610000000027</c:v>
                </c:pt>
                <c:pt idx="20">
                  <c:v>99.983260000000058</c:v>
                </c:pt>
                <c:pt idx="21">
                  <c:v>99.983260000000058</c:v>
                </c:pt>
                <c:pt idx="22">
                  <c:v>99.981860000000026</c:v>
                </c:pt>
                <c:pt idx="23">
                  <c:v>99.979950000000002</c:v>
                </c:pt>
                <c:pt idx="24">
                  <c:v>99.978899999999982</c:v>
                </c:pt>
                <c:pt idx="25">
                  <c:v>99.977850000000004</c:v>
                </c:pt>
                <c:pt idx="26">
                  <c:v>99.975409999999982</c:v>
                </c:pt>
                <c:pt idx="27">
                  <c:v>99.973150000000004</c:v>
                </c:pt>
                <c:pt idx="28">
                  <c:v>99.97175</c:v>
                </c:pt>
                <c:pt idx="29">
                  <c:v>99.970529999999997</c:v>
                </c:pt>
                <c:pt idx="30">
                  <c:v>99.969130000000007</c:v>
                </c:pt>
                <c:pt idx="31">
                  <c:v>99.969309999999993</c:v>
                </c:pt>
                <c:pt idx="32">
                  <c:v>99.968440000000001</c:v>
                </c:pt>
                <c:pt idx="33">
                  <c:v>99.968610000000027</c:v>
                </c:pt>
                <c:pt idx="34">
                  <c:v>99.967910000000074</c:v>
                </c:pt>
                <c:pt idx="35">
                  <c:v>99.966690000000057</c:v>
                </c:pt>
                <c:pt idx="36">
                  <c:v>99.965649999999997</c:v>
                </c:pt>
                <c:pt idx="37">
                  <c:v>99.964950000000059</c:v>
                </c:pt>
                <c:pt idx="38">
                  <c:v>99.965120000000027</c:v>
                </c:pt>
                <c:pt idx="39">
                  <c:v>99.964250000000078</c:v>
                </c:pt>
                <c:pt idx="40">
                  <c:v>99.962680000000006</c:v>
                </c:pt>
                <c:pt idx="41">
                  <c:v>99.96111000000009</c:v>
                </c:pt>
                <c:pt idx="42">
                  <c:v>99.959890000000001</c:v>
                </c:pt>
                <c:pt idx="43">
                  <c:v>99.957970000000003</c:v>
                </c:pt>
                <c:pt idx="44">
                  <c:v>99.95693</c:v>
                </c:pt>
                <c:pt idx="45">
                  <c:v>99.955529999999996</c:v>
                </c:pt>
                <c:pt idx="46">
                  <c:v>99.955010000000001</c:v>
                </c:pt>
                <c:pt idx="47">
                  <c:v>99.952920000000006</c:v>
                </c:pt>
                <c:pt idx="48">
                  <c:v>99.949600000000075</c:v>
                </c:pt>
                <c:pt idx="49">
                  <c:v>99.947339999999997</c:v>
                </c:pt>
                <c:pt idx="50">
                  <c:v>99.946460000000059</c:v>
                </c:pt>
                <c:pt idx="51">
                  <c:v>99.945070000000001</c:v>
                </c:pt>
                <c:pt idx="52">
                  <c:v>99.943330000000003</c:v>
                </c:pt>
                <c:pt idx="53">
                  <c:v>99.940360000000027</c:v>
                </c:pt>
                <c:pt idx="54">
                  <c:v>99.941580000000059</c:v>
                </c:pt>
                <c:pt idx="55">
                  <c:v>99.942279999999997</c:v>
                </c:pt>
                <c:pt idx="56">
                  <c:v>99.942449999999994</c:v>
                </c:pt>
                <c:pt idx="57">
                  <c:v>99.94106000000005</c:v>
                </c:pt>
                <c:pt idx="58">
                  <c:v>99.936870000000013</c:v>
                </c:pt>
                <c:pt idx="59">
                  <c:v>99.933909999999997</c:v>
                </c:pt>
                <c:pt idx="60">
                  <c:v>99.932339999999982</c:v>
                </c:pt>
                <c:pt idx="61">
                  <c:v>99.931120000000078</c:v>
                </c:pt>
                <c:pt idx="62">
                  <c:v>99.930769999999995</c:v>
                </c:pt>
                <c:pt idx="63">
                  <c:v>99.929550000000006</c:v>
                </c:pt>
                <c:pt idx="64">
                  <c:v>99.927980000000005</c:v>
                </c:pt>
                <c:pt idx="65">
                  <c:v>99.925889999999981</c:v>
                </c:pt>
                <c:pt idx="66">
                  <c:v>99.925020000000004</c:v>
                </c:pt>
                <c:pt idx="67">
                  <c:v>99.924139999999994</c:v>
                </c:pt>
                <c:pt idx="68">
                  <c:v>99.923450000000003</c:v>
                </c:pt>
                <c:pt idx="69">
                  <c:v>99.923620000000057</c:v>
                </c:pt>
                <c:pt idx="70">
                  <c:v>99.923969999999997</c:v>
                </c:pt>
                <c:pt idx="71">
                  <c:v>99.923620000000057</c:v>
                </c:pt>
                <c:pt idx="72">
                  <c:v>99.922920000000005</c:v>
                </c:pt>
                <c:pt idx="73">
                  <c:v>99.921880000000002</c:v>
                </c:pt>
                <c:pt idx="74">
                  <c:v>99.922230000000013</c:v>
                </c:pt>
                <c:pt idx="75">
                  <c:v>99.922049999999999</c:v>
                </c:pt>
                <c:pt idx="76">
                  <c:v>99.919610000000077</c:v>
                </c:pt>
                <c:pt idx="77">
                  <c:v>99.91874</c:v>
                </c:pt>
                <c:pt idx="78">
                  <c:v>99.919089999999997</c:v>
                </c:pt>
                <c:pt idx="79">
                  <c:v>99.918560000000056</c:v>
                </c:pt>
                <c:pt idx="80">
                  <c:v>99.916820000000058</c:v>
                </c:pt>
                <c:pt idx="81">
                  <c:v>99.915080000000003</c:v>
                </c:pt>
                <c:pt idx="82">
                  <c:v>99.914200000000079</c:v>
                </c:pt>
                <c:pt idx="83">
                  <c:v>99.914030000000025</c:v>
                </c:pt>
                <c:pt idx="84">
                  <c:v>99.912630000000007</c:v>
                </c:pt>
                <c:pt idx="85">
                  <c:v>99.911240000000078</c:v>
                </c:pt>
                <c:pt idx="86">
                  <c:v>99.909840000000003</c:v>
                </c:pt>
                <c:pt idx="87">
                  <c:v>99.908969999999997</c:v>
                </c:pt>
                <c:pt idx="88">
                  <c:v>99.908450000000002</c:v>
                </c:pt>
                <c:pt idx="89">
                  <c:v>99.907749999999993</c:v>
                </c:pt>
                <c:pt idx="90">
                  <c:v>99.908100000000005</c:v>
                </c:pt>
                <c:pt idx="91">
                  <c:v>99.907399999999996</c:v>
                </c:pt>
                <c:pt idx="92">
                  <c:v>99.906710000000004</c:v>
                </c:pt>
                <c:pt idx="93">
                  <c:v>99.90531</c:v>
                </c:pt>
                <c:pt idx="94">
                  <c:v>99.904260000000079</c:v>
                </c:pt>
                <c:pt idx="95">
                  <c:v>99.903739999999999</c:v>
                </c:pt>
                <c:pt idx="96">
                  <c:v>99.902699999999996</c:v>
                </c:pt>
                <c:pt idx="97">
                  <c:v>99.902000000000001</c:v>
                </c:pt>
                <c:pt idx="98">
                  <c:v>99.901130000000023</c:v>
                </c:pt>
                <c:pt idx="99">
                  <c:v>99.899209999999997</c:v>
                </c:pt>
                <c:pt idx="100">
                  <c:v>99.897639999999996</c:v>
                </c:pt>
                <c:pt idx="101">
                  <c:v>99.89555</c:v>
                </c:pt>
                <c:pt idx="102">
                  <c:v>99.893799999999999</c:v>
                </c:pt>
                <c:pt idx="103">
                  <c:v>99.893100000000004</c:v>
                </c:pt>
                <c:pt idx="104">
                  <c:v>99.892060000000001</c:v>
                </c:pt>
                <c:pt idx="105">
                  <c:v>99.89049</c:v>
                </c:pt>
                <c:pt idx="106">
                  <c:v>99.888739999999942</c:v>
                </c:pt>
                <c:pt idx="107">
                  <c:v>99.887519999999995</c:v>
                </c:pt>
                <c:pt idx="108">
                  <c:v>99.886650000000003</c:v>
                </c:pt>
                <c:pt idx="109">
                  <c:v>99.885779999999926</c:v>
                </c:pt>
                <c:pt idx="110">
                  <c:v>99.885079999999988</c:v>
                </c:pt>
                <c:pt idx="111">
                  <c:v>99.884559999999993</c:v>
                </c:pt>
                <c:pt idx="112">
                  <c:v>99.884039999999999</c:v>
                </c:pt>
                <c:pt idx="113">
                  <c:v>99.883160000000004</c:v>
                </c:pt>
                <c:pt idx="114">
                  <c:v>99.881770000000003</c:v>
                </c:pt>
                <c:pt idx="115">
                  <c:v>99.880369999999999</c:v>
                </c:pt>
                <c:pt idx="116">
                  <c:v>99.878979999999942</c:v>
                </c:pt>
                <c:pt idx="117">
                  <c:v>99.877929999999992</c:v>
                </c:pt>
                <c:pt idx="118">
                  <c:v>99.878629999999987</c:v>
                </c:pt>
                <c:pt idx="119">
                  <c:v>99.879499999999979</c:v>
                </c:pt>
                <c:pt idx="120">
                  <c:v>99.879329999999982</c:v>
                </c:pt>
                <c:pt idx="121">
                  <c:v>99.878109999999978</c:v>
                </c:pt>
                <c:pt idx="122">
                  <c:v>99.87600999999998</c:v>
                </c:pt>
                <c:pt idx="123">
                  <c:v>99.874789999999948</c:v>
                </c:pt>
                <c:pt idx="124">
                  <c:v>99.873399999999947</c:v>
                </c:pt>
                <c:pt idx="125">
                  <c:v>99.871999999999986</c:v>
                </c:pt>
                <c:pt idx="126">
                  <c:v>99.871830000000003</c:v>
                </c:pt>
                <c:pt idx="127">
                  <c:v>99.871660000000006</c:v>
                </c:pt>
                <c:pt idx="128">
                  <c:v>99.871830000000003</c:v>
                </c:pt>
                <c:pt idx="129">
                  <c:v>99.872879999999896</c:v>
                </c:pt>
                <c:pt idx="130">
                  <c:v>99.874619999999993</c:v>
                </c:pt>
                <c:pt idx="131">
                  <c:v>99.876889999999989</c:v>
                </c:pt>
                <c:pt idx="132">
                  <c:v>99.879329999999982</c:v>
                </c:pt>
                <c:pt idx="133">
                  <c:v>99.879849999999948</c:v>
                </c:pt>
                <c:pt idx="134">
                  <c:v>99.879849999999948</c:v>
                </c:pt>
                <c:pt idx="135">
                  <c:v>99.878629999999987</c:v>
                </c:pt>
                <c:pt idx="136">
                  <c:v>99.87706</c:v>
                </c:pt>
                <c:pt idx="137">
                  <c:v>99.875489999999942</c:v>
                </c:pt>
                <c:pt idx="138">
                  <c:v>99.874619999999993</c:v>
                </c:pt>
                <c:pt idx="139">
                  <c:v>99.87618999999998</c:v>
                </c:pt>
                <c:pt idx="140">
                  <c:v>99.87757999999998</c:v>
                </c:pt>
                <c:pt idx="141">
                  <c:v>99.875669999999985</c:v>
                </c:pt>
                <c:pt idx="142">
                  <c:v>99.874449999999982</c:v>
                </c:pt>
                <c:pt idx="143">
                  <c:v>99.87706</c:v>
                </c:pt>
                <c:pt idx="144">
                  <c:v>99.878459999999947</c:v>
                </c:pt>
                <c:pt idx="145">
                  <c:v>99.875489999999942</c:v>
                </c:pt>
                <c:pt idx="146">
                  <c:v>99.874269999999996</c:v>
                </c:pt>
                <c:pt idx="147">
                  <c:v>99.874789999999948</c:v>
                </c:pt>
                <c:pt idx="148">
                  <c:v>99.881069999999994</c:v>
                </c:pt>
                <c:pt idx="149">
                  <c:v>99.885779999999926</c:v>
                </c:pt>
                <c:pt idx="150">
                  <c:v>99.882289999999998</c:v>
                </c:pt>
                <c:pt idx="151">
                  <c:v>99.879499999999979</c:v>
                </c:pt>
                <c:pt idx="152">
                  <c:v>99.876539999999949</c:v>
                </c:pt>
                <c:pt idx="153">
                  <c:v>99.873399999999947</c:v>
                </c:pt>
                <c:pt idx="154">
                  <c:v>99.870959999999982</c:v>
                </c:pt>
                <c:pt idx="155">
                  <c:v>99.870089999999948</c:v>
                </c:pt>
                <c:pt idx="156">
                  <c:v>99.869389999999981</c:v>
                </c:pt>
                <c:pt idx="157">
                  <c:v>99.869209999999995</c:v>
                </c:pt>
                <c:pt idx="158">
                  <c:v>99.868869999999987</c:v>
                </c:pt>
                <c:pt idx="159">
                  <c:v>99.868169999999992</c:v>
                </c:pt>
                <c:pt idx="160">
                  <c:v>99.867469999999997</c:v>
                </c:pt>
                <c:pt idx="161">
                  <c:v>99.865729999999999</c:v>
                </c:pt>
                <c:pt idx="162">
                  <c:v>99.864329999999995</c:v>
                </c:pt>
                <c:pt idx="163">
                  <c:v>99.862589999999983</c:v>
                </c:pt>
                <c:pt idx="164">
                  <c:v>99.861890000000002</c:v>
                </c:pt>
                <c:pt idx="165">
                  <c:v>99.860670000000013</c:v>
                </c:pt>
                <c:pt idx="166">
                  <c:v>99.859099999999998</c:v>
                </c:pt>
                <c:pt idx="167">
                  <c:v>99.857699999999994</c:v>
                </c:pt>
                <c:pt idx="168">
                  <c:v>99.855439999999959</c:v>
                </c:pt>
                <c:pt idx="169">
                  <c:v>99.85281999999998</c:v>
                </c:pt>
                <c:pt idx="170">
                  <c:v>99.851079999999982</c:v>
                </c:pt>
                <c:pt idx="171">
                  <c:v>99.848110000000005</c:v>
                </c:pt>
                <c:pt idx="172">
                  <c:v>99.845670000000013</c:v>
                </c:pt>
                <c:pt idx="173">
                  <c:v>99.84375</c:v>
                </c:pt>
                <c:pt idx="174">
                  <c:v>99.841489999999993</c:v>
                </c:pt>
                <c:pt idx="175">
                  <c:v>99.83938999999998</c:v>
                </c:pt>
                <c:pt idx="176">
                  <c:v>99.835039999999978</c:v>
                </c:pt>
                <c:pt idx="177">
                  <c:v>99.831199999999995</c:v>
                </c:pt>
                <c:pt idx="178">
                  <c:v>99.828059999999979</c:v>
                </c:pt>
                <c:pt idx="179">
                  <c:v>99.825270000000003</c:v>
                </c:pt>
                <c:pt idx="180">
                  <c:v>99.822129999999987</c:v>
                </c:pt>
                <c:pt idx="181">
                  <c:v>99.819860000000006</c:v>
                </c:pt>
                <c:pt idx="182">
                  <c:v>99.818290000000005</c:v>
                </c:pt>
                <c:pt idx="183">
                  <c:v>99.816199999999995</c:v>
                </c:pt>
                <c:pt idx="184">
                  <c:v>99.812020000000004</c:v>
                </c:pt>
                <c:pt idx="185">
                  <c:v>99.810450000000003</c:v>
                </c:pt>
                <c:pt idx="186">
                  <c:v>99.807479999999998</c:v>
                </c:pt>
                <c:pt idx="187">
                  <c:v>99.802250000000001</c:v>
                </c:pt>
                <c:pt idx="188">
                  <c:v>99.797020000000074</c:v>
                </c:pt>
                <c:pt idx="189">
                  <c:v>99.792660000000026</c:v>
                </c:pt>
                <c:pt idx="190">
                  <c:v>99.787250000000057</c:v>
                </c:pt>
                <c:pt idx="191">
                  <c:v>99.782200000000003</c:v>
                </c:pt>
                <c:pt idx="192">
                  <c:v>99.779929999999993</c:v>
                </c:pt>
                <c:pt idx="193">
                  <c:v>99.774869999999993</c:v>
                </c:pt>
                <c:pt idx="194">
                  <c:v>99.769819999999996</c:v>
                </c:pt>
                <c:pt idx="195">
                  <c:v>99.764930000000007</c:v>
                </c:pt>
                <c:pt idx="196">
                  <c:v>99.757090000000005</c:v>
                </c:pt>
                <c:pt idx="197">
                  <c:v>99.748720000000006</c:v>
                </c:pt>
                <c:pt idx="198">
                  <c:v>99.743660000000077</c:v>
                </c:pt>
                <c:pt idx="199">
                  <c:v>99.731800000000007</c:v>
                </c:pt>
                <c:pt idx="200">
                  <c:v>99.725700000000003</c:v>
                </c:pt>
                <c:pt idx="201">
                  <c:v>99.719769999999997</c:v>
                </c:pt>
                <c:pt idx="202">
                  <c:v>99.715230000000005</c:v>
                </c:pt>
                <c:pt idx="203">
                  <c:v>99.711050000000057</c:v>
                </c:pt>
                <c:pt idx="204">
                  <c:v>99.709649999999996</c:v>
                </c:pt>
                <c:pt idx="205">
                  <c:v>99.702330000000003</c:v>
                </c:pt>
                <c:pt idx="206">
                  <c:v>99.695179999999979</c:v>
                </c:pt>
                <c:pt idx="207">
                  <c:v>99.688379999999896</c:v>
                </c:pt>
                <c:pt idx="208">
                  <c:v>99.682279999999949</c:v>
                </c:pt>
                <c:pt idx="209">
                  <c:v>99.674260000000004</c:v>
                </c:pt>
                <c:pt idx="210">
                  <c:v>99.667280000000005</c:v>
                </c:pt>
                <c:pt idx="211">
                  <c:v>99.66082999999999</c:v>
                </c:pt>
                <c:pt idx="212">
                  <c:v>99.653329999999983</c:v>
                </c:pt>
                <c:pt idx="213">
                  <c:v>99.64426000000006</c:v>
                </c:pt>
                <c:pt idx="214">
                  <c:v>99.63467</c:v>
                </c:pt>
                <c:pt idx="215">
                  <c:v>99.625779999999907</c:v>
                </c:pt>
                <c:pt idx="216">
                  <c:v>99.61530999999998</c:v>
                </c:pt>
                <c:pt idx="217">
                  <c:v>99.606070000000003</c:v>
                </c:pt>
                <c:pt idx="218">
                  <c:v>99.595609999999994</c:v>
                </c:pt>
                <c:pt idx="219">
                  <c:v>99.585669999999993</c:v>
                </c:pt>
                <c:pt idx="220">
                  <c:v>99.576250000000002</c:v>
                </c:pt>
                <c:pt idx="221">
                  <c:v>99.565270000000012</c:v>
                </c:pt>
                <c:pt idx="222">
                  <c:v>99.555149999999998</c:v>
                </c:pt>
                <c:pt idx="223">
                  <c:v>99.543639999999996</c:v>
                </c:pt>
                <c:pt idx="224">
                  <c:v>99.533010000000004</c:v>
                </c:pt>
                <c:pt idx="225">
                  <c:v>99.52167</c:v>
                </c:pt>
                <c:pt idx="226">
                  <c:v>99.510509999999996</c:v>
                </c:pt>
                <c:pt idx="227">
                  <c:v>99.498130000000003</c:v>
                </c:pt>
                <c:pt idx="228">
                  <c:v>99.486270000000005</c:v>
                </c:pt>
                <c:pt idx="229">
                  <c:v>99.474760000000003</c:v>
                </c:pt>
                <c:pt idx="230">
                  <c:v>99.461340000000007</c:v>
                </c:pt>
                <c:pt idx="231">
                  <c:v>99.447560000000081</c:v>
                </c:pt>
                <c:pt idx="232">
                  <c:v>99.433430000000001</c:v>
                </c:pt>
                <c:pt idx="233">
                  <c:v>99.419830000000005</c:v>
                </c:pt>
                <c:pt idx="234">
                  <c:v>99.403090000000006</c:v>
                </c:pt>
                <c:pt idx="235">
                  <c:v>99.39279999999998</c:v>
                </c:pt>
                <c:pt idx="236">
                  <c:v>99.38303999999998</c:v>
                </c:pt>
                <c:pt idx="237">
                  <c:v>99.368219999999994</c:v>
                </c:pt>
                <c:pt idx="238">
                  <c:v>99.351650000000006</c:v>
                </c:pt>
                <c:pt idx="239">
                  <c:v>99.337350000000001</c:v>
                </c:pt>
                <c:pt idx="240">
                  <c:v>99.325319999999948</c:v>
                </c:pt>
                <c:pt idx="241">
                  <c:v>99.310149999999993</c:v>
                </c:pt>
                <c:pt idx="242">
                  <c:v>99.295670000000001</c:v>
                </c:pt>
                <c:pt idx="243">
                  <c:v>99.281020000000026</c:v>
                </c:pt>
                <c:pt idx="244">
                  <c:v>99.265500000000003</c:v>
                </c:pt>
                <c:pt idx="245">
                  <c:v>99.250510000000006</c:v>
                </c:pt>
                <c:pt idx="246">
                  <c:v>99.234640000000027</c:v>
                </c:pt>
                <c:pt idx="247">
                  <c:v>99.218250000000026</c:v>
                </c:pt>
                <c:pt idx="248">
                  <c:v>99.202029999999993</c:v>
                </c:pt>
                <c:pt idx="249">
                  <c:v>99.185289999999981</c:v>
                </c:pt>
                <c:pt idx="250">
                  <c:v>99.168549999999982</c:v>
                </c:pt>
                <c:pt idx="251">
                  <c:v>99.15146</c:v>
                </c:pt>
                <c:pt idx="252">
                  <c:v>99.133499999999998</c:v>
                </c:pt>
                <c:pt idx="253">
                  <c:v>99.115889999999979</c:v>
                </c:pt>
                <c:pt idx="254">
                  <c:v>99.097399999999993</c:v>
                </c:pt>
                <c:pt idx="255">
                  <c:v>99.078739999999925</c:v>
                </c:pt>
                <c:pt idx="256">
                  <c:v>99.060079999999999</c:v>
                </c:pt>
                <c:pt idx="257">
                  <c:v>99.040379999999999</c:v>
                </c:pt>
                <c:pt idx="258">
                  <c:v>99.021019999999993</c:v>
                </c:pt>
                <c:pt idx="259">
                  <c:v>99.00027</c:v>
                </c:pt>
                <c:pt idx="260">
                  <c:v>98.980739999999983</c:v>
                </c:pt>
                <c:pt idx="261">
                  <c:v>98.961030000000022</c:v>
                </c:pt>
                <c:pt idx="262">
                  <c:v>98.942719999999994</c:v>
                </c:pt>
                <c:pt idx="263">
                  <c:v>98.925630000000012</c:v>
                </c:pt>
                <c:pt idx="264">
                  <c:v>98.90907</c:v>
                </c:pt>
                <c:pt idx="265">
                  <c:v>98.891800000000003</c:v>
                </c:pt>
                <c:pt idx="266">
                  <c:v>98.872619999999998</c:v>
                </c:pt>
                <c:pt idx="267">
                  <c:v>98.849080000000001</c:v>
                </c:pt>
                <c:pt idx="268">
                  <c:v>98.827460000000002</c:v>
                </c:pt>
                <c:pt idx="269">
                  <c:v>98.806010000000001</c:v>
                </c:pt>
                <c:pt idx="270">
                  <c:v>98.784390000000002</c:v>
                </c:pt>
                <c:pt idx="271">
                  <c:v>98.762590000000003</c:v>
                </c:pt>
                <c:pt idx="272">
                  <c:v>98.740440000000007</c:v>
                </c:pt>
                <c:pt idx="273">
                  <c:v>98.719859999999997</c:v>
                </c:pt>
                <c:pt idx="274">
                  <c:v>98.700159999999997</c:v>
                </c:pt>
                <c:pt idx="275">
                  <c:v>98.67452999999999</c:v>
                </c:pt>
                <c:pt idx="276">
                  <c:v>98.652729999999949</c:v>
                </c:pt>
                <c:pt idx="277">
                  <c:v>98.631979999999999</c:v>
                </c:pt>
                <c:pt idx="278">
                  <c:v>98.61122000000006</c:v>
                </c:pt>
                <c:pt idx="279">
                  <c:v>98.589600000000004</c:v>
                </c:pt>
                <c:pt idx="280">
                  <c:v>98.567279999999997</c:v>
                </c:pt>
                <c:pt idx="281">
                  <c:v>98.544439999999994</c:v>
                </c:pt>
                <c:pt idx="282">
                  <c:v>98.521590000000003</c:v>
                </c:pt>
                <c:pt idx="283">
                  <c:v>98.498920000000027</c:v>
                </c:pt>
                <c:pt idx="284">
                  <c:v>98.475899999999982</c:v>
                </c:pt>
                <c:pt idx="285">
                  <c:v>98.454800000000006</c:v>
                </c:pt>
                <c:pt idx="286">
                  <c:v>98.433009999999996</c:v>
                </c:pt>
                <c:pt idx="287">
                  <c:v>98.409989999999993</c:v>
                </c:pt>
                <c:pt idx="288">
                  <c:v>98.386619999999994</c:v>
                </c:pt>
                <c:pt idx="289">
                  <c:v>98.366739999999979</c:v>
                </c:pt>
                <c:pt idx="290">
                  <c:v>98.347390000000004</c:v>
                </c:pt>
                <c:pt idx="291">
                  <c:v>98.328199999999981</c:v>
                </c:pt>
                <c:pt idx="292">
                  <c:v>98.310940000000002</c:v>
                </c:pt>
                <c:pt idx="293">
                  <c:v>98.292109999999994</c:v>
                </c:pt>
                <c:pt idx="294">
                  <c:v>98.27449</c:v>
                </c:pt>
                <c:pt idx="295">
                  <c:v>98.258799999999979</c:v>
                </c:pt>
                <c:pt idx="296">
                  <c:v>98.244330000000005</c:v>
                </c:pt>
                <c:pt idx="297">
                  <c:v>98.230379999999982</c:v>
                </c:pt>
                <c:pt idx="298">
                  <c:v>98.213290000000057</c:v>
                </c:pt>
                <c:pt idx="299">
                  <c:v>98.199510000000004</c:v>
                </c:pt>
                <c:pt idx="300">
                  <c:v>98.186079999999947</c:v>
                </c:pt>
                <c:pt idx="301">
                  <c:v>98.172829999999948</c:v>
                </c:pt>
                <c:pt idx="302">
                  <c:v>98.159749999999988</c:v>
                </c:pt>
                <c:pt idx="303">
                  <c:v>98.146500000000003</c:v>
                </c:pt>
                <c:pt idx="304">
                  <c:v>98.133070000000004</c:v>
                </c:pt>
                <c:pt idx="305">
                  <c:v>98.120519999999999</c:v>
                </c:pt>
                <c:pt idx="306">
                  <c:v>98.107439999999983</c:v>
                </c:pt>
                <c:pt idx="307">
                  <c:v>98.097319999999996</c:v>
                </c:pt>
                <c:pt idx="308">
                  <c:v>98.089299999999994</c:v>
                </c:pt>
                <c:pt idx="309">
                  <c:v>98.080929999999995</c:v>
                </c:pt>
                <c:pt idx="310">
                  <c:v>98.069940000000003</c:v>
                </c:pt>
                <c:pt idx="311">
                  <c:v>98.061920000000057</c:v>
                </c:pt>
                <c:pt idx="312">
                  <c:v>98.054599999999994</c:v>
                </c:pt>
                <c:pt idx="313">
                  <c:v>98.046930000000003</c:v>
                </c:pt>
                <c:pt idx="314">
                  <c:v>98.040130000000005</c:v>
                </c:pt>
                <c:pt idx="315">
                  <c:v>98.035589999999999</c:v>
                </c:pt>
                <c:pt idx="316">
                  <c:v>98.031230000000022</c:v>
                </c:pt>
                <c:pt idx="317">
                  <c:v>98.0274</c:v>
                </c:pt>
                <c:pt idx="318">
                  <c:v>98.020250000000004</c:v>
                </c:pt>
                <c:pt idx="319">
                  <c:v>98.011530000000022</c:v>
                </c:pt>
                <c:pt idx="320">
                  <c:v>98.004379999999998</c:v>
                </c:pt>
                <c:pt idx="321">
                  <c:v>98.001760000000004</c:v>
                </c:pt>
                <c:pt idx="322">
                  <c:v>97.998450000000005</c:v>
                </c:pt>
                <c:pt idx="323">
                  <c:v>97.992689999999996</c:v>
                </c:pt>
                <c:pt idx="324">
                  <c:v>97.985720000000001</c:v>
                </c:pt>
                <c:pt idx="325">
                  <c:v>97.979439999999983</c:v>
                </c:pt>
                <c:pt idx="326">
                  <c:v>97.974210000000056</c:v>
                </c:pt>
                <c:pt idx="327">
                  <c:v>97.970370000000003</c:v>
                </c:pt>
                <c:pt idx="328">
                  <c:v>97.967060000000075</c:v>
                </c:pt>
                <c:pt idx="329">
                  <c:v>97.963920000000059</c:v>
                </c:pt>
                <c:pt idx="330">
                  <c:v>97.960960000000057</c:v>
                </c:pt>
                <c:pt idx="331">
                  <c:v>97.958510000000004</c:v>
                </c:pt>
                <c:pt idx="332">
                  <c:v>97.956419999999994</c:v>
                </c:pt>
                <c:pt idx="333">
                  <c:v>97.954160000000059</c:v>
                </c:pt>
                <c:pt idx="334">
                  <c:v>97.951539999999994</c:v>
                </c:pt>
                <c:pt idx="335">
                  <c:v>97.950140000000005</c:v>
                </c:pt>
                <c:pt idx="336">
                  <c:v>97.947530000000057</c:v>
                </c:pt>
                <c:pt idx="337">
                  <c:v>97.945960000000056</c:v>
                </c:pt>
                <c:pt idx="338">
                  <c:v>97.944560000000081</c:v>
                </c:pt>
                <c:pt idx="339">
                  <c:v>97.943520000000078</c:v>
                </c:pt>
                <c:pt idx="340">
                  <c:v>97.941430000000025</c:v>
                </c:pt>
                <c:pt idx="341">
                  <c:v>97.939160000000058</c:v>
                </c:pt>
                <c:pt idx="342">
                  <c:v>97.937070000000006</c:v>
                </c:pt>
                <c:pt idx="343">
                  <c:v>97.933930000000004</c:v>
                </c:pt>
                <c:pt idx="344">
                  <c:v>97.931660000000079</c:v>
                </c:pt>
                <c:pt idx="345">
                  <c:v>97.929739999999981</c:v>
                </c:pt>
                <c:pt idx="346">
                  <c:v>97.927300000000002</c:v>
                </c:pt>
                <c:pt idx="347">
                  <c:v>97.923990000000003</c:v>
                </c:pt>
                <c:pt idx="348">
                  <c:v>97.921369999999996</c:v>
                </c:pt>
                <c:pt idx="349">
                  <c:v>97.919979999999995</c:v>
                </c:pt>
                <c:pt idx="350">
                  <c:v>97.917360000000059</c:v>
                </c:pt>
                <c:pt idx="351">
                  <c:v>97.913870000000003</c:v>
                </c:pt>
                <c:pt idx="352">
                  <c:v>97.910560000000075</c:v>
                </c:pt>
                <c:pt idx="353">
                  <c:v>97.909509999999997</c:v>
                </c:pt>
                <c:pt idx="354">
                  <c:v>97.908119999999997</c:v>
                </c:pt>
                <c:pt idx="355">
                  <c:v>97.906899999999993</c:v>
                </c:pt>
                <c:pt idx="356">
                  <c:v>97.905500000000004</c:v>
                </c:pt>
                <c:pt idx="357">
                  <c:v>97.904460000000057</c:v>
                </c:pt>
                <c:pt idx="358">
                  <c:v>97.903930000000003</c:v>
                </c:pt>
                <c:pt idx="359">
                  <c:v>97.902190000000004</c:v>
                </c:pt>
                <c:pt idx="360">
                  <c:v>97.8994</c:v>
                </c:pt>
                <c:pt idx="361">
                  <c:v>97.897310000000004</c:v>
                </c:pt>
                <c:pt idx="362">
                  <c:v>97.895910000000001</c:v>
                </c:pt>
                <c:pt idx="363">
                  <c:v>97.894869999999997</c:v>
                </c:pt>
                <c:pt idx="364">
                  <c:v>97.893820000000005</c:v>
                </c:pt>
                <c:pt idx="365">
                  <c:v>97.893990000000002</c:v>
                </c:pt>
                <c:pt idx="366">
                  <c:v>97.892769999999999</c:v>
                </c:pt>
                <c:pt idx="367">
                  <c:v>97.891379999999998</c:v>
                </c:pt>
                <c:pt idx="368">
                  <c:v>97.890510000000006</c:v>
                </c:pt>
                <c:pt idx="369">
                  <c:v>97.888939999999948</c:v>
                </c:pt>
                <c:pt idx="370">
                  <c:v>97.887720000000002</c:v>
                </c:pt>
                <c:pt idx="371">
                  <c:v>97.886669999999995</c:v>
                </c:pt>
                <c:pt idx="372">
                  <c:v>97.885620000000003</c:v>
                </c:pt>
                <c:pt idx="373">
                  <c:v>97.88458</c:v>
                </c:pt>
                <c:pt idx="374">
                  <c:v>97.882479999999958</c:v>
                </c:pt>
                <c:pt idx="375">
                  <c:v>97.880569999999992</c:v>
                </c:pt>
                <c:pt idx="376">
                  <c:v>97.878999999999948</c:v>
                </c:pt>
                <c:pt idx="377">
                  <c:v>97.878299999999982</c:v>
                </c:pt>
                <c:pt idx="378">
                  <c:v>97.877079999999978</c:v>
                </c:pt>
                <c:pt idx="379">
                  <c:v>97.876029999999986</c:v>
                </c:pt>
                <c:pt idx="380">
                  <c:v>97.874110000000002</c:v>
                </c:pt>
                <c:pt idx="381">
                  <c:v>97.873769999999979</c:v>
                </c:pt>
                <c:pt idx="382">
                  <c:v>97.872719999999958</c:v>
                </c:pt>
                <c:pt idx="383">
                  <c:v>97.870099999999979</c:v>
                </c:pt>
                <c:pt idx="384">
                  <c:v>97.868709999999979</c:v>
                </c:pt>
                <c:pt idx="385">
                  <c:v>97.867140000000006</c:v>
                </c:pt>
                <c:pt idx="386">
                  <c:v>97.86609</c:v>
                </c:pt>
                <c:pt idx="387">
                  <c:v>97.865920000000003</c:v>
                </c:pt>
                <c:pt idx="388">
                  <c:v>97.86678999999998</c:v>
                </c:pt>
                <c:pt idx="389">
                  <c:v>97.868179999999981</c:v>
                </c:pt>
                <c:pt idx="390">
                  <c:v>97.866960000000006</c:v>
                </c:pt>
                <c:pt idx="391">
                  <c:v>97.865219999999994</c:v>
                </c:pt>
                <c:pt idx="392">
                  <c:v>97.864000000000004</c:v>
                </c:pt>
                <c:pt idx="393">
                  <c:v>97.863829999999993</c:v>
                </c:pt>
                <c:pt idx="394">
                  <c:v>97.863130000000012</c:v>
                </c:pt>
                <c:pt idx="395">
                  <c:v>97.861729999999994</c:v>
                </c:pt>
                <c:pt idx="396">
                  <c:v>97.859290000000001</c:v>
                </c:pt>
                <c:pt idx="397">
                  <c:v>97.85772</c:v>
                </c:pt>
                <c:pt idx="398">
                  <c:v>97.856329999999986</c:v>
                </c:pt>
                <c:pt idx="399">
                  <c:v>97.854410000000001</c:v>
                </c:pt>
                <c:pt idx="400">
                  <c:v>97.853359999999981</c:v>
                </c:pt>
                <c:pt idx="401">
                  <c:v>97.852319999999978</c:v>
                </c:pt>
                <c:pt idx="402">
                  <c:v>97.852839999999958</c:v>
                </c:pt>
                <c:pt idx="403">
                  <c:v>97.85266</c:v>
                </c:pt>
                <c:pt idx="404">
                  <c:v>97.851439999999982</c:v>
                </c:pt>
                <c:pt idx="405">
                  <c:v>97.850219999999993</c:v>
                </c:pt>
                <c:pt idx="406">
                  <c:v>97.849350000000001</c:v>
                </c:pt>
                <c:pt idx="407">
                  <c:v>97.848309999999998</c:v>
                </c:pt>
                <c:pt idx="408">
                  <c:v>97.84778</c:v>
                </c:pt>
                <c:pt idx="409">
                  <c:v>97.847430000000003</c:v>
                </c:pt>
                <c:pt idx="410">
                  <c:v>97.84639</c:v>
                </c:pt>
                <c:pt idx="411">
                  <c:v>97.844470000000001</c:v>
                </c:pt>
                <c:pt idx="412">
                  <c:v>97.843069999999997</c:v>
                </c:pt>
                <c:pt idx="413">
                  <c:v>97.841679999999997</c:v>
                </c:pt>
                <c:pt idx="414">
                  <c:v>97.840630000000004</c:v>
                </c:pt>
                <c:pt idx="415">
                  <c:v>97.839939999999999</c:v>
                </c:pt>
                <c:pt idx="416">
                  <c:v>97.839410000000001</c:v>
                </c:pt>
                <c:pt idx="417">
                  <c:v>97.839410000000001</c:v>
                </c:pt>
                <c:pt idx="418">
                  <c:v>97.839939999999999</c:v>
                </c:pt>
                <c:pt idx="419">
                  <c:v>97.839759999999998</c:v>
                </c:pt>
                <c:pt idx="420">
                  <c:v>97.838709999999978</c:v>
                </c:pt>
                <c:pt idx="421">
                  <c:v>97.838539999999981</c:v>
                </c:pt>
                <c:pt idx="422">
                  <c:v>97.836969999999994</c:v>
                </c:pt>
                <c:pt idx="423">
                  <c:v>97.835920000000002</c:v>
                </c:pt>
                <c:pt idx="424">
                  <c:v>97.834879999999998</c:v>
                </c:pt>
                <c:pt idx="425">
                  <c:v>97.834879999999998</c:v>
                </c:pt>
                <c:pt idx="426">
                  <c:v>97.834879999999998</c:v>
                </c:pt>
                <c:pt idx="427">
                  <c:v>97.836100000000002</c:v>
                </c:pt>
                <c:pt idx="428">
                  <c:v>97.835920000000002</c:v>
                </c:pt>
                <c:pt idx="429">
                  <c:v>97.835049999999981</c:v>
                </c:pt>
                <c:pt idx="430">
                  <c:v>97.83347999999998</c:v>
                </c:pt>
                <c:pt idx="431">
                  <c:v>97.831389999999999</c:v>
                </c:pt>
                <c:pt idx="432">
                  <c:v>97.83</c:v>
                </c:pt>
                <c:pt idx="433">
                  <c:v>97.828769999999949</c:v>
                </c:pt>
                <c:pt idx="434">
                  <c:v>97.827550000000002</c:v>
                </c:pt>
                <c:pt idx="435">
                  <c:v>97.826329999999999</c:v>
                </c:pt>
                <c:pt idx="436">
                  <c:v>97.825639999999979</c:v>
                </c:pt>
                <c:pt idx="437">
                  <c:v>97.824240000000003</c:v>
                </c:pt>
                <c:pt idx="438">
                  <c:v>97.823189999999983</c:v>
                </c:pt>
                <c:pt idx="439">
                  <c:v>97.821630000000013</c:v>
                </c:pt>
                <c:pt idx="440">
                  <c:v>97.820579999999978</c:v>
                </c:pt>
                <c:pt idx="441">
                  <c:v>97.819010000000006</c:v>
                </c:pt>
                <c:pt idx="442">
                  <c:v>97.818489999999983</c:v>
                </c:pt>
                <c:pt idx="443">
                  <c:v>97.818309999999983</c:v>
                </c:pt>
                <c:pt idx="444">
                  <c:v>97.817089999999993</c:v>
                </c:pt>
                <c:pt idx="445">
                  <c:v>97.816389999999998</c:v>
                </c:pt>
                <c:pt idx="446">
                  <c:v>97.815349999999981</c:v>
                </c:pt>
                <c:pt idx="447">
                  <c:v>97.815169999999995</c:v>
                </c:pt>
                <c:pt idx="448">
                  <c:v>97.81586999999999</c:v>
                </c:pt>
                <c:pt idx="449">
                  <c:v>97.816220000000058</c:v>
                </c:pt>
                <c:pt idx="450">
                  <c:v>97.816570000000013</c:v>
                </c:pt>
                <c:pt idx="451">
                  <c:v>97.816389999999998</c:v>
                </c:pt>
                <c:pt idx="452">
                  <c:v>97.815699999999993</c:v>
                </c:pt>
                <c:pt idx="453">
                  <c:v>97.814819999999997</c:v>
                </c:pt>
                <c:pt idx="454">
                  <c:v>97.81377999999998</c:v>
                </c:pt>
                <c:pt idx="455">
                  <c:v>97.813429999999997</c:v>
                </c:pt>
                <c:pt idx="456">
                  <c:v>97.812209999999993</c:v>
                </c:pt>
                <c:pt idx="457">
                  <c:v>97.811160000000058</c:v>
                </c:pt>
                <c:pt idx="458">
                  <c:v>97.809939999999983</c:v>
                </c:pt>
                <c:pt idx="459">
                  <c:v>97.809240000000003</c:v>
                </c:pt>
                <c:pt idx="460">
                  <c:v>97.80889999999998</c:v>
                </c:pt>
                <c:pt idx="461">
                  <c:v>97.80889999999998</c:v>
                </c:pt>
                <c:pt idx="462">
                  <c:v>97.807149999999993</c:v>
                </c:pt>
                <c:pt idx="463">
                  <c:v>97.806449999999998</c:v>
                </c:pt>
                <c:pt idx="464">
                  <c:v>97.806979999999982</c:v>
                </c:pt>
                <c:pt idx="465">
                  <c:v>97.806799999999981</c:v>
                </c:pt>
                <c:pt idx="466">
                  <c:v>97.806280000000001</c:v>
                </c:pt>
                <c:pt idx="467">
                  <c:v>97.805759999999978</c:v>
                </c:pt>
                <c:pt idx="468">
                  <c:v>97.805059999999983</c:v>
                </c:pt>
                <c:pt idx="469">
                  <c:v>97.804879999999983</c:v>
                </c:pt>
                <c:pt idx="470">
                  <c:v>97.803489999999982</c:v>
                </c:pt>
                <c:pt idx="471">
                  <c:v>97.801050000000004</c:v>
                </c:pt>
                <c:pt idx="472">
                  <c:v>97.799480000000003</c:v>
                </c:pt>
                <c:pt idx="473">
                  <c:v>97.799300000000002</c:v>
                </c:pt>
                <c:pt idx="474">
                  <c:v>97.799480000000003</c:v>
                </c:pt>
                <c:pt idx="475">
                  <c:v>97.798609999999996</c:v>
                </c:pt>
                <c:pt idx="476">
                  <c:v>97.797389999999993</c:v>
                </c:pt>
                <c:pt idx="477">
                  <c:v>97.797210000000078</c:v>
                </c:pt>
                <c:pt idx="478">
                  <c:v>97.796170000000004</c:v>
                </c:pt>
                <c:pt idx="479">
                  <c:v>97.795820000000006</c:v>
                </c:pt>
                <c:pt idx="480">
                  <c:v>97.795640000000006</c:v>
                </c:pt>
                <c:pt idx="481">
                  <c:v>97.79425000000009</c:v>
                </c:pt>
                <c:pt idx="482">
                  <c:v>97.793200000000027</c:v>
                </c:pt>
                <c:pt idx="483">
                  <c:v>97.792680000000004</c:v>
                </c:pt>
                <c:pt idx="484">
                  <c:v>97.792150000000007</c:v>
                </c:pt>
                <c:pt idx="485">
                  <c:v>97.791280000000057</c:v>
                </c:pt>
                <c:pt idx="486">
                  <c:v>97.791460000000058</c:v>
                </c:pt>
                <c:pt idx="487">
                  <c:v>97.791280000000057</c:v>
                </c:pt>
                <c:pt idx="488">
                  <c:v>97.78989</c:v>
                </c:pt>
                <c:pt idx="489">
                  <c:v>97.789360000000002</c:v>
                </c:pt>
                <c:pt idx="490">
                  <c:v>97.790760000000006</c:v>
                </c:pt>
                <c:pt idx="491">
                  <c:v>97.790589999999995</c:v>
                </c:pt>
                <c:pt idx="492">
                  <c:v>97.790059999999997</c:v>
                </c:pt>
                <c:pt idx="493">
                  <c:v>97.789190000000005</c:v>
                </c:pt>
                <c:pt idx="494">
                  <c:v>97.788489999999982</c:v>
                </c:pt>
                <c:pt idx="495">
                  <c:v>97.788139999999999</c:v>
                </c:pt>
                <c:pt idx="496">
                  <c:v>97.786919999999995</c:v>
                </c:pt>
                <c:pt idx="497">
                  <c:v>97.7864</c:v>
                </c:pt>
                <c:pt idx="498">
                  <c:v>97.785179999999983</c:v>
                </c:pt>
                <c:pt idx="499">
                  <c:v>97.783959999999993</c:v>
                </c:pt>
                <c:pt idx="500">
                  <c:v>97.782389999999978</c:v>
                </c:pt>
                <c:pt idx="501">
                  <c:v>97.78134</c:v>
                </c:pt>
                <c:pt idx="502">
                  <c:v>97.780469999999994</c:v>
                </c:pt>
                <c:pt idx="503">
                  <c:v>97.779250000000005</c:v>
                </c:pt>
                <c:pt idx="504">
                  <c:v>97.778729999999982</c:v>
                </c:pt>
                <c:pt idx="505">
                  <c:v>97.779250000000005</c:v>
                </c:pt>
                <c:pt idx="506">
                  <c:v>97.779420000000002</c:v>
                </c:pt>
                <c:pt idx="507">
                  <c:v>97.778549999999981</c:v>
                </c:pt>
                <c:pt idx="508">
                  <c:v>97.778199999999998</c:v>
                </c:pt>
                <c:pt idx="509">
                  <c:v>97.77697999999998</c:v>
                </c:pt>
                <c:pt idx="510">
                  <c:v>97.776110000000003</c:v>
                </c:pt>
                <c:pt idx="511">
                  <c:v>97.774889999999999</c:v>
                </c:pt>
                <c:pt idx="512">
                  <c:v>97.773839999999979</c:v>
                </c:pt>
                <c:pt idx="513">
                  <c:v>97.774019999999993</c:v>
                </c:pt>
                <c:pt idx="514">
                  <c:v>97.773669999999996</c:v>
                </c:pt>
                <c:pt idx="515">
                  <c:v>97.773319999999998</c:v>
                </c:pt>
                <c:pt idx="516">
                  <c:v>97.771749999999983</c:v>
                </c:pt>
                <c:pt idx="517">
                  <c:v>97.770879999999948</c:v>
                </c:pt>
                <c:pt idx="518">
                  <c:v>97.770179999999982</c:v>
                </c:pt>
                <c:pt idx="519">
                  <c:v>97.769310000000004</c:v>
                </c:pt>
                <c:pt idx="520">
                  <c:v>97.768960000000007</c:v>
                </c:pt>
                <c:pt idx="521">
                  <c:v>97.769139999999993</c:v>
                </c:pt>
                <c:pt idx="522">
                  <c:v>97.768960000000007</c:v>
                </c:pt>
                <c:pt idx="523">
                  <c:v>97.768260000000026</c:v>
                </c:pt>
                <c:pt idx="524">
                  <c:v>97.767570000000006</c:v>
                </c:pt>
                <c:pt idx="525">
                  <c:v>97.767570000000006</c:v>
                </c:pt>
                <c:pt idx="526">
                  <c:v>97.766520000000057</c:v>
                </c:pt>
                <c:pt idx="527">
                  <c:v>97.766869999999997</c:v>
                </c:pt>
                <c:pt idx="528">
                  <c:v>97.766350000000003</c:v>
                </c:pt>
                <c:pt idx="529">
                  <c:v>97.766170000000002</c:v>
                </c:pt>
                <c:pt idx="530">
                  <c:v>97.766170000000002</c:v>
                </c:pt>
                <c:pt idx="531">
                  <c:v>97.765820000000005</c:v>
                </c:pt>
                <c:pt idx="532">
                  <c:v>97.765469999999993</c:v>
                </c:pt>
                <c:pt idx="533">
                  <c:v>97.765649999999994</c:v>
                </c:pt>
                <c:pt idx="534">
                  <c:v>97.765469999999993</c:v>
                </c:pt>
                <c:pt idx="535">
                  <c:v>97.764250000000075</c:v>
                </c:pt>
                <c:pt idx="536">
                  <c:v>97.762860000000003</c:v>
                </c:pt>
                <c:pt idx="537">
                  <c:v>97.763210000000058</c:v>
                </c:pt>
                <c:pt idx="538">
                  <c:v>97.761809999999997</c:v>
                </c:pt>
                <c:pt idx="539">
                  <c:v>97.761110000000059</c:v>
                </c:pt>
                <c:pt idx="540">
                  <c:v>97.760769999999994</c:v>
                </c:pt>
                <c:pt idx="541">
                  <c:v>97.760589999999993</c:v>
                </c:pt>
                <c:pt idx="542">
                  <c:v>97.761290000000059</c:v>
                </c:pt>
                <c:pt idx="543">
                  <c:v>97.761460000000056</c:v>
                </c:pt>
                <c:pt idx="544">
                  <c:v>97.760769999999994</c:v>
                </c:pt>
                <c:pt idx="545">
                  <c:v>97.759889999999999</c:v>
                </c:pt>
                <c:pt idx="546">
                  <c:v>97.759020000000007</c:v>
                </c:pt>
                <c:pt idx="547">
                  <c:v>97.758319999999998</c:v>
                </c:pt>
                <c:pt idx="548">
                  <c:v>97.758150000000001</c:v>
                </c:pt>
                <c:pt idx="549">
                  <c:v>97.757450000000006</c:v>
                </c:pt>
                <c:pt idx="550">
                  <c:v>97.75676</c:v>
                </c:pt>
                <c:pt idx="551">
                  <c:v>97.755009999999999</c:v>
                </c:pt>
                <c:pt idx="552">
                  <c:v>97.754490000000004</c:v>
                </c:pt>
                <c:pt idx="553">
                  <c:v>97.753969999999995</c:v>
                </c:pt>
                <c:pt idx="554">
                  <c:v>97.75239999999998</c:v>
                </c:pt>
                <c:pt idx="555">
                  <c:v>97.751520000000056</c:v>
                </c:pt>
                <c:pt idx="556">
                  <c:v>97.751350000000002</c:v>
                </c:pt>
                <c:pt idx="557">
                  <c:v>97.752049999999983</c:v>
                </c:pt>
                <c:pt idx="558">
                  <c:v>97.752049999999983</c:v>
                </c:pt>
                <c:pt idx="559">
                  <c:v>97.751350000000002</c:v>
                </c:pt>
                <c:pt idx="560">
                  <c:v>97.7517</c:v>
                </c:pt>
                <c:pt idx="561">
                  <c:v>97.752049999999983</c:v>
                </c:pt>
                <c:pt idx="562">
                  <c:v>97.751350000000002</c:v>
                </c:pt>
                <c:pt idx="563">
                  <c:v>97.751350000000002</c:v>
                </c:pt>
                <c:pt idx="564">
                  <c:v>97.750829999999993</c:v>
                </c:pt>
                <c:pt idx="565">
                  <c:v>97.750299999999996</c:v>
                </c:pt>
                <c:pt idx="566">
                  <c:v>97.749610000000075</c:v>
                </c:pt>
                <c:pt idx="567">
                  <c:v>97.749950000000027</c:v>
                </c:pt>
                <c:pt idx="568">
                  <c:v>97.749610000000075</c:v>
                </c:pt>
                <c:pt idx="569">
                  <c:v>97.749080000000006</c:v>
                </c:pt>
                <c:pt idx="570">
                  <c:v>97.748729999999995</c:v>
                </c:pt>
                <c:pt idx="571">
                  <c:v>97.748379999999983</c:v>
                </c:pt>
                <c:pt idx="572">
                  <c:v>97.747690000000077</c:v>
                </c:pt>
                <c:pt idx="573">
                  <c:v>97.746989999999997</c:v>
                </c:pt>
                <c:pt idx="574">
                  <c:v>97.745940000000004</c:v>
                </c:pt>
                <c:pt idx="575">
                  <c:v>97.745590000000007</c:v>
                </c:pt>
                <c:pt idx="576">
                  <c:v>97.744900000000058</c:v>
                </c:pt>
                <c:pt idx="577">
                  <c:v>97.744200000000077</c:v>
                </c:pt>
                <c:pt idx="578">
                  <c:v>97.743499999999997</c:v>
                </c:pt>
                <c:pt idx="579">
                  <c:v>97.742980000000003</c:v>
                </c:pt>
                <c:pt idx="580">
                  <c:v>97.742630000000005</c:v>
                </c:pt>
                <c:pt idx="581">
                  <c:v>97.741930000000025</c:v>
                </c:pt>
                <c:pt idx="582">
                  <c:v>97.741410000000059</c:v>
                </c:pt>
                <c:pt idx="583">
                  <c:v>97.740710000000007</c:v>
                </c:pt>
                <c:pt idx="584">
                  <c:v>97.740539999999996</c:v>
                </c:pt>
                <c:pt idx="585">
                  <c:v>97.740539999999996</c:v>
                </c:pt>
                <c:pt idx="586">
                  <c:v>97.740190000000027</c:v>
                </c:pt>
                <c:pt idx="587">
                  <c:v>97.739840000000001</c:v>
                </c:pt>
                <c:pt idx="588">
                  <c:v>97.738969999999995</c:v>
                </c:pt>
                <c:pt idx="589">
                  <c:v>97.737220000000079</c:v>
                </c:pt>
                <c:pt idx="590">
                  <c:v>97.736700000000013</c:v>
                </c:pt>
                <c:pt idx="591">
                  <c:v>97.735650000000007</c:v>
                </c:pt>
                <c:pt idx="592">
                  <c:v>97.735309999999998</c:v>
                </c:pt>
                <c:pt idx="593">
                  <c:v>97.734260000000077</c:v>
                </c:pt>
                <c:pt idx="594">
                  <c:v>97.733739999999983</c:v>
                </c:pt>
                <c:pt idx="595">
                  <c:v>97.732860000000002</c:v>
                </c:pt>
                <c:pt idx="596">
                  <c:v>97.732169999999996</c:v>
                </c:pt>
                <c:pt idx="597">
                  <c:v>97.732339999999979</c:v>
                </c:pt>
                <c:pt idx="598">
                  <c:v>97.733040000000003</c:v>
                </c:pt>
                <c:pt idx="599">
                  <c:v>97.733040000000003</c:v>
                </c:pt>
                <c:pt idx="600">
                  <c:v>97.731989999999996</c:v>
                </c:pt>
                <c:pt idx="601">
                  <c:v>97.731470000000002</c:v>
                </c:pt>
                <c:pt idx="602">
                  <c:v>97.731820000000027</c:v>
                </c:pt>
                <c:pt idx="603">
                  <c:v>97.731989999999996</c:v>
                </c:pt>
                <c:pt idx="604">
                  <c:v>97.731989999999996</c:v>
                </c:pt>
                <c:pt idx="605">
                  <c:v>97.730950000000007</c:v>
                </c:pt>
                <c:pt idx="606">
                  <c:v>97.730769999999993</c:v>
                </c:pt>
                <c:pt idx="607">
                  <c:v>97.730599999999995</c:v>
                </c:pt>
                <c:pt idx="608">
                  <c:v>97.729550000000003</c:v>
                </c:pt>
                <c:pt idx="609">
                  <c:v>97.72884999999998</c:v>
                </c:pt>
                <c:pt idx="610">
                  <c:v>97.726759999999999</c:v>
                </c:pt>
                <c:pt idx="611">
                  <c:v>97.725889999999978</c:v>
                </c:pt>
                <c:pt idx="612">
                  <c:v>97.724670000000003</c:v>
                </c:pt>
                <c:pt idx="613">
                  <c:v>97.725189999999998</c:v>
                </c:pt>
                <c:pt idx="614">
                  <c:v>97.726060000000004</c:v>
                </c:pt>
                <c:pt idx="615">
                  <c:v>97.726590000000002</c:v>
                </c:pt>
                <c:pt idx="616">
                  <c:v>97.728160000000003</c:v>
                </c:pt>
                <c:pt idx="617">
                  <c:v>97.72884999999998</c:v>
                </c:pt>
                <c:pt idx="618">
                  <c:v>97.727630000000005</c:v>
                </c:pt>
                <c:pt idx="619">
                  <c:v>97.726590000000002</c:v>
                </c:pt>
                <c:pt idx="620">
                  <c:v>97.725020000000001</c:v>
                </c:pt>
                <c:pt idx="621">
                  <c:v>97.724670000000003</c:v>
                </c:pt>
                <c:pt idx="622">
                  <c:v>97.723270000000014</c:v>
                </c:pt>
                <c:pt idx="623">
                  <c:v>97.722049999999982</c:v>
                </c:pt>
                <c:pt idx="624">
                  <c:v>97.720479999999981</c:v>
                </c:pt>
                <c:pt idx="625">
                  <c:v>97.718909999999994</c:v>
                </c:pt>
                <c:pt idx="626">
                  <c:v>97.717870000000005</c:v>
                </c:pt>
                <c:pt idx="627">
                  <c:v>97.717339999999993</c:v>
                </c:pt>
                <c:pt idx="628">
                  <c:v>97.717170000000024</c:v>
                </c:pt>
                <c:pt idx="629">
                  <c:v>97.717339999999993</c:v>
                </c:pt>
                <c:pt idx="630">
                  <c:v>97.717690000000076</c:v>
                </c:pt>
                <c:pt idx="631">
                  <c:v>97.719089999999994</c:v>
                </c:pt>
                <c:pt idx="632">
                  <c:v>97.719960000000057</c:v>
                </c:pt>
                <c:pt idx="633">
                  <c:v>97.720659999999995</c:v>
                </c:pt>
                <c:pt idx="634">
                  <c:v>97.720659999999995</c:v>
                </c:pt>
                <c:pt idx="635">
                  <c:v>97.720659999999995</c:v>
                </c:pt>
                <c:pt idx="636">
                  <c:v>97.720659999999995</c:v>
                </c:pt>
                <c:pt idx="637">
                  <c:v>97.719960000000057</c:v>
                </c:pt>
                <c:pt idx="638">
                  <c:v>97.719960000000057</c:v>
                </c:pt>
                <c:pt idx="639">
                  <c:v>97.720479999999981</c:v>
                </c:pt>
                <c:pt idx="640">
                  <c:v>97.720309999999998</c:v>
                </c:pt>
                <c:pt idx="641">
                  <c:v>97.719960000000057</c:v>
                </c:pt>
                <c:pt idx="642">
                  <c:v>97.71857</c:v>
                </c:pt>
                <c:pt idx="643">
                  <c:v>97.718040000000002</c:v>
                </c:pt>
                <c:pt idx="644">
                  <c:v>97.718040000000002</c:v>
                </c:pt>
                <c:pt idx="645">
                  <c:v>97.71857</c:v>
                </c:pt>
                <c:pt idx="646">
                  <c:v>97.718389999999999</c:v>
                </c:pt>
                <c:pt idx="647">
                  <c:v>97.717339999999993</c:v>
                </c:pt>
                <c:pt idx="648">
                  <c:v>97.715430000000012</c:v>
                </c:pt>
                <c:pt idx="649">
                  <c:v>97.712990000000005</c:v>
                </c:pt>
                <c:pt idx="650">
                  <c:v>97.710200000000057</c:v>
                </c:pt>
                <c:pt idx="651">
                  <c:v>97.708280000000002</c:v>
                </c:pt>
                <c:pt idx="652">
                  <c:v>97.706710000000001</c:v>
                </c:pt>
                <c:pt idx="653">
                  <c:v>97.707060000000027</c:v>
                </c:pt>
                <c:pt idx="654">
                  <c:v>97.707579999999993</c:v>
                </c:pt>
                <c:pt idx="655">
                  <c:v>97.708799999999982</c:v>
                </c:pt>
                <c:pt idx="656">
                  <c:v>97.709320000000005</c:v>
                </c:pt>
                <c:pt idx="657">
                  <c:v>97.708969999999994</c:v>
                </c:pt>
                <c:pt idx="658">
                  <c:v>97.709850000000003</c:v>
                </c:pt>
                <c:pt idx="659">
                  <c:v>97.710539999999995</c:v>
                </c:pt>
                <c:pt idx="660">
                  <c:v>97.711760000000027</c:v>
                </c:pt>
                <c:pt idx="661">
                  <c:v>97.711760000000027</c:v>
                </c:pt>
                <c:pt idx="662">
                  <c:v>97.711070000000007</c:v>
                </c:pt>
                <c:pt idx="663">
                  <c:v>97.709670000000003</c:v>
                </c:pt>
                <c:pt idx="664">
                  <c:v>97.708630000000014</c:v>
                </c:pt>
                <c:pt idx="665">
                  <c:v>97.707930000000005</c:v>
                </c:pt>
                <c:pt idx="666">
                  <c:v>97.708100000000002</c:v>
                </c:pt>
                <c:pt idx="667">
                  <c:v>97.709320000000005</c:v>
                </c:pt>
                <c:pt idx="668">
                  <c:v>97.708799999999982</c:v>
                </c:pt>
                <c:pt idx="669">
                  <c:v>97.707930000000005</c:v>
                </c:pt>
                <c:pt idx="670">
                  <c:v>97.707060000000027</c:v>
                </c:pt>
                <c:pt idx="671">
                  <c:v>97.708100000000002</c:v>
                </c:pt>
                <c:pt idx="672">
                  <c:v>97.708799999999982</c:v>
                </c:pt>
                <c:pt idx="673">
                  <c:v>97.708449999999999</c:v>
                </c:pt>
                <c:pt idx="674">
                  <c:v>97.708630000000014</c:v>
                </c:pt>
                <c:pt idx="675">
                  <c:v>97.707750000000004</c:v>
                </c:pt>
                <c:pt idx="676">
                  <c:v>97.704960000000057</c:v>
                </c:pt>
                <c:pt idx="677">
                  <c:v>97.703220000000059</c:v>
                </c:pt>
                <c:pt idx="678">
                  <c:v>97.70286999999999</c:v>
                </c:pt>
                <c:pt idx="679">
                  <c:v>97.703050000000005</c:v>
                </c:pt>
                <c:pt idx="680">
                  <c:v>97.703220000000059</c:v>
                </c:pt>
                <c:pt idx="681">
                  <c:v>97.702699999999993</c:v>
                </c:pt>
                <c:pt idx="682">
                  <c:v>97.702520000000007</c:v>
                </c:pt>
                <c:pt idx="683">
                  <c:v>97.700950000000006</c:v>
                </c:pt>
                <c:pt idx="684">
                  <c:v>97.700260000000057</c:v>
                </c:pt>
                <c:pt idx="685">
                  <c:v>97.700429999999997</c:v>
                </c:pt>
                <c:pt idx="686">
                  <c:v>97.70077999999998</c:v>
                </c:pt>
                <c:pt idx="687">
                  <c:v>97.701820000000026</c:v>
                </c:pt>
                <c:pt idx="688">
                  <c:v>97.70286999999999</c:v>
                </c:pt>
                <c:pt idx="689">
                  <c:v>97.702000000000012</c:v>
                </c:pt>
                <c:pt idx="690">
                  <c:v>97.70077999999998</c:v>
                </c:pt>
                <c:pt idx="691">
                  <c:v>97.698509999999999</c:v>
                </c:pt>
                <c:pt idx="692">
                  <c:v>97.69659</c:v>
                </c:pt>
                <c:pt idx="693">
                  <c:v>97.69502</c:v>
                </c:pt>
                <c:pt idx="694">
                  <c:v>97.694329999999994</c:v>
                </c:pt>
                <c:pt idx="695">
                  <c:v>97.693449999999999</c:v>
                </c:pt>
                <c:pt idx="696">
                  <c:v>97.693110000000004</c:v>
                </c:pt>
                <c:pt idx="697">
                  <c:v>97.692229999999995</c:v>
                </c:pt>
                <c:pt idx="698">
                  <c:v>97.691540000000003</c:v>
                </c:pt>
                <c:pt idx="699">
                  <c:v>97.691360000000003</c:v>
                </c:pt>
                <c:pt idx="700">
                  <c:v>97.688749999999942</c:v>
                </c:pt>
                <c:pt idx="701">
                  <c:v>97.686300000000003</c:v>
                </c:pt>
                <c:pt idx="702">
                  <c:v>97.684560000000005</c:v>
                </c:pt>
                <c:pt idx="703">
                  <c:v>97.684209999999993</c:v>
                </c:pt>
                <c:pt idx="704">
                  <c:v>97.684910000000002</c:v>
                </c:pt>
                <c:pt idx="705">
                  <c:v>97.684039999999982</c:v>
                </c:pt>
                <c:pt idx="706">
                  <c:v>97.683509999999998</c:v>
                </c:pt>
                <c:pt idx="707">
                  <c:v>97.682289999999981</c:v>
                </c:pt>
                <c:pt idx="708">
                  <c:v>97.680030000000002</c:v>
                </c:pt>
                <c:pt idx="709">
                  <c:v>97.679159999999982</c:v>
                </c:pt>
                <c:pt idx="710">
                  <c:v>97.679679999999948</c:v>
                </c:pt>
                <c:pt idx="711">
                  <c:v>97.678459999999959</c:v>
                </c:pt>
                <c:pt idx="712">
                  <c:v>97.677930000000003</c:v>
                </c:pt>
                <c:pt idx="713">
                  <c:v>97.677589999999981</c:v>
                </c:pt>
                <c:pt idx="714">
                  <c:v>97.676709999999943</c:v>
                </c:pt>
                <c:pt idx="715">
                  <c:v>97.676889999999958</c:v>
                </c:pt>
                <c:pt idx="716">
                  <c:v>97.677759999999978</c:v>
                </c:pt>
                <c:pt idx="717">
                  <c:v>97.677239999999998</c:v>
                </c:pt>
                <c:pt idx="718">
                  <c:v>97.677589999999981</c:v>
                </c:pt>
                <c:pt idx="719">
                  <c:v>97.677930000000003</c:v>
                </c:pt>
                <c:pt idx="720">
                  <c:v>97.679849999999988</c:v>
                </c:pt>
                <c:pt idx="721">
                  <c:v>97.681250000000006</c:v>
                </c:pt>
                <c:pt idx="722">
                  <c:v>97.684560000000005</c:v>
                </c:pt>
                <c:pt idx="723">
                  <c:v>97.688569999999999</c:v>
                </c:pt>
                <c:pt idx="724">
                  <c:v>97.691540000000003</c:v>
                </c:pt>
                <c:pt idx="725">
                  <c:v>97.693280000000001</c:v>
                </c:pt>
                <c:pt idx="726">
                  <c:v>97.6952</c:v>
                </c:pt>
                <c:pt idx="727">
                  <c:v>97.694850000000002</c:v>
                </c:pt>
                <c:pt idx="728">
                  <c:v>97.693799999999982</c:v>
                </c:pt>
                <c:pt idx="729">
                  <c:v>97.694500000000005</c:v>
                </c:pt>
                <c:pt idx="730">
                  <c:v>97.694500000000005</c:v>
                </c:pt>
                <c:pt idx="731">
                  <c:v>97.693630000000013</c:v>
                </c:pt>
                <c:pt idx="732">
                  <c:v>97.693110000000004</c:v>
                </c:pt>
                <c:pt idx="733">
                  <c:v>97.691540000000003</c:v>
                </c:pt>
                <c:pt idx="734">
                  <c:v>97.689439999999948</c:v>
                </c:pt>
                <c:pt idx="735">
                  <c:v>97.688569999999999</c:v>
                </c:pt>
                <c:pt idx="736">
                  <c:v>97.686129999999991</c:v>
                </c:pt>
                <c:pt idx="737">
                  <c:v>97.683509999999998</c:v>
                </c:pt>
                <c:pt idx="738">
                  <c:v>97.681420000000003</c:v>
                </c:pt>
                <c:pt idx="739">
                  <c:v>97.678459999999959</c:v>
                </c:pt>
                <c:pt idx="740">
                  <c:v>97.676889999999958</c:v>
                </c:pt>
                <c:pt idx="741">
                  <c:v>97.676539999999989</c:v>
                </c:pt>
                <c:pt idx="742">
                  <c:v>97.675839999999894</c:v>
                </c:pt>
                <c:pt idx="743">
                  <c:v>97.676369999999949</c:v>
                </c:pt>
                <c:pt idx="744">
                  <c:v>97.67601999999998</c:v>
                </c:pt>
                <c:pt idx="745">
                  <c:v>97.675839999999894</c:v>
                </c:pt>
                <c:pt idx="746">
                  <c:v>97.67322999999999</c:v>
                </c:pt>
                <c:pt idx="747">
                  <c:v>97.671479999999988</c:v>
                </c:pt>
                <c:pt idx="748">
                  <c:v>97.671479999999988</c:v>
                </c:pt>
                <c:pt idx="749">
                  <c:v>97.669219999999996</c:v>
                </c:pt>
                <c:pt idx="750">
                  <c:v>97.666769999999985</c:v>
                </c:pt>
                <c:pt idx="751">
                  <c:v>97.667299999999997</c:v>
                </c:pt>
                <c:pt idx="752">
                  <c:v>97.665549999999982</c:v>
                </c:pt>
                <c:pt idx="753">
                  <c:v>97.664510000000007</c:v>
                </c:pt>
                <c:pt idx="754">
                  <c:v>97.663290000000003</c:v>
                </c:pt>
                <c:pt idx="755">
                  <c:v>97.662759999999949</c:v>
                </c:pt>
                <c:pt idx="756">
                  <c:v>97.663290000000003</c:v>
                </c:pt>
                <c:pt idx="757">
                  <c:v>97.666600000000003</c:v>
                </c:pt>
                <c:pt idx="758">
                  <c:v>97.670439999999942</c:v>
                </c:pt>
                <c:pt idx="759">
                  <c:v>97.672009999999958</c:v>
                </c:pt>
                <c:pt idx="760">
                  <c:v>97.67322999999999</c:v>
                </c:pt>
                <c:pt idx="761">
                  <c:v>97.674620000000004</c:v>
                </c:pt>
                <c:pt idx="762">
                  <c:v>97.675139999999942</c:v>
                </c:pt>
                <c:pt idx="763">
                  <c:v>97.675139999999942</c:v>
                </c:pt>
                <c:pt idx="764">
                  <c:v>97.675139999999942</c:v>
                </c:pt>
                <c:pt idx="765">
                  <c:v>97.673919999999981</c:v>
                </c:pt>
                <c:pt idx="766">
                  <c:v>97.671309999999949</c:v>
                </c:pt>
                <c:pt idx="767">
                  <c:v>97.668339999999958</c:v>
                </c:pt>
                <c:pt idx="768">
                  <c:v>97.665199999999999</c:v>
                </c:pt>
                <c:pt idx="769">
                  <c:v>97.659969999999987</c:v>
                </c:pt>
                <c:pt idx="770">
                  <c:v>97.656489999999948</c:v>
                </c:pt>
                <c:pt idx="771">
                  <c:v>97.656309999999948</c:v>
                </c:pt>
                <c:pt idx="772">
                  <c:v>97.656489999999948</c:v>
                </c:pt>
                <c:pt idx="773">
                  <c:v>97.652999999999949</c:v>
                </c:pt>
                <c:pt idx="774">
                  <c:v>97.651949999999999</c:v>
                </c:pt>
                <c:pt idx="775">
                  <c:v>97.652819999999949</c:v>
                </c:pt>
                <c:pt idx="776">
                  <c:v>97.656829999999999</c:v>
                </c:pt>
                <c:pt idx="777">
                  <c:v>97.659099999999981</c:v>
                </c:pt>
                <c:pt idx="778">
                  <c:v>97.659449999999978</c:v>
                </c:pt>
                <c:pt idx="779">
                  <c:v>97.658749999999941</c:v>
                </c:pt>
                <c:pt idx="780">
                  <c:v>97.658749999999941</c:v>
                </c:pt>
                <c:pt idx="781">
                  <c:v>97.659620000000004</c:v>
                </c:pt>
                <c:pt idx="782">
                  <c:v>97.661369999999991</c:v>
                </c:pt>
                <c:pt idx="783">
                  <c:v>97.658399999999958</c:v>
                </c:pt>
                <c:pt idx="784">
                  <c:v>97.659620000000004</c:v>
                </c:pt>
                <c:pt idx="785">
                  <c:v>97.660669999999996</c:v>
                </c:pt>
                <c:pt idx="786">
                  <c:v>97.660499999999999</c:v>
                </c:pt>
                <c:pt idx="787">
                  <c:v>97.659099999999981</c:v>
                </c:pt>
                <c:pt idx="788">
                  <c:v>97.657879999999949</c:v>
                </c:pt>
                <c:pt idx="789">
                  <c:v>97.65701</c:v>
                </c:pt>
                <c:pt idx="790">
                  <c:v>97.654219999999995</c:v>
                </c:pt>
                <c:pt idx="791">
                  <c:v>97.654389999999978</c:v>
                </c:pt>
                <c:pt idx="792">
                  <c:v>97.658230000000003</c:v>
                </c:pt>
                <c:pt idx="793">
                  <c:v>97.661190000000005</c:v>
                </c:pt>
                <c:pt idx="794">
                  <c:v>97.659099999999981</c:v>
                </c:pt>
                <c:pt idx="795">
                  <c:v>97.657879999999949</c:v>
                </c:pt>
                <c:pt idx="796">
                  <c:v>97.655609999999982</c:v>
                </c:pt>
                <c:pt idx="797">
                  <c:v>97.655789999999925</c:v>
                </c:pt>
                <c:pt idx="798">
                  <c:v>97.65701</c:v>
                </c:pt>
                <c:pt idx="799">
                  <c:v>97.655439999999942</c:v>
                </c:pt>
                <c:pt idx="800">
                  <c:v>97.654920000000004</c:v>
                </c:pt>
                <c:pt idx="801">
                  <c:v>97.654219999999995</c:v>
                </c:pt>
                <c:pt idx="802">
                  <c:v>97.654389999999978</c:v>
                </c:pt>
                <c:pt idx="803">
                  <c:v>97.654389999999978</c:v>
                </c:pt>
                <c:pt idx="804">
                  <c:v>97.65246999999998</c:v>
                </c:pt>
                <c:pt idx="805">
                  <c:v>97.651079999999979</c:v>
                </c:pt>
                <c:pt idx="806">
                  <c:v>97.648989999999998</c:v>
                </c:pt>
                <c:pt idx="807">
                  <c:v>97.646720000000002</c:v>
                </c:pt>
                <c:pt idx="808">
                  <c:v>97.646889999999999</c:v>
                </c:pt>
                <c:pt idx="809">
                  <c:v>97.649510000000006</c:v>
                </c:pt>
                <c:pt idx="810">
                  <c:v>97.65264999999998</c:v>
                </c:pt>
                <c:pt idx="811">
                  <c:v>97.655089999999959</c:v>
                </c:pt>
                <c:pt idx="812">
                  <c:v>97.656829999999999</c:v>
                </c:pt>
                <c:pt idx="813">
                  <c:v>97.65701</c:v>
                </c:pt>
                <c:pt idx="814">
                  <c:v>97.655789999999925</c:v>
                </c:pt>
                <c:pt idx="815">
                  <c:v>97.653699999999986</c:v>
                </c:pt>
                <c:pt idx="816">
                  <c:v>97.652999999999949</c:v>
                </c:pt>
                <c:pt idx="817">
                  <c:v>97.651949999999999</c:v>
                </c:pt>
                <c:pt idx="818">
                  <c:v>97.651250000000005</c:v>
                </c:pt>
                <c:pt idx="819">
                  <c:v>97.649339999999981</c:v>
                </c:pt>
                <c:pt idx="820">
                  <c:v>97.647239999999996</c:v>
                </c:pt>
                <c:pt idx="821">
                  <c:v>97.646550000000005</c:v>
                </c:pt>
                <c:pt idx="822">
                  <c:v>97.647419999999997</c:v>
                </c:pt>
                <c:pt idx="823">
                  <c:v>97.647940000000006</c:v>
                </c:pt>
                <c:pt idx="824">
                  <c:v>97.647419999999997</c:v>
                </c:pt>
                <c:pt idx="825">
                  <c:v>97.646019999999993</c:v>
                </c:pt>
                <c:pt idx="826">
                  <c:v>97.646019999999993</c:v>
                </c:pt>
                <c:pt idx="827">
                  <c:v>97.644279999999995</c:v>
                </c:pt>
                <c:pt idx="828">
                  <c:v>97.642879999999948</c:v>
                </c:pt>
                <c:pt idx="829">
                  <c:v>97.640969999999996</c:v>
                </c:pt>
                <c:pt idx="830">
                  <c:v>97.639049999999983</c:v>
                </c:pt>
                <c:pt idx="831">
                  <c:v>97.637299999999996</c:v>
                </c:pt>
                <c:pt idx="832">
                  <c:v>97.636079999999978</c:v>
                </c:pt>
                <c:pt idx="833">
                  <c:v>97.635039999999989</c:v>
                </c:pt>
                <c:pt idx="834">
                  <c:v>97.635729999999981</c:v>
                </c:pt>
                <c:pt idx="835">
                  <c:v>97.637649999999994</c:v>
                </c:pt>
                <c:pt idx="836">
                  <c:v>97.640439999999998</c:v>
                </c:pt>
                <c:pt idx="837">
                  <c:v>97.640270000000001</c:v>
                </c:pt>
                <c:pt idx="838">
                  <c:v>97.639399999999981</c:v>
                </c:pt>
                <c:pt idx="839">
                  <c:v>97.640789999999981</c:v>
                </c:pt>
                <c:pt idx="840">
                  <c:v>97.642539999999983</c:v>
                </c:pt>
                <c:pt idx="841">
                  <c:v>97.64358</c:v>
                </c:pt>
                <c:pt idx="842">
                  <c:v>97.644450000000006</c:v>
                </c:pt>
                <c:pt idx="843">
                  <c:v>97.641660000000059</c:v>
                </c:pt>
                <c:pt idx="844">
                  <c:v>97.640789999999981</c:v>
                </c:pt>
                <c:pt idx="845">
                  <c:v>97.640090000000001</c:v>
                </c:pt>
                <c:pt idx="846">
                  <c:v>97.639920000000004</c:v>
                </c:pt>
                <c:pt idx="847">
                  <c:v>97.639399999999981</c:v>
                </c:pt>
                <c:pt idx="848">
                  <c:v>97.637649999999994</c:v>
                </c:pt>
                <c:pt idx="849">
                  <c:v>97.634510000000006</c:v>
                </c:pt>
                <c:pt idx="850">
                  <c:v>97.632939999999948</c:v>
                </c:pt>
                <c:pt idx="851">
                  <c:v>97.632069999999999</c:v>
                </c:pt>
                <c:pt idx="852">
                  <c:v>97.632599999999982</c:v>
                </c:pt>
                <c:pt idx="853">
                  <c:v>97.633290000000002</c:v>
                </c:pt>
                <c:pt idx="854">
                  <c:v>97.631550000000004</c:v>
                </c:pt>
                <c:pt idx="855">
                  <c:v>97.629109999999983</c:v>
                </c:pt>
                <c:pt idx="856">
                  <c:v>97.628579999999943</c:v>
                </c:pt>
                <c:pt idx="857">
                  <c:v>97.62945999999998</c:v>
                </c:pt>
                <c:pt idx="858">
                  <c:v>97.628239999999948</c:v>
                </c:pt>
                <c:pt idx="859">
                  <c:v>97.627189999999999</c:v>
                </c:pt>
                <c:pt idx="860">
                  <c:v>97.628929999999983</c:v>
                </c:pt>
                <c:pt idx="861">
                  <c:v>97.633470000000003</c:v>
                </c:pt>
                <c:pt idx="862">
                  <c:v>97.637649999999994</c:v>
                </c:pt>
                <c:pt idx="863">
                  <c:v>97.643929999999997</c:v>
                </c:pt>
                <c:pt idx="864">
                  <c:v>97.64636999999999</c:v>
                </c:pt>
                <c:pt idx="865">
                  <c:v>97.647070000000014</c:v>
                </c:pt>
                <c:pt idx="866">
                  <c:v>97.646720000000002</c:v>
                </c:pt>
                <c:pt idx="867">
                  <c:v>97.64376</c:v>
                </c:pt>
                <c:pt idx="868">
                  <c:v>97.637299999999996</c:v>
                </c:pt>
                <c:pt idx="869">
                  <c:v>97.630329999999987</c:v>
                </c:pt>
                <c:pt idx="870">
                  <c:v>97.627539999999982</c:v>
                </c:pt>
                <c:pt idx="871">
                  <c:v>97.626489999999947</c:v>
                </c:pt>
                <c:pt idx="872">
                  <c:v>97.629109999999983</c:v>
                </c:pt>
                <c:pt idx="873">
                  <c:v>97.63015</c:v>
                </c:pt>
                <c:pt idx="874">
                  <c:v>97.628929999999983</c:v>
                </c:pt>
                <c:pt idx="875">
                  <c:v>97.629109999999983</c:v>
                </c:pt>
                <c:pt idx="876">
                  <c:v>97.62945999999998</c:v>
                </c:pt>
                <c:pt idx="877">
                  <c:v>97.62927999999998</c:v>
                </c:pt>
                <c:pt idx="878">
                  <c:v>97.62927999999998</c:v>
                </c:pt>
                <c:pt idx="879">
                  <c:v>97.628759999999943</c:v>
                </c:pt>
                <c:pt idx="880">
                  <c:v>97.627709999999979</c:v>
                </c:pt>
                <c:pt idx="881">
                  <c:v>97.626319999999978</c:v>
                </c:pt>
                <c:pt idx="882">
                  <c:v>97.624229999999997</c:v>
                </c:pt>
                <c:pt idx="883">
                  <c:v>97.618470000000002</c:v>
                </c:pt>
                <c:pt idx="884">
                  <c:v>97.620739999999941</c:v>
                </c:pt>
                <c:pt idx="885">
                  <c:v>97.622129999999999</c:v>
                </c:pt>
                <c:pt idx="886">
                  <c:v>97.619169999999997</c:v>
                </c:pt>
                <c:pt idx="887">
                  <c:v>97.614980000000003</c:v>
                </c:pt>
                <c:pt idx="888">
                  <c:v>97.612189999999998</c:v>
                </c:pt>
                <c:pt idx="889">
                  <c:v>97.611670000000004</c:v>
                </c:pt>
                <c:pt idx="890">
                  <c:v>97.610100000000003</c:v>
                </c:pt>
                <c:pt idx="891">
                  <c:v>97.613240000000005</c:v>
                </c:pt>
                <c:pt idx="892">
                  <c:v>97.614630000000005</c:v>
                </c:pt>
                <c:pt idx="893">
                  <c:v>97.615160000000003</c:v>
                </c:pt>
                <c:pt idx="894">
                  <c:v>97.61672999999999</c:v>
                </c:pt>
                <c:pt idx="895">
                  <c:v>97.617769999999993</c:v>
                </c:pt>
                <c:pt idx="896">
                  <c:v>97.620909999999981</c:v>
                </c:pt>
                <c:pt idx="897">
                  <c:v>97.624229999999997</c:v>
                </c:pt>
                <c:pt idx="898">
                  <c:v>97.627359999999982</c:v>
                </c:pt>
                <c:pt idx="899">
                  <c:v>97.63015</c:v>
                </c:pt>
                <c:pt idx="900">
                  <c:v>97.630679999999998</c:v>
                </c:pt>
                <c:pt idx="901">
                  <c:v>97.628409999999988</c:v>
                </c:pt>
                <c:pt idx="902">
                  <c:v>97.623179999999948</c:v>
                </c:pt>
                <c:pt idx="903">
                  <c:v>97.61933999999998</c:v>
                </c:pt>
                <c:pt idx="904">
                  <c:v>97.618819999999999</c:v>
                </c:pt>
                <c:pt idx="905">
                  <c:v>97.618819999999999</c:v>
                </c:pt>
                <c:pt idx="906">
                  <c:v>97.618639999999999</c:v>
                </c:pt>
                <c:pt idx="907">
                  <c:v>97.616029999999995</c:v>
                </c:pt>
                <c:pt idx="908">
                  <c:v>97.613060000000004</c:v>
                </c:pt>
                <c:pt idx="909">
                  <c:v>97.612189999999998</c:v>
                </c:pt>
                <c:pt idx="910">
                  <c:v>97.605739999999926</c:v>
                </c:pt>
                <c:pt idx="911">
                  <c:v>97.60051</c:v>
                </c:pt>
                <c:pt idx="912">
                  <c:v>97.602429999999998</c:v>
                </c:pt>
                <c:pt idx="913">
                  <c:v>97.605569999999986</c:v>
                </c:pt>
                <c:pt idx="914">
                  <c:v>97.611840000000001</c:v>
                </c:pt>
                <c:pt idx="915">
                  <c:v>97.622999999999948</c:v>
                </c:pt>
                <c:pt idx="916">
                  <c:v>97.624049999999983</c:v>
                </c:pt>
                <c:pt idx="917">
                  <c:v>97.618120000000005</c:v>
                </c:pt>
                <c:pt idx="918">
                  <c:v>97.618299999999991</c:v>
                </c:pt>
                <c:pt idx="919">
                  <c:v>97.614630000000005</c:v>
                </c:pt>
                <c:pt idx="920">
                  <c:v>97.608530000000002</c:v>
                </c:pt>
                <c:pt idx="921">
                  <c:v>97.598939999999999</c:v>
                </c:pt>
                <c:pt idx="922">
                  <c:v>97.600859999999983</c:v>
                </c:pt>
                <c:pt idx="923">
                  <c:v>97.607479999999981</c:v>
                </c:pt>
                <c:pt idx="924">
                  <c:v>97.614109999999997</c:v>
                </c:pt>
                <c:pt idx="925">
                  <c:v>97.618299999999991</c:v>
                </c:pt>
                <c:pt idx="926">
                  <c:v>97.622659999999982</c:v>
                </c:pt>
                <c:pt idx="927">
                  <c:v>97.626839999999959</c:v>
                </c:pt>
                <c:pt idx="928">
                  <c:v>97.628579999999943</c:v>
                </c:pt>
                <c:pt idx="929">
                  <c:v>97.627020000000002</c:v>
                </c:pt>
                <c:pt idx="930">
                  <c:v>97.621260000000007</c:v>
                </c:pt>
                <c:pt idx="931">
                  <c:v>97.619519999999994</c:v>
                </c:pt>
                <c:pt idx="932">
                  <c:v>97.617769999999993</c:v>
                </c:pt>
                <c:pt idx="933">
                  <c:v>97.618299999999991</c:v>
                </c:pt>
                <c:pt idx="934">
                  <c:v>97.617419999999996</c:v>
                </c:pt>
                <c:pt idx="935">
                  <c:v>97.622129999999999</c:v>
                </c:pt>
                <c:pt idx="936">
                  <c:v>97.624749999999949</c:v>
                </c:pt>
                <c:pt idx="937">
                  <c:v>97.623349999999988</c:v>
                </c:pt>
                <c:pt idx="938">
                  <c:v>97.619169999999997</c:v>
                </c:pt>
                <c:pt idx="939">
                  <c:v>97.614810000000006</c:v>
                </c:pt>
                <c:pt idx="940">
                  <c:v>97.61045</c:v>
                </c:pt>
                <c:pt idx="941">
                  <c:v>97.606439999999978</c:v>
                </c:pt>
                <c:pt idx="942">
                  <c:v>97.605919999999998</c:v>
                </c:pt>
                <c:pt idx="943">
                  <c:v>97.606610000000003</c:v>
                </c:pt>
                <c:pt idx="944">
                  <c:v>97.605220000000003</c:v>
                </c:pt>
                <c:pt idx="945">
                  <c:v>97.602079999999958</c:v>
                </c:pt>
                <c:pt idx="946">
                  <c:v>97.602779999999896</c:v>
                </c:pt>
                <c:pt idx="947">
                  <c:v>97.605220000000003</c:v>
                </c:pt>
                <c:pt idx="948">
                  <c:v>97.607309999999998</c:v>
                </c:pt>
                <c:pt idx="949">
                  <c:v>97.605739999999926</c:v>
                </c:pt>
                <c:pt idx="950">
                  <c:v>97.604169999999996</c:v>
                </c:pt>
                <c:pt idx="951">
                  <c:v>97.604869999999991</c:v>
                </c:pt>
                <c:pt idx="952">
                  <c:v>97.608530000000002</c:v>
                </c:pt>
                <c:pt idx="953">
                  <c:v>97.606610000000003</c:v>
                </c:pt>
                <c:pt idx="954">
                  <c:v>97.60608999999998</c:v>
                </c:pt>
                <c:pt idx="955">
                  <c:v>97.605039999999988</c:v>
                </c:pt>
                <c:pt idx="956">
                  <c:v>97.601900000000001</c:v>
                </c:pt>
                <c:pt idx="957">
                  <c:v>97.599810000000005</c:v>
                </c:pt>
                <c:pt idx="958">
                  <c:v>97.598240000000004</c:v>
                </c:pt>
                <c:pt idx="959">
                  <c:v>97.597890000000007</c:v>
                </c:pt>
                <c:pt idx="960">
                  <c:v>97.597719999999995</c:v>
                </c:pt>
                <c:pt idx="961">
                  <c:v>97.596320000000006</c:v>
                </c:pt>
                <c:pt idx="962">
                  <c:v>97.593360000000004</c:v>
                </c:pt>
                <c:pt idx="963">
                  <c:v>97.593879999999999</c:v>
                </c:pt>
                <c:pt idx="964">
                  <c:v>97.594230000000024</c:v>
                </c:pt>
                <c:pt idx="965">
                  <c:v>97.596670000000003</c:v>
                </c:pt>
                <c:pt idx="966">
                  <c:v>97.597370000000012</c:v>
                </c:pt>
                <c:pt idx="967">
                  <c:v>97.602079999999958</c:v>
                </c:pt>
                <c:pt idx="968">
                  <c:v>97.60608999999998</c:v>
                </c:pt>
                <c:pt idx="969">
                  <c:v>97.604349999999982</c:v>
                </c:pt>
                <c:pt idx="970">
                  <c:v>97.606439999999978</c:v>
                </c:pt>
                <c:pt idx="971">
                  <c:v>97.604169999999996</c:v>
                </c:pt>
                <c:pt idx="972">
                  <c:v>97.602429999999998</c:v>
                </c:pt>
                <c:pt idx="973">
                  <c:v>97.605739999999926</c:v>
                </c:pt>
                <c:pt idx="974">
                  <c:v>97.612539999999981</c:v>
                </c:pt>
                <c:pt idx="975">
                  <c:v>97.620739999999941</c:v>
                </c:pt>
                <c:pt idx="976">
                  <c:v>97.616900000000001</c:v>
                </c:pt>
                <c:pt idx="977">
                  <c:v>97.60957999999998</c:v>
                </c:pt>
                <c:pt idx="978">
                  <c:v>97.611149999999995</c:v>
                </c:pt>
                <c:pt idx="979">
                  <c:v>97.606610000000003</c:v>
                </c:pt>
                <c:pt idx="980">
                  <c:v>97.60051</c:v>
                </c:pt>
                <c:pt idx="981">
                  <c:v>97.598069999999993</c:v>
                </c:pt>
                <c:pt idx="982">
                  <c:v>97.599109999999996</c:v>
                </c:pt>
                <c:pt idx="983">
                  <c:v>97.60051</c:v>
                </c:pt>
                <c:pt idx="984">
                  <c:v>97.59545</c:v>
                </c:pt>
                <c:pt idx="985">
                  <c:v>97.590050000000005</c:v>
                </c:pt>
                <c:pt idx="986">
                  <c:v>97.587430000000012</c:v>
                </c:pt>
                <c:pt idx="987">
                  <c:v>97.584469999999996</c:v>
                </c:pt>
                <c:pt idx="988">
                  <c:v>97.585859999999983</c:v>
                </c:pt>
                <c:pt idx="989">
                  <c:v>97.589169999999996</c:v>
                </c:pt>
                <c:pt idx="990">
                  <c:v>97.589519999999993</c:v>
                </c:pt>
                <c:pt idx="991">
                  <c:v>97.589699999999993</c:v>
                </c:pt>
                <c:pt idx="992">
                  <c:v>97.593530000000001</c:v>
                </c:pt>
                <c:pt idx="993">
                  <c:v>97.594230000000024</c:v>
                </c:pt>
                <c:pt idx="994">
                  <c:v>97.592140000000001</c:v>
                </c:pt>
                <c:pt idx="995">
                  <c:v>97.584810000000004</c:v>
                </c:pt>
                <c:pt idx="996">
                  <c:v>97.584810000000004</c:v>
                </c:pt>
                <c:pt idx="997">
                  <c:v>97.588129999999992</c:v>
                </c:pt>
                <c:pt idx="998">
                  <c:v>97.588829999999987</c:v>
                </c:pt>
                <c:pt idx="999">
                  <c:v>97.589519999999993</c:v>
                </c:pt>
                <c:pt idx="1000">
                  <c:v>97.590919999999997</c:v>
                </c:pt>
                <c:pt idx="1001">
                  <c:v>97.592140000000001</c:v>
                </c:pt>
                <c:pt idx="1002">
                  <c:v>97.590220000000059</c:v>
                </c:pt>
                <c:pt idx="1003">
                  <c:v>97.58829999999999</c:v>
                </c:pt>
                <c:pt idx="1004">
                  <c:v>97.588650000000001</c:v>
                </c:pt>
                <c:pt idx="1005">
                  <c:v>97.593360000000004</c:v>
                </c:pt>
                <c:pt idx="1006">
                  <c:v>97.593710000000002</c:v>
                </c:pt>
                <c:pt idx="1007">
                  <c:v>97.594579999999993</c:v>
                </c:pt>
                <c:pt idx="1008">
                  <c:v>97.59545</c:v>
                </c:pt>
                <c:pt idx="1009">
                  <c:v>97.594930000000005</c:v>
                </c:pt>
                <c:pt idx="1010">
                  <c:v>97.597020000000057</c:v>
                </c:pt>
                <c:pt idx="1011">
                  <c:v>97.599990000000005</c:v>
                </c:pt>
                <c:pt idx="1012">
                  <c:v>97.604169999999996</c:v>
                </c:pt>
                <c:pt idx="1013">
                  <c:v>97.606789999999947</c:v>
                </c:pt>
                <c:pt idx="1014">
                  <c:v>97.605039999999988</c:v>
                </c:pt>
                <c:pt idx="1015">
                  <c:v>97.607309999999998</c:v>
                </c:pt>
                <c:pt idx="1016">
                  <c:v>97.602779999999896</c:v>
                </c:pt>
                <c:pt idx="1017">
                  <c:v>97.58829999999999</c:v>
                </c:pt>
                <c:pt idx="1018">
                  <c:v>97.579759999999979</c:v>
                </c:pt>
                <c:pt idx="1019">
                  <c:v>97.569990000000004</c:v>
                </c:pt>
                <c:pt idx="1020">
                  <c:v>97.571739999999949</c:v>
                </c:pt>
                <c:pt idx="1021">
                  <c:v>97.57732</c:v>
                </c:pt>
                <c:pt idx="1022">
                  <c:v>97.584639999999993</c:v>
                </c:pt>
                <c:pt idx="1023">
                  <c:v>97.592659999999995</c:v>
                </c:pt>
                <c:pt idx="1024">
                  <c:v>97.593710000000002</c:v>
                </c:pt>
                <c:pt idx="1025">
                  <c:v>97.592309999999998</c:v>
                </c:pt>
                <c:pt idx="1026">
                  <c:v>97.589869999999991</c:v>
                </c:pt>
                <c:pt idx="1027">
                  <c:v>97.592140000000001</c:v>
                </c:pt>
                <c:pt idx="1028">
                  <c:v>97.59057</c:v>
                </c:pt>
                <c:pt idx="1029">
                  <c:v>97.586209999999994</c:v>
                </c:pt>
                <c:pt idx="1030">
                  <c:v>97.587430000000012</c:v>
                </c:pt>
                <c:pt idx="1031">
                  <c:v>97.58708</c:v>
                </c:pt>
                <c:pt idx="1032">
                  <c:v>97.589699999999993</c:v>
                </c:pt>
                <c:pt idx="1033">
                  <c:v>97.586910000000003</c:v>
                </c:pt>
                <c:pt idx="1034">
                  <c:v>97.586209999999994</c:v>
                </c:pt>
                <c:pt idx="1035">
                  <c:v>97.587260000000057</c:v>
                </c:pt>
                <c:pt idx="1036">
                  <c:v>97.583590000000001</c:v>
                </c:pt>
                <c:pt idx="1037">
                  <c:v>97.57732</c:v>
                </c:pt>
                <c:pt idx="1038">
                  <c:v>97.574529999999996</c:v>
                </c:pt>
                <c:pt idx="1039">
                  <c:v>97.574879999999979</c:v>
                </c:pt>
                <c:pt idx="1040">
                  <c:v>97.569820000000007</c:v>
                </c:pt>
                <c:pt idx="1041">
                  <c:v>97.568420000000003</c:v>
                </c:pt>
                <c:pt idx="1042">
                  <c:v>97.571039999999982</c:v>
                </c:pt>
                <c:pt idx="1043">
                  <c:v>97.575569999999999</c:v>
                </c:pt>
                <c:pt idx="1044">
                  <c:v>97.578009999999978</c:v>
                </c:pt>
                <c:pt idx="1045">
                  <c:v>97.583069999999992</c:v>
                </c:pt>
                <c:pt idx="1046">
                  <c:v>97.584469999999996</c:v>
                </c:pt>
                <c:pt idx="1047">
                  <c:v>97.583590000000001</c:v>
                </c:pt>
                <c:pt idx="1048">
                  <c:v>97.584990000000005</c:v>
                </c:pt>
                <c:pt idx="1049">
                  <c:v>97.586039999999983</c:v>
                </c:pt>
                <c:pt idx="1050">
                  <c:v>97.586560000000006</c:v>
                </c:pt>
                <c:pt idx="1051">
                  <c:v>97.585859999999983</c:v>
                </c:pt>
                <c:pt idx="1052">
                  <c:v>97.584810000000004</c:v>
                </c:pt>
                <c:pt idx="1053">
                  <c:v>97.584639999999993</c:v>
                </c:pt>
                <c:pt idx="1054">
                  <c:v>97.581500000000005</c:v>
                </c:pt>
                <c:pt idx="1055">
                  <c:v>97.581329999999994</c:v>
                </c:pt>
                <c:pt idx="1056">
                  <c:v>97.578889999999959</c:v>
                </c:pt>
                <c:pt idx="1057">
                  <c:v>97.5822</c:v>
                </c:pt>
                <c:pt idx="1058">
                  <c:v>97.576970000000003</c:v>
                </c:pt>
                <c:pt idx="1059">
                  <c:v>97.57226</c:v>
                </c:pt>
                <c:pt idx="1060">
                  <c:v>97.57992999999999</c:v>
                </c:pt>
                <c:pt idx="1061">
                  <c:v>97.582369999999983</c:v>
                </c:pt>
                <c:pt idx="1062">
                  <c:v>97.581850000000003</c:v>
                </c:pt>
                <c:pt idx="1063">
                  <c:v>97.578359999999989</c:v>
                </c:pt>
                <c:pt idx="1064">
                  <c:v>97.578539999999947</c:v>
                </c:pt>
                <c:pt idx="1065">
                  <c:v>97.580110000000005</c:v>
                </c:pt>
                <c:pt idx="1066">
                  <c:v>97.583069999999992</c:v>
                </c:pt>
                <c:pt idx="1067">
                  <c:v>97.584289999999996</c:v>
                </c:pt>
                <c:pt idx="1068">
                  <c:v>97.578709999999958</c:v>
                </c:pt>
                <c:pt idx="1069">
                  <c:v>97.575049999999948</c:v>
                </c:pt>
                <c:pt idx="1070">
                  <c:v>97.573650000000001</c:v>
                </c:pt>
                <c:pt idx="1071">
                  <c:v>97.571910000000003</c:v>
                </c:pt>
                <c:pt idx="1072">
                  <c:v>97.566500000000005</c:v>
                </c:pt>
                <c:pt idx="1073">
                  <c:v>97.564409999999995</c:v>
                </c:pt>
                <c:pt idx="1074">
                  <c:v>97.567030000000003</c:v>
                </c:pt>
                <c:pt idx="1075">
                  <c:v>97.576099999999983</c:v>
                </c:pt>
                <c:pt idx="1076">
                  <c:v>97.581850000000003</c:v>
                </c:pt>
                <c:pt idx="1077">
                  <c:v>97.580460000000002</c:v>
                </c:pt>
                <c:pt idx="1078">
                  <c:v>97.577489999999983</c:v>
                </c:pt>
                <c:pt idx="1079">
                  <c:v>97.577489999999983</c:v>
                </c:pt>
                <c:pt idx="1080">
                  <c:v>97.573129999999992</c:v>
                </c:pt>
                <c:pt idx="1081">
                  <c:v>97.565979999999982</c:v>
                </c:pt>
                <c:pt idx="1082">
                  <c:v>97.565460000000002</c:v>
                </c:pt>
                <c:pt idx="1083">
                  <c:v>97.565809999999999</c:v>
                </c:pt>
                <c:pt idx="1084">
                  <c:v>97.566680000000005</c:v>
                </c:pt>
                <c:pt idx="1085">
                  <c:v>97.565809999999999</c:v>
                </c:pt>
                <c:pt idx="1086">
                  <c:v>97.564060000000026</c:v>
                </c:pt>
                <c:pt idx="1087">
                  <c:v>97.568250000000006</c:v>
                </c:pt>
                <c:pt idx="1088">
                  <c:v>97.569640000000007</c:v>
                </c:pt>
                <c:pt idx="1089">
                  <c:v>97.569289999999995</c:v>
                </c:pt>
                <c:pt idx="1090">
                  <c:v>97.568250000000006</c:v>
                </c:pt>
                <c:pt idx="1091">
                  <c:v>97.568250000000006</c:v>
                </c:pt>
                <c:pt idx="1092">
                  <c:v>97.565979999999982</c:v>
                </c:pt>
                <c:pt idx="1093">
                  <c:v>97.565110000000004</c:v>
                </c:pt>
                <c:pt idx="1094">
                  <c:v>97.568420000000003</c:v>
                </c:pt>
                <c:pt idx="1095">
                  <c:v>97.573129999999992</c:v>
                </c:pt>
                <c:pt idx="1096">
                  <c:v>97.578359999999989</c:v>
                </c:pt>
                <c:pt idx="1097">
                  <c:v>97.584810000000004</c:v>
                </c:pt>
                <c:pt idx="1098">
                  <c:v>97.584469999999996</c:v>
                </c:pt>
                <c:pt idx="1099">
                  <c:v>97.582549999999998</c:v>
                </c:pt>
                <c:pt idx="1100">
                  <c:v>97.580460000000002</c:v>
                </c:pt>
                <c:pt idx="1101">
                  <c:v>97.578889999999959</c:v>
                </c:pt>
                <c:pt idx="1102">
                  <c:v>97.575749999999942</c:v>
                </c:pt>
                <c:pt idx="1103">
                  <c:v>97.573650000000001</c:v>
                </c:pt>
                <c:pt idx="1104">
                  <c:v>97.574529999999996</c:v>
                </c:pt>
                <c:pt idx="1105">
                  <c:v>97.572959999999981</c:v>
                </c:pt>
                <c:pt idx="1106">
                  <c:v>97.572779999999895</c:v>
                </c:pt>
                <c:pt idx="1107">
                  <c:v>97.574529999999996</c:v>
                </c:pt>
                <c:pt idx="1108">
                  <c:v>97.576620000000005</c:v>
                </c:pt>
                <c:pt idx="1109">
                  <c:v>97.575049999999948</c:v>
                </c:pt>
                <c:pt idx="1110">
                  <c:v>97.572959999999981</c:v>
                </c:pt>
                <c:pt idx="1111">
                  <c:v>97.570520000000002</c:v>
                </c:pt>
                <c:pt idx="1112">
                  <c:v>97.568600000000004</c:v>
                </c:pt>
                <c:pt idx="1113">
                  <c:v>97.567729999999997</c:v>
                </c:pt>
                <c:pt idx="1114">
                  <c:v>97.567899999999995</c:v>
                </c:pt>
                <c:pt idx="1115">
                  <c:v>97.567549999999997</c:v>
                </c:pt>
                <c:pt idx="1116">
                  <c:v>97.564940000000007</c:v>
                </c:pt>
                <c:pt idx="1117">
                  <c:v>97.564760000000007</c:v>
                </c:pt>
                <c:pt idx="1118">
                  <c:v>97.561800000000005</c:v>
                </c:pt>
                <c:pt idx="1119">
                  <c:v>97.560919999999996</c:v>
                </c:pt>
                <c:pt idx="1120">
                  <c:v>97.560580000000002</c:v>
                </c:pt>
                <c:pt idx="1121">
                  <c:v>97.558129999999991</c:v>
                </c:pt>
                <c:pt idx="1122">
                  <c:v>97.554820000000007</c:v>
                </c:pt>
                <c:pt idx="1123">
                  <c:v>97.552549999999982</c:v>
                </c:pt>
                <c:pt idx="1124">
                  <c:v>97.55307999999998</c:v>
                </c:pt>
                <c:pt idx="1125">
                  <c:v>97.553769999999986</c:v>
                </c:pt>
                <c:pt idx="1126">
                  <c:v>97.55289999999998</c:v>
                </c:pt>
                <c:pt idx="1127">
                  <c:v>97.555689999999998</c:v>
                </c:pt>
                <c:pt idx="1128">
                  <c:v>97.556910000000002</c:v>
                </c:pt>
                <c:pt idx="1129">
                  <c:v>97.558479999999989</c:v>
                </c:pt>
                <c:pt idx="1130">
                  <c:v>97.560919999999996</c:v>
                </c:pt>
                <c:pt idx="1131">
                  <c:v>97.561800000000005</c:v>
                </c:pt>
                <c:pt idx="1132">
                  <c:v>97.56371</c:v>
                </c:pt>
                <c:pt idx="1133">
                  <c:v>97.565280000000001</c:v>
                </c:pt>
                <c:pt idx="1134">
                  <c:v>97.565460000000002</c:v>
                </c:pt>
                <c:pt idx="1135">
                  <c:v>97.567549999999997</c:v>
                </c:pt>
                <c:pt idx="1136">
                  <c:v>97.568069999999992</c:v>
                </c:pt>
                <c:pt idx="1137">
                  <c:v>97.565110000000004</c:v>
                </c:pt>
                <c:pt idx="1138">
                  <c:v>97.564409999999995</c:v>
                </c:pt>
                <c:pt idx="1139">
                  <c:v>97.565460000000002</c:v>
                </c:pt>
                <c:pt idx="1140">
                  <c:v>97.565809999999999</c:v>
                </c:pt>
                <c:pt idx="1141">
                  <c:v>97.562489999999983</c:v>
                </c:pt>
                <c:pt idx="1142">
                  <c:v>97.560050000000004</c:v>
                </c:pt>
                <c:pt idx="1143">
                  <c:v>97.557260000000056</c:v>
                </c:pt>
                <c:pt idx="1144">
                  <c:v>97.554649999999995</c:v>
                </c:pt>
                <c:pt idx="1145">
                  <c:v>97.556219999999996</c:v>
                </c:pt>
                <c:pt idx="1146">
                  <c:v>97.555339999999958</c:v>
                </c:pt>
                <c:pt idx="1147">
                  <c:v>97.555689999999998</c:v>
                </c:pt>
                <c:pt idx="1148">
                  <c:v>97.55744</c:v>
                </c:pt>
                <c:pt idx="1149">
                  <c:v>97.561449999999994</c:v>
                </c:pt>
                <c:pt idx="1150">
                  <c:v>97.563190000000006</c:v>
                </c:pt>
                <c:pt idx="1151">
                  <c:v>97.562150000000003</c:v>
                </c:pt>
                <c:pt idx="1152">
                  <c:v>97.560919999999996</c:v>
                </c:pt>
                <c:pt idx="1153">
                  <c:v>97.559879999999978</c:v>
                </c:pt>
                <c:pt idx="1154">
                  <c:v>97.558479999999989</c:v>
                </c:pt>
                <c:pt idx="1155">
                  <c:v>97.560400000000001</c:v>
                </c:pt>
                <c:pt idx="1156">
                  <c:v>97.561800000000005</c:v>
                </c:pt>
                <c:pt idx="1157">
                  <c:v>97.561800000000005</c:v>
                </c:pt>
                <c:pt idx="1158">
                  <c:v>97.562150000000003</c:v>
                </c:pt>
                <c:pt idx="1159">
                  <c:v>97.563540000000003</c:v>
                </c:pt>
                <c:pt idx="1160">
                  <c:v>97.563190000000006</c:v>
                </c:pt>
                <c:pt idx="1161">
                  <c:v>97.557959999999994</c:v>
                </c:pt>
                <c:pt idx="1162">
                  <c:v>97.556739999999948</c:v>
                </c:pt>
                <c:pt idx="1163">
                  <c:v>97.558479999999989</c:v>
                </c:pt>
                <c:pt idx="1164">
                  <c:v>97.55744</c:v>
                </c:pt>
                <c:pt idx="1165">
                  <c:v>97.556910000000002</c:v>
                </c:pt>
                <c:pt idx="1166">
                  <c:v>97.559010000000001</c:v>
                </c:pt>
                <c:pt idx="1167">
                  <c:v>97.560230000000004</c:v>
                </c:pt>
                <c:pt idx="1168">
                  <c:v>97.560400000000001</c:v>
                </c:pt>
                <c:pt idx="1169">
                  <c:v>97.560749999999999</c:v>
                </c:pt>
                <c:pt idx="1170">
                  <c:v>97.557959999999994</c:v>
                </c:pt>
                <c:pt idx="1171">
                  <c:v>97.557609999999997</c:v>
                </c:pt>
                <c:pt idx="1172">
                  <c:v>97.558309999999949</c:v>
                </c:pt>
                <c:pt idx="1173">
                  <c:v>97.559879999999978</c:v>
                </c:pt>
                <c:pt idx="1174">
                  <c:v>97.561449999999994</c:v>
                </c:pt>
                <c:pt idx="1175">
                  <c:v>97.561449999999994</c:v>
                </c:pt>
                <c:pt idx="1176">
                  <c:v>97.560050000000004</c:v>
                </c:pt>
                <c:pt idx="1177">
                  <c:v>97.557090000000002</c:v>
                </c:pt>
                <c:pt idx="1178">
                  <c:v>97.555520000000001</c:v>
                </c:pt>
                <c:pt idx="1179">
                  <c:v>97.555689999999998</c:v>
                </c:pt>
                <c:pt idx="1180">
                  <c:v>97.557959999999994</c:v>
                </c:pt>
                <c:pt idx="1181">
                  <c:v>97.557260000000056</c:v>
                </c:pt>
                <c:pt idx="1182">
                  <c:v>97.556219999999996</c:v>
                </c:pt>
                <c:pt idx="1183">
                  <c:v>97.555339999999958</c:v>
                </c:pt>
                <c:pt idx="1184">
                  <c:v>97.555869999999999</c:v>
                </c:pt>
                <c:pt idx="1185">
                  <c:v>97.556039999999982</c:v>
                </c:pt>
                <c:pt idx="1186">
                  <c:v>97.555869999999999</c:v>
                </c:pt>
                <c:pt idx="1187">
                  <c:v>97.553429999999992</c:v>
                </c:pt>
                <c:pt idx="1188">
                  <c:v>97.550979999999981</c:v>
                </c:pt>
                <c:pt idx="1189">
                  <c:v>97.550110000000004</c:v>
                </c:pt>
                <c:pt idx="1190">
                  <c:v>97.548720000000003</c:v>
                </c:pt>
                <c:pt idx="1191">
                  <c:v>97.549940000000007</c:v>
                </c:pt>
                <c:pt idx="1192">
                  <c:v>97.550809999999998</c:v>
                </c:pt>
                <c:pt idx="1193">
                  <c:v>97.551159999999996</c:v>
                </c:pt>
                <c:pt idx="1194">
                  <c:v>97.550809999999998</c:v>
                </c:pt>
                <c:pt idx="1195">
                  <c:v>97.551680000000005</c:v>
                </c:pt>
                <c:pt idx="1196">
                  <c:v>97.552030000000002</c:v>
                </c:pt>
                <c:pt idx="1197">
                  <c:v>97.551680000000005</c:v>
                </c:pt>
                <c:pt idx="1198">
                  <c:v>97.550979999999981</c:v>
                </c:pt>
                <c:pt idx="1199">
                  <c:v>97.54889</c:v>
                </c:pt>
                <c:pt idx="1200">
                  <c:v>97.547670000000025</c:v>
                </c:pt>
                <c:pt idx="1201">
                  <c:v>97.546800000000005</c:v>
                </c:pt>
                <c:pt idx="1202">
                  <c:v>97.546449999999993</c:v>
                </c:pt>
                <c:pt idx="1203">
                  <c:v>97.545400000000001</c:v>
                </c:pt>
                <c:pt idx="1204">
                  <c:v>97.543840000000003</c:v>
                </c:pt>
                <c:pt idx="1205">
                  <c:v>97.544709999999995</c:v>
                </c:pt>
                <c:pt idx="1206">
                  <c:v>97.548190000000005</c:v>
                </c:pt>
                <c:pt idx="1207">
                  <c:v>97.549760000000006</c:v>
                </c:pt>
                <c:pt idx="1208">
                  <c:v>97.550979999999981</c:v>
                </c:pt>
                <c:pt idx="1209">
                  <c:v>97.552030000000002</c:v>
                </c:pt>
                <c:pt idx="1210">
                  <c:v>97.55289999999998</c:v>
                </c:pt>
                <c:pt idx="1211">
                  <c:v>97.55516999999999</c:v>
                </c:pt>
                <c:pt idx="1212">
                  <c:v>97.557609999999997</c:v>
                </c:pt>
                <c:pt idx="1213">
                  <c:v>97.559529999999995</c:v>
                </c:pt>
                <c:pt idx="1214">
                  <c:v>97.560919999999996</c:v>
                </c:pt>
                <c:pt idx="1215">
                  <c:v>97.561970000000002</c:v>
                </c:pt>
                <c:pt idx="1216">
                  <c:v>97.561449999999994</c:v>
                </c:pt>
                <c:pt idx="1217">
                  <c:v>97.559879999999978</c:v>
                </c:pt>
                <c:pt idx="1218">
                  <c:v>97.557959999999994</c:v>
                </c:pt>
                <c:pt idx="1219">
                  <c:v>97.555689999999998</c:v>
                </c:pt>
                <c:pt idx="1220">
                  <c:v>97.55307999999998</c:v>
                </c:pt>
                <c:pt idx="1221">
                  <c:v>97.551509999999993</c:v>
                </c:pt>
                <c:pt idx="1222">
                  <c:v>97.549589999999995</c:v>
                </c:pt>
                <c:pt idx="1223">
                  <c:v>97.548019999999994</c:v>
                </c:pt>
                <c:pt idx="1224">
                  <c:v>97.546800000000005</c:v>
                </c:pt>
                <c:pt idx="1225">
                  <c:v>97.545230000000004</c:v>
                </c:pt>
                <c:pt idx="1226">
                  <c:v>97.544360000000026</c:v>
                </c:pt>
                <c:pt idx="1227">
                  <c:v>97.544179999999997</c:v>
                </c:pt>
                <c:pt idx="1228">
                  <c:v>97.544880000000006</c:v>
                </c:pt>
                <c:pt idx="1229">
                  <c:v>97.544530000000023</c:v>
                </c:pt>
                <c:pt idx="1230">
                  <c:v>97.545230000000004</c:v>
                </c:pt>
                <c:pt idx="1231">
                  <c:v>97.544530000000023</c:v>
                </c:pt>
                <c:pt idx="1232">
                  <c:v>97.542959999999994</c:v>
                </c:pt>
                <c:pt idx="1233">
                  <c:v>97.542439999999999</c:v>
                </c:pt>
                <c:pt idx="1234">
                  <c:v>97.542959999999994</c:v>
                </c:pt>
                <c:pt idx="1235">
                  <c:v>97.542789999999982</c:v>
                </c:pt>
                <c:pt idx="1236">
                  <c:v>97.541570000000007</c:v>
                </c:pt>
                <c:pt idx="1237">
                  <c:v>97.541570000000007</c:v>
                </c:pt>
                <c:pt idx="1238">
                  <c:v>97.542789999999982</c:v>
                </c:pt>
                <c:pt idx="1239">
                  <c:v>97.546279999999996</c:v>
                </c:pt>
                <c:pt idx="1240">
                  <c:v>97.55289999999998</c:v>
                </c:pt>
                <c:pt idx="1241">
                  <c:v>97.556389999999979</c:v>
                </c:pt>
                <c:pt idx="1242">
                  <c:v>97.561270000000007</c:v>
                </c:pt>
                <c:pt idx="1243">
                  <c:v>97.566159999999996</c:v>
                </c:pt>
                <c:pt idx="1244">
                  <c:v>97.57226</c:v>
                </c:pt>
                <c:pt idx="1245">
                  <c:v>97.576439999999948</c:v>
                </c:pt>
                <c:pt idx="1246">
                  <c:v>97.575049999999948</c:v>
                </c:pt>
                <c:pt idx="1247">
                  <c:v>97.571910000000003</c:v>
                </c:pt>
                <c:pt idx="1248">
                  <c:v>97.567030000000003</c:v>
                </c:pt>
                <c:pt idx="1249">
                  <c:v>97.554120000000026</c:v>
                </c:pt>
                <c:pt idx="1250">
                  <c:v>97.544709999999995</c:v>
                </c:pt>
                <c:pt idx="1251">
                  <c:v>97.544360000000026</c:v>
                </c:pt>
                <c:pt idx="1252">
                  <c:v>97.545060000000007</c:v>
                </c:pt>
                <c:pt idx="1253">
                  <c:v>97.54</c:v>
                </c:pt>
                <c:pt idx="1254">
                  <c:v>97.536689999999993</c:v>
                </c:pt>
                <c:pt idx="1255">
                  <c:v>97.537909999999997</c:v>
                </c:pt>
                <c:pt idx="1256">
                  <c:v>97.538079999999979</c:v>
                </c:pt>
                <c:pt idx="1257">
                  <c:v>97.540170000000003</c:v>
                </c:pt>
                <c:pt idx="1258">
                  <c:v>97.539299999999997</c:v>
                </c:pt>
                <c:pt idx="1259">
                  <c:v>97.536860000000004</c:v>
                </c:pt>
                <c:pt idx="1260">
                  <c:v>97.532669999999996</c:v>
                </c:pt>
                <c:pt idx="1261">
                  <c:v>97.527439999999999</c:v>
                </c:pt>
                <c:pt idx="1262">
                  <c:v>97.526049999999998</c:v>
                </c:pt>
                <c:pt idx="1263">
                  <c:v>97.526920000000004</c:v>
                </c:pt>
                <c:pt idx="1264">
                  <c:v>97.527969999999996</c:v>
                </c:pt>
                <c:pt idx="1265">
                  <c:v>97.528139999999979</c:v>
                </c:pt>
                <c:pt idx="1266">
                  <c:v>97.527620000000027</c:v>
                </c:pt>
                <c:pt idx="1267">
                  <c:v>97.527789999999982</c:v>
                </c:pt>
                <c:pt idx="1268">
                  <c:v>97.527090000000001</c:v>
                </c:pt>
                <c:pt idx="1269">
                  <c:v>97.525699999999986</c:v>
                </c:pt>
                <c:pt idx="1270">
                  <c:v>97.524829999999994</c:v>
                </c:pt>
                <c:pt idx="1271">
                  <c:v>97.526219999999995</c:v>
                </c:pt>
                <c:pt idx="1272">
                  <c:v>97.526399999999981</c:v>
                </c:pt>
                <c:pt idx="1273">
                  <c:v>97.528139999999979</c:v>
                </c:pt>
                <c:pt idx="1274">
                  <c:v>97.528319999999979</c:v>
                </c:pt>
                <c:pt idx="1275">
                  <c:v>97.527969999999996</c:v>
                </c:pt>
                <c:pt idx="1276">
                  <c:v>97.526049999999998</c:v>
                </c:pt>
                <c:pt idx="1277">
                  <c:v>97.530930000000012</c:v>
                </c:pt>
                <c:pt idx="1278">
                  <c:v>97.537909999999997</c:v>
                </c:pt>
                <c:pt idx="1279">
                  <c:v>97.541570000000007</c:v>
                </c:pt>
                <c:pt idx="1280">
                  <c:v>97.542439999999999</c:v>
                </c:pt>
                <c:pt idx="1281">
                  <c:v>97.537560000000056</c:v>
                </c:pt>
                <c:pt idx="1282">
                  <c:v>97.532669999999996</c:v>
                </c:pt>
                <c:pt idx="1283">
                  <c:v>97.533019999999993</c:v>
                </c:pt>
                <c:pt idx="1284">
                  <c:v>97.543310000000005</c:v>
                </c:pt>
                <c:pt idx="1285">
                  <c:v>97.546099999999996</c:v>
                </c:pt>
                <c:pt idx="1286">
                  <c:v>97.539299999999997</c:v>
                </c:pt>
                <c:pt idx="1287">
                  <c:v>97.532499999999999</c:v>
                </c:pt>
                <c:pt idx="1288">
                  <c:v>97.531450000000007</c:v>
                </c:pt>
                <c:pt idx="1289">
                  <c:v>97.534419999999997</c:v>
                </c:pt>
                <c:pt idx="1290">
                  <c:v>97.537210000000059</c:v>
                </c:pt>
                <c:pt idx="1291">
                  <c:v>97.541920000000076</c:v>
                </c:pt>
                <c:pt idx="1292">
                  <c:v>97.546970000000002</c:v>
                </c:pt>
                <c:pt idx="1293">
                  <c:v>97.548540000000003</c:v>
                </c:pt>
                <c:pt idx="1294">
                  <c:v>97.547500000000056</c:v>
                </c:pt>
                <c:pt idx="1295">
                  <c:v>97.540170000000003</c:v>
                </c:pt>
                <c:pt idx="1296">
                  <c:v>97.534769999999995</c:v>
                </c:pt>
                <c:pt idx="1297">
                  <c:v>97.537560000000056</c:v>
                </c:pt>
                <c:pt idx="1298">
                  <c:v>97.552210000000002</c:v>
                </c:pt>
                <c:pt idx="1299">
                  <c:v>97.558829999999986</c:v>
                </c:pt>
                <c:pt idx="1300">
                  <c:v>97.556910000000002</c:v>
                </c:pt>
                <c:pt idx="1301">
                  <c:v>97.55516999999999</c:v>
                </c:pt>
                <c:pt idx="1302">
                  <c:v>97.552549999999982</c:v>
                </c:pt>
                <c:pt idx="1303">
                  <c:v>97.549940000000007</c:v>
                </c:pt>
                <c:pt idx="1304">
                  <c:v>97.544360000000026</c:v>
                </c:pt>
                <c:pt idx="1305">
                  <c:v>97.540520000000058</c:v>
                </c:pt>
                <c:pt idx="1306">
                  <c:v>97.542789999999982</c:v>
                </c:pt>
                <c:pt idx="1307">
                  <c:v>97.538429999999991</c:v>
                </c:pt>
                <c:pt idx="1308">
                  <c:v>97.534239999999997</c:v>
                </c:pt>
                <c:pt idx="1309">
                  <c:v>97.531630000000007</c:v>
                </c:pt>
                <c:pt idx="1310">
                  <c:v>97.526049999999998</c:v>
                </c:pt>
                <c:pt idx="1311">
                  <c:v>97.523079999999979</c:v>
                </c:pt>
                <c:pt idx="1312">
                  <c:v>97.530230000000003</c:v>
                </c:pt>
                <c:pt idx="1313">
                  <c:v>97.540350000000004</c:v>
                </c:pt>
                <c:pt idx="1314">
                  <c:v>97.541570000000007</c:v>
                </c:pt>
                <c:pt idx="1315">
                  <c:v>97.543490000000006</c:v>
                </c:pt>
                <c:pt idx="1316">
                  <c:v>97.537030000000001</c:v>
                </c:pt>
                <c:pt idx="1317">
                  <c:v>97.52901</c:v>
                </c:pt>
                <c:pt idx="1318">
                  <c:v>97.526049999999998</c:v>
                </c:pt>
                <c:pt idx="1319">
                  <c:v>97.531450000000007</c:v>
                </c:pt>
                <c:pt idx="1320">
                  <c:v>97.531110000000027</c:v>
                </c:pt>
                <c:pt idx="1321">
                  <c:v>97.523960000000002</c:v>
                </c:pt>
                <c:pt idx="1322">
                  <c:v>97.516980000000004</c:v>
                </c:pt>
                <c:pt idx="1323">
                  <c:v>97.516459999999995</c:v>
                </c:pt>
                <c:pt idx="1324">
                  <c:v>97.521690000000007</c:v>
                </c:pt>
                <c:pt idx="1325">
                  <c:v>97.524649999999994</c:v>
                </c:pt>
                <c:pt idx="1326">
                  <c:v>97.528139999999979</c:v>
                </c:pt>
                <c:pt idx="1327">
                  <c:v>97.528139999999979</c:v>
                </c:pt>
                <c:pt idx="1328">
                  <c:v>97.52901</c:v>
                </c:pt>
                <c:pt idx="1329">
                  <c:v>97.532849999999982</c:v>
                </c:pt>
                <c:pt idx="1330">
                  <c:v>97.535640000000001</c:v>
                </c:pt>
                <c:pt idx="1331">
                  <c:v>97.536339999999981</c:v>
                </c:pt>
                <c:pt idx="1332">
                  <c:v>97.536860000000004</c:v>
                </c:pt>
                <c:pt idx="1333">
                  <c:v>97.535809999999998</c:v>
                </c:pt>
                <c:pt idx="1334">
                  <c:v>97.531450000000007</c:v>
                </c:pt>
                <c:pt idx="1335">
                  <c:v>97.526920000000004</c:v>
                </c:pt>
                <c:pt idx="1336">
                  <c:v>97.527439999999999</c:v>
                </c:pt>
                <c:pt idx="1337">
                  <c:v>97.527620000000027</c:v>
                </c:pt>
                <c:pt idx="1338">
                  <c:v>97.527969999999996</c:v>
                </c:pt>
                <c:pt idx="1339">
                  <c:v>97.529539999999983</c:v>
                </c:pt>
                <c:pt idx="1340">
                  <c:v>97.529539999999983</c:v>
                </c:pt>
                <c:pt idx="1341">
                  <c:v>97.530060000000006</c:v>
                </c:pt>
                <c:pt idx="1342">
                  <c:v>97.531110000000027</c:v>
                </c:pt>
                <c:pt idx="1343">
                  <c:v>97.52970999999998</c:v>
                </c:pt>
                <c:pt idx="1344">
                  <c:v>97.529539999999983</c:v>
                </c:pt>
                <c:pt idx="1345">
                  <c:v>97.529359999999983</c:v>
                </c:pt>
                <c:pt idx="1346">
                  <c:v>97.52919</c:v>
                </c:pt>
                <c:pt idx="1347">
                  <c:v>97.528319999999979</c:v>
                </c:pt>
                <c:pt idx="1348">
                  <c:v>97.526920000000004</c:v>
                </c:pt>
                <c:pt idx="1349">
                  <c:v>97.526920000000004</c:v>
                </c:pt>
                <c:pt idx="1350">
                  <c:v>97.527969999999996</c:v>
                </c:pt>
                <c:pt idx="1351">
                  <c:v>97.526920000000004</c:v>
                </c:pt>
                <c:pt idx="1352">
                  <c:v>97.527620000000027</c:v>
                </c:pt>
                <c:pt idx="1353">
                  <c:v>97.52901</c:v>
                </c:pt>
                <c:pt idx="1354">
                  <c:v>97.528319999999979</c:v>
                </c:pt>
                <c:pt idx="1355">
                  <c:v>97.528839999999988</c:v>
                </c:pt>
                <c:pt idx="1356">
                  <c:v>97.527969999999996</c:v>
                </c:pt>
                <c:pt idx="1357">
                  <c:v>97.526749999999979</c:v>
                </c:pt>
                <c:pt idx="1358">
                  <c:v>97.525699999999986</c:v>
                </c:pt>
                <c:pt idx="1359">
                  <c:v>97.524999999999991</c:v>
                </c:pt>
                <c:pt idx="1360">
                  <c:v>97.523610000000005</c:v>
                </c:pt>
                <c:pt idx="1361">
                  <c:v>97.521339999999981</c:v>
                </c:pt>
                <c:pt idx="1362">
                  <c:v>97.520120000000006</c:v>
                </c:pt>
                <c:pt idx="1363">
                  <c:v>97.519940000000005</c:v>
                </c:pt>
                <c:pt idx="1364">
                  <c:v>97.519070000000013</c:v>
                </c:pt>
                <c:pt idx="1365">
                  <c:v>97.518029999999996</c:v>
                </c:pt>
                <c:pt idx="1366">
                  <c:v>97.517849999999996</c:v>
                </c:pt>
                <c:pt idx="1367">
                  <c:v>97.518720000000002</c:v>
                </c:pt>
                <c:pt idx="1368">
                  <c:v>97.519070000000013</c:v>
                </c:pt>
                <c:pt idx="1369">
                  <c:v>97.518029999999996</c:v>
                </c:pt>
                <c:pt idx="1370">
                  <c:v>97.517680000000027</c:v>
                </c:pt>
                <c:pt idx="1371">
                  <c:v>97.517330000000001</c:v>
                </c:pt>
                <c:pt idx="1372">
                  <c:v>97.515410000000003</c:v>
                </c:pt>
                <c:pt idx="1373">
                  <c:v>97.516279999999995</c:v>
                </c:pt>
                <c:pt idx="1374">
                  <c:v>97.518199999999993</c:v>
                </c:pt>
                <c:pt idx="1375">
                  <c:v>97.522559999999999</c:v>
                </c:pt>
                <c:pt idx="1376">
                  <c:v>97.522739999999942</c:v>
                </c:pt>
                <c:pt idx="1377">
                  <c:v>97.522559999999999</c:v>
                </c:pt>
                <c:pt idx="1378">
                  <c:v>97.521510000000006</c:v>
                </c:pt>
                <c:pt idx="1379">
                  <c:v>97.518720000000002</c:v>
                </c:pt>
                <c:pt idx="1380">
                  <c:v>97.515590000000003</c:v>
                </c:pt>
                <c:pt idx="1381">
                  <c:v>97.514539999999997</c:v>
                </c:pt>
                <c:pt idx="1382">
                  <c:v>97.516810000000007</c:v>
                </c:pt>
                <c:pt idx="1383">
                  <c:v>97.519070000000013</c:v>
                </c:pt>
                <c:pt idx="1384">
                  <c:v>97.521690000000007</c:v>
                </c:pt>
                <c:pt idx="1385">
                  <c:v>97.523610000000005</c:v>
                </c:pt>
                <c:pt idx="1386">
                  <c:v>97.522909999999982</c:v>
                </c:pt>
                <c:pt idx="1387">
                  <c:v>97.522559999999999</c:v>
                </c:pt>
                <c:pt idx="1388">
                  <c:v>97.526749999999979</c:v>
                </c:pt>
                <c:pt idx="1389">
                  <c:v>97.525869999999998</c:v>
                </c:pt>
                <c:pt idx="1390">
                  <c:v>97.527620000000027</c:v>
                </c:pt>
                <c:pt idx="1391">
                  <c:v>97.52919</c:v>
                </c:pt>
                <c:pt idx="1392">
                  <c:v>97.530930000000012</c:v>
                </c:pt>
                <c:pt idx="1393">
                  <c:v>97.52901</c:v>
                </c:pt>
                <c:pt idx="1394">
                  <c:v>97.526920000000004</c:v>
                </c:pt>
                <c:pt idx="1395">
                  <c:v>97.528660000000002</c:v>
                </c:pt>
                <c:pt idx="1396">
                  <c:v>97.52970999999998</c:v>
                </c:pt>
                <c:pt idx="1397">
                  <c:v>97.52919</c:v>
                </c:pt>
                <c:pt idx="1398">
                  <c:v>97.526749999999979</c:v>
                </c:pt>
                <c:pt idx="1399">
                  <c:v>97.523779999999988</c:v>
                </c:pt>
                <c:pt idx="1400">
                  <c:v>97.520989999999998</c:v>
                </c:pt>
                <c:pt idx="1401">
                  <c:v>97.520470000000003</c:v>
                </c:pt>
                <c:pt idx="1402">
                  <c:v>97.518900000000002</c:v>
                </c:pt>
                <c:pt idx="1403">
                  <c:v>97.518550000000005</c:v>
                </c:pt>
                <c:pt idx="1404">
                  <c:v>97.518379999999979</c:v>
                </c:pt>
                <c:pt idx="1405">
                  <c:v>97.517680000000027</c:v>
                </c:pt>
                <c:pt idx="1406">
                  <c:v>97.515590000000003</c:v>
                </c:pt>
                <c:pt idx="1407">
                  <c:v>97.514020000000059</c:v>
                </c:pt>
                <c:pt idx="1408">
                  <c:v>97.514539999999997</c:v>
                </c:pt>
                <c:pt idx="1409">
                  <c:v>97.512270000000001</c:v>
                </c:pt>
                <c:pt idx="1410">
                  <c:v>97.509309999999999</c:v>
                </c:pt>
                <c:pt idx="1411">
                  <c:v>97.509659999999997</c:v>
                </c:pt>
                <c:pt idx="1412">
                  <c:v>97.511570000000006</c:v>
                </c:pt>
                <c:pt idx="1413">
                  <c:v>97.512270000000001</c:v>
                </c:pt>
                <c:pt idx="1414">
                  <c:v>97.511230000000026</c:v>
                </c:pt>
                <c:pt idx="1415">
                  <c:v>97.511049999999997</c:v>
                </c:pt>
                <c:pt idx="1416">
                  <c:v>97.510180000000005</c:v>
                </c:pt>
                <c:pt idx="1417">
                  <c:v>97.511920000000075</c:v>
                </c:pt>
                <c:pt idx="1418">
                  <c:v>97.5107</c:v>
                </c:pt>
                <c:pt idx="1419">
                  <c:v>97.510009999999994</c:v>
                </c:pt>
                <c:pt idx="1420">
                  <c:v>97.509130000000013</c:v>
                </c:pt>
                <c:pt idx="1421">
                  <c:v>97.509659999999997</c:v>
                </c:pt>
                <c:pt idx="1422">
                  <c:v>97.511750000000006</c:v>
                </c:pt>
                <c:pt idx="1423">
                  <c:v>97.510530000000003</c:v>
                </c:pt>
                <c:pt idx="1424">
                  <c:v>97.508089999999982</c:v>
                </c:pt>
                <c:pt idx="1425">
                  <c:v>97.506169999999997</c:v>
                </c:pt>
                <c:pt idx="1426">
                  <c:v>97.50633999999998</c:v>
                </c:pt>
                <c:pt idx="1427">
                  <c:v>97.50582</c:v>
                </c:pt>
                <c:pt idx="1428">
                  <c:v>97.50582</c:v>
                </c:pt>
                <c:pt idx="1429">
                  <c:v>97.506690000000006</c:v>
                </c:pt>
                <c:pt idx="1430">
                  <c:v>97.507909999999995</c:v>
                </c:pt>
                <c:pt idx="1431">
                  <c:v>97.508610000000004</c:v>
                </c:pt>
                <c:pt idx="1432">
                  <c:v>97.510180000000005</c:v>
                </c:pt>
                <c:pt idx="1433">
                  <c:v>97.5107</c:v>
                </c:pt>
                <c:pt idx="1434">
                  <c:v>97.510009999999994</c:v>
                </c:pt>
                <c:pt idx="1435">
                  <c:v>97.509130000000013</c:v>
                </c:pt>
                <c:pt idx="1436">
                  <c:v>97.508089999999982</c:v>
                </c:pt>
                <c:pt idx="1437">
                  <c:v>97.507040000000003</c:v>
                </c:pt>
                <c:pt idx="1438">
                  <c:v>97.505989999999983</c:v>
                </c:pt>
                <c:pt idx="1439">
                  <c:v>97.505120000000005</c:v>
                </c:pt>
                <c:pt idx="1440">
                  <c:v>97.504250000000027</c:v>
                </c:pt>
                <c:pt idx="1441">
                  <c:v>97.504080000000002</c:v>
                </c:pt>
                <c:pt idx="1442">
                  <c:v>97.502679999999998</c:v>
                </c:pt>
                <c:pt idx="1443">
                  <c:v>97.501810000000006</c:v>
                </c:pt>
                <c:pt idx="1444">
                  <c:v>97.501810000000006</c:v>
                </c:pt>
                <c:pt idx="1445">
                  <c:v>97.501980000000003</c:v>
                </c:pt>
                <c:pt idx="1446">
                  <c:v>97.501810000000006</c:v>
                </c:pt>
                <c:pt idx="1447">
                  <c:v>97.501289999999997</c:v>
                </c:pt>
                <c:pt idx="1448">
                  <c:v>97.500590000000003</c:v>
                </c:pt>
                <c:pt idx="1449">
                  <c:v>97.50094</c:v>
                </c:pt>
                <c:pt idx="1450">
                  <c:v>97.501109999999997</c:v>
                </c:pt>
                <c:pt idx="1451">
                  <c:v>97.50094</c:v>
                </c:pt>
                <c:pt idx="1452">
                  <c:v>97.501459999999994</c:v>
                </c:pt>
                <c:pt idx="1453">
                  <c:v>97.501810000000006</c:v>
                </c:pt>
                <c:pt idx="1454">
                  <c:v>97.502329999999986</c:v>
                </c:pt>
                <c:pt idx="1455">
                  <c:v>97.502329999999986</c:v>
                </c:pt>
                <c:pt idx="1456">
                  <c:v>97.502329999999986</c:v>
                </c:pt>
                <c:pt idx="1457">
                  <c:v>97.501980000000003</c:v>
                </c:pt>
                <c:pt idx="1458">
                  <c:v>97.501109999999997</c:v>
                </c:pt>
                <c:pt idx="1459">
                  <c:v>97.501980000000003</c:v>
                </c:pt>
                <c:pt idx="1460">
                  <c:v>97.502160000000003</c:v>
                </c:pt>
                <c:pt idx="1461">
                  <c:v>97.501459999999994</c:v>
                </c:pt>
                <c:pt idx="1462">
                  <c:v>97.501289999999997</c:v>
                </c:pt>
                <c:pt idx="1463">
                  <c:v>97.502679999999998</c:v>
                </c:pt>
                <c:pt idx="1464">
                  <c:v>97.504080000000002</c:v>
                </c:pt>
                <c:pt idx="1465">
                  <c:v>97.504250000000027</c:v>
                </c:pt>
                <c:pt idx="1466">
                  <c:v>97.503029999999995</c:v>
                </c:pt>
                <c:pt idx="1467">
                  <c:v>97.501980000000003</c:v>
                </c:pt>
                <c:pt idx="1468">
                  <c:v>97.499719999999996</c:v>
                </c:pt>
                <c:pt idx="1469">
                  <c:v>97.49710000000006</c:v>
                </c:pt>
                <c:pt idx="1470">
                  <c:v>97.496930000000006</c:v>
                </c:pt>
                <c:pt idx="1471">
                  <c:v>97.498670000000004</c:v>
                </c:pt>
                <c:pt idx="1472">
                  <c:v>97.501459999999994</c:v>
                </c:pt>
                <c:pt idx="1473">
                  <c:v>97.505470000000003</c:v>
                </c:pt>
                <c:pt idx="1474">
                  <c:v>97.507040000000003</c:v>
                </c:pt>
                <c:pt idx="1475">
                  <c:v>97.510350000000003</c:v>
                </c:pt>
                <c:pt idx="1476">
                  <c:v>97.507909999999995</c:v>
                </c:pt>
                <c:pt idx="1477">
                  <c:v>97.504769999999994</c:v>
                </c:pt>
                <c:pt idx="1478">
                  <c:v>97.512969999999996</c:v>
                </c:pt>
                <c:pt idx="1479">
                  <c:v>97.513670000000005</c:v>
                </c:pt>
                <c:pt idx="1480">
                  <c:v>97.508610000000004</c:v>
                </c:pt>
                <c:pt idx="1481">
                  <c:v>97.509479999999982</c:v>
                </c:pt>
                <c:pt idx="1482">
                  <c:v>97.499719999999996</c:v>
                </c:pt>
                <c:pt idx="1483">
                  <c:v>97.491170000000025</c:v>
                </c:pt>
                <c:pt idx="1484">
                  <c:v>97.488379999999978</c:v>
                </c:pt>
                <c:pt idx="1485">
                  <c:v>97.489080000000001</c:v>
                </c:pt>
                <c:pt idx="1486">
                  <c:v>97.483500000000006</c:v>
                </c:pt>
                <c:pt idx="1487">
                  <c:v>97.474779999999981</c:v>
                </c:pt>
                <c:pt idx="1488">
                  <c:v>97.477220000000059</c:v>
                </c:pt>
                <c:pt idx="1489">
                  <c:v>97.485590000000002</c:v>
                </c:pt>
                <c:pt idx="1490">
                  <c:v>97.478789999999989</c:v>
                </c:pt>
                <c:pt idx="1491">
                  <c:v>97.468329999999995</c:v>
                </c:pt>
                <c:pt idx="1492">
                  <c:v>97.470420000000004</c:v>
                </c:pt>
                <c:pt idx="1493">
                  <c:v>97.477919999999997</c:v>
                </c:pt>
                <c:pt idx="1494">
                  <c:v>97.481409999999997</c:v>
                </c:pt>
                <c:pt idx="1495">
                  <c:v>97.494140000000058</c:v>
                </c:pt>
                <c:pt idx="1496">
                  <c:v>97.494490000000027</c:v>
                </c:pt>
                <c:pt idx="1497">
                  <c:v>97.490650000000059</c:v>
                </c:pt>
                <c:pt idx="1498">
                  <c:v>97.488209999999995</c:v>
                </c:pt>
                <c:pt idx="1499">
                  <c:v>97.492739999999998</c:v>
                </c:pt>
                <c:pt idx="1500">
                  <c:v>97.49588</c:v>
                </c:pt>
                <c:pt idx="1501">
                  <c:v>97.493610000000075</c:v>
                </c:pt>
                <c:pt idx="1502">
                  <c:v>97.487510000000057</c:v>
                </c:pt>
                <c:pt idx="1503">
                  <c:v>97.484719999999996</c:v>
                </c:pt>
                <c:pt idx="1504">
                  <c:v>97.481759999999994</c:v>
                </c:pt>
                <c:pt idx="1505">
                  <c:v>97.47808999999998</c:v>
                </c:pt>
                <c:pt idx="1506">
                  <c:v>97.479489999999998</c:v>
                </c:pt>
                <c:pt idx="1507">
                  <c:v>97.478269999999995</c:v>
                </c:pt>
                <c:pt idx="1508">
                  <c:v>97.476179999999999</c:v>
                </c:pt>
                <c:pt idx="1509">
                  <c:v>97.476179999999999</c:v>
                </c:pt>
                <c:pt idx="1510">
                  <c:v>97.475650000000002</c:v>
                </c:pt>
                <c:pt idx="1511">
                  <c:v>97.477400000000003</c:v>
                </c:pt>
                <c:pt idx="1512">
                  <c:v>97.476869999999991</c:v>
                </c:pt>
                <c:pt idx="1513">
                  <c:v>97.47896999999999</c:v>
                </c:pt>
                <c:pt idx="1514">
                  <c:v>97.479489999999998</c:v>
                </c:pt>
                <c:pt idx="1515">
                  <c:v>97.481230000000025</c:v>
                </c:pt>
                <c:pt idx="1516">
                  <c:v>97.48245</c:v>
                </c:pt>
                <c:pt idx="1517">
                  <c:v>97.485240000000005</c:v>
                </c:pt>
                <c:pt idx="1518">
                  <c:v>97.485770000000002</c:v>
                </c:pt>
                <c:pt idx="1519">
                  <c:v>97.484719999999996</c:v>
                </c:pt>
                <c:pt idx="1520">
                  <c:v>97.484200000000058</c:v>
                </c:pt>
                <c:pt idx="1521">
                  <c:v>97.482280000000003</c:v>
                </c:pt>
                <c:pt idx="1522">
                  <c:v>97.479309999999998</c:v>
                </c:pt>
                <c:pt idx="1523">
                  <c:v>97.47529999999999</c:v>
                </c:pt>
                <c:pt idx="1524">
                  <c:v>97.473730000000003</c:v>
                </c:pt>
                <c:pt idx="1525">
                  <c:v>97.471289999999996</c:v>
                </c:pt>
                <c:pt idx="1526">
                  <c:v>97.470420000000004</c:v>
                </c:pt>
                <c:pt idx="1527">
                  <c:v>97.471120000000056</c:v>
                </c:pt>
                <c:pt idx="1528">
                  <c:v>97.470939999999999</c:v>
                </c:pt>
                <c:pt idx="1529">
                  <c:v>97.470420000000004</c:v>
                </c:pt>
                <c:pt idx="1530">
                  <c:v>97.469200000000058</c:v>
                </c:pt>
                <c:pt idx="1531">
                  <c:v>97.468500000000006</c:v>
                </c:pt>
                <c:pt idx="1532">
                  <c:v>97.466930000000005</c:v>
                </c:pt>
                <c:pt idx="1533">
                  <c:v>97.466240000000056</c:v>
                </c:pt>
                <c:pt idx="1534">
                  <c:v>97.466579999999993</c:v>
                </c:pt>
                <c:pt idx="1535">
                  <c:v>97.464320000000058</c:v>
                </c:pt>
                <c:pt idx="1536">
                  <c:v>97.461879999999994</c:v>
                </c:pt>
                <c:pt idx="1537">
                  <c:v>97.462570000000014</c:v>
                </c:pt>
                <c:pt idx="1538">
                  <c:v>97.460660000000075</c:v>
                </c:pt>
                <c:pt idx="1539">
                  <c:v>97.45787</c:v>
                </c:pt>
                <c:pt idx="1540">
                  <c:v>97.454899999999995</c:v>
                </c:pt>
                <c:pt idx="1541">
                  <c:v>97.454730000000012</c:v>
                </c:pt>
                <c:pt idx="1542">
                  <c:v>97.455069999999992</c:v>
                </c:pt>
                <c:pt idx="1543">
                  <c:v>97.455069999999992</c:v>
                </c:pt>
                <c:pt idx="1544">
                  <c:v>97.455420000000004</c:v>
                </c:pt>
                <c:pt idx="1545">
                  <c:v>97.458560000000006</c:v>
                </c:pt>
                <c:pt idx="1546">
                  <c:v>97.461530000000025</c:v>
                </c:pt>
                <c:pt idx="1547">
                  <c:v>97.463790000000003</c:v>
                </c:pt>
                <c:pt idx="1548">
                  <c:v>97.468850000000003</c:v>
                </c:pt>
                <c:pt idx="1549">
                  <c:v>97.474260000000058</c:v>
                </c:pt>
                <c:pt idx="1550">
                  <c:v>97.477050000000006</c:v>
                </c:pt>
                <c:pt idx="1551">
                  <c:v>97.475650000000002</c:v>
                </c:pt>
                <c:pt idx="1552">
                  <c:v>97.471639999999994</c:v>
                </c:pt>
                <c:pt idx="1553">
                  <c:v>97.466240000000056</c:v>
                </c:pt>
                <c:pt idx="1554">
                  <c:v>97.461000000000027</c:v>
                </c:pt>
                <c:pt idx="1555">
                  <c:v>97.455069999999992</c:v>
                </c:pt>
                <c:pt idx="1556">
                  <c:v>97.451409999999996</c:v>
                </c:pt>
                <c:pt idx="1557">
                  <c:v>97.446879999999993</c:v>
                </c:pt>
                <c:pt idx="1558">
                  <c:v>97.442520000000059</c:v>
                </c:pt>
                <c:pt idx="1559">
                  <c:v>97.443389999999994</c:v>
                </c:pt>
                <c:pt idx="1560">
                  <c:v>97.439030000000002</c:v>
                </c:pt>
                <c:pt idx="1561">
                  <c:v>97.438159999999996</c:v>
                </c:pt>
                <c:pt idx="1562">
                  <c:v>97.445660000000075</c:v>
                </c:pt>
                <c:pt idx="1563">
                  <c:v>97.454200000000057</c:v>
                </c:pt>
                <c:pt idx="1564">
                  <c:v>97.465540000000004</c:v>
                </c:pt>
                <c:pt idx="1565">
                  <c:v>97.47808999999998</c:v>
                </c:pt>
                <c:pt idx="1566">
                  <c:v>97.484889999999993</c:v>
                </c:pt>
                <c:pt idx="1567">
                  <c:v>97.480710000000002</c:v>
                </c:pt>
                <c:pt idx="1568">
                  <c:v>97.47251</c:v>
                </c:pt>
                <c:pt idx="1569">
                  <c:v>97.464140000000057</c:v>
                </c:pt>
                <c:pt idx="1570">
                  <c:v>97.459610000000026</c:v>
                </c:pt>
                <c:pt idx="1571">
                  <c:v>97.463790000000003</c:v>
                </c:pt>
                <c:pt idx="1572">
                  <c:v>97.464490000000026</c:v>
                </c:pt>
                <c:pt idx="1573">
                  <c:v>97.462400000000002</c:v>
                </c:pt>
                <c:pt idx="1574">
                  <c:v>97.46275</c:v>
                </c:pt>
                <c:pt idx="1575">
                  <c:v>97.446180000000027</c:v>
                </c:pt>
                <c:pt idx="1576">
                  <c:v>97.432230000000004</c:v>
                </c:pt>
                <c:pt idx="1577">
                  <c:v>97.423159999999996</c:v>
                </c:pt>
                <c:pt idx="1578">
                  <c:v>97.418110000000027</c:v>
                </c:pt>
                <c:pt idx="1579">
                  <c:v>97.414970000000025</c:v>
                </c:pt>
                <c:pt idx="1580">
                  <c:v>97.416359999999997</c:v>
                </c:pt>
                <c:pt idx="1581">
                  <c:v>97.429959999999994</c:v>
                </c:pt>
                <c:pt idx="1582">
                  <c:v>97.440250000000077</c:v>
                </c:pt>
                <c:pt idx="1583">
                  <c:v>97.441470000000024</c:v>
                </c:pt>
                <c:pt idx="1584">
                  <c:v>97.442690000000027</c:v>
                </c:pt>
                <c:pt idx="1585">
                  <c:v>97.447400000000059</c:v>
                </c:pt>
                <c:pt idx="1586">
                  <c:v>97.456819999999993</c:v>
                </c:pt>
                <c:pt idx="1587">
                  <c:v>97.468680000000006</c:v>
                </c:pt>
                <c:pt idx="1588">
                  <c:v>97.456819999999993</c:v>
                </c:pt>
                <c:pt idx="1589">
                  <c:v>97.437810000000027</c:v>
                </c:pt>
                <c:pt idx="1590">
                  <c:v>97.426829999999995</c:v>
                </c:pt>
                <c:pt idx="1591">
                  <c:v>97.420900000000003</c:v>
                </c:pt>
                <c:pt idx="1592">
                  <c:v>97.420720000000003</c:v>
                </c:pt>
                <c:pt idx="1593">
                  <c:v>97.425600000000003</c:v>
                </c:pt>
                <c:pt idx="1594">
                  <c:v>97.434849999999997</c:v>
                </c:pt>
                <c:pt idx="1595">
                  <c:v>97.442870000000013</c:v>
                </c:pt>
                <c:pt idx="1596">
                  <c:v>97.446700000000007</c:v>
                </c:pt>
                <c:pt idx="1597">
                  <c:v>97.450890000000001</c:v>
                </c:pt>
                <c:pt idx="1598">
                  <c:v>97.450369999999992</c:v>
                </c:pt>
                <c:pt idx="1599">
                  <c:v>97.443039999999996</c:v>
                </c:pt>
                <c:pt idx="1600">
                  <c:v>97.431709999999995</c:v>
                </c:pt>
                <c:pt idx="1601">
                  <c:v>97.42246999999999</c:v>
                </c:pt>
                <c:pt idx="1602">
                  <c:v>97.418279999999996</c:v>
                </c:pt>
                <c:pt idx="1603">
                  <c:v>97.413220000000081</c:v>
                </c:pt>
                <c:pt idx="1604">
                  <c:v>97.412530000000004</c:v>
                </c:pt>
                <c:pt idx="1605">
                  <c:v>97.416709999999995</c:v>
                </c:pt>
                <c:pt idx="1606">
                  <c:v>97.422989999999999</c:v>
                </c:pt>
                <c:pt idx="1607">
                  <c:v>97.427870000000013</c:v>
                </c:pt>
                <c:pt idx="1608">
                  <c:v>97.429620000000057</c:v>
                </c:pt>
                <c:pt idx="1609">
                  <c:v>97.428739999999948</c:v>
                </c:pt>
                <c:pt idx="1610">
                  <c:v>97.427350000000004</c:v>
                </c:pt>
                <c:pt idx="1611">
                  <c:v>97.419330000000002</c:v>
                </c:pt>
                <c:pt idx="1612">
                  <c:v>97.41096000000006</c:v>
                </c:pt>
                <c:pt idx="1613">
                  <c:v>97.402240000000006</c:v>
                </c:pt>
                <c:pt idx="1614">
                  <c:v>97.404680000000027</c:v>
                </c:pt>
                <c:pt idx="1615">
                  <c:v>97.409739999999999</c:v>
                </c:pt>
                <c:pt idx="1616">
                  <c:v>97.421769999999995</c:v>
                </c:pt>
                <c:pt idx="1617">
                  <c:v>97.426479999999998</c:v>
                </c:pt>
                <c:pt idx="1618">
                  <c:v>97.427520000000058</c:v>
                </c:pt>
                <c:pt idx="1619">
                  <c:v>97.422290000000004</c:v>
                </c:pt>
                <c:pt idx="1620">
                  <c:v>97.417930000000027</c:v>
                </c:pt>
                <c:pt idx="1621">
                  <c:v>97.414789999999996</c:v>
                </c:pt>
                <c:pt idx="1622">
                  <c:v>97.41096000000006</c:v>
                </c:pt>
                <c:pt idx="1623">
                  <c:v>97.404160000000076</c:v>
                </c:pt>
                <c:pt idx="1624">
                  <c:v>97.401020000000059</c:v>
                </c:pt>
                <c:pt idx="1625">
                  <c:v>97.398920000000004</c:v>
                </c:pt>
                <c:pt idx="1626">
                  <c:v>97.398920000000004</c:v>
                </c:pt>
                <c:pt idx="1627">
                  <c:v>97.412000000000006</c:v>
                </c:pt>
                <c:pt idx="1628">
                  <c:v>97.417930000000027</c:v>
                </c:pt>
                <c:pt idx="1629">
                  <c:v>97.407640000000058</c:v>
                </c:pt>
                <c:pt idx="1630">
                  <c:v>97.406769999999995</c:v>
                </c:pt>
                <c:pt idx="1631">
                  <c:v>97.406769999999995</c:v>
                </c:pt>
                <c:pt idx="1632">
                  <c:v>97.399620000000027</c:v>
                </c:pt>
                <c:pt idx="1633">
                  <c:v>97.400840000000002</c:v>
                </c:pt>
                <c:pt idx="1634">
                  <c:v>97.395259999999993</c:v>
                </c:pt>
                <c:pt idx="1635">
                  <c:v>97.394909999999996</c:v>
                </c:pt>
                <c:pt idx="1636">
                  <c:v>97.391250000000056</c:v>
                </c:pt>
                <c:pt idx="1637">
                  <c:v>97.387590000000003</c:v>
                </c:pt>
                <c:pt idx="1638">
                  <c:v>97.384280000000004</c:v>
                </c:pt>
                <c:pt idx="1639">
                  <c:v>97.381140000000002</c:v>
                </c:pt>
                <c:pt idx="1640">
                  <c:v>97.374339999999989</c:v>
                </c:pt>
                <c:pt idx="1641">
                  <c:v>97.371200000000002</c:v>
                </c:pt>
                <c:pt idx="1642">
                  <c:v>97.368929999999992</c:v>
                </c:pt>
                <c:pt idx="1643">
                  <c:v>97.372939999999943</c:v>
                </c:pt>
                <c:pt idx="1644">
                  <c:v>97.377129999999994</c:v>
                </c:pt>
                <c:pt idx="1645">
                  <c:v>97.385149999999982</c:v>
                </c:pt>
                <c:pt idx="1646">
                  <c:v>97.394040000000004</c:v>
                </c:pt>
                <c:pt idx="1647">
                  <c:v>97.396130000000014</c:v>
                </c:pt>
                <c:pt idx="1648">
                  <c:v>97.39282</c:v>
                </c:pt>
                <c:pt idx="1649">
                  <c:v>97.377479999999949</c:v>
                </c:pt>
                <c:pt idx="1650">
                  <c:v>97.356369999999998</c:v>
                </c:pt>
                <c:pt idx="1651">
                  <c:v>97.358289999999982</c:v>
                </c:pt>
                <c:pt idx="1652">
                  <c:v>97.370149999999981</c:v>
                </c:pt>
                <c:pt idx="1653">
                  <c:v>97.381829999999994</c:v>
                </c:pt>
                <c:pt idx="1654">
                  <c:v>97.384280000000004</c:v>
                </c:pt>
                <c:pt idx="1655">
                  <c:v>97.380089999999981</c:v>
                </c:pt>
                <c:pt idx="1656">
                  <c:v>97.375729999999933</c:v>
                </c:pt>
                <c:pt idx="1657">
                  <c:v>97.365620000000007</c:v>
                </c:pt>
                <c:pt idx="1658">
                  <c:v>97.361959999999996</c:v>
                </c:pt>
                <c:pt idx="1659">
                  <c:v>97.359859999999998</c:v>
                </c:pt>
                <c:pt idx="1660">
                  <c:v>97.359690000000001</c:v>
                </c:pt>
                <c:pt idx="1661">
                  <c:v>97.36072999999999</c:v>
                </c:pt>
                <c:pt idx="1662">
                  <c:v>97.362830000000002</c:v>
                </c:pt>
                <c:pt idx="1663">
                  <c:v>97.364750000000001</c:v>
                </c:pt>
                <c:pt idx="1664">
                  <c:v>97.363869999999991</c:v>
                </c:pt>
                <c:pt idx="1665">
                  <c:v>97.360910000000004</c:v>
                </c:pt>
                <c:pt idx="1666">
                  <c:v>97.356899999999982</c:v>
                </c:pt>
                <c:pt idx="1667">
                  <c:v>97.351140000000001</c:v>
                </c:pt>
                <c:pt idx="1668">
                  <c:v>97.345910000000003</c:v>
                </c:pt>
                <c:pt idx="1669">
                  <c:v>97.340329999999994</c:v>
                </c:pt>
                <c:pt idx="1670">
                  <c:v>97.337890000000002</c:v>
                </c:pt>
                <c:pt idx="1671">
                  <c:v>97.340850000000003</c:v>
                </c:pt>
                <c:pt idx="1672">
                  <c:v>97.342250000000007</c:v>
                </c:pt>
                <c:pt idx="1673">
                  <c:v>97.340680000000006</c:v>
                </c:pt>
                <c:pt idx="1674">
                  <c:v>97.341380000000001</c:v>
                </c:pt>
                <c:pt idx="1675">
                  <c:v>97.337019999999995</c:v>
                </c:pt>
                <c:pt idx="1676">
                  <c:v>97.330739999999949</c:v>
                </c:pt>
                <c:pt idx="1677">
                  <c:v>97.337369999999993</c:v>
                </c:pt>
                <c:pt idx="1678">
                  <c:v>97.339460000000003</c:v>
                </c:pt>
                <c:pt idx="1679">
                  <c:v>97.33893999999998</c:v>
                </c:pt>
                <c:pt idx="1680">
                  <c:v>97.33493</c:v>
                </c:pt>
                <c:pt idx="1681">
                  <c:v>97.330039999999983</c:v>
                </c:pt>
                <c:pt idx="1682">
                  <c:v>97.324290000000005</c:v>
                </c:pt>
                <c:pt idx="1683">
                  <c:v>97.319410000000005</c:v>
                </c:pt>
                <c:pt idx="1684">
                  <c:v>97.315739999999948</c:v>
                </c:pt>
                <c:pt idx="1685">
                  <c:v>97.313649999999996</c:v>
                </c:pt>
                <c:pt idx="1686">
                  <c:v>97.313300000000012</c:v>
                </c:pt>
                <c:pt idx="1687">
                  <c:v>97.315049999999999</c:v>
                </c:pt>
                <c:pt idx="1688">
                  <c:v>97.320279999999983</c:v>
                </c:pt>
                <c:pt idx="1689">
                  <c:v>97.320279999999983</c:v>
                </c:pt>
                <c:pt idx="1690">
                  <c:v>97.322369999999978</c:v>
                </c:pt>
                <c:pt idx="1691">
                  <c:v>97.324110000000005</c:v>
                </c:pt>
                <c:pt idx="1692">
                  <c:v>97.315920000000006</c:v>
                </c:pt>
                <c:pt idx="1693">
                  <c:v>97.305799999999948</c:v>
                </c:pt>
                <c:pt idx="1694">
                  <c:v>97.304230000000004</c:v>
                </c:pt>
                <c:pt idx="1695">
                  <c:v>97.301789999999983</c:v>
                </c:pt>
                <c:pt idx="1696">
                  <c:v>97.296909999999997</c:v>
                </c:pt>
                <c:pt idx="1697">
                  <c:v>97.294640000000058</c:v>
                </c:pt>
                <c:pt idx="1698">
                  <c:v>97.296040000000005</c:v>
                </c:pt>
                <c:pt idx="1699">
                  <c:v>97.297780000000003</c:v>
                </c:pt>
                <c:pt idx="1700">
                  <c:v>97.299350000000004</c:v>
                </c:pt>
                <c:pt idx="1701">
                  <c:v>97.298829999999995</c:v>
                </c:pt>
                <c:pt idx="1702">
                  <c:v>97.299700000000001</c:v>
                </c:pt>
                <c:pt idx="1703">
                  <c:v>97.298829999999995</c:v>
                </c:pt>
                <c:pt idx="1704">
                  <c:v>97.29674</c:v>
                </c:pt>
                <c:pt idx="1705">
                  <c:v>97.294640000000058</c:v>
                </c:pt>
                <c:pt idx="1706">
                  <c:v>97.293250000000057</c:v>
                </c:pt>
                <c:pt idx="1707">
                  <c:v>97.290980000000005</c:v>
                </c:pt>
                <c:pt idx="1708">
                  <c:v>97.285920000000004</c:v>
                </c:pt>
                <c:pt idx="1709">
                  <c:v>97.281909999999996</c:v>
                </c:pt>
                <c:pt idx="1710">
                  <c:v>97.277550000000005</c:v>
                </c:pt>
                <c:pt idx="1711">
                  <c:v>97.274420000000006</c:v>
                </c:pt>
                <c:pt idx="1712">
                  <c:v>97.27249999999998</c:v>
                </c:pt>
                <c:pt idx="1713">
                  <c:v>97.269009999999994</c:v>
                </c:pt>
                <c:pt idx="1714">
                  <c:v>97.265000000000001</c:v>
                </c:pt>
                <c:pt idx="1715">
                  <c:v>97.260990000000007</c:v>
                </c:pt>
                <c:pt idx="1716">
                  <c:v>97.25994</c:v>
                </c:pt>
                <c:pt idx="1717">
                  <c:v>97.259590000000003</c:v>
                </c:pt>
                <c:pt idx="1718">
                  <c:v>97.256630000000001</c:v>
                </c:pt>
                <c:pt idx="1719">
                  <c:v>97.253489999999999</c:v>
                </c:pt>
                <c:pt idx="1720">
                  <c:v>97.253489999999999</c:v>
                </c:pt>
                <c:pt idx="1721">
                  <c:v>97.254189999999994</c:v>
                </c:pt>
                <c:pt idx="1722">
                  <c:v>97.251920000000027</c:v>
                </c:pt>
                <c:pt idx="1723">
                  <c:v>97.25</c:v>
                </c:pt>
                <c:pt idx="1724">
                  <c:v>97.248430000000013</c:v>
                </c:pt>
                <c:pt idx="1725">
                  <c:v>97.24756000000005</c:v>
                </c:pt>
                <c:pt idx="1726">
                  <c:v>97.245289999999997</c:v>
                </c:pt>
                <c:pt idx="1727">
                  <c:v>97.240930000000006</c:v>
                </c:pt>
                <c:pt idx="1728">
                  <c:v>97.237270000000024</c:v>
                </c:pt>
                <c:pt idx="1729">
                  <c:v>97.233260000000058</c:v>
                </c:pt>
                <c:pt idx="1730">
                  <c:v>97.229770000000002</c:v>
                </c:pt>
                <c:pt idx="1731">
                  <c:v>97.224540000000005</c:v>
                </c:pt>
                <c:pt idx="1732">
                  <c:v>97.220359999999999</c:v>
                </c:pt>
                <c:pt idx="1733">
                  <c:v>97.217389999999995</c:v>
                </c:pt>
                <c:pt idx="1734">
                  <c:v>97.214780000000005</c:v>
                </c:pt>
                <c:pt idx="1735">
                  <c:v>97.210420000000056</c:v>
                </c:pt>
                <c:pt idx="1736">
                  <c:v>97.20693</c:v>
                </c:pt>
                <c:pt idx="1737">
                  <c:v>97.205010000000001</c:v>
                </c:pt>
                <c:pt idx="1738">
                  <c:v>97.202219999999997</c:v>
                </c:pt>
                <c:pt idx="1739">
                  <c:v>97.198729999999998</c:v>
                </c:pt>
                <c:pt idx="1740">
                  <c:v>97.195939999999979</c:v>
                </c:pt>
                <c:pt idx="1741">
                  <c:v>97.193150000000003</c:v>
                </c:pt>
                <c:pt idx="1742">
                  <c:v>97.191239999999993</c:v>
                </c:pt>
                <c:pt idx="1743">
                  <c:v>97.188789999999926</c:v>
                </c:pt>
                <c:pt idx="1744">
                  <c:v>97.185479999999941</c:v>
                </c:pt>
                <c:pt idx="1745">
                  <c:v>97.184960000000004</c:v>
                </c:pt>
                <c:pt idx="1746">
                  <c:v>97.182519999999982</c:v>
                </c:pt>
                <c:pt idx="1747">
                  <c:v>97.180079999999947</c:v>
                </c:pt>
                <c:pt idx="1748">
                  <c:v>97.176589999999948</c:v>
                </c:pt>
                <c:pt idx="1749">
                  <c:v>97.17152999999999</c:v>
                </c:pt>
                <c:pt idx="1750">
                  <c:v>97.165079999999989</c:v>
                </c:pt>
                <c:pt idx="1751">
                  <c:v>97.162989999999979</c:v>
                </c:pt>
                <c:pt idx="1752">
                  <c:v>97.162289999999999</c:v>
                </c:pt>
                <c:pt idx="1753">
                  <c:v>97.167519999999996</c:v>
                </c:pt>
                <c:pt idx="1754">
                  <c:v>97.168570000000003</c:v>
                </c:pt>
                <c:pt idx="1755">
                  <c:v>97.164729999999992</c:v>
                </c:pt>
                <c:pt idx="1756">
                  <c:v>97.161420000000007</c:v>
                </c:pt>
                <c:pt idx="1757">
                  <c:v>97.154960000000003</c:v>
                </c:pt>
                <c:pt idx="1758">
                  <c:v>97.143630000000002</c:v>
                </c:pt>
                <c:pt idx="1759">
                  <c:v>97.134389999999982</c:v>
                </c:pt>
                <c:pt idx="1760">
                  <c:v>97.130729999999986</c:v>
                </c:pt>
                <c:pt idx="1761">
                  <c:v>97.129679999999979</c:v>
                </c:pt>
                <c:pt idx="1762">
                  <c:v>97.129159999999999</c:v>
                </c:pt>
                <c:pt idx="1763">
                  <c:v>97.128979999999942</c:v>
                </c:pt>
                <c:pt idx="1764">
                  <c:v>97.12636999999998</c:v>
                </c:pt>
                <c:pt idx="1765">
                  <c:v>97.12269999999998</c:v>
                </c:pt>
                <c:pt idx="1766">
                  <c:v>97.120260000000002</c:v>
                </c:pt>
                <c:pt idx="1767">
                  <c:v>97.116600000000005</c:v>
                </c:pt>
                <c:pt idx="1768">
                  <c:v>97.111890000000002</c:v>
                </c:pt>
                <c:pt idx="1769">
                  <c:v>97.104739999999978</c:v>
                </c:pt>
                <c:pt idx="1770">
                  <c:v>97.098119999999994</c:v>
                </c:pt>
                <c:pt idx="1771">
                  <c:v>97.099509999999995</c:v>
                </c:pt>
                <c:pt idx="1772">
                  <c:v>97.110670000000013</c:v>
                </c:pt>
                <c:pt idx="1773">
                  <c:v>97.113810000000001</c:v>
                </c:pt>
                <c:pt idx="1774">
                  <c:v>97.105439999999959</c:v>
                </c:pt>
                <c:pt idx="1775">
                  <c:v>97.09532999999999</c:v>
                </c:pt>
                <c:pt idx="1776">
                  <c:v>97.080500000000001</c:v>
                </c:pt>
                <c:pt idx="1777">
                  <c:v>97.068469999999991</c:v>
                </c:pt>
                <c:pt idx="1778">
                  <c:v>97.054000000000002</c:v>
                </c:pt>
                <c:pt idx="1779">
                  <c:v>97.045630000000003</c:v>
                </c:pt>
                <c:pt idx="1780">
                  <c:v>97.04022000000009</c:v>
                </c:pt>
                <c:pt idx="1781">
                  <c:v>97.032719999999998</c:v>
                </c:pt>
                <c:pt idx="1782">
                  <c:v>97.032899999999998</c:v>
                </c:pt>
                <c:pt idx="1783">
                  <c:v>97.040400000000005</c:v>
                </c:pt>
                <c:pt idx="1784">
                  <c:v>97.044579999999996</c:v>
                </c:pt>
                <c:pt idx="1785">
                  <c:v>97.039699999999996</c:v>
                </c:pt>
                <c:pt idx="1786">
                  <c:v>97.033590000000004</c:v>
                </c:pt>
                <c:pt idx="1787">
                  <c:v>97.024180000000001</c:v>
                </c:pt>
                <c:pt idx="1788">
                  <c:v>97.012150000000005</c:v>
                </c:pt>
                <c:pt idx="1789">
                  <c:v>97.006910000000005</c:v>
                </c:pt>
                <c:pt idx="1790">
                  <c:v>97.007959999999997</c:v>
                </c:pt>
                <c:pt idx="1791">
                  <c:v>97.004819999999995</c:v>
                </c:pt>
                <c:pt idx="1792">
                  <c:v>96.999070000000003</c:v>
                </c:pt>
                <c:pt idx="1793">
                  <c:v>96.992440000000002</c:v>
                </c:pt>
                <c:pt idx="1794">
                  <c:v>96.978489999999979</c:v>
                </c:pt>
                <c:pt idx="1795">
                  <c:v>96.966280000000026</c:v>
                </c:pt>
                <c:pt idx="1796">
                  <c:v>96.960880000000003</c:v>
                </c:pt>
                <c:pt idx="1797">
                  <c:v>96.956869999999995</c:v>
                </c:pt>
                <c:pt idx="1798">
                  <c:v>96.955119999999994</c:v>
                </c:pt>
                <c:pt idx="1799">
                  <c:v>96.952160000000006</c:v>
                </c:pt>
                <c:pt idx="1800">
                  <c:v>96.953379999999981</c:v>
                </c:pt>
                <c:pt idx="1801">
                  <c:v>96.95617</c:v>
                </c:pt>
                <c:pt idx="1802">
                  <c:v>96.947450000000075</c:v>
                </c:pt>
                <c:pt idx="1803">
                  <c:v>96.933150000000026</c:v>
                </c:pt>
                <c:pt idx="1804">
                  <c:v>96.919200000000075</c:v>
                </c:pt>
                <c:pt idx="1805">
                  <c:v>96.915890000000005</c:v>
                </c:pt>
                <c:pt idx="1806">
                  <c:v>96.916579999999996</c:v>
                </c:pt>
                <c:pt idx="1807">
                  <c:v>96.914670000000058</c:v>
                </c:pt>
                <c:pt idx="1808">
                  <c:v>96.911000000000058</c:v>
                </c:pt>
                <c:pt idx="1809">
                  <c:v>96.900720000000007</c:v>
                </c:pt>
                <c:pt idx="1810">
                  <c:v>96.890429999999995</c:v>
                </c:pt>
                <c:pt idx="1811">
                  <c:v>96.887110000000007</c:v>
                </c:pt>
                <c:pt idx="1812">
                  <c:v>96.882409999999979</c:v>
                </c:pt>
                <c:pt idx="1813">
                  <c:v>96.876649999999998</c:v>
                </c:pt>
                <c:pt idx="1814">
                  <c:v>96.872469999999979</c:v>
                </c:pt>
                <c:pt idx="1815">
                  <c:v>96.86269999999999</c:v>
                </c:pt>
                <c:pt idx="1816">
                  <c:v>96.848749999999981</c:v>
                </c:pt>
                <c:pt idx="1817">
                  <c:v>96.841250000000059</c:v>
                </c:pt>
                <c:pt idx="1818">
                  <c:v>96.837069999999997</c:v>
                </c:pt>
                <c:pt idx="1819">
                  <c:v>96.831310000000002</c:v>
                </c:pt>
                <c:pt idx="1820">
                  <c:v>96.821200000000005</c:v>
                </c:pt>
                <c:pt idx="1821">
                  <c:v>96.811960000000056</c:v>
                </c:pt>
                <c:pt idx="1822">
                  <c:v>96.80359</c:v>
                </c:pt>
                <c:pt idx="1823">
                  <c:v>96.790859999999995</c:v>
                </c:pt>
                <c:pt idx="1824">
                  <c:v>96.779699999999991</c:v>
                </c:pt>
                <c:pt idx="1825">
                  <c:v>96.774810000000002</c:v>
                </c:pt>
                <c:pt idx="1826">
                  <c:v>96.769930000000002</c:v>
                </c:pt>
                <c:pt idx="1827">
                  <c:v>96.766440000000003</c:v>
                </c:pt>
                <c:pt idx="1828">
                  <c:v>96.760689999999997</c:v>
                </c:pt>
                <c:pt idx="1829">
                  <c:v>96.751099999999994</c:v>
                </c:pt>
                <c:pt idx="1830">
                  <c:v>96.741850000000056</c:v>
                </c:pt>
                <c:pt idx="1831">
                  <c:v>96.732960000000006</c:v>
                </c:pt>
                <c:pt idx="1832">
                  <c:v>96.72354</c:v>
                </c:pt>
                <c:pt idx="1833">
                  <c:v>96.713430000000002</c:v>
                </c:pt>
                <c:pt idx="1834">
                  <c:v>96.704710000000006</c:v>
                </c:pt>
                <c:pt idx="1835">
                  <c:v>96.698610000000002</c:v>
                </c:pt>
                <c:pt idx="1836">
                  <c:v>96.692499999999981</c:v>
                </c:pt>
                <c:pt idx="1837">
                  <c:v>96.683789999999988</c:v>
                </c:pt>
                <c:pt idx="1838">
                  <c:v>96.672799999999896</c:v>
                </c:pt>
                <c:pt idx="1839">
                  <c:v>96.66267999999998</c:v>
                </c:pt>
                <c:pt idx="1840">
                  <c:v>96.655359999999988</c:v>
                </c:pt>
                <c:pt idx="1841">
                  <c:v>96.646469999999994</c:v>
                </c:pt>
                <c:pt idx="1842">
                  <c:v>96.63303999999998</c:v>
                </c:pt>
                <c:pt idx="1843">
                  <c:v>96.621009999999998</c:v>
                </c:pt>
                <c:pt idx="1844">
                  <c:v>96.611419999999995</c:v>
                </c:pt>
                <c:pt idx="1845">
                  <c:v>96.602869999999982</c:v>
                </c:pt>
                <c:pt idx="1846">
                  <c:v>96.591890000000006</c:v>
                </c:pt>
                <c:pt idx="1847">
                  <c:v>96.581950000000006</c:v>
                </c:pt>
                <c:pt idx="1848">
                  <c:v>96.57602</c:v>
                </c:pt>
                <c:pt idx="1849">
                  <c:v>96.567650000000057</c:v>
                </c:pt>
                <c:pt idx="1850">
                  <c:v>96.555789999999988</c:v>
                </c:pt>
                <c:pt idx="1851">
                  <c:v>96.544979999999995</c:v>
                </c:pt>
                <c:pt idx="1852">
                  <c:v>96.535560000000004</c:v>
                </c:pt>
                <c:pt idx="1853">
                  <c:v>96.522660000000002</c:v>
                </c:pt>
                <c:pt idx="1854">
                  <c:v>96.51062000000006</c:v>
                </c:pt>
                <c:pt idx="1855">
                  <c:v>96.495279999999994</c:v>
                </c:pt>
                <c:pt idx="1856">
                  <c:v>96.482200000000006</c:v>
                </c:pt>
                <c:pt idx="1857">
                  <c:v>96.467730000000003</c:v>
                </c:pt>
                <c:pt idx="1858">
                  <c:v>96.45726000000009</c:v>
                </c:pt>
                <c:pt idx="1859">
                  <c:v>96.445930000000004</c:v>
                </c:pt>
                <c:pt idx="1860">
                  <c:v>96.435810000000004</c:v>
                </c:pt>
                <c:pt idx="1861">
                  <c:v>96.430760000000006</c:v>
                </c:pt>
                <c:pt idx="1862">
                  <c:v>96.424480000000003</c:v>
                </c:pt>
                <c:pt idx="1863">
                  <c:v>96.412970000000001</c:v>
                </c:pt>
                <c:pt idx="1864">
                  <c:v>96.399019999999993</c:v>
                </c:pt>
                <c:pt idx="1865">
                  <c:v>96.384020000000007</c:v>
                </c:pt>
                <c:pt idx="1866">
                  <c:v>96.368679999999998</c:v>
                </c:pt>
                <c:pt idx="1867">
                  <c:v>96.355949999999979</c:v>
                </c:pt>
                <c:pt idx="1868">
                  <c:v>96.342000000000013</c:v>
                </c:pt>
                <c:pt idx="1869">
                  <c:v>96.317409999999995</c:v>
                </c:pt>
                <c:pt idx="1870">
                  <c:v>96.302759999999978</c:v>
                </c:pt>
                <c:pt idx="1871">
                  <c:v>96.289159999999995</c:v>
                </c:pt>
                <c:pt idx="1872">
                  <c:v>96.280270000000002</c:v>
                </c:pt>
                <c:pt idx="1873">
                  <c:v>96.265969999999996</c:v>
                </c:pt>
                <c:pt idx="1874">
                  <c:v>96.252539999999982</c:v>
                </c:pt>
                <c:pt idx="1875">
                  <c:v>96.237370000000013</c:v>
                </c:pt>
                <c:pt idx="1876">
                  <c:v>96.221329999999995</c:v>
                </c:pt>
                <c:pt idx="1877">
                  <c:v>96.203360000000004</c:v>
                </c:pt>
                <c:pt idx="1878">
                  <c:v>96.183660000000003</c:v>
                </c:pt>
                <c:pt idx="1879">
                  <c:v>96.170929999999998</c:v>
                </c:pt>
                <c:pt idx="1880">
                  <c:v>96.156459999999981</c:v>
                </c:pt>
                <c:pt idx="1881">
                  <c:v>96.138839999999988</c:v>
                </c:pt>
                <c:pt idx="1882">
                  <c:v>96.120879999999943</c:v>
                </c:pt>
                <c:pt idx="1883">
                  <c:v>96.107280000000003</c:v>
                </c:pt>
                <c:pt idx="1884">
                  <c:v>96.095420000000004</c:v>
                </c:pt>
                <c:pt idx="1885">
                  <c:v>96.081300000000013</c:v>
                </c:pt>
                <c:pt idx="1886">
                  <c:v>96.065950000000001</c:v>
                </c:pt>
                <c:pt idx="1887">
                  <c:v>96.046589999999995</c:v>
                </c:pt>
                <c:pt idx="1888">
                  <c:v>96.027240000000006</c:v>
                </c:pt>
                <c:pt idx="1889">
                  <c:v>96.008230000000012</c:v>
                </c:pt>
                <c:pt idx="1890">
                  <c:v>95.990270000000024</c:v>
                </c:pt>
                <c:pt idx="1891">
                  <c:v>95.973699999999994</c:v>
                </c:pt>
                <c:pt idx="1892">
                  <c:v>95.958179999999999</c:v>
                </c:pt>
                <c:pt idx="1893">
                  <c:v>95.942660000000075</c:v>
                </c:pt>
                <c:pt idx="1894">
                  <c:v>95.920170000000013</c:v>
                </c:pt>
                <c:pt idx="1895">
                  <c:v>95.892789999999948</c:v>
                </c:pt>
                <c:pt idx="1896">
                  <c:v>95.869249999999994</c:v>
                </c:pt>
                <c:pt idx="1897">
                  <c:v>95.85181</c:v>
                </c:pt>
                <c:pt idx="1898">
                  <c:v>95.83193</c:v>
                </c:pt>
                <c:pt idx="1899">
                  <c:v>95.807170000000013</c:v>
                </c:pt>
                <c:pt idx="1900">
                  <c:v>95.779789999999949</c:v>
                </c:pt>
                <c:pt idx="1901">
                  <c:v>95.755200000000002</c:v>
                </c:pt>
                <c:pt idx="1902">
                  <c:v>95.735320000000002</c:v>
                </c:pt>
                <c:pt idx="1903">
                  <c:v>95.719110000000057</c:v>
                </c:pt>
                <c:pt idx="1904">
                  <c:v>95.706729999999993</c:v>
                </c:pt>
                <c:pt idx="1905">
                  <c:v>95.688239999999979</c:v>
                </c:pt>
                <c:pt idx="1906">
                  <c:v>95.672199999999989</c:v>
                </c:pt>
                <c:pt idx="1907">
                  <c:v>95.655279999999948</c:v>
                </c:pt>
                <c:pt idx="1908">
                  <c:v>95.630869999999987</c:v>
                </c:pt>
                <c:pt idx="1909">
                  <c:v>95.607500000000002</c:v>
                </c:pt>
                <c:pt idx="1910">
                  <c:v>95.585009999999983</c:v>
                </c:pt>
                <c:pt idx="1911">
                  <c:v>95.563559999999995</c:v>
                </c:pt>
                <c:pt idx="1912">
                  <c:v>95.531819999999996</c:v>
                </c:pt>
                <c:pt idx="1913">
                  <c:v>95.500609999999995</c:v>
                </c:pt>
                <c:pt idx="1914">
                  <c:v>95.473579999999998</c:v>
                </c:pt>
                <c:pt idx="1915">
                  <c:v>95.451080000000005</c:v>
                </c:pt>
                <c:pt idx="1916">
                  <c:v>95.433819999999997</c:v>
                </c:pt>
                <c:pt idx="1917">
                  <c:v>95.413420000000059</c:v>
                </c:pt>
                <c:pt idx="1918">
                  <c:v>95.38812999999999</c:v>
                </c:pt>
                <c:pt idx="1919">
                  <c:v>95.359529999999992</c:v>
                </c:pt>
                <c:pt idx="1920">
                  <c:v>95.326049999999981</c:v>
                </c:pt>
                <c:pt idx="1921">
                  <c:v>95.290480000000002</c:v>
                </c:pt>
                <c:pt idx="1922">
                  <c:v>95.259609999999995</c:v>
                </c:pt>
                <c:pt idx="1923">
                  <c:v>95.228049999999982</c:v>
                </c:pt>
                <c:pt idx="1924">
                  <c:v>95.195610000000002</c:v>
                </c:pt>
                <c:pt idx="1925">
                  <c:v>95.169630000000012</c:v>
                </c:pt>
                <c:pt idx="1926">
                  <c:v>95.150620000000004</c:v>
                </c:pt>
                <c:pt idx="1927">
                  <c:v>95.128999999999948</c:v>
                </c:pt>
                <c:pt idx="1928">
                  <c:v>95.104060000000004</c:v>
                </c:pt>
                <c:pt idx="1929">
                  <c:v>95.077029999999993</c:v>
                </c:pt>
                <c:pt idx="1930">
                  <c:v>95.046340000000001</c:v>
                </c:pt>
                <c:pt idx="1931">
                  <c:v>95.013210000000058</c:v>
                </c:pt>
                <c:pt idx="1932">
                  <c:v>94.981120000000075</c:v>
                </c:pt>
                <c:pt idx="1933">
                  <c:v>94.951650000000058</c:v>
                </c:pt>
                <c:pt idx="1934">
                  <c:v>94.925669999999997</c:v>
                </c:pt>
                <c:pt idx="1935">
                  <c:v>94.901950000000056</c:v>
                </c:pt>
                <c:pt idx="1936">
                  <c:v>94.869</c:v>
                </c:pt>
                <c:pt idx="1937">
                  <c:v>94.831850000000003</c:v>
                </c:pt>
                <c:pt idx="1938">
                  <c:v>94.795410000000004</c:v>
                </c:pt>
                <c:pt idx="1939">
                  <c:v>94.765060000000005</c:v>
                </c:pt>
                <c:pt idx="1940">
                  <c:v>94.743440000000007</c:v>
                </c:pt>
                <c:pt idx="1941">
                  <c:v>94.715890000000002</c:v>
                </c:pt>
                <c:pt idx="1942">
                  <c:v>94.682059999999979</c:v>
                </c:pt>
                <c:pt idx="1943">
                  <c:v>94.646829999999994</c:v>
                </c:pt>
                <c:pt idx="1944">
                  <c:v>94.610389999999981</c:v>
                </c:pt>
                <c:pt idx="1945">
                  <c:v>94.575859999999949</c:v>
                </c:pt>
                <c:pt idx="1946">
                  <c:v>94.541860000000057</c:v>
                </c:pt>
                <c:pt idx="1947">
                  <c:v>94.502789999999948</c:v>
                </c:pt>
                <c:pt idx="1948">
                  <c:v>94.465649999999997</c:v>
                </c:pt>
                <c:pt idx="1949">
                  <c:v>94.432869999999994</c:v>
                </c:pt>
                <c:pt idx="1950">
                  <c:v>94.401650000000075</c:v>
                </c:pt>
                <c:pt idx="1951">
                  <c:v>94.366779999999949</c:v>
                </c:pt>
                <c:pt idx="1952">
                  <c:v>94.334689999999995</c:v>
                </c:pt>
                <c:pt idx="1953">
                  <c:v>94.294759999999997</c:v>
                </c:pt>
                <c:pt idx="1954">
                  <c:v>94.256569999999996</c:v>
                </c:pt>
                <c:pt idx="1955">
                  <c:v>94.219080000000005</c:v>
                </c:pt>
                <c:pt idx="1956">
                  <c:v>94.182459999999978</c:v>
                </c:pt>
                <c:pt idx="1957">
                  <c:v>94.146010000000004</c:v>
                </c:pt>
                <c:pt idx="1958">
                  <c:v>94.105899999999949</c:v>
                </c:pt>
                <c:pt idx="1959">
                  <c:v>94.069109999999995</c:v>
                </c:pt>
                <c:pt idx="1960">
                  <c:v>94.028479999999988</c:v>
                </c:pt>
                <c:pt idx="1961">
                  <c:v>93.986970000000014</c:v>
                </c:pt>
                <c:pt idx="1962">
                  <c:v>93.948779999999999</c:v>
                </c:pt>
                <c:pt idx="1963">
                  <c:v>93.911120000000096</c:v>
                </c:pt>
                <c:pt idx="1964">
                  <c:v>93.874499999999998</c:v>
                </c:pt>
                <c:pt idx="1965">
                  <c:v>93.834739999999982</c:v>
                </c:pt>
                <c:pt idx="1966">
                  <c:v>93.793409999999994</c:v>
                </c:pt>
                <c:pt idx="1967">
                  <c:v>93.75242999999999</c:v>
                </c:pt>
                <c:pt idx="1968">
                  <c:v>93.710579999999993</c:v>
                </c:pt>
                <c:pt idx="1969">
                  <c:v>93.667329999999993</c:v>
                </c:pt>
                <c:pt idx="1970">
                  <c:v>93.625659999999982</c:v>
                </c:pt>
                <c:pt idx="1971">
                  <c:v>93.584500000000006</c:v>
                </c:pt>
                <c:pt idx="1972">
                  <c:v>93.543000000000006</c:v>
                </c:pt>
                <c:pt idx="1973">
                  <c:v>93.501320000000007</c:v>
                </c:pt>
                <c:pt idx="1974">
                  <c:v>93.460520000000059</c:v>
                </c:pt>
                <c:pt idx="1975">
                  <c:v>93.422499999999999</c:v>
                </c:pt>
                <c:pt idx="1976">
                  <c:v>93.381869999999992</c:v>
                </c:pt>
                <c:pt idx="1977">
                  <c:v>93.337400000000002</c:v>
                </c:pt>
                <c:pt idx="1978">
                  <c:v>93.293980000000005</c:v>
                </c:pt>
                <c:pt idx="1979">
                  <c:v>93.251779999999982</c:v>
                </c:pt>
                <c:pt idx="1980">
                  <c:v>93.209230000000005</c:v>
                </c:pt>
                <c:pt idx="1981">
                  <c:v>93.168949999999981</c:v>
                </c:pt>
                <c:pt idx="1982">
                  <c:v>93.130589999999998</c:v>
                </c:pt>
                <c:pt idx="1983">
                  <c:v>93.09152000000006</c:v>
                </c:pt>
                <c:pt idx="1984">
                  <c:v>93.050020000000004</c:v>
                </c:pt>
                <c:pt idx="1985">
                  <c:v>93.005729999999986</c:v>
                </c:pt>
                <c:pt idx="1986">
                  <c:v>92.95917</c:v>
                </c:pt>
                <c:pt idx="1987">
                  <c:v>92.917320000000075</c:v>
                </c:pt>
                <c:pt idx="1988">
                  <c:v>92.872499999999988</c:v>
                </c:pt>
                <c:pt idx="1989">
                  <c:v>92.82035999999998</c:v>
                </c:pt>
                <c:pt idx="1990">
                  <c:v>92.77328</c:v>
                </c:pt>
                <c:pt idx="1991">
                  <c:v>92.727239999999995</c:v>
                </c:pt>
                <c:pt idx="1992">
                  <c:v>92.679979999999958</c:v>
                </c:pt>
                <c:pt idx="1993">
                  <c:v>92.63691</c:v>
                </c:pt>
                <c:pt idx="1994">
                  <c:v>92.593490000000003</c:v>
                </c:pt>
                <c:pt idx="1995">
                  <c:v>92.547979999999995</c:v>
                </c:pt>
                <c:pt idx="1996">
                  <c:v>92.499500000000026</c:v>
                </c:pt>
                <c:pt idx="1997">
                  <c:v>92.451189999999997</c:v>
                </c:pt>
                <c:pt idx="1998">
                  <c:v>92.406030000000001</c:v>
                </c:pt>
                <c:pt idx="1999">
                  <c:v>92.361040000000003</c:v>
                </c:pt>
                <c:pt idx="2000">
                  <c:v>92.316050000000004</c:v>
                </c:pt>
                <c:pt idx="2001">
                  <c:v>92.269490000000005</c:v>
                </c:pt>
                <c:pt idx="2002">
                  <c:v>92.224670000000003</c:v>
                </c:pt>
                <c:pt idx="2003">
                  <c:v>92.180210000000002</c:v>
                </c:pt>
                <c:pt idx="2004">
                  <c:v>92.133989999999983</c:v>
                </c:pt>
                <c:pt idx="2005">
                  <c:v>92.087260000000057</c:v>
                </c:pt>
                <c:pt idx="2006">
                  <c:v>92.042789999999982</c:v>
                </c:pt>
                <c:pt idx="2007">
                  <c:v>91.999370000000013</c:v>
                </c:pt>
                <c:pt idx="2008">
                  <c:v>91.957350000000005</c:v>
                </c:pt>
                <c:pt idx="2009">
                  <c:v>91.912360000000007</c:v>
                </c:pt>
                <c:pt idx="2010">
                  <c:v>91.863699999999994</c:v>
                </c:pt>
                <c:pt idx="2011">
                  <c:v>91.818359999999998</c:v>
                </c:pt>
                <c:pt idx="2012">
                  <c:v>91.775289999999998</c:v>
                </c:pt>
                <c:pt idx="2013">
                  <c:v>91.735709999999983</c:v>
                </c:pt>
                <c:pt idx="2014">
                  <c:v>91.696469999999991</c:v>
                </c:pt>
                <c:pt idx="2015">
                  <c:v>91.653749999999988</c:v>
                </c:pt>
                <c:pt idx="2016">
                  <c:v>91.613640000000004</c:v>
                </c:pt>
                <c:pt idx="2017">
                  <c:v>91.575449999999989</c:v>
                </c:pt>
                <c:pt idx="2018">
                  <c:v>91.531509999999997</c:v>
                </c:pt>
                <c:pt idx="2019">
                  <c:v>91.485469999999992</c:v>
                </c:pt>
                <c:pt idx="2020">
                  <c:v>91.445189999999997</c:v>
                </c:pt>
                <c:pt idx="2021">
                  <c:v>91.405429999999996</c:v>
                </c:pt>
                <c:pt idx="2022">
                  <c:v>91.367410000000007</c:v>
                </c:pt>
                <c:pt idx="2023">
                  <c:v>91.322069999999982</c:v>
                </c:pt>
                <c:pt idx="2024">
                  <c:v>91.269239999999996</c:v>
                </c:pt>
                <c:pt idx="2025">
                  <c:v>91.22372</c:v>
                </c:pt>
                <c:pt idx="2026">
                  <c:v>91.173329999999979</c:v>
                </c:pt>
                <c:pt idx="2027">
                  <c:v>91.133920000000003</c:v>
                </c:pt>
                <c:pt idx="2028">
                  <c:v>91.096250000000026</c:v>
                </c:pt>
                <c:pt idx="2029">
                  <c:v>91.057010000000005</c:v>
                </c:pt>
                <c:pt idx="2030">
                  <c:v>91.021609999999995</c:v>
                </c:pt>
                <c:pt idx="2031">
                  <c:v>90.983250000000027</c:v>
                </c:pt>
                <c:pt idx="2032">
                  <c:v>90.944190000000077</c:v>
                </c:pt>
                <c:pt idx="2033">
                  <c:v>90.912630000000007</c:v>
                </c:pt>
                <c:pt idx="2034">
                  <c:v>90.874439999999979</c:v>
                </c:pt>
                <c:pt idx="2035">
                  <c:v>90.83014</c:v>
                </c:pt>
                <c:pt idx="2036">
                  <c:v>90.785849999999982</c:v>
                </c:pt>
                <c:pt idx="2037">
                  <c:v>90.746610000000075</c:v>
                </c:pt>
                <c:pt idx="2038">
                  <c:v>90.711220000000097</c:v>
                </c:pt>
                <c:pt idx="2039">
                  <c:v>90.674419999999998</c:v>
                </c:pt>
                <c:pt idx="2040">
                  <c:v>90.637979999999999</c:v>
                </c:pt>
                <c:pt idx="2041">
                  <c:v>90.603269999999995</c:v>
                </c:pt>
                <c:pt idx="2042">
                  <c:v>90.570489999999978</c:v>
                </c:pt>
                <c:pt idx="2043">
                  <c:v>90.539620000000056</c:v>
                </c:pt>
                <c:pt idx="2044">
                  <c:v>90.509799999999998</c:v>
                </c:pt>
                <c:pt idx="2045">
                  <c:v>90.47387999999998</c:v>
                </c:pt>
                <c:pt idx="2046">
                  <c:v>90.435339999999982</c:v>
                </c:pt>
                <c:pt idx="2047">
                  <c:v>90.398029999999991</c:v>
                </c:pt>
                <c:pt idx="2048">
                  <c:v>90.366990000000001</c:v>
                </c:pt>
                <c:pt idx="2049">
                  <c:v>90.332809999999981</c:v>
                </c:pt>
                <c:pt idx="2050">
                  <c:v>90.296880000000002</c:v>
                </c:pt>
                <c:pt idx="2051">
                  <c:v>90.267939999999996</c:v>
                </c:pt>
                <c:pt idx="2052">
                  <c:v>90.24579</c:v>
                </c:pt>
                <c:pt idx="2053">
                  <c:v>90.211090000000027</c:v>
                </c:pt>
                <c:pt idx="2054">
                  <c:v>90.168539999999979</c:v>
                </c:pt>
                <c:pt idx="2055">
                  <c:v>90.127560000000003</c:v>
                </c:pt>
                <c:pt idx="2056">
                  <c:v>90.089020000000005</c:v>
                </c:pt>
                <c:pt idx="2057">
                  <c:v>90.058329999999998</c:v>
                </c:pt>
                <c:pt idx="2058">
                  <c:v>90.034270000000006</c:v>
                </c:pt>
                <c:pt idx="2059">
                  <c:v>90.009500000000003</c:v>
                </c:pt>
                <c:pt idx="2060">
                  <c:v>89.980559999999997</c:v>
                </c:pt>
                <c:pt idx="2061">
                  <c:v>89.951430000000002</c:v>
                </c:pt>
                <c:pt idx="2062">
                  <c:v>89.92353</c:v>
                </c:pt>
                <c:pt idx="2063">
                  <c:v>89.893020000000007</c:v>
                </c:pt>
                <c:pt idx="2064">
                  <c:v>89.864239999999995</c:v>
                </c:pt>
                <c:pt idx="2065">
                  <c:v>89.833550000000002</c:v>
                </c:pt>
                <c:pt idx="2066">
                  <c:v>89.805829999999986</c:v>
                </c:pt>
                <c:pt idx="2067">
                  <c:v>89.781589999999994</c:v>
                </c:pt>
                <c:pt idx="2068">
                  <c:v>89.757869999999997</c:v>
                </c:pt>
                <c:pt idx="2069">
                  <c:v>89.727530000000002</c:v>
                </c:pt>
                <c:pt idx="2070">
                  <c:v>89.703810000000004</c:v>
                </c:pt>
                <c:pt idx="2071">
                  <c:v>89.684280000000001</c:v>
                </c:pt>
                <c:pt idx="2072">
                  <c:v>89.65795</c:v>
                </c:pt>
                <c:pt idx="2073">
                  <c:v>89.639120000000005</c:v>
                </c:pt>
                <c:pt idx="2074">
                  <c:v>89.60563999999998</c:v>
                </c:pt>
                <c:pt idx="2075">
                  <c:v>89.576689999999999</c:v>
                </c:pt>
                <c:pt idx="2076">
                  <c:v>89.548609999999996</c:v>
                </c:pt>
                <c:pt idx="2077">
                  <c:v>89.528729999999982</c:v>
                </c:pt>
                <c:pt idx="2078">
                  <c:v>89.504840000000002</c:v>
                </c:pt>
                <c:pt idx="2079">
                  <c:v>89.484440000000006</c:v>
                </c:pt>
                <c:pt idx="2080">
                  <c:v>89.469970000000004</c:v>
                </c:pt>
                <c:pt idx="2081">
                  <c:v>89.449220000000096</c:v>
                </c:pt>
                <c:pt idx="2082">
                  <c:v>89.44015000000006</c:v>
                </c:pt>
                <c:pt idx="2083">
                  <c:v>89.435090000000002</c:v>
                </c:pt>
                <c:pt idx="2084">
                  <c:v>89.408240000000006</c:v>
                </c:pt>
                <c:pt idx="2085">
                  <c:v>89.389579999999981</c:v>
                </c:pt>
                <c:pt idx="2086">
                  <c:v>89.356099999999998</c:v>
                </c:pt>
                <c:pt idx="2087">
                  <c:v>89.328369999999978</c:v>
                </c:pt>
                <c:pt idx="2088">
                  <c:v>89.303779999999989</c:v>
                </c:pt>
                <c:pt idx="2089">
                  <c:v>89.289829999999995</c:v>
                </c:pt>
                <c:pt idx="2090">
                  <c:v>89.27449</c:v>
                </c:pt>
                <c:pt idx="2091">
                  <c:v>89.256519999999995</c:v>
                </c:pt>
                <c:pt idx="2092">
                  <c:v>89.241700000000023</c:v>
                </c:pt>
                <c:pt idx="2093">
                  <c:v>89.220779999999948</c:v>
                </c:pt>
                <c:pt idx="2094">
                  <c:v>89.200550000000007</c:v>
                </c:pt>
                <c:pt idx="2095">
                  <c:v>89.184160000000006</c:v>
                </c:pt>
                <c:pt idx="2096">
                  <c:v>89.163749999999979</c:v>
                </c:pt>
                <c:pt idx="2097">
                  <c:v>89.140209999999996</c:v>
                </c:pt>
                <c:pt idx="2098">
                  <c:v>89.116150000000005</c:v>
                </c:pt>
                <c:pt idx="2099">
                  <c:v>89.103070000000002</c:v>
                </c:pt>
                <c:pt idx="2100">
                  <c:v>89.083889999999982</c:v>
                </c:pt>
                <c:pt idx="2101">
                  <c:v>89.066100000000006</c:v>
                </c:pt>
                <c:pt idx="2102">
                  <c:v>89.044820000000058</c:v>
                </c:pt>
                <c:pt idx="2103">
                  <c:v>89.037679999999995</c:v>
                </c:pt>
                <c:pt idx="2104">
                  <c:v>89.02249999999998</c:v>
                </c:pt>
                <c:pt idx="2105">
                  <c:v>89.006110000000007</c:v>
                </c:pt>
                <c:pt idx="2106">
                  <c:v>88.992509999999996</c:v>
                </c:pt>
                <c:pt idx="2107">
                  <c:v>88.977509999999995</c:v>
                </c:pt>
                <c:pt idx="2108">
                  <c:v>88.954670000000007</c:v>
                </c:pt>
                <c:pt idx="2109">
                  <c:v>88.931479999999993</c:v>
                </c:pt>
                <c:pt idx="2110">
                  <c:v>88.90898</c:v>
                </c:pt>
                <c:pt idx="2111">
                  <c:v>88.895729999999986</c:v>
                </c:pt>
                <c:pt idx="2112">
                  <c:v>88.887360000000001</c:v>
                </c:pt>
                <c:pt idx="2113">
                  <c:v>88.880560000000003</c:v>
                </c:pt>
                <c:pt idx="2114">
                  <c:v>88.864689999999996</c:v>
                </c:pt>
                <c:pt idx="2115">
                  <c:v>88.851779999999948</c:v>
                </c:pt>
                <c:pt idx="2116">
                  <c:v>88.84272</c:v>
                </c:pt>
                <c:pt idx="2117">
                  <c:v>88.829809999999981</c:v>
                </c:pt>
                <c:pt idx="2118">
                  <c:v>88.815690000000004</c:v>
                </c:pt>
                <c:pt idx="2119">
                  <c:v>88.803829999999991</c:v>
                </c:pt>
                <c:pt idx="2120">
                  <c:v>88.794060000000059</c:v>
                </c:pt>
                <c:pt idx="2121">
                  <c:v>88.780460000000005</c:v>
                </c:pt>
                <c:pt idx="2122">
                  <c:v>88.77</c:v>
                </c:pt>
                <c:pt idx="2123">
                  <c:v>88.760930000000002</c:v>
                </c:pt>
                <c:pt idx="2124">
                  <c:v>88.750290000000007</c:v>
                </c:pt>
                <c:pt idx="2125">
                  <c:v>88.738609999999994</c:v>
                </c:pt>
                <c:pt idx="2126">
                  <c:v>88.725359999999981</c:v>
                </c:pt>
                <c:pt idx="2127">
                  <c:v>88.710710000000006</c:v>
                </c:pt>
                <c:pt idx="2128">
                  <c:v>88.694140000000004</c:v>
                </c:pt>
                <c:pt idx="2129">
                  <c:v>88.678799999999896</c:v>
                </c:pt>
                <c:pt idx="2130">
                  <c:v>88.66328</c:v>
                </c:pt>
                <c:pt idx="2131">
                  <c:v>88.647409999999994</c:v>
                </c:pt>
                <c:pt idx="2132">
                  <c:v>88.629269999999991</c:v>
                </c:pt>
                <c:pt idx="2133">
                  <c:v>88.614099999999993</c:v>
                </c:pt>
                <c:pt idx="2134">
                  <c:v>88.603989999999982</c:v>
                </c:pt>
                <c:pt idx="2135">
                  <c:v>88.59684</c:v>
                </c:pt>
                <c:pt idx="2136">
                  <c:v>88.589860000000002</c:v>
                </c:pt>
                <c:pt idx="2137">
                  <c:v>88.57956999999999</c:v>
                </c:pt>
                <c:pt idx="2138">
                  <c:v>88.573819999999998</c:v>
                </c:pt>
                <c:pt idx="2139">
                  <c:v>88.58235999999998</c:v>
                </c:pt>
                <c:pt idx="2140">
                  <c:v>88.59161000000006</c:v>
                </c:pt>
                <c:pt idx="2141">
                  <c:v>88.586029999999994</c:v>
                </c:pt>
                <c:pt idx="2142">
                  <c:v>88.573120000000003</c:v>
                </c:pt>
                <c:pt idx="2143">
                  <c:v>88.561260000000075</c:v>
                </c:pt>
                <c:pt idx="2144">
                  <c:v>88.534059999999997</c:v>
                </c:pt>
                <c:pt idx="2145">
                  <c:v>88.501279999999994</c:v>
                </c:pt>
                <c:pt idx="2146">
                  <c:v>88.480530000000002</c:v>
                </c:pt>
                <c:pt idx="2147">
                  <c:v>88.466399999999993</c:v>
                </c:pt>
                <c:pt idx="2148">
                  <c:v>88.452100000000002</c:v>
                </c:pt>
                <c:pt idx="2149">
                  <c:v>88.44356000000009</c:v>
                </c:pt>
                <c:pt idx="2150">
                  <c:v>88.436230000000023</c:v>
                </c:pt>
                <c:pt idx="2151">
                  <c:v>88.426469999999995</c:v>
                </c:pt>
                <c:pt idx="2152">
                  <c:v>88.422460000000001</c:v>
                </c:pt>
                <c:pt idx="2153">
                  <c:v>88.41705000000006</c:v>
                </c:pt>
                <c:pt idx="2154">
                  <c:v>88.406760000000006</c:v>
                </c:pt>
                <c:pt idx="2155">
                  <c:v>88.398569999999992</c:v>
                </c:pt>
                <c:pt idx="2156">
                  <c:v>88.387749999999983</c:v>
                </c:pt>
                <c:pt idx="2157">
                  <c:v>88.380949999999999</c:v>
                </c:pt>
                <c:pt idx="2158">
                  <c:v>88.369620000000026</c:v>
                </c:pt>
                <c:pt idx="2159">
                  <c:v>88.360379999999978</c:v>
                </c:pt>
                <c:pt idx="2160">
                  <c:v>88.346430000000012</c:v>
                </c:pt>
                <c:pt idx="2161">
                  <c:v>88.326899999999981</c:v>
                </c:pt>
                <c:pt idx="2162">
                  <c:v>88.314690000000027</c:v>
                </c:pt>
                <c:pt idx="2163">
                  <c:v>88.306489999999982</c:v>
                </c:pt>
                <c:pt idx="2164">
                  <c:v>88.300560000000004</c:v>
                </c:pt>
                <c:pt idx="2165">
                  <c:v>88.290620000000075</c:v>
                </c:pt>
                <c:pt idx="2166">
                  <c:v>88.277720000000002</c:v>
                </c:pt>
                <c:pt idx="2167">
                  <c:v>88.265510000000006</c:v>
                </c:pt>
                <c:pt idx="2168">
                  <c:v>88.258539999999982</c:v>
                </c:pt>
                <c:pt idx="2169">
                  <c:v>88.252779999999959</c:v>
                </c:pt>
                <c:pt idx="2170">
                  <c:v>88.244060000000076</c:v>
                </c:pt>
                <c:pt idx="2171">
                  <c:v>88.232560000000007</c:v>
                </c:pt>
                <c:pt idx="2172">
                  <c:v>88.220869999999991</c:v>
                </c:pt>
                <c:pt idx="2173">
                  <c:v>88.211979999999997</c:v>
                </c:pt>
                <c:pt idx="2174">
                  <c:v>88.202209999999994</c:v>
                </c:pt>
                <c:pt idx="2175">
                  <c:v>88.193669999999997</c:v>
                </c:pt>
                <c:pt idx="2176">
                  <c:v>88.18389999999998</c:v>
                </c:pt>
                <c:pt idx="2177">
                  <c:v>88.17395999999998</c:v>
                </c:pt>
                <c:pt idx="2178">
                  <c:v>88.164369999999991</c:v>
                </c:pt>
                <c:pt idx="2179">
                  <c:v>88.158619999999999</c:v>
                </c:pt>
                <c:pt idx="2180">
                  <c:v>88.150939999999949</c:v>
                </c:pt>
                <c:pt idx="2181">
                  <c:v>88.138389999999958</c:v>
                </c:pt>
                <c:pt idx="2182">
                  <c:v>88.127229999999997</c:v>
                </c:pt>
                <c:pt idx="2183">
                  <c:v>88.121999999999986</c:v>
                </c:pt>
                <c:pt idx="2184">
                  <c:v>88.116069999999993</c:v>
                </c:pt>
                <c:pt idx="2185">
                  <c:v>88.107519999999994</c:v>
                </c:pt>
                <c:pt idx="2186">
                  <c:v>88.097409999999996</c:v>
                </c:pt>
                <c:pt idx="2187">
                  <c:v>88.088339999999988</c:v>
                </c:pt>
                <c:pt idx="2188">
                  <c:v>88.077879999999979</c:v>
                </c:pt>
                <c:pt idx="2189">
                  <c:v>88.064099999999996</c:v>
                </c:pt>
                <c:pt idx="2190">
                  <c:v>88.05068</c:v>
                </c:pt>
                <c:pt idx="2191">
                  <c:v>88.040210000000059</c:v>
                </c:pt>
                <c:pt idx="2192">
                  <c:v>88.026960000000003</c:v>
                </c:pt>
                <c:pt idx="2193">
                  <c:v>88.01249</c:v>
                </c:pt>
                <c:pt idx="2194">
                  <c:v>88.001329999999996</c:v>
                </c:pt>
                <c:pt idx="2195">
                  <c:v>87.994000000000057</c:v>
                </c:pt>
                <c:pt idx="2196">
                  <c:v>87.985810000000001</c:v>
                </c:pt>
                <c:pt idx="2197">
                  <c:v>87.977610000000027</c:v>
                </c:pt>
                <c:pt idx="2198">
                  <c:v>87.97081</c:v>
                </c:pt>
                <c:pt idx="2199">
                  <c:v>87.966270000000023</c:v>
                </c:pt>
                <c:pt idx="2200">
                  <c:v>87.953019999999995</c:v>
                </c:pt>
                <c:pt idx="2201">
                  <c:v>87.944300000000027</c:v>
                </c:pt>
                <c:pt idx="2202">
                  <c:v>87.934889999999996</c:v>
                </c:pt>
                <c:pt idx="2203">
                  <c:v>87.919190000000057</c:v>
                </c:pt>
                <c:pt idx="2204">
                  <c:v>87.902630000000002</c:v>
                </c:pt>
                <c:pt idx="2205">
                  <c:v>87.896869999999993</c:v>
                </c:pt>
                <c:pt idx="2206">
                  <c:v>87.893559999999994</c:v>
                </c:pt>
                <c:pt idx="2207">
                  <c:v>87.888329999999982</c:v>
                </c:pt>
                <c:pt idx="2208">
                  <c:v>87.883439999999979</c:v>
                </c:pt>
                <c:pt idx="2209">
                  <c:v>87.877690000000001</c:v>
                </c:pt>
                <c:pt idx="2210">
                  <c:v>87.86896999999999</c:v>
                </c:pt>
                <c:pt idx="2211">
                  <c:v>87.857110000000006</c:v>
                </c:pt>
                <c:pt idx="2212">
                  <c:v>87.844560000000058</c:v>
                </c:pt>
                <c:pt idx="2213">
                  <c:v>87.832520000000002</c:v>
                </c:pt>
                <c:pt idx="2214">
                  <c:v>87.820669999999993</c:v>
                </c:pt>
                <c:pt idx="2215">
                  <c:v>87.811070000000001</c:v>
                </c:pt>
                <c:pt idx="2216">
                  <c:v>87.801660000000027</c:v>
                </c:pt>
                <c:pt idx="2217">
                  <c:v>87.793639999999996</c:v>
                </c:pt>
                <c:pt idx="2218">
                  <c:v>87.783869999999993</c:v>
                </c:pt>
                <c:pt idx="2219">
                  <c:v>87.773409999999998</c:v>
                </c:pt>
                <c:pt idx="2220">
                  <c:v>87.764170000000007</c:v>
                </c:pt>
                <c:pt idx="2221">
                  <c:v>87.755099999999999</c:v>
                </c:pt>
                <c:pt idx="2222">
                  <c:v>87.745859999999993</c:v>
                </c:pt>
                <c:pt idx="2223">
                  <c:v>87.735919999999993</c:v>
                </c:pt>
                <c:pt idx="2224">
                  <c:v>87.724580000000003</c:v>
                </c:pt>
                <c:pt idx="2225">
                  <c:v>87.714120000000079</c:v>
                </c:pt>
                <c:pt idx="2226">
                  <c:v>87.704700000000003</c:v>
                </c:pt>
                <c:pt idx="2227">
                  <c:v>87.693719999999999</c:v>
                </c:pt>
                <c:pt idx="2228">
                  <c:v>87.686220000000006</c:v>
                </c:pt>
                <c:pt idx="2229">
                  <c:v>87.677849999999978</c:v>
                </c:pt>
                <c:pt idx="2230">
                  <c:v>87.669999999999987</c:v>
                </c:pt>
                <c:pt idx="2231">
                  <c:v>87.663550000000001</c:v>
                </c:pt>
                <c:pt idx="2232">
                  <c:v>87.653779999999941</c:v>
                </c:pt>
                <c:pt idx="2233">
                  <c:v>87.641920000000027</c:v>
                </c:pt>
                <c:pt idx="2234">
                  <c:v>87.631460000000004</c:v>
                </c:pt>
                <c:pt idx="2235">
                  <c:v>87.625009999999989</c:v>
                </c:pt>
                <c:pt idx="2236">
                  <c:v>87.616290000000006</c:v>
                </c:pt>
                <c:pt idx="2237">
                  <c:v>87.603389999999948</c:v>
                </c:pt>
                <c:pt idx="2238">
                  <c:v>87.590660000000057</c:v>
                </c:pt>
                <c:pt idx="2239">
                  <c:v>87.580370000000002</c:v>
                </c:pt>
                <c:pt idx="2240">
                  <c:v>87.571820000000002</c:v>
                </c:pt>
                <c:pt idx="2241">
                  <c:v>87.56241</c:v>
                </c:pt>
                <c:pt idx="2242">
                  <c:v>87.552469999999985</c:v>
                </c:pt>
                <c:pt idx="2243">
                  <c:v>87.540610000000058</c:v>
                </c:pt>
                <c:pt idx="2244">
                  <c:v>87.529269999999997</c:v>
                </c:pt>
                <c:pt idx="2245">
                  <c:v>87.519329999999997</c:v>
                </c:pt>
                <c:pt idx="2246">
                  <c:v>87.509389999999982</c:v>
                </c:pt>
                <c:pt idx="2247">
                  <c:v>87.499979999999994</c:v>
                </c:pt>
                <c:pt idx="2248">
                  <c:v>87.490039999999993</c:v>
                </c:pt>
                <c:pt idx="2249">
                  <c:v>87.479749999999981</c:v>
                </c:pt>
                <c:pt idx="2250">
                  <c:v>87.468760000000003</c:v>
                </c:pt>
                <c:pt idx="2251">
                  <c:v>87.458820000000003</c:v>
                </c:pt>
                <c:pt idx="2252">
                  <c:v>87.450630000000004</c:v>
                </c:pt>
                <c:pt idx="2253">
                  <c:v>87.441210000000098</c:v>
                </c:pt>
                <c:pt idx="2254">
                  <c:v>87.430920000000057</c:v>
                </c:pt>
                <c:pt idx="2255">
                  <c:v>87.420289999999994</c:v>
                </c:pt>
                <c:pt idx="2256">
                  <c:v>87.409470000000013</c:v>
                </c:pt>
                <c:pt idx="2257">
                  <c:v>87.397960000000026</c:v>
                </c:pt>
                <c:pt idx="2258">
                  <c:v>87.385759999999948</c:v>
                </c:pt>
                <c:pt idx="2259">
                  <c:v>87.374600000000001</c:v>
                </c:pt>
                <c:pt idx="2260">
                  <c:v>87.36569999999999</c:v>
                </c:pt>
                <c:pt idx="2261">
                  <c:v>87.357680000000002</c:v>
                </c:pt>
                <c:pt idx="2262">
                  <c:v>87.35017999999998</c:v>
                </c:pt>
                <c:pt idx="2263">
                  <c:v>87.341470000000001</c:v>
                </c:pt>
                <c:pt idx="2264">
                  <c:v>87.332749999999947</c:v>
                </c:pt>
                <c:pt idx="2265">
                  <c:v>87.32541999999998</c:v>
                </c:pt>
                <c:pt idx="2266">
                  <c:v>87.315309999999982</c:v>
                </c:pt>
                <c:pt idx="2267">
                  <c:v>87.302399999999949</c:v>
                </c:pt>
                <c:pt idx="2268">
                  <c:v>87.290200000000027</c:v>
                </c:pt>
                <c:pt idx="2269">
                  <c:v>87.277119999999996</c:v>
                </c:pt>
                <c:pt idx="2270">
                  <c:v>87.263520000000057</c:v>
                </c:pt>
                <c:pt idx="2271">
                  <c:v>87.251140000000007</c:v>
                </c:pt>
                <c:pt idx="2272">
                  <c:v>87.240150000000057</c:v>
                </c:pt>
                <c:pt idx="2273">
                  <c:v>87.230909999999994</c:v>
                </c:pt>
                <c:pt idx="2274">
                  <c:v>87.222009999999983</c:v>
                </c:pt>
                <c:pt idx="2275">
                  <c:v>87.211380000000005</c:v>
                </c:pt>
                <c:pt idx="2276">
                  <c:v>87.200389999999999</c:v>
                </c:pt>
                <c:pt idx="2277">
                  <c:v>87.191500000000005</c:v>
                </c:pt>
                <c:pt idx="2278">
                  <c:v>87.181379999999947</c:v>
                </c:pt>
                <c:pt idx="2279">
                  <c:v>87.167959999999994</c:v>
                </c:pt>
                <c:pt idx="2280">
                  <c:v>87.152959999999979</c:v>
                </c:pt>
                <c:pt idx="2281">
                  <c:v>87.141099999999994</c:v>
                </c:pt>
                <c:pt idx="2282">
                  <c:v>87.131159999999994</c:v>
                </c:pt>
                <c:pt idx="2283">
                  <c:v>87.122969999999981</c:v>
                </c:pt>
                <c:pt idx="2284">
                  <c:v>87.11215</c:v>
                </c:pt>
                <c:pt idx="2285">
                  <c:v>87.100819999999999</c:v>
                </c:pt>
                <c:pt idx="2286">
                  <c:v>87.091049999999996</c:v>
                </c:pt>
                <c:pt idx="2287">
                  <c:v>87.0792</c:v>
                </c:pt>
                <c:pt idx="2288">
                  <c:v>87.066990000000004</c:v>
                </c:pt>
                <c:pt idx="2289">
                  <c:v>87.055129999999991</c:v>
                </c:pt>
                <c:pt idx="2290">
                  <c:v>87.042400000000001</c:v>
                </c:pt>
                <c:pt idx="2291">
                  <c:v>87.029150000000001</c:v>
                </c:pt>
                <c:pt idx="2292">
                  <c:v>87.016940000000005</c:v>
                </c:pt>
                <c:pt idx="2293">
                  <c:v>87.005960000000002</c:v>
                </c:pt>
                <c:pt idx="2294">
                  <c:v>86.995320000000007</c:v>
                </c:pt>
                <c:pt idx="2295">
                  <c:v>86.983459999999994</c:v>
                </c:pt>
                <c:pt idx="2296">
                  <c:v>86.971080000000001</c:v>
                </c:pt>
                <c:pt idx="2297">
                  <c:v>86.958349999999982</c:v>
                </c:pt>
                <c:pt idx="2298">
                  <c:v>86.946839999999995</c:v>
                </c:pt>
                <c:pt idx="2299">
                  <c:v>86.937070000000006</c:v>
                </c:pt>
                <c:pt idx="2300">
                  <c:v>86.927310000000006</c:v>
                </c:pt>
                <c:pt idx="2301">
                  <c:v>86.917540000000059</c:v>
                </c:pt>
                <c:pt idx="2302">
                  <c:v>86.908649999999994</c:v>
                </c:pt>
                <c:pt idx="2303">
                  <c:v>86.900800000000004</c:v>
                </c:pt>
                <c:pt idx="2304">
                  <c:v>86.88982</c:v>
                </c:pt>
                <c:pt idx="2305">
                  <c:v>86.879179999999948</c:v>
                </c:pt>
                <c:pt idx="2306">
                  <c:v>86.86645</c:v>
                </c:pt>
                <c:pt idx="2307">
                  <c:v>86.855459999999979</c:v>
                </c:pt>
                <c:pt idx="2308">
                  <c:v>86.843779999999981</c:v>
                </c:pt>
                <c:pt idx="2309">
                  <c:v>86.83244999999998</c:v>
                </c:pt>
                <c:pt idx="2310">
                  <c:v>86.820589999999982</c:v>
                </c:pt>
                <c:pt idx="2311">
                  <c:v>86.80889999999998</c:v>
                </c:pt>
                <c:pt idx="2312">
                  <c:v>86.794950000000057</c:v>
                </c:pt>
                <c:pt idx="2313">
                  <c:v>86.780479999999983</c:v>
                </c:pt>
                <c:pt idx="2314">
                  <c:v>86.765130000000013</c:v>
                </c:pt>
                <c:pt idx="2315">
                  <c:v>86.751180000000005</c:v>
                </c:pt>
                <c:pt idx="2316">
                  <c:v>86.739850000000004</c:v>
                </c:pt>
                <c:pt idx="2317">
                  <c:v>86.728859999999983</c:v>
                </c:pt>
                <c:pt idx="2318">
                  <c:v>86.712120000000027</c:v>
                </c:pt>
                <c:pt idx="2319">
                  <c:v>86.709509999999995</c:v>
                </c:pt>
                <c:pt idx="2320">
                  <c:v>86.709860000000006</c:v>
                </c:pt>
                <c:pt idx="2321">
                  <c:v>86.701310000000007</c:v>
                </c:pt>
                <c:pt idx="2322">
                  <c:v>86.680379999999943</c:v>
                </c:pt>
                <c:pt idx="2323">
                  <c:v>86.649170000000012</c:v>
                </c:pt>
                <c:pt idx="2324">
                  <c:v>86.627719999999982</c:v>
                </c:pt>
                <c:pt idx="2325">
                  <c:v>86.60924</c:v>
                </c:pt>
                <c:pt idx="2326">
                  <c:v>86.596680000000006</c:v>
                </c:pt>
                <c:pt idx="2327">
                  <c:v>86.582909999999998</c:v>
                </c:pt>
                <c:pt idx="2328">
                  <c:v>86.574539999999999</c:v>
                </c:pt>
                <c:pt idx="2329">
                  <c:v>86.576979999999978</c:v>
                </c:pt>
                <c:pt idx="2330">
                  <c:v>86.566509999999994</c:v>
                </c:pt>
                <c:pt idx="2331">
                  <c:v>86.548729999999992</c:v>
                </c:pt>
                <c:pt idx="2332">
                  <c:v>86.532859999999999</c:v>
                </c:pt>
                <c:pt idx="2333">
                  <c:v>86.519949999999994</c:v>
                </c:pt>
                <c:pt idx="2334">
                  <c:v>86.508099999999999</c:v>
                </c:pt>
                <c:pt idx="2335">
                  <c:v>86.494320000000059</c:v>
                </c:pt>
                <c:pt idx="2336">
                  <c:v>86.478629999999995</c:v>
                </c:pt>
                <c:pt idx="2337">
                  <c:v>86.465369999999993</c:v>
                </c:pt>
                <c:pt idx="2338">
                  <c:v>86.446020000000075</c:v>
                </c:pt>
                <c:pt idx="2339">
                  <c:v>86.431190000000058</c:v>
                </c:pt>
                <c:pt idx="2340">
                  <c:v>86.417590000000075</c:v>
                </c:pt>
                <c:pt idx="2341">
                  <c:v>86.406779999999998</c:v>
                </c:pt>
                <c:pt idx="2342">
                  <c:v>86.395269999999996</c:v>
                </c:pt>
                <c:pt idx="2343">
                  <c:v>86.376789999999943</c:v>
                </c:pt>
                <c:pt idx="2344">
                  <c:v>86.358299999999986</c:v>
                </c:pt>
                <c:pt idx="2345">
                  <c:v>86.34836</c:v>
                </c:pt>
                <c:pt idx="2346">
                  <c:v>86.343999999999994</c:v>
                </c:pt>
                <c:pt idx="2347">
                  <c:v>86.337379999999982</c:v>
                </c:pt>
                <c:pt idx="2348">
                  <c:v>86.335279999999983</c:v>
                </c:pt>
                <c:pt idx="2349">
                  <c:v>86.323250000000002</c:v>
                </c:pt>
                <c:pt idx="2350">
                  <c:v>86.309129999999996</c:v>
                </c:pt>
                <c:pt idx="2351">
                  <c:v>86.29204</c:v>
                </c:pt>
                <c:pt idx="2352">
                  <c:v>86.261520000000075</c:v>
                </c:pt>
                <c:pt idx="2353">
                  <c:v>86.244780000000006</c:v>
                </c:pt>
                <c:pt idx="2354">
                  <c:v>86.229089999999999</c:v>
                </c:pt>
                <c:pt idx="2355">
                  <c:v>86.213740000000001</c:v>
                </c:pt>
                <c:pt idx="2356">
                  <c:v>86.203280000000007</c:v>
                </c:pt>
                <c:pt idx="2357">
                  <c:v>86.188979999999958</c:v>
                </c:pt>
                <c:pt idx="2358">
                  <c:v>86.178859999999958</c:v>
                </c:pt>
                <c:pt idx="2359">
                  <c:v>86.161600000000007</c:v>
                </c:pt>
                <c:pt idx="2360">
                  <c:v>86.145910000000001</c:v>
                </c:pt>
                <c:pt idx="2361">
                  <c:v>86.129339999999942</c:v>
                </c:pt>
                <c:pt idx="2362">
                  <c:v>86.110159999999993</c:v>
                </c:pt>
                <c:pt idx="2363">
                  <c:v>86.093760000000003</c:v>
                </c:pt>
                <c:pt idx="2364">
                  <c:v>86.080690000000004</c:v>
                </c:pt>
                <c:pt idx="2365">
                  <c:v>86.065339999999978</c:v>
                </c:pt>
                <c:pt idx="2366">
                  <c:v>86.051739999999981</c:v>
                </c:pt>
                <c:pt idx="2367">
                  <c:v>86.03673999999998</c:v>
                </c:pt>
                <c:pt idx="2368">
                  <c:v>86.022620000000003</c:v>
                </c:pt>
                <c:pt idx="2369">
                  <c:v>86.006919999999994</c:v>
                </c:pt>
                <c:pt idx="2370">
                  <c:v>85.991580000000027</c:v>
                </c:pt>
                <c:pt idx="2371">
                  <c:v>85.975879999999989</c:v>
                </c:pt>
                <c:pt idx="2372">
                  <c:v>85.959320000000005</c:v>
                </c:pt>
                <c:pt idx="2373">
                  <c:v>85.943100000000058</c:v>
                </c:pt>
                <c:pt idx="2374">
                  <c:v>85.928969999999993</c:v>
                </c:pt>
                <c:pt idx="2375">
                  <c:v>85.914150000000078</c:v>
                </c:pt>
                <c:pt idx="2376">
                  <c:v>85.901770000000013</c:v>
                </c:pt>
                <c:pt idx="2377">
                  <c:v>85.889560000000003</c:v>
                </c:pt>
                <c:pt idx="2378">
                  <c:v>85.875959999999978</c:v>
                </c:pt>
                <c:pt idx="2379">
                  <c:v>85.861490000000003</c:v>
                </c:pt>
                <c:pt idx="2380">
                  <c:v>85.841260000000077</c:v>
                </c:pt>
                <c:pt idx="2381">
                  <c:v>85.820679999999982</c:v>
                </c:pt>
                <c:pt idx="2382">
                  <c:v>85.799930000000003</c:v>
                </c:pt>
                <c:pt idx="2383">
                  <c:v>85.783369999999991</c:v>
                </c:pt>
                <c:pt idx="2384">
                  <c:v>85.770809999999983</c:v>
                </c:pt>
                <c:pt idx="2385">
                  <c:v>85.761570000000006</c:v>
                </c:pt>
                <c:pt idx="2386">
                  <c:v>85.747439999999997</c:v>
                </c:pt>
                <c:pt idx="2387">
                  <c:v>85.728779999999958</c:v>
                </c:pt>
                <c:pt idx="2388">
                  <c:v>85.710650000000058</c:v>
                </c:pt>
                <c:pt idx="2389">
                  <c:v>85.69408</c:v>
                </c:pt>
                <c:pt idx="2390">
                  <c:v>85.675949999999958</c:v>
                </c:pt>
                <c:pt idx="2391">
                  <c:v>85.656759999999949</c:v>
                </c:pt>
                <c:pt idx="2392">
                  <c:v>85.640020000000007</c:v>
                </c:pt>
                <c:pt idx="2393">
                  <c:v>85.623979999999989</c:v>
                </c:pt>
                <c:pt idx="2394">
                  <c:v>85.609160000000003</c:v>
                </c:pt>
                <c:pt idx="2395">
                  <c:v>85.593990000000005</c:v>
                </c:pt>
                <c:pt idx="2396">
                  <c:v>85.574979999999982</c:v>
                </c:pt>
                <c:pt idx="2397">
                  <c:v>85.554230000000004</c:v>
                </c:pt>
                <c:pt idx="2398">
                  <c:v>85.53870999999998</c:v>
                </c:pt>
                <c:pt idx="2399">
                  <c:v>85.522489999999948</c:v>
                </c:pt>
                <c:pt idx="2400">
                  <c:v>85.505579999999981</c:v>
                </c:pt>
                <c:pt idx="2401">
                  <c:v>85.488140000000001</c:v>
                </c:pt>
                <c:pt idx="2402">
                  <c:v>85.472970000000004</c:v>
                </c:pt>
                <c:pt idx="2403">
                  <c:v>85.46111000000009</c:v>
                </c:pt>
                <c:pt idx="2404">
                  <c:v>85.445589999999996</c:v>
                </c:pt>
                <c:pt idx="2405">
                  <c:v>85.428849999999983</c:v>
                </c:pt>
                <c:pt idx="2406">
                  <c:v>85.408969999999997</c:v>
                </c:pt>
                <c:pt idx="2407">
                  <c:v>85.391360000000006</c:v>
                </c:pt>
                <c:pt idx="2408">
                  <c:v>85.372869999999978</c:v>
                </c:pt>
                <c:pt idx="2409">
                  <c:v>85.355959999999982</c:v>
                </c:pt>
                <c:pt idx="2410">
                  <c:v>85.336769999999987</c:v>
                </c:pt>
                <c:pt idx="2411">
                  <c:v>85.315150000000003</c:v>
                </c:pt>
                <c:pt idx="2412">
                  <c:v>85.295270000000002</c:v>
                </c:pt>
                <c:pt idx="2413">
                  <c:v>85.280450000000002</c:v>
                </c:pt>
                <c:pt idx="2414">
                  <c:v>85.263009999999994</c:v>
                </c:pt>
                <c:pt idx="2415">
                  <c:v>85.243650000000059</c:v>
                </c:pt>
                <c:pt idx="2416">
                  <c:v>85.225169999999991</c:v>
                </c:pt>
                <c:pt idx="2417">
                  <c:v>85.209819999999993</c:v>
                </c:pt>
                <c:pt idx="2418">
                  <c:v>85.19117</c:v>
                </c:pt>
                <c:pt idx="2419">
                  <c:v>85.169539999999998</c:v>
                </c:pt>
                <c:pt idx="2420">
                  <c:v>85.151230000000012</c:v>
                </c:pt>
                <c:pt idx="2421">
                  <c:v>85.136240000000001</c:v>
                </c:pt>
                <c:pt idx="2422">
                  <c:v>85.12106</c:v>
                </c:pt>
                <c:pt idx="2423">
                  <c:v>85.103979999999979</c:v>
                </c:pt>
                <c:pt idx="2424">
                  <c:v>85.081999999999994</c:v>
                </c:pt>
                <c:pt idx="2425">
                  <c:v>85.057590000000005</c:v>
                </c:pt>
                <c:pt idx="2426">
                  <c:v>85.036490000000001</c:v>
                </c:pt>
                <c:pt idx="2427">
                  <c:v>85.016090000000005</c:v>
                </c:pt>
                <c:pt idx="2428">
                  <c:v>84.992199999999997</c:v>
                </c:pt>
                <c:pt idx="2429">
                  <c:v>84.971450000000004</c:v>
                </c:pt>
                <c:pt idx="2430">
                  <c:v>84.951740000000001</c:v>
                </c:pt>
                <c:pt idx="2431">
                  <c:v>84.932029999999997</c:v>
                </c:pt>
                <c:pt idx="2432">
                  <c:v>84.913550000000058</c:v>
                </c:pt>
                <c:pt idx="2433">
                  <c:v>84.894189999999995</c:v>
                </c:pt>
                <c:pt idx="2434">
                  <c:v>84.875539999999958</c:v>
                </c:pt>
                <c:pt idx="2435">
                  <c:v>84.857569999999996</c:v>
                </c:pt>
                <c:pt idx="2436">
                  <c:v>84.838220000000007</c:v>
                </c:pt>
                <c:pt idx="2437">
                  <c:v>84.818160000000006</c:v>
                </c:pt>
                <c:pt idx="2438">
                  <c:v>84.799160000000057</c:v>
                </c:pt>
                <c:pt idx="2439">
                  <c:v>84.7791</c:v>
                </c:pt>
                <c:pt idx="2440">
                  <c:v>84.759749999999983</c:v>
                </c:pt>
                <c:pt idx="2441">
                  <c:v>84.738990000000001</c:v>
                </c:pt>
                <c:pt idx="2442">
                  <c:v>84.71755000000006</c:v>
                </c:pt>
                <c:pt idx="2443">
                  <c:v>84.696619999999996</c:v>
                </c:pt>
                <c:pt idx="2444">
                  <c:v>84.676569999999998</c:v>
                </c:pt>
                <c:pt idx="2445">
                  <c:v>84.656339999999958</c:v>
                </c:pt>
                <c:pt idx="2446">
                  <c:v>84.63646</c:v>
                </c:pt>
                <c:pt idx="2447">
                  <c:v>84.616060000000004</c:v>
                </c:pt>
                <c:pt idx="2448">
                  <c:v>84.595129999999997</c:v>
                </c:pt>
                <c:pt idx="2449">
                  <c:v>84.573329999999999</c:v>
                </c:pt>
                <c:pt idx="2450">
                  <c:v>84.55153</c:v>
                </c:pt>
                <c:pt idx="2451">
                  <c:v>84.529910000000001</c:v>
                </c:pt>
                <c:pt idx="2452">
                  <c:v>84.507589999999993</c:v>
                </c:pt>
                <c:pt idx="2453">
                  <c:v>84.48578999999998</c:v>
                </c:pt>
                <c:pt idx="2454">
                  <c:v>84.463300000000004</c:v>
                </c:pt>
                <c:pt idx="2455">
                  <c:v>84.441320000000076</c:v>
                </c:pt>
                <c:pt idx="2456">
                  <c:v>84.419349999999994</c:v>
                </c:pt>
                <c:pt idx="2457">
                  <c:v>84.397030000000001</c:v>
                </c:pt>
                <c:pt idx="2458">
                  <c:v>84.375579999999943</c:v>
                </c:pt>
                <c:pt idx="2459">
                  <c:v>84.352559999999983</c:v>
                </c:pt>
                <c:pt idx="2460">
                  <c:v>84.32814999999998</c:v>
                </c:pt>
                <c:pt idx="2461">
                  <c:v>84.307230000000004</c:v>
                </c:pt>
                <c:pt idx="2462">
                  <c:v>84.284210000000058</c:v>
                </c:pt>
                <c:pt idx="2463">
                  <c:v>84.259969999999996</c:v>
                </c:pt>
                <c:pt idx="2464">
                  <c:v>84.23572999999999</c:v>
                </c:pt>
                <c:pt idx="2465">
                  <c:v>84.212540000000004</c:v>
                </c:pt>
                <c:pt idx="2466">
                  <c:v>84.191260000000057</c:v>
                </c:pt>
                <c:pt idx="2467">
                  <c:v>84.168769999999981</c:v>
                </c:pt>
                <c:pt idx="2468">
                  <c:v>84.146100000000004</c:v>
                </c:pt>
                <c:pt idx="2469">
                  <c:v>84.122899999999959</c:v>
                </c:pt>
                <c:pt idx="2470">
                  <c:v>84.101979999999998</c:v>
                </c:pt>
                <c:pt idx="2471">
                  <c:v>84.079829999999987</c:v>
                </c:pt>
                <c:pt idx="2472">
                  <c:v>84.055769999999981</c:v>
                </c:pt>
                <c:pt idx="2473">
                  <c:v>84.031880000000001</c:v>
                </c:pt>
                <c:pt idx="2474">
                  <c:v>84.008510000000001</c:v>
                </c:pt>
                <c:pt idx="2475">
                  <c:v>83.984449999999995</c:v>
                </c:pt>
                <c:pt idx="2476">
                  <c:v>83.960899999999995</c:v>
                </c:pt>
                <c:pt idx="2477">
                  <c:v>83.936840000000004</c:v>
                </c:pt>
                <c:pt idx="2478">
                  <c:v>83.912250000000057</c:v>
                </c:pt>
                <c:pt idx="2479">
                  <c:v>83.885220000000004</c:v>
                </c:pt>
                <c:pt idx="2480">
                  <c:v>83.860810000000001</c:v>
                </c:pt>
                <c:pt idx="2481">
                  <c:v>83.837090000000003</c:v>
                </c:pt>
                <c:pt idx="2482">
                  <c:v>83.812849999999983</c:v>
                </c:pt>
                <c:pt idx="2483">
                  <c:v>83.788960000000003</c:v>
                </c:pt>
                <c:pt idx="2484">
                  <c:v>83.763149999999996</c:v>
                </c:pt>
                <c:pt idx="2485">
                  <c:v>83.735950000000003</c:v>
                </c:pt>
                <c:pt idx="2486">
                  <c:v>83.709620000000058</c:v>
                </c:pt>
                <c:pt idx="2487">
                  <c:v>83.682239999999979</c:v>
                </c:pt>
                <c:pt idx="2488">
                  <c:v>83.655909999999949</c:v>
                </c:pt>
                <c:pt idx="2489">
                  <c:v>83.631150000000005</c:v>
                </c:pt>
                <c:pt idx="2490">
                  <c:v>83.606039999999979</c:v>
                </c:pt>
                <c:pt idx="2491">
                  <c:v>83.579529999999991</c:v>
                </c:pt>
                <c:pt idx="2492">
                  <c:v>83.552499999999981</c:v>
                </c:pt>
                <c:pt idx="2493">
                  <c:v>83.524779999999978</c:v>
                </c:pt>
                <c:pt idx="2494">
                  <c:v>83.49879</c:v>
                </c:pt>
                <c:pt idx="2495">
                  <c:v>83.470370000000003</c:v>
                </c:pt>
                <c:pt idx="2496">
                  <c:v>83.44212000000006</c:v>
                </c:pt>
                <c:pt idx="2497">
                  <c:v>83.416480000000007</c:v>
                </c:pt>
                <c:pt idx="2498">
                  <c:v>83.39206999999999</c:v>
                </c:pt>
                <c:pt idx="2499">
                  <c:v>83.367310000000003</c:v>
                </c:pt>
                <c:pt idx="2500">
                  <c:v>83.34272</c:v>
                </c:pt>
                <c:pt idx="2501">
                  <c:v>83.317440000000005</c:v>
                </c:pt>
                <c:pt idx="2502">
                  <c:v>83.289709999999999</c:v>
                </c:pt>
                <c:pt idx="2503">
                  <c:v>83.260760000000005</c:v>
                </c:pt>
                <c:pt idx="2504">
                  <c:v>83.237390000000005</c:v>
                </c:pt>
                <c:pt idx="2505">
                  <c:v>83.211240000000075</c:v>
                </c:pt>
                <c:pt idx="2506">
                  <c:v>83.184560000000005</c:v>
                </c:pt>
                <c:pt idx="2507">
                  <c:v>83.15734999999998</c:v>
                </c:pt>
                <c:pt idx="2508">
                  <c:v>83.133809999999983</c:v>
                </c:pt>
                <c:pt idx="2509">
                  <c:v>83.109920000000002</c:v>
                </c:pt>
                <c:pt idx="2510">
                  <c:v>83.078529999999986</c:v>
                </c:pt>
                <c:pt idx="2511">
                  <c:v>83.048190000000005</c:v>
                </c:pt>
                <c:pt idx="2512">
                  <c:v>83.015060000000005</c:v>
                </c:pt>
                <c:pt idx="2513">
                  <c:v>82.983320000000006</c:v>
                </c:pt>
                <c:pt idx="2514">
                  <c:v>82.952110000000005</c:v>
                </c:pt>
                <c:pt idx="2515">
                  <c:v>82.922809999999998</c:v>
                </c:pt>
                <c:pt idx="2516">
                  <c:v>82.893690000000007</c:v>
                </c:pt>
                <c:pt idx="2517">
                  <c:v>82.859679999999983</c:v>
                </c:pt>
                <c:pt idx="2518">
                  <c:v>82.829859999999982</c:v>
                </c:pt>
                <c:pt idx="2519">
                  <c:v>82.801270000000002</c:v>
                </c:pt>
                <c:pt idx="2520">
                  <c:v>82.770399999999981</c:v>
                </c:pt>
                <c:pt idx="2521">
                  <c:v>82.743550000000027</c:v>
                </c:pt>
                <c:pt idx="2522">
                  <c:v>82.716170000000005</c:v>
                </c:pt>
                <c:pt idx="2523">
                  <c:v>82.687389999999979</c:v>
                </c:pt>
                <c:pt idx="2524">
                  <c:v>82.656879999999958</c:v>
                </c:pt>
                <c:pt idx="2525">
                  <c:v>82.625659999999982</c:v>
                </c:pt>
                <c:pt idx="2526">
                  <c:v>82.595670000000013</c:v>
                </c:pt>
                <c:pt idx="2527">
                  <c:v>82.566720000000004</c:v>
                </c:pt>
                <c:pt idx="2528">
                  <c:v>82.539170000000013</c:v>
                </c:pt>
                <c:pt idx="2529">
                  <c:v>82.511270000000025</c:v>
                </c:pt>
                <c:pt idx="2530">
                  <c:v>82.483189999999993</c:v>
                </c:pt>
                <c:pt idx="2531">
                  <c:v>82.449360000000027</c:v>
                </c:pt>
                <c:pt idx="2532">
                  <c:v>82.415009999999995</c:v>
                </c:pt>
                <c:pt idx="2533">
                  <c:v>82.384150000000005</c:v>
                </c:pt>
                <c:pt idx="2534">
                  <c:v>82.353629999999995</c:v>
                </c:pt>
                <c:pt idx="2535">
                  <c:v>82.319970000000012</c:v>
                </c:pt>
                <c:pt idx="2536">
                  <c:v>82.284400000000005</c:v>
                </c:pt>
                <c:pt idx="2537">
                  <c:v>82.251440000000002</c:v>
                </c:pt>
                <c:pt idx="2538">
                  <c:v>82.220399999999998</c:v>
                </c:pt>
                <c:pt idx="2539">
                  <c:v>82.188659999999999</c:v>
                </c:pt>
                <c:pt idx="2540">
                  <c:v>82.153260000000003</c:v>
                </c:pt>
                <c:pt idx="2541">
                  <c:v>82.119429999999994</c:v>
                </c:pt>
                <c:pt idx="2542">
                  <c:v>82.085949999999983</c:v>
                </c:pt>
                <c:pt idx="2543">
                  <c:v>82.052819999999983</c:v>
                </c:pt>
                <c:pt idx="2544">
                  <c:v>82.020729999999986</c:v>
                </c:pt>
                <c:pt idx="2545">
                  <c:v>81.989520000000027</c:v>
                </c:pt>
                <c:pt idx="2546">
                  <c:v>81.956909999999993</c:v>
                </c:pt>
                <c:pt idx="2547">
                  <c:v>81.921510000000026</c:v>
                </c:pt>
                <c:pt idx="2548">
                  <c:v>81.882969999999986</c:v>
                </c:pt>
                <c:pt idx="2549">
                  <c:v>81.852279999999979</c:v>
                </c:pt>
                <c:pt idx="2550">
                  <c:v>81.820369999999983</c:v>
                </c:pt>
                <c:pt idx="2551">
                  <c:v>81.787409999999994</c:v>
                </c:pt>
                <c:pt idx="2552">
                  <c:v>81.752009999999999</c:v>
                </c:pt>
                <c:pt idx="2553">
                  <c:v>81.718530000000001</c:v>
                </c:pt>
                <c:pt idx="2554">
                  <c:v>81.684879999999978</c:v>
                </c:pt>
                <c:pt idx="2555">
                  <c:v>81.648250000000004</c:v>
                </c:pt>
                <c:pt idx="2556">
                  <c:v>81.613029999999995</c:v>
                </c:pt>
                <c:pt idx="2557">
                  <c:v>81.575189999999978</c:v>
                </c:pt>
                <c:pt idx="2558">
                  <c:v>81.538389999999978</c:v>
                </c:pt>
                <c:pt idx="2559">
                  <c:v>81.503869999999992</c:v>
                </c:pt>
                <c:pt idx="2560">
                  <c:v>81.470039999999983</c:v>
                </c:pt>
                <c:pt idx="2561">
                  <c:v>81.434110000000075</c:v>
                </c:pt>
                <c:pt idx="2562">
                  <c:v>81.398539999999983</c:v>
                </c:pt>
                <c:pt idx="2563">
                  <c:v>81.362269999999995</c:v>
                </c:pt>
                <c:pt idx="2564">
                  <c:v>81.326520000000002</c:v>
                </c:pt>
                <c:pt idx="2565">
                  <c:v>81.290600000000026</c:v>
                </c:pt>
                <c:pt idx="2566">
                  <c:v>81.249970000000005</c:v>
                </c:pt>
                <c:pt idx="2567">
                  <c:v>81.211430000000007</c:v>
                </c:pt>
                <c:pt idx="2568">
                  <c:v>81.174459999999982</c:v>
                </c:pt>
                <c:pt idx="2569">
                  <c:v>81.138889999999989</c:v>
                </c:pt>
                <c:pt idx="2570">
                  <c:v>81.101739999999978</c:v>
                </c:pt>
                <c:pt idx="2571">
                  <c:v>81.065989999999999</c:v>
                </c:pt>
                <c:pt idx="2572">
                  <c:v>81.026409999999998</c:v>
                </c:pt>
                <c:pt idx="2573">
                  <c:v>80.987350000000006</c:v>
                </c:pt>
                <c:pt idx="2574">
                  <c:v>80.949160000000077</c:v>
                </c:pt>
                <c:pt idx="2575">
                  <c:v>80.912020000000027</c:v>
                </c:pt>
                <c:pt idx="2576">
                  <c:v>80.873649999999998</c:v>
                </c:pt>
                <c:pt idx="2577">
                  <c:v>80.83511</c:v>
                </c:pt>
                <c:pt idx="2578">
                  <c:v>80.796049999999994</c:v>
                </c:pt>
                <c:pt idx="2579">
                  <c:v>80.755600000000001</c:v>
                </c:pt>
                <c:pt idx="2580">
                  <c:v>80.717930000000024</c:v>
                </c:pt>
                <c:pt idx="2581">
                  <c:v>80.681309999999982</c:v>
                </c:pt>
                <c:pt idx="2582">
                  <c:v>80.641900000000007</c:v>
                </c:pt>
                <c:pt idx="2583">
                  <c:v>80.601619999999997</c:v>
                </c:pt>
                <c:pt idx="2584">
                  <c:v>80.560810000000004</c:v>
                </c:pt>
                <c:pt idx="2585">
                  <c:v>80.522269999999992</c:v>
                </c:pt>
                <c:pt idx="2586">
                  <c:v>80.481820000000027</c:v>
                </c:pt>
                <c:pt idx="2587">
                  <c:v>80.442580000000007</c:v>
                </c:pt>
                <c:pt idx="2588">
                  <c:v>80.398809999999983</c:v>
                </c:pt>
                <c:pt idx="2589">
                  <c:v>80.36045</c:v>
                </c:pt>
                <c:pt idx="2590">
                  <c:v>80.318769999999986</c:v>
                </c:pt>
                <c:pt idx="2591">
                  <c:v>80.276569999999992</c:v>
                </c:pt>
                <c:pt idx="2592">
                  <c:v>80.235759999999999</c:v>
                </c:pt>
                <c:pt idx="2593">
                  <c:v>80.195829999999987</c:v>
                </c:pt>
                <c:pt idx="2594">
                  <c:v>80.159039999999948</c:v>
                </c:pt>
                <c:pt idx="2595">
                  <c:v>80.125379999999907</c:v>
                </c:pt>
                <c:pt idx="2596">
                  <c:v>80.084400000000002</c:v>
                </c:pt>
                <c:pt idx="2597">
                  <c:v>80.038889999999981</c:v>
                </c:pt>
                <c:pt idx="2598">
                  <c:v>79.99616000000006</c:v>
                </c:pt>
                <c:pt idx="2599">
                  <c:v>79.95693</c:v>
                </c:pt>
                <c:pt idx="2600">
                  <c:v>79.92013</c:v>
                </c:pt>
                <c:pt idx="2601">
                  <c:v>79.878279999999947</c:v>
                </c:pt>
                <c:pt idx="2602">
                  <c:v>79.831720000000004</c:v>
                </c:pt>
                <c:pt idx="2603">
                  <c:v>79.785160000000005</c:v>
                </c:pt>
                <c:pt idx="2604">
                  <c:v>79.739130000000003</c:v>
                </c:pt>
                <c:pt idx="2605">
                  <c:v>79.694479999999999</c:v>
                </c:pt>
                <c:pt idx="2606">
                  <c:v>79.64949</c:v>
                </c:pt>
                <c:pt idx="2607">
                  <c:v>79.603279999999998</c:v>
                </c:pt>
                <c:pt idx="2608">
                  <c:v>79.558469999999986</c:v>
                </c:pt>
                <c:pt idx="2609">
                  <c:v>79.513300000000001</c:v>
                </c:pt>
                <c:pt idx="2610">
                  <c:v>79.467789999999994</c:v>
                </c:pt>
                <c:pt idx="2611">
                  <c:v>79.422969999999992</c:v>
                </c:pt>
                <c:pt idx="2612">
                  <c:v>79.379029999999986</c:v>
                </c:pt>
                <c:pt idx="2613">
                  <c:v>79.333690000000004</c:v>
                </c:pt>
                <c:pt idx="2614">
                  <c:v>79.28783</c:v>
                </c:pt>
                <c:pt idx="2615">
                  <c:v>79.244060000000076</c:v>
                </c:pt>
                <c:pt idx="2616">
                  <c:v>79.202200000000005</c:v>
                </c:pt>
                <c:pt idx="2617">
                  <c:v>79.16034999999998</c:v>
                </c:pt>
                <c:pt idx="2618">
                  <c:v>79.116759999999999</c:v>
                </c:pt>
                <c:pt idx="2619">
                  <c:v>79.072289999999981</c:v>
                </c:pt>
                <c:pt idx="2620">
                  <c:v>79.027299999999997</c:v>
                </c:pt>
                <c:pt idx="2621">
                  <c:v>78.981610000000074</c:v>
                </c:pt>
                <c:pt idx="2622">
                  <c:v>78.934700000000007</c:v>
                </c:pt>
                <c:pt idx="2623">
                  <c:v>78.887620000000027</c:v>
                </c:pt>
                <c:pt idx="2624">
                  <c:v>78.840540000000004</c:v>
                </c:pt>
                <c:pt idx="2625">
                  <c:v>78.793279999999996</c:v>
                </c:pt>
                <c:pt idx="2626">
                  <c:v>78.745850000000004</c:v>
                </c:pt>
                <c:pt idx="2627">
                  <c:v>78.697019999999995</c:v>
                </c:pt>
                <c:pt idx="2628">
                  <c:v>78.648539999999983</c:v>
                </c:pt>
                <c:pt idx="2629">
                  <c:v>78.600589999999983</c:v>
                </c:pt>
                <c:pt idx="2630">
                  <c:v>78.551240000000007</c:v>
                </c:pt>
                <c:pt idx="2631">
                  <c:v>78.50206</c:v>
                </c:pt>
                <c:pt idx="2632">
                  <c:v>78.452359999999999</c:v>
                </c:pt>
                <c:pt idx="2633">
                  <c:v>78.402839999999998</c:v>
                </c:pt>
                <c:pt idx="2634">
                  <c:v>78.353489999999979</c:v>
                </c:pt>
                <c:pt idx="2635">
                  <c:v>78.303619999999995</c:v>
                </c:pt>
                <c:pt idx="2636">
                  <c:v>78.25548999999998</c:v>
                </c:pt>
                <c:pt idx="2637">
                  <c:v>78.208579999999998</c:v>
                </c:pt>
                <c:pt idx="2638">
                  <c:v>78.162019999999998</c:v>
                </c:pt>
                <c:pt idx="2639">
                  <c:v>78.114059999999995</c:v>
                </c:pt>
                <c:pt idx="2640">
                  <c:v>78.063839999999999</c:v>
                </c:pt>
                <c:pt idx="2641">
                  <c:v>78.014140000000026</c:v>
                </c:pt>
                <c:pt idx="2642">
                  <c:v>77.964970000000022</c:v>
                </c:pt>
                <c:pt idx="2643">
                  <c:v>77.914739999999995</c:v>
                </c:pt>
                <c:pt idx="2644">
                  <c:v>77.862779999999958</c:v>
                </c:pt>
                <c:pt idx="2645">
                  <c:v>77.810990000000004</c:v>
                </c:pt>
                <c:pt idx="2646">
                  <c:v>77.758669999999995</c:v>
                </c:pt>
                <c:pt idx="2647">
                  <c:v>77.705659999999995</c:v>
                </c:pt>
                <c:pt idx="2648">
                  <c:v>77.651079999999979</c:v>
                </c:pt>
                <c:pt idx="2649">
                  <c:v>77.593190000000007</c:v>
                </c:pt>
                <c:pt idx="2650">
                  <c:v>77.535809999999998</c:v>
                </c:pt>
                <c:pt idx="2651">
                  <c:v>77.480360000000005</c:v>
                </c:pt>
                <c:pt idx="2652">
                  <c:v>77.430490000000006</c:v>
                </c:pt>
                <c:pt idx="2653">
                  <c:v>77.381829999999994</c:v>
                </c:pt>
                <c:pt idx="2654">
                  <c:v>77.336150000000004</c:v>
                </c:pt>
                <c:pt idx="2655">
                  <c:v>77.287319999999994</c:v>
                </c:pt>
                <c:pt idx="2656">
                  <c:v>77.235529999999997</c:v>
                </c:pt>
                <c:pt idx="2657">
                  <c:v>77.18286999999998</c:v>
                </c:pt>
                <c:pt idx="2658">
                  <c:v>77.126539999999949</c:v>
                </c:pt>
                <c:pt idx="2659">
                  <c:v>77.06917</c:v>
                </c:pt>
                <c:pt idx="2660">
                  <c:v>77.013369999999995</c:v>
                </c:pt>
                <c:pt idx="2661">
                  <c:v>76.958439999999982</c:v>
                </c:pt>
                <c:pt idx="2662">
                  <c:v>76.902289999999994</c:v>
                </c:pt>
                <c:pt idx="2663">
                  <c:v>76.847359999999995</c:v>
                </c:pt>
                <c:pt idx="2664">
                  <c:v>76.792420000000007</c:v>
                </c:pt>
                <c:pt idx="2665">
                  <c:v>76.735929999999996</c:v>
                </c:pt>
                <c:pt idx="2666">
                  <c:v>76.677509999999998</c:v>
                </c:pt>
                <c:pt idx="2667">
                  <c:v>76.623799999999989</c:v>
                </c:pt>
                <c:pt idx="2668">
                  <c:v>76.569909999999993</c:v>
                </c:pt>
                <c:pt idx="2669">
                  <c:v>76.513760000000005</c:v>
                </c:pt>
                <c:pt idx="2670">
                  <c:v>76.461620000000082</c:v>
                </c:pt>
                <c:pt idx="2671">
                  <c:v>76.406000000000006</c:v>
                </c:pt>
                <c:pt idx="2672">
                  <c:v>76.349149999999995</c:v>
                </c:pt>
                <c:pt idx="2673">
                  <c:v>76.288640000000001</c:v>
                </c:pt>
                <c:pt idx="2674">
                  <c:v>76.23057</c:v>
                </c:pt>
                <c:pt idx="2675">
                  <c:v>76.171099999999981</c:v>
                </c:pt>
                <c:pt idx="2676">
                  <c:v>76.110939999999999</c:v>
                </c:pt>
                <c:pt idx="2677">
                  <c:v>76.055660000000003</c:v>
                </c:pt>
                <c:pt idx="2678">
                  <c:v>76.002479999999949</c:v>
                </c:pt>
                <c:pt idx="2679">
                  <c:v>75.945630000000023</c:v>
                </c:pt>
                <c:pt idx="2680">
                  <c:v>75.889650000000003</c:v>
                </c:pt>
                <c:pt idx="2681">
                  <c:v>75.833500000000001</c:v>
                </c:pt>
                <c:pt idx="2682">
                  <c:v>75.774729999999991</c:v>
                </c:pt>
                <c:pt idx="2683">
                  <c:v>75.713179999999994</c:v>
                </c:pt>
                <c:pt idx="2684">
                  <c:v>75.652669999999986</c:v>
                </c:pt>
                <c:pt idx="2685">
                  <c:v>75.593379999999982</c:v>
                </c:pt>
                <c:pt idx="2686">
                  <c:v>75.532690000000002</c:v>
                </c:pt>
                <c:pt idx="2687">
                  <c:v>75.475499999999982</c:v>
                </c:pt>
                <c:pt idx="2688">
                  <c:v>75.421090000000007</c:v>
                </c:pt>
                <c:pt idx="2689">
                  <c:v>75.357960000000006</c:v>
                </c:pt>
                <c:pt idx="2690">
                  <c:v>75.293620000000075</c:v>
                </c:pt>
                <c:pt idx="2691">
                  <c:v>75.234499999999997</c:v>
                </c:pt>
                <c:pt idx="2692">
                  <c:v>75.174509999999998</c:v>
                </c:pt>
                <c:pt idx="2693">
                  <c:v>75.111909999999995</c:v>
                </c:pt>
                <c:pt idx="2694">
                  <c:v>75.049480000000003</c:v>
                </c:pt>
                <c:pt idx="2695">
                  <c:v>74.988100000000003</c:v>
                </c:pt>
                <c:pt idx="2696">
                  <c:v>74.923050000000003</c:v>
                </c:pt>
                <c:pt idx="2697">
                  <c:v>74.859929999999991</c:v>
                </c:pt>
                <c:pt idx="2698">
                  <c:v>74.795580000000001</c:v>
                </c:pt>
                <c:pt idx="2699">
                  <c:v>74.736289999999997</c:v>
                </c:pt>
                <c:pt idx="2700">
                  <c:v>74.678219999999982</c:v>
                </c:pt>
                <c:pt idx="2701">
                  <c:v>74.615620000000007</c:v>
                </c:pt>
                <c:pt idx="2702">
                  <c:v>74.552669999999992</c:v>
                </c:pt>
                <c:pt idx="2703">
                  <c:v>74.487970000000004</c:v>
                </c:pt>
                <c:pt idx="2704">
                  <c:v>74.423969999999997</c:v>
                </c:pt>
                <c:pt idx="2705">
                  <c:v>74.360150000000004</c:v>
                </c:pt>
                <c:pt idx="2706">
                  <c:v>74.295630000000003</c:v>
                </c:pt>
                <c:pt idx="2707">
                  <c:v>74.229190000000003</c:v>
                </c:pt>
                <c:pt idx="2708">
                  <c:v>74.1631</c:v>
                </c:pt>
                <c:pt idx="2709">
                  <c:v>74.095609999999994</c:v>
                </c:pt>
                <c:pt idx="2710">
                  <c:v>74.033530000000013</c:v>
                </c:pt>
                <c:pt idx="2711">
                  <c:v>73.967970000000022</c:v>
                </c:pt>
                <c:pt idx="2712">
                  <c:v>73.903270000000006</c:v>
                </c:pt>
                <c:pt idx="2713">
                  <c:v>73.841189999999997</c:v>
                </c:pt>
                <c:pt idx="2714">
                  <c:v>73.776150000000001</c:v>
                </c:pt>
                <c:pt idx="2715">
                  <c:v>73.712670000000003</c:v>
                </c:pt>
                <c:pt idx="2716">
                  <c:v>73.65058999999998</c:v>
                </c:pt>
                <c:pt idx="2717">
                  <c:v>73.586769999999987</c:v>
                </c:pt>
                <c:pt idx="2718">
                  <c:v>73.51858</c:v>
                </c:pt>
                <c:pt idx="2719">
                  <c:v>73.450230000000005</c:v>
                </c:pt>
                <c:pt idx="2720">
                  <c:v>73.37994999999998</c:v>
                </c:pt>
                <c:pt idx="2721">
                  <c:v>73.308109999999999</c:v>
                </c:pt>
                <c:pt idx="2722">
                  <c:v>73.240449999999996</c:v>
                </c:pt>
                <c:pt idx="2723">
                  <c:v>73.174879999999959</c:v>
                </c:pt>
                <c:pt idx="2724">
                  <c:v>73.104950000000002</c:v>
                </c:pt>
                <c:pt idx="2725">
                  <c:v>73.031540000000007</c:v>
                </c:pt>
                <c:pt idx="2726">
                  <c:v>72.958650000000006</c:v>
                </c:pt>
                <c:pt idx="2727">
                  <c:v>72.890289999999993</c:v>
                </c:pt>
                <c:pt idx="2728">
                  <c:v>72.828379999999896</c:v>
                </c:pt>
                <c:pt idx="2729">
                  <c:v>72.766130000000004</c:v>
                </c:pt>
                <c:pt idx="2730">
                  <c:v>72.701779999999999</c:v>
                </c:pt>
                <c:pt idx="2731">
                  <c:v>72.638660000000002</c:v>
                </c:pt>
                <c:pt idx="2732">
                  <c:v>72.572559999999982</c:v>
                </c:pt>
                <c:pt idx="2733">
                  <c:v>72.499849999999995</c:v>
                </c:pt>
                <c:pt idx="2734">
                  <c:v>72.427480000000003</c:v>
                </c:pt>
                <c:pt idx="2735">
                  <c:v>72.361040000000003</c:v>
                </c:pt>
                <c:pt idx="2736">
                  <c:v>72.297740000000005</c:v>
                </c:pt>
                <c:pt idx="2737">
                  <c:v>72.228160000000003</c:v>
                </c:pt>
                <c:pt idx="2738">
                  <c:v>72.156489999999948</c:v>
                </c:pt>
                <c:pt idx="2739">
                  <c:v>72.084120000000027</c:v>
                </c:pt>
                <c:pt idx="2740">
                  <c:v>72.018209999999996</c:v>
                </c:pt>
                <c:pt idx="2741">
                  <c:v>71.953680000000006</c:v>
                </c:pt>
                <c:pt idx="2742">
                  <c:v>71.884979999999999</c:v>
                </c:pt>
                <c:pt idx="2743">
                  <c:v>71.814350000000005</c:v>
                </c:pt>
                <c:pt idx="2744">
                  <c:v>71.745650000000026</c:v>
                </c:pt>
                <c:pt idx="2745">
                  <c:v>71.67780999999998</c:v>
                </c:pt>
                <c:pt idx="2746">
                  <c:v>71.607889999999998</c:v>
                </c:pt>
                <c:pt idx="2747">
                  <c:v>71.535690000000002</c:v>
                </c:pt>
                <c:pt idx="2748">
                  <c:v>71.464200000000091</c:v>
                </c:pt>
                <c:pt idx="2749">
                  <c:v>71.390429999999995</c:v>
                </c:pt>
                <c:pt idx="2750">
                  <c:v>71.315449999999998</c:v>
                </c:pt>
                <c:pt idx="2751">
                  <c:v>71.240989999999996</c:v>
                </c:pt>
                <c:pt idx="2752">
                  <c:v>71.168969999999987</c:v>
                </c:pt>
                <c:pt idx="2753">
                  <c:v>71.097820000000027</c:v>
                </c:pt>
                <c:pt idx="2754">
                  <c:v>71.026150000000001</c:v>
                </c:pt>
                <c:pt idx="2755">
                  <c:v>70.955000000000013</c:v>
                </c:pt>
                <c:pt idx="2756">
                  <c:v>70.883160000000004</c:v>
                </c:pt>
                <c:pt idx="2757">
                  <c:v>70.811660000000074</c:v>
                </c:pt>
                <c:pt idx="2758">
                  <c:v>70.738939999999999</c:v>
                </c:pt>
                <c:pt idx="2759">
                  <c:v>70.666219999999996</c:v>
                </c:pt>
                <c:pt idx="2760">
                  <c:v>70.592290000000006</c:v>
                </c:pt>
                <c:pt idx="2761">
                  <c:v>70.518349999999998</c:v>
                </c:pt>
                <c:pt idx="2762">
                  <c:v>70.445279999999997</c:v>
                </c:pt>
                <c:pt idx="2763">
                  <c:v>70.371690000000001</c:v>
                </c:pt>
                <c:pt idx="2764">
                  <c:v>70.296710000000004</c:v>
                </c:pt>
                <c:pt idx="2765">
                  <c:v>70.221379999999982</c:v>
                </c:pt>
                <c:pt idx="2766">
                  <c:v>70.148139999999998</c:v>
                </c:pt>
                <c:pt idx="2767">
                  <c:v>70.075069999999982</c:v>
                </c:pt>
                <c:pt idx="2768">
                  <c:v>69.999039999999994</c:v>
                </c:pt>
                <c:pt idx="2769">
                  <c:v>69.923010000000005</c:v>
                </c:pt>
                <c:pt idx="2770">
                  <c:v>69.849599999999995</c:v>
                </c:pt>
                <c:pt idx="2771">
                  <c:v>69.775479999999988</c:v>
                </c:pt>
                <c:pt idx="2772">
                  <c:v>69.69892999999999</c:v>
                </c:pt>
                <c:pt idx="2773">
                  <c:v>69.623599999999982</c:v>
                </c:pt>
                <c:pt idx="2774">
                  <c:v>69.549310000000006</c:v>
                </c:pt>
                <c:pt idx="2775">
                  <c:v>69.473799999999983</c:v>
                </c:pt>
                <c:pt idx="2776">
                  <c:v>69.397769999999994</c:v>
                </c:pt>
                <c:pt idx="2777">
                  <c:v>69.322789999999941</c:v>
                </c:pt>
                <c:pt idx="2778">
                  <c:v>69.247460000000075</c:v>
                </c:pt>
                <c:pt idx="2779">
                  <c:v>69.171769999999981</c:v>
                </c:pt>
                <c:pt idx="2780">
                  <c:v>69.09487</c:v>
                </c:pt>
                <c:pt idx="2781">
                  <c:v>69.017970000000005</c:v>
                </c:pt>
                <c:pt idx="2782">
                  <c:v>68.940540000000027</c:v>
                </c:pt>
                <c:pt idx="2783">
                  <c:v>68.8626</c:v>
                </c:pt>
                <c:pt idx="2784">
                  <c:v>68.785339999999948</c:v>
                </c:pt>
                <c:pt idx="2785">
                  <c:v>68.706700000000012</c:v>
                </c:pt>
                <c:pt idx="2786">
                  <c:v>68.626309999999989</c:v>
                </c:pt>
                <c:pt idx="2787">
                  <c:v>68.547309999999996</c:v>
                </c:pt>
                <c:pt idx="2788">
                  <c:v>68.468140000000005</c:v>
                </c:pt>
                <c:pt idx="2789">
                  <c:v>68.388629999999992</c:v>
                </c:pt>
                <c:pt idx="2790">
                  <c:v>68.309460000000001</c:v>
                </c:pt>
                <c:pt idx="2791">
                  <c:v>68.229770000000002</c:v>
                </c:pt>
                <c:pt idx="2792">
                  <c:v>68.150939999999949</c:v>
                </c:pt>
                <c:pt idx="2793">
                  <c:v>68.071779999999947</c:v>
                </c:pt>
                <c:pt idx="2794">
                  <c:v>67.992610000000056</c:v>
                </c:pt>
                <c:pt idx="2795">
                  <c:v>67.912040000000005</c:v>
                </c:pt>
                <c:pt idx="2796">
                  <c:v>67.831999999999994</c:v>
                </c:pt>
                <c:pt idx="2797">
                  <c:v>67.752129999999994</c:v>
                </c:pt>
                <c:pt idx="2798">
                  <c:v>67.672439999999895</c:v>
                </c:pt>
                <c:pt idx="2799">
                  <c:v>67.591350000000006</c:v>
                </c:pt>
                <c:pt idx="2800">
                  <c:v>67.510440000000003</c:v>
                </c:pt>
                <c:pt idx="2801">
                  <c:v>67.430049999999994</c:v>
                </c:pt>
                <c:pt idx="2802">
                  <c:v>67.34984</c:v>
                </c:pt>
                <c:pt idx="2803">
                  <c:v>67.269270000000006</c:v>
                </c:pt>
                <c:pt idx="2804">
                  <c:v>67.187659999999994</c:v>
                </c:pt>
                <c:pt idx="2805">
                  <c:v>67.10499999999999</c:v>
                </c:pt>
                <c:pt idx="2806">
                  <c:v>67.022699999999986</c:v>
                </c:pt>
                <c:pt idx="2807">
                  <c:v>66.938820000000007</c:v>
                </c:pt>
                <c:pt idx="2808">
                  <c:v>66.857560000000007</c:v>
                </c:pt>
                <c:pt idx="2809">
                  <c:v>66.775069999999999</c:v>
                </c:pt>
                <c:pt idx="2810">
                  <c:v>66.691199999999995</c:v>
                </c:pt>
                <c:pt idx="2811">
                  <c:v>66.60696999999999</c:v>
                </c:pt>
                <c:pt idx="2812">
                  <c:v>66.523789999999948</c:v>
                </c:pt>
                <c:pt idx="2813">
                  <c:v>66.441660000000098</c:v>
                </c:pt>
                <c:pt idx="2814">
                  <c:v>66.359169999999992</c:v>
                </c:pt>
                <c:pt idx="2815">
                  <c:v>66.274950000000004</c:v>
                </c:pt>
                <c:pt idx="2816">
                  <c:v>66.191590000000005</c:v>
                </c:pt>
                <c:pt idx="2817">
                  <c:v>66.108759999999947</c:v>
                </c:pt>
                <c:pt idx="2818">
                  <c:v>66.024879999999982</c:v>
                </c:pt>
                <c:pt idx="2819">
                  <c:v>65.938910000000007</c:v>
                </c:pt>
                <c:pt idx="2820">
                  <c:v>65.851900000000001</c:v>
                </c:pt>
                <c:pt idx="2821">
                  <c:v>65.766800000000003</c:v>
                </c:pt>
                <c:pt idx="2822">
                  <c:v>65.682399999999959</c:v>
                </c:pt>
                <c:pt idx="2823">
                  <c:v>65.598519999999994</c:v>
                </c:pt>
                <c:pt idx="2824">
                  <c:v>65.516040000000004</c:v>
                </c:pt>
                <c:pt idx="2825">
                  <c:v>65.431990000000027</c:v>
                </c:pt>
                <c:pt idx="2826">
                  <c:v>65.345839999999981</c:v>
                </c:pt>
                <c:pt idx="2827">
                  <c:v>65.259349999999998</c:v>
                </c:pt>
                <c:pt idx="2828">
                  <c:v>65.17319999999998</c:v>
                </c:pt>
                <c:pt idx="2829">
                  <c:v>65.086359999999999</c:v>
                </c:pt>
                <c:pt idx="2830">
                  <c:v>64.999870000000001</c:v>
                </c:pt>
                <c:pt idx="2831">
                  <c:v>64.913200000000074</c:v>
                </c:pt>
                <c:pt idx="2832">
                  <c:v>64.826189999999983</c:v>
                </c:pt>
                <c:pt idx="2833">
                  <c:v>64.737080000000006</c:v>
                </c:pt>
                <c:pt idx="2834">
                  <c:v>64.648139999999998</c:v>
                </c:pt>
                <c:pt idx="2835">
                  <c:v>64.559029999999993</c:v>
                </c:pt>
                <c:pt idx="2836">
                  <c:v>64.471140000000005</c:v>
                </c:pt>
                <c:pt idx="2837">
                  <c:v>64.384130000000013</c:v>
                </c:pt>
                <c:pt idx="2838">
                  <c:v>64.296239999999997</c:v>
                </c:pt>
                <c:pt idx="2839">
                  <c:v>64.206959999999995</c:v>
                </c:pt>
                <c:pt idx="2840">
                  <c:v>64.117850000000004</c:v>
                </c:pt>
                <c:pt idx="2841">
                  <c:v>64.028389999999959</c:v>
                </c:pt>
                <c:pt idx="2842">
                  <c:v>63.938760000000002</c:v>
                </c:pt>
                <c:pt idx="2843">
                  <c:v>63.850349999999999</c:v>
                </c:pt>
                <c:pt idx="2844">
                  <c:v>63.760890000000003</c:v>
                </c:pt>
                <c:pt idx="2845">
                  <c:v>63.671260000000004</c:v>
                </c:pt>
                <c:pt idx="2846">
                  <c:v>63.581270000000004</c:v>
                </c:pt>
                <c:pt idx="2847">
                  <c:v>63.492340000000013</c:v>
                </c:pt>
                <c:pt idx="2848">
                  <c:v>63.40654</c:v>
                </c:pt>
                <c:pt idx="2849">
                  <c:v>63.319699999999997</c:v>
                </c:pt>
                <c:pt idx="2850">
                  <c:v>63.230590000000028</c:v>
                </c:pt>
                <c:pt idx="2851">
                  <c:v>63.139390000000013</c:v>
                </c:pt>
                <c:pt idx="2852">
                  <c:v>63.045400000000001</c:v>
                </c:pt>
                <c:pt idx="2853">
                  <c:v>62.953330000000001</c:v>
                </c:pt>
                <c:pt idx="2854">
                  <c:v>62.859340000000003</c:v>
                </c:pt>
                <c:pt idx="2855">
                  <c:v>62.766220000000011</c:v>
                </c:pt>
                <c:pt idx="2856">
                  <c:v>62.673970000000011</c:v>
                </c:pt>
                <c:pt idx="2857">
                  <c:v>62.582590000000003</c:v>
                </c:pt>
                <c:pt idx="2858">
                  <c:v>62.491910000000011</c:v>
                </c:pt>
                <c:pt idx="2859">
                  <c:v>62.399840000000005</c:v>
                </c:pt>
                <c:pt idx="2860">
                  <c:v>62.307940000000002</c:v>
                </c:pt>
                <c:pt idx="2861">
                  <c:v>62.215870000000002</c:v>
                </c:pt>
                <c:pt idx="2862">
                  <c:v>62.124490000000002</c:v>
                </c:pt>
                <c:pt idx="2863">
                  <c:v>62.032420000000002</c:v>
                </c:pt>
                <c:pt idx="2864">
                  <c:v>61.938770000000012</c:v>
                </c:pt>
                <c:pt idx="2865">
                  <c:v>61.843209999999999</c:v>
                </c:pt>
                <c:pt idx="2866">
                  <c:v>61.747480000000003</c:v>
                </c:pt>
                <c:pt idx="2867">
                  <c:v>61.651389999999999</c:v>
                </c:pt>
                <c:pt idx="2868">
                  <c:v>61.557229999999997</c:v>
                </c:pt>
                <c:pt idx="2869">
                  <c:v>61.462890000000002</c:v>
                </c:pt>
                <c:pt idx="2870">
                  <c:v>61.371340000000004</c:v>
                </c:pt>
                <c:pt idx="2871">
                  <c:v>61.277170000000012</c:v>
                </c:pt>
                <c:pt idx="2872">
                  <c:v>61.183530000000012</c:v>
                </c:pt>
                <c:pt idx="2873">
                  <c:v>61.088840000000005</c:v>
                </c:pt>
                <c:pt idx="2874">
                  <c:v>60.994150000000012</c:v>
                </c:pt>
                <c:pt idx="2875">
                  <c:v>60.900680000000001</c:v>
                </c:pt>
                <c:pt idx="2876">
                  <c:v>60.807740000000003</c:v>
                </c:pt>
                <c:pt idx="2877">
                  <c:v>60.714089999999999</c:v>
                </c:pt>
                <c:pt idx="2878">
                  <c:v>60.619930000000011</c:v>
                </c:pt>
                <c:pt idx="2879">
                  <c:v>60.52559000000003</c:v>
                </c:pt>
                <c:pt idx="2880">
                  <c:v>60.431420000000003</c:v>
                </c:pt>
                <c:pt idx="2881">
                  <c:v>60.337079999999993</c:v>
                </c:pt>
                <c:pt idx="2882">
                  <c:v>60.238550000000039</c:v>
                </c:pt>
                <c:pt idx="2883">
                  <c:v>60.140900000000002</c:v>
                </c:pt>
                <c:pt idx="2884">
                  <c:v>60.041849999999997</c:v>
                </c:pt>
                <c:pt idx="2885">
                  <c:v>59.942980000000006</c:v>
                </c:pt>
                <c:pt idx="2886">
                  <c:v>59.842180000000006</c:v>
                </c:pt>
                <c:pt idx="2887">
                  <c:v>59.741040000000005</c:v>
                </c:pt>
                <c:pt idx="2888">
                  <c:v>59.643390000000011</c:v>
                </c:pt>
                <c:pt idx="2889">
                  <c:v>59.54242</c:v>
                </c:pt>
                <c:pt idx="2890">
                  <c:v>59.442680000000003</c:v>
                </c:pt>
                <c:pt idx="2891">
                  <c:v>59.347120000000004</c:v>
                </c:pt>
                <c:pt idx="2892">
                  <c:v>59.254689999999997</c:v>
                </c:pt>
                <c:pt idx="2893">
                  <c:v>59.163140000000013</c:v>
                </c:pt>
                <c:pt idx="2894">
                  <c:v>59.068280000000001</c:v>
                </c:pt>
                <c:pt idx="2895">
                  <c:v>58.969750000000012</c:v>
                </c:pt>
                <c:pt idx="2896">
                  <c:v>58.870879999999993</c:v>
                </c:pt>
                <c:pt idx="2897">
                  <c:v>58.773920000000011</c:v>
                </c:pt>
                <c:pt idx="2898">
                  <c:v>58.676790000000011</c:v>
                </c:pt>
                <c:pt idx="2899">
                  <c:v>58.575480000000006</c:v>
                </c:pt>
                <c:pt idx="2900">
                  <c:v>58.473460000000003</c:v>
                </c:pt>
                <c:pt idx="2901">
                  <c:v>58.373720000000006</c:v>
                </c:pt>
                <c:pt idx="2902">
                  <c:v>58.275370000000038</c:v>
                </c:pt>
                <c:pt idx="2903">
                  <c:v>58.175450000000012</c:v>
                </c:pt>
                <c:pt idx="2904">
                  <c:v>58.068720000000013</c:v>
                </c:pt>
                <c:pt idx="2905">
                  <c:v>57.97316</c:v>
                </c:pt>
                <c:pt idx="2906">
                  <c:v>57.877079999999999</c:v>
                </c:pt>
                <c:pt idx="2907">
                  <c:v>57.778200000000012</c:v>
                </c:pt>
                <c:pt idx="2908">
                  <c:v>57.678110000000039</c:v>
                </c:pt>
                <c:pt idx="2909">
                  <c:v>57.58325</c:v>
                </c:pt>
                <c:pt idx="2910">
                  <c:v>57.481580000000001</c:v>
                </c:pt>
                <c:pt idx="2911">
                  <c:v>57.380269999999996</c:v>
                </c:pt>
                <c:pt idx="2912">
                  <c:v>57.279120000000013</c:v>
                </c:pt>
                <c:pt idx="2913">
                  <c:v>57.176940000000002</c:v>
                </c:pt>
                <c:pt idx="2914">
                  <c:v>57.075970000000012</c:v>
                </c:pt>
                <c:pt idx="2915">
                  <c:v>56.975350000000013</c:v>
                </c:pt>
                <c:pt idx="2916">
                  <c:v>56.876300000000001</c:v>
                </c:pt>
                <c:pt idx="2917">
                  <c:v>56.776210000000013</c:v>
                </c:pt>
                <c:pt idx="2918">
                  <c:v>56.676290000000002</c:v>
                </c:pt>
                <c:pt idx="2919">
                  <c:v>56.575840000000007</c:v>
                </c:pt>
                <c:pt idx="2920">
                  <c:v>56.475750000000012</c:v>
                </c:pt>
                <c:pt idx="2921">
                  <c:v>56.375480000000003</c:v>
                </c:pt>
                <c:pt idx="2922">
                  <c:v>56.273810000000012</c:v>
                </c:pt>
                <c:pt idx="2923">
                  <c:v>56.173370000000013</c:v>
                </c:pt>
                <c:pt idx="2924">
                  <c:v>56.072750000000013</c:v>
                </c:pt>
                <c:pt idx="2925">
                  <c:v>55.972130000000028</c:v>
                </c:pt>
                <c:pt idx="2926">
                  <c:v>55.872390000000003</c:v>
                </c:pt>
                <c:pt idx="2927">
                  <c:v>55.772990000000028</c:v>
                </c:pt>
                <c:pt idx="2928">
                  <c:v>55.67255000000003</c:v>
                </c:pt>
                <c:pt idx="2929">
                  <c:v>55.57123</c:v>
                </c:pt>
                <c:pt idx="2930">
                  <c:v>55.470089999999999</c:v>
                </c:pt>
                <c:pt idx="2931">
                  <c:v>55.368080000000006</c:v>
                </c:pt>
                <c:pt idx="2932">
                  <c:v>55.263450000000013</c:v>
                </c:pt>
                <c:pt idx="2933">
                  <c:v>55.159689999999998</c:v>
                </c:pt>
                <c:pt idx="2934">
                  <c:v>55.056460000000001</c:v>
                </c:pt>
                <c:pt idx="2935">
                  <c:v>54.954439999999998</c:v>
                </c:pt>
                <c:pt idx="2936">
                  <c:v>54.85295</c:v>
                </c:pt>
                <c:pt idx="2937">
                  <c:v>54.749370000000013</c:v>
                </c:pt>
                <c:pt idx="2938">
                  <c:v>54.648750000000028</c:v>
                </c:pt>
                <c:pt idx="2939">
                  <c:v>54.545520000000003</c:v>
                </c:pt>
                <c:pt idx="2940">
                  <c:v>54.443849999999998</c:v>
                </c:pt>
                <c:pt idx="2941">
                  <c:v>54.343409999999999</c:v>
                </c:pt>
                <c:pt idx="2942">
                  <c:v>54.246630000000003</c:v>
                </c:pt>
                <c:pt idx="2943">
                  <c:v>54.14479</c:v>
                </c:pt>
                <c:pt idx="2944">
                  <c:v>54.042080000000006</c:v>
                </c:pt>
                <c:pt idx="2945">
                  <c:v>53.939889999999998</c:v>
                </c:pt>
                <c:pt idx="2946">
                  <c:v>53.83578</c:v>
                </c:pt>
                <c:pt idx="2947">
                  <c:v>53.733950000000029</c:v>
                </c:pt>
                <c:pt idx="2948">
                  <c:v>53.63158</c:v>
                </c:pt>
                <c:pt idx="2949">
                  <c:v>53.526430000000012</c:v>
                </c:pt>
                <c:pt idx="2950">
                  <c:v>53.42215000000003</c:v>
                </c:pt>
                <c:pt idx="2951">
                  <c:v>53.320840000000004</c:v>
                </c:pt>
                <c:pt idx="2952">
                  <c:v>53.222310000000057</c:v>
                </c:pt>
                <c:pt idx="2953">
                  <c:v>53.121170000000028</c:v>
                </c:pt>
                <c:pt idx="2954">
                  <c:v>53.021950000000011</c:v>
                </c:pt>
                <c:pt idx="2955">
                  <c:v>52.92586</c:v>
                </c:pt>
                <c:pt idx="2956">
                  <c:v>52.830820000000003</c:v>
                </c:pt>
                <c:pt idx="2957">
                  <c:v>52.730550000000029</c:v>
                </c:pt>
                <c:pt idx="2958">
                  <c:v>52.62523000000003</c:v>
                </c:pt>
                <c:pt idx="2959">
                  <c:v>52.519380000000005</c:v>
                </c:pt>
                <c:pt idx="2960">
                  <c:v>52.417189999999998</c:v>
                </c:pt>
                <c:pt idx="2961">
                  <c:v>52.312560000000005</c:v>
                </c:pt>
                <c:pt idx="2962">
                  <c:v>52.209850000000003</c:v>
                </c:pt>
                <c:pt idx="2963">
                  <c:v>52.108540000000012</c:v>
                </c:pt>
                <c:pt idx="2964">
                  <c:v>52.008270000000003</c:v>
                </c:pt>
                <c:pt idx="2965">
                  <c:v>51.907299999999999</c:v>
                </c:pt>
                <c:pt idx="2966">
                  <c:v>51.810520000000004</c:v>
                </c:pt>
                <c:pt idx="2967">
                  <c:v>51.71513000000003</c:v>
                </c:pt>
                <c:pt idx="2968">
                  <c:v>51.618870000000001</c:v>
                </c:pt>
                <c:pt idx="2969">
                  <c:v>51.52</c:v>
                </c:pt>
                <c:pt idx="2970">
                  <c:v>51.420770000000012</c:v>
                </c:pt>
                <c:pt idx="2971">
                  <c:v>51.320500000000003</c:v>
                </c:pt>
                <c:pt idx="2972">
                  <c:v>51.220240000000011</c:v>
                </c:pt>
                <c:pt idx="2973">
                  <c:v>51.121360000000003</c:v>
                </c:pt>
                <c:pt idx="2974">
                  <c:v>51.020390000000013</c:v>
                </c:pt>
                <c:pt idx="2975">
                  <c:v>50.918210000000002</c:v>
                </c:pt>
                <c:pt idx="2976">
                  <c:v>50.818110000000011</c:v>
                </c:pt>
                <c:pt idx="2977">
                  <c:v>50.721850000000003</c:v>
                </c:pt>
                <c:pt idx="2978">
                  <c:v>50.625070000000029</c:v>
                </c:pt>
                <c:pt idx="2979">
                  <c:v>50.528460000000003</c:v>
                </c:pt>
                <c:pt idx="2980">
                  <c:v>50.432550000000013</c:v>
                </c:pt>
                <c:pt idx="2981">
                  <c:v>50.33943</c:v>
                </c:pt>
                <c:pt idx="2982">
                  <c:v>50.24474</c:v>
                </c:pt>
                <c:pt idx="2983">
                  <c:v>50.147790000000001</c:v>
                </c:pt>
                <c:pt idx="2984">
                  <c:v>50.049610000000001</c:v>
                </c:pt>
                <c:pt idx="2985">
                  <c:v>49.950209999999998</c:v>
                </c:pt>
                <c:pt idx="2986">
                  <c:v>49.853079999999999</c:v>
                </c:pt>
                <c:pt idx="2987">
                  <c:v>49.759610000000002</c:v>
                </c:pt>
                <c:pt idx="2988">
                  <c:v>49.670510000000029</c:v>
                </c:pt>
                <c:pt idx="2989">
                  <c:v>49.578610000000012</c:v>
                </c:pt>
                <c:pt idx="2990">
                  <c:v>49.484269999999995</c:v>
                </c:pt>
                <c:pt idx="2991">
                  <c:v>49.390100000000011</c:v>
                </c:pt>
                <c:pt idx="2992">
                  <c:v>49.297850000000011</c:v>
                </c:pt>
                <c:pt idx="2993">
                  <c:v>49.206300000000013</c:v>
                </c:pt>
                <c:pt idx="2994">
                  <c:v>49.115450000000003</c:v>
                </c:pt>
                <c:pt idx="2995">
                  <c:v>49.021630000000002</c:v>
                </c:pt>
                <c:pt idx="2996">
                  <c:v>48.929560000000002</c:v>
                </c:pt>
                <c:pt idx="2997">
                  <c:v>48.838530000000013</c:v>
                </c:pt>
                <c:pt idx="2998">
                  <c:v>48.744370000000011</c:v>
                </c:pt>
                <c:pt idx="2999">
                  <c:v>48.65072</c:v>
                </c:pt>
                <c:pt idx="3000">
                  <c:v>48.560040000000001</c:v>
                </c:pt>
                <c:pt idx="3001">
                  <c:v>48.470590000000001</c:v>
                </c:pt>
                <c:pt idx="3002">
                  <c:v>48.386189999999999</c:v>
                </c:pt>
                <c:pt idx="3003">
                  <c:v>48.300560000000004</c:v>
                </c:pt>
                <c:pt idx="3004">
                  <c:v>48.211110000000012</c:v>
                </c:pt>
                <c:pt idx="3005">
                  <c:v>48.12217000000004</c:v>
                </c:pt>
                <c:pt idx="3006">
                  <c:v>48.033060000000006</c:v>
                </c:pt>
                <c:pt idx="3007">
                  <c:v>47.944479999999999</c:v>
                </c:pt>
                <c:pt idx="3008">
                  <c:v>47.857809999999994</c:v>
                </c:pt>
                <c:pt idx="3009">
                  <c:v>47.77149</c:v>
                </c:pt>
                <c:pt idx="3010">
                  <c:v>47.68674</c:v>
                </c:pt>
                <c:pt idx="3011">
                  <c:v>47.602510000000038</c:v>
                </c:pt>
                <c:pt idx="3012">
                  <c:v>47.519510000000011</c:v>
                </c:pt>
                <c:pt idx="3013">
                  <c:v>47.435460000000006</c:v>
                </c:pt>
                <c:pt idx="3014">
                  <c:v>47.350360000000002</c:v>
                </c:pt>
                <c:pt idx="3015">
                  <c:v>47.265090000000029</c:v>
                </c:pt>
                <c:pt idx="3016">
                  <c:v>47.181730000000002</c:v>
                </c:pt>
                <c:pt idx="3017">
                  <c:v>47.097330000000028</c:v>
                </c:pt>
                <c:pt idx="3018">
                  <c:v>47.014150000000001</c:v>
                </c:pt>
                <c:pt idx="3019">
                  <c:v>46.931150000000002</c:v>
                </c:pt>
                <c:pt idx="3020">
                  <c:v>46.84901</c:v>
                </c:pt>
                <c:pt idx="3021">
                  <c:v>46.76845000000003</c:v>
                </c:pt>
                <c:pt idx="3022">
                  <c:v>46.688760000000002</c:v>
                </c:pt>
                <c:pt idx="3023">
                  <c:v>46.609930000000013</c:v>
                </c:pt>
                <c:pt idx="3024">
                  <c:v>46.53181</c:v>
                </c:pt>
                <c:pt idx="3025">
                  <c:v>46.451599999999999</c:v>
                </c:pt>
                <c:pt idx="3026">
                  <c:v>46.3733</c:v>
                </c:pt>
                <c:pt idx="3027">
                  <c:v>46.29500000000003</c:v>
                </c:pt>
                <c:pt idx="3028">
                  <c:v>46.217580000000005</c:v>
                </c:pt>
                <c:pt idx="3029">
                  <c:v>46.140320000000003</c:v>
                </c:pt>
                <c:pt idx="3030">
                  <c:v>46.06185</c:v>
                </c:pt>
                <c:pt idx="3031">
                  <c:v>45.983730000000001</c:v>
                </c:pt>
                <c:pt idx="3032">
                  <c:v>45.906649999999999</c:v>
                </c:pt>
                <c:pt idx="3033">
                  <c:v>45.829750000000011</c:v>
                </c:pt>
                <c:pt idx="3034">
                  <c:v>45.755810000000011</c:v>
                </c:pt>
                <c:pt idx="3035">
                  <c:v>45.681879999999992</c:v>
                </c:pt>
                <c:pt idx="3036">
                  <c:v>45.606020000000001</c:v>
                </c:pt>
                <c:pt idx="3037">
                  <c:v>45.532600000000002</c:v>
                </c:pt>
                <c:pt idx="3038">
                  <c:v>45.458840000000002</c:v>
                </c:pt>
                <c:pt idx="3039">
                  <c:v>45.383160000000004</c:v>
                </c:pt>
                <c:pt idx="3040">
                  <c:v>45.310269999999996</c:v>
                </c:pt>
                <c:pt idx="3041">
                  <c:v>45.237900000000003</c:v>
                </c:pt>
                <c:pt idx="3042">
                  <c:v>45.166580000000003</c:v>
                </c:pt>
                <c:pt idx="3043">
                  <c:v>45.092810000000028</c:v>
                </c:pt>
                <c:pt idx="3044">
                  <c:v>45.020450000000011</c:v>
                </c:pt>
                <c:pt idx="3045">
                  <c:v>44.949820000000003</c:v>
                </c:pt>
                <c:pt idx="3046">
                  <c:v>44.881289999999971</c:v>
                </c:pt>
                <c:pt idx="3047">
                  <c:v>44.812760000000004</c:v>
                </c:pt>
                <c:pt idx="3048">
                  <c:v>44.741260000000004</c:v>
                </c:pt>
                <c:pt idx="3049">
                  <c:v>44.670810000000003</c:v>
                </c:pt>
                <c:pt idx="3050">
                  <c:v>44.601930000000003</c:v>
                </c:pt>
                <c:pt idx="3051">
                  <c:v>44.534100000000002</c:v>
                </c:pt>
                <c:pt idx="3052">
                  <c:v>44.467130000000012</c:v>
                </c:pt>
                <c:pt idx="3053">
                  <c:v>44.398780000000002</c:v>
                </c:pt>
                <c:pt idx="3054">
                  <c:v>44.331289999999996</c:v>
                </c:pt>
                <c:pt idx="3055">
                  <c:v>44.264330000000029</c:v>
                </c:pt>
                <c:pt idx="3056">
                  <c:v>44.198240000000013</c:v>
                </c:pt>
                <c:pt idx="3057">
                  <c:v>44.134060000000005</c:v>
                </c:pt>
                <c:pt idx="3058">
                  <c:v>44.067100000000003</c:v>
                </c:pt>
                <c:pt idx="3059">
                  <c:v>43.99962</c:v>
                </c:pt>
                <c:pt idx="3060">
                  <c:v>43.934400000000004</c:v>
                </c:pt>
                <c:pt idx="3061">
                  <c:v>43.869880000000002</c:v>
                </c:pt>
                <c:pt idx="3062">
                  <c:v>43.807619999999993</c:v>
                </c:pt>
                <c:pt idx="3063">
                  <c:v>43.744840000000003</c:v>
                </c:pt>
                <c:pt idx="3064">
                  <c:v>43.681540000000005</c:v>
                </c:pt>
                <c:pt idx="3065">
                  <c:v>43.618070000000003</c:v>
                </c:pt>
                <c:pt idx="3066">
                  <c:v>43.555289999999999</c:v>
                </c:pt>
                <c:pt idx="3067">
                  <c:v>43.493560000000002</c:v>
                </c:pt>
                <c:pt idx="3068">
                  <c:v>43.432700000000011</c:v>
                </c:pt>
                <c:pt idx="3069">
                  <c:v>43.372370000000011</c:v>
                </c:pt>
                <c:pt idx="3070">
                  <c:v>43.312550000000002</c:v>
                </c:pt>
                <c:pt idx="3071">
                  <c:v>43.252390000000013</c:v>
                </c:pt>
                <c:pt idx="3072">
                  <c:v>43.192750000000039</c:v>
                </c:pt>
                <c:pt idx="3073">
                  <c:v>43.13364</c:v>
                </c:pt>
                <c:pt idx="3074">
                  <c:v>43.07452</c:v>
                </c:pt>
                <c:pt idx="3075">
                  <c:v>43.016100000000002</c:v>
                </c:pt>
                <c:pt idx="3076">
                  <c:v>42.957160000000002</c:v>
                </c:pt>
                <c:pt idx="3077">
                  <c:v>42.898920000000011</c:v>
                </c:pt>
                <c:pt idx="3078">
                  <c:v>42.841720000000002</c:v>
                </c:pt>
                <c:pt idx="3079">
                  <c:v>42.784180000000006</c:v>
                </c:pt>
                <c:pt idx="3080">
                  <c:v>42.726630000000029</c:v>
                </c:pt>
                <c:pt idx="3081">
                  <c:v>42.669960000000003</c:v>
                </c:pt>
                <c:pt idx="3082">
                  <c:v>42.613980000000005</c:v>
                </c:pt>
                <c:pt idx="3083">
                  <c:v>42.558350000000011</c:v>
                </c:pt>
                <c:pt idx="3084">
                  <c:v>42.503600000000006</c:v>
                </c:pt>
                <c:pt idx="3085">
                  <c:v>42.44849</c:v>
                </c:pt>
                <c:pt idx="3086">
                  <c:v>42.39531000000003</c:v>
                </c:pt>
                <c:pt idx="3087">
                  <c:v>42.341069999999995</c:v>
                </c:pt>
                <c:pt idx="3088">
                  <c:v>42.28754</c:v>
                </c:pt>
                <c:pt idx="3089">
                  <c:v>42.234870000000001</c:v>
                </c:pt>
                <c:pt idx="3090">
                  <c:v>42.180990000000001</c:v>
                </c:pt>
                <c:pt idx="3091">
                  <c:v>42.128150000000041</c:v>
                </c:pt>
                <c:pt idx="3092">
                  <c:v>42.075140000000012</c:v>
                </c:pt>
                <c:pt idx="3093">
                  <c:v>42.021610000000003</c:v>
                </c:pt>
                <c:pt idx="3094">
                  <c:v>41.970689999999998</c:v>
                </c:pt>
                <c:pt idx="3095">
                  <c:v>41.918900000000001</c:v>
                </c:pt>
                <c:pt idx="3096">
                  <c:v>41.867800000000003</c:v>
                </c:pt>
                <c:pt idx="3097">
                  <c:v>41.816879999999998</c:v>
                </c:pt>
                <c:pt idx="3098">
                  <c:v>41.766490000000012</c:v>
                </c:pt>
                <c:pt idx="3099">
                  <c:v>41.716260000000005</c:v>
                </c:pt>
                <c:pt idx="3100">
                  <c:v>41.665170000000039</c:v>
                </c:pt>
                <c:pt idx="3101">
                  <c:v>41.616170000000011</c:v>
                </c:pt>
                <c:pt idx="3102">
                  <c:v>41.56682</c:v>
                </c:pt>
                <c:pt idx="3103">
                  <c:v>41.516600000000004</c:v>
                </c:pt>
                <c:pt idx="3104">
                  <c:v>41.467940000000006</c:v>
                </c:pt>
                <c:pt idx="3105">
                  <c:v>41.42069</c:v>
                </c:pt>
                <c:pt idx="3106">
                  <c:v>41.373080000000002</c:v>
                </c:pt>
                <c:pt idx="3107">
                  <c:v>41.326350000000012</c:v>
                </c:pt>
                <c:pt idx="3108">
                  <c:v>41.279260000000001</c:v>
                </c:pt>
                <c:pt idx="3109">
                  <c:v>41.233230000000013</c:v>
                </c:pt>
                <c:pt idx="3110">
                  <c:v>41.186320000000002</c:v>
                </c:pt>
                <c:pt idx="3111">
                  <c:v>41.142030000000013</c:v>
                </c:pt>
                <c:pt idx="3112">
                  <c:v>41.096160000000012</c:v>
                </c:pt>
                <c:pt idx="3113">
                  <c:v>41.049780000000005</c:v>
                </c:pt>
                <c:pt idx="3114">
                  <c:v>41.00461</c:v>
                </c:pt>
                <c:pt idx="3115">
                  <c:v>40.957180000000001</c:v>
                </c:pt>
                <c:pt idx="3116">
                  <c:v>40.910800000000002</c:v>
                </c:pt>
                <c:pt idx="3117">
                  <c:v>40.866500000000002</c:v>
                </c:pt>
                <c:pt idx="3118">
                  <c:v>40.823080000000004</c:v>
                </c:pt>
                <c:pt idx="3119">
                  <c:v>40.77966</c:v>
                </c:pt>
                <c:pt idx="3120">
                  <c:v>40.736590000000028</c:v>
                </c:pt>
                <c:pt idx="3121">
                  <c:v>40.694390000000013</c:v>
                </c:pt>
                <c:pt idx="3122">
                  <c:v>40.651320000000005</c:v>
                </c:pt>
                <c:pt idx="3123">
                  <c:v>40.608940000000011</c:v>
                </c:pt>
                <c:pt idx="3124">
                  <c:v>40.566740000000003</c:v>
                </c:pt>
                <c:pt idx="3125">
                  <c:v>40.524540000000002</c:v>
                </c:pt>
                <c:pt idx="3126">
                  <c:v>40.481989999999996</c:v>
                </c:pt>
                <c:pt idx="3127">
                  <c:v>40.439440000000005</c:v>
                </c:pt>
                <c:pt idx="3128">
                  <c:v>40.396720000000002</c:v>
                </c:pt>
                <c:pt idx="3129">
                  <c:v>40.355220000000003</c:v>
                </c:pt>
                <c:pt idx="3130">
                  <c:v>40.315629999999999</c:v>
                </c:pt>
                <c:pt idx="3131">
                  <c:v>40.276050000000012</c:v>
                </c:pt>
                <c:pt idx="3132">
                  <c:v>40.234720000000003</c:v>
                </c:pt>
                <c:pt idx="3133">
                  <c:v>40.19426</c:v>
                </c:pt>
                <c:pt idx="3134">
                  <c:v>40.154330000000002</c:v>
                </c:pt>
                <c:pt idx="3135">
                  <c:v>40.114570000000001</c:v>
                </c:pt>
                <c:pt idx="3136">
                  <c:v>40.077950000000001</c:v>
                </c:pt>
                <c:pt idx="3137">
                  <c:v>40.039240000000007</c:v>
                </c:pt>
                <c:pt idx="3138">
                  <c:v>40.000700000000002</c:v>
                </c:pt>
                <c:pt idx="3139">
                  <c:v>39.959889999999994</c:v>
                </c:pt>
                <c:pt idx="3140">
                  <c:v>39.920310000000029</c:v>
                </c:pt>
                <c:pt idx="3141">
                  <c:v>39.883160000000004</c:v>
                </c:pt>
                <c:pt idx="3142">
                  <c:v>39.84637</c:v>
                </c:pt>
                <c:pt idx="3143">
                  <c:v>39.808880000000002</c:v>
                </c:pt>
                <c:pt idx="3144">
                  <c:v>39.770170000000029</c:v>
                </c:pt>
                <c:pt idx="3145">
                  <c:v>39.730930000000029</c:v>
                </c:pt>
                <c:pt idx="3146">
                  <c:v>39.690300000000029</c:v>
                </c:pt>
                <c:pt idx="3147">
                  <c:v>39.650360000000006</c:v>
                </c:pt>
                <c:pt idx="3148">
                  <c:v>39.615310000000029</c:v>
                </c:pt>
                <c:pt idx="3149">
                  <c:v>39.578350000000029</c:v>
                </c:pt>
                <c:pt idx="3150">
                  <c:v>39.540680000000002</c:v>
                </c:pt>
                <c:pt idx="3151">
                  <c:v>39.502660000000006</c:v>
                </c:pt>
                <c:pt idx="3152">
                  <c:v>39.465000000000003</c:v>
                </c:pt>
                <c:pt idx="3153">
                  <c:v>39.429950000000012</c:v>
                </c:pt>
                <c:pt idx="3154">
                  <c:v>39.39472</c:v>
                </c:pt>
                <c:pt idx="3155">
                  <c:v>39.359320000000004</c:v>
                </c:pt>
                <c:pt idx="3156">
                  <c:v>39.323750000000011</c:v>
                </c:pt>
                <c:pt idx="3157">
                  <c:v>39.28835000000003</c:v>
                </c:pt>
                <c:pt idx="3158">
                  <c:v>39.253300000000003</c:v>
                </c:pt>
                <c:pt idx="3159">
                  <c:v>39.219120000000011</c:v>
                </c:pt>
                <c:pt idx="3160">
                  <c:v>39.184420000000003</c:v>
                </c:pt>
                <c:pt idx="3161">
                  <c:v>39.149720000000002</c:v>
                </c:pt>
                <c:pt idx="3162">
                  <c:v>39.115360000000003</c:v>
                </c:pt>
                <c:pt idx="3163">
                  <c:v>39.081360000000004</c:v>
                </c:pt>
                <c:pt idx="3164">
                  <c:v>39.047350000000002</c:v>
                </c:pt>
                <c:pt idx="3165">
                  <c:v>39.014049999999997</c:v>
                </c:pt>
                <c:pt idx="3166">
                  <c:v>38.979520000000001</c:v>
                </c:pt>
                <c:pt idx="3167">
                  <c:v>38.944819999999993</c:v>
                </c:pt>
                <c:pt idx="3168">
                  <c:v>38.909590000000001</c:v>
                </c:pt>
                <c:pt idx="3169">
                  <c:v>38.875410000000002</c:v>
                </c:pt>
                <c:pt idx="3170">
                  <c:v>38.841229999999996</c:v>
                </c:pt>
                <c:pt idx="3171">
                  <c:v>38.808100000000003</c:v>
                </c:pt>
                <c:pt idx="3172">
                  <c:v>38.775140000000029</c:v>
                </c:pt>
                <c:pt idx="3173">
                  <c:v>38.741140000000001</c:v>
                </c:pt>
                <c:pt idx="3174">
                  <c:v>38.708180000000013</c:v>
                </c:pt>
                <c:pt idx="3175">
                  <c:v>38.675400000000003</c:v>
                </c:pt>
                <c:pt idx="3176">
                  <c:v>38.642610000000012</c:v>
                </c:pt>
                <c:pt idx="3177">
                  <c:v>38.609830000000002</c:v>
                </c:pt>
                <c:pt idx="3178">
                  <c:v>38.576520000000002</c:v>
                </c:pt>
                <c:pt idx="3179">
                  <c:v>38.542520000000003</c:v>
                </c:pt>
                <c:pt idx="3180">
                  <c:v>38.507640000000002</c:v>
                </c:pt>
                <c:pt idx="3181">
                  <c:v>38.474160000000005</c:v>
                </c:pt>
                <c:pt idx="3182">
                  <c:v>38.442250000000001</c:v>
                </c:pt>
                <c:pt idx="3183">
                  <c:v>38.40981</c:v>
                </c:pt>
                <c:pt idx="3184">
                  <c:v>38.37773</c:v>
                </c:pt>
                <c:pt idx="3185">
                  <c:v>38.345289999999999</c:v>
                </c:pt>
                <c:pt idx="3186">
                  <c:v>38.312330000000003</c:v>
                </c:pt>
                <c:pt idx="3187">
                  <c:v>38.280770000000011</c:v>
                </c:pt>
                <c:pt idx="3188">
                  <c:v>38.248860000000001</c:v>
                </c:pt>
                <c:pt idx="3189">
                  <c:v>38.216950000000011</c:v>
                </c:pt>
                <c:pt idx="3190">
                  <c:v>38.185040000000001</c:v>
                </c:pt>
                <c:pt idx="3191">
                  <c:v>38.153120000000001</c:v>
                </c:pt>
                <c:pt idx="3192">
                  <c:v>38.121560000000002</c:v>
                </c:pt>
                <c:pt idx="3193">
                  <c:v>38.089130000000011</c:v>
                </c:pt>
                <c:pt idx="3194">
                  <c:v>38.056870000000004</c:v>
                </c:pt>
                <c:pt idx="3195">
                  <c:v>38.02478</c:v>
                </c:pt>
                <c:pt idx="3196">
                  <c:v>37.992520000000013</c:v>
                </c:pt>
                <c:pt idx="3197">
                  <c:v>37.960260000000005</c:v>
                </c:pt>
                <c:pt idx="3198">
                  <c:v>37.929040000000001</c:v>
                </c:pt>
                <c:pt idx="3199">
                  <c:v>37.897480000000002</c:v>
                </c:pt>
                <c:pt idx="3200">
                  <c:v>37.865740000000002</c:v>
                </c:pt>
                <c:pt idx="3201">
                  <c:v>37.833480000000002</c:v>
                </c:pt>
                <c:pt idx="3202">
                  <c:v>37.802620000000005</c:v>
                </c:pt>
                <c:pt idx="3203">
                  <c:v>37.7714</c:v>
                </c:pt>
                <c:pt idx="3204">
                  <c:v>37.740710000000028</c:v>
                </c:pt>
                <c:pt idx="3205">
                  <c:v>37.708970000000029</c:v>
                </c:pt>
                <c:pt idx="3206">
                  <c:v>37.677240000000005</c:v>
                </c:pt>
                <c:pt idx="3207">
                  <c:v>37.64602</c:v>
                </c:pt>
                <c:pt idx="3208">
                  <c:v>37.615330000000029</c:v>
                </c:pt>
                <c:pt idx="3209">
                  <c:v>37.585510000000028</c:v>
                </c:pt>
                <c:pt idx="3210">
                  <c:v>37.554819999999999</c:v>
                </c:pt>
                <c:pt idx="3211">
                  <c:v>37.523610000000012</c:v>
                </c:pt>
                <c:pt idx="3212">
                  <c:v>37.492740000000012</c:v>
                </c:pt>
                <c:pt idx="3213">
                  <c:v>37.463270000000001</c:v>
                </c:pt>
                <c:pt idx="3214">
                  <c:v>37.433970000000002</c:v>
                </c:pt>
                <c:pt idx="3215">
                  <c:v>37.403460000000003</c:v>
                </c:pt>
                <c:pt idx="3216">
                  <c:v>37.37312</c:v>
                </c:pt>
                <c:pt idx="3217">
                  <c:v>37.34225</c:v>
                </c:pt>
                <c:pt idx="3218">
                  <c:v>37.311379999999993</c:v>
                </c:pt>
                <c:pt idx="3219">
                  <c:v>37.280340000000002</c:v>
                </c:pt>
                <c:pt idx="3220">
                  <c:v>37.250350000000012</c:v>
                </c:pt>
                <c:pt idx="3221">
                  <c:v>37.220360000000035</c:v>
                </c:pt>
                <c:pt idx="3222">
                  <c:v>37.19106</c:v>
                </c:pt>
                <c:pt idx="3223">
                  <c:v>37.16142</c:v>
                </c:pt>
                <c:pt idx="3224">
                  <c:v>37.132470000000012</c:v>
                </c:pt>
                <c:pt idx="3225">
                  <c:v>37.103000000000002</c:v>
                </c:pt>
                <c:pt idx="3226">
                  <c:v>37.07405</c:v>
                </c:pt>
                <c:pt idx="3227">
                  <c:v>37.044580000000003</c:v>
                </c:pt>
                <c:pt idx="3228">
                  <c:v>37.014760000000003</c:v>
                </c:pt>
                <c:pt idx="3229">
                  <c:v>36.985289999999999</c:v>
                </c:pt>
                <c:pt idx="3230">
                  <c:v>36.955469999999998</c:v>
                </c:pt>
                <c:pt idx="3231">
                  <c:v>36.92548</c:v>
                </c:pt>
                <c:pt idx="3232">
                  <c:v>36.895480000000006</c:v>
                </c:pt>
                <c:pt idx="3233">
                  <c:v>36.865840000000006</c:v>
                </c:pt>
                <c:pt idx="3234">
                  <c:v>36.837240000000001</c:v>
                </c:pt>
                <c:pt idx="3235">
                  <c:v>36.808640000000004</c:v>
                </c:pt>
                <c:pt idx="3236">
                  <c:v>36.780390000000011</c:v>
                </c:pt>
                <c:pt idx="3237">
                  <c:v>36.753540000000001</c:v>
                </c:pt>
                <c:pt idx="3238">
                  <c:v>36.726680000000002</c:v>
                </c:pt>
                <c:pt idx="3239">
                  <c:v>36.699830000000013</c:v>
                </c:pt>
                <c:pt idx="3240">
                  <c:v>36.672100000000029</c:v>
                </c:pt>
                <c:pt idx="3241">
                  <c:v>36.64472</c:v>
                </c:pt>
                <c:pt idx="3242">
                  <c:v>36.615600000000001</c:v>
                </c:pt>
                <c:pt idx="3243">
                  <c:v>36.586480000000002</c:v>
                </c:pt>
                <c:pt idx="3244">
                  <c:v>36.556840000000001</c:v>
                </c:pt>
                <c:pt idx="3245">
                  <c:v>36.527710000000013</c:v>
                </c:pt>
                <c:pt idx="3246">
                  <c:v>36.499810000000011</c:v>
                </c:pt>
                <c:pt idx="3247">
                  <c:v>36.472090000000001</c:v>
                </c:pt>
                <c:pt idx="3248">
                  <c:v>36.444360000000003</c:v>
                </c:pt>
                <c:pt idx="3249">
                  <c:v>36.416809999999998</c:v>
                </c:pt>
                <c:pt idx="3250">
                  <c:v>36.389780000000002</c:v>
                </c:pt>
                <c:pt idx="3251">
                  <c:v>36.362570000000012</c:v>
                </c:pt>
                <c:pt idx="3252">
                  <c:v>36.33502</c:v>
                </c:pt>
                <c:pt idx="3253">
                  <c:v>36.308860000000003</c:v>
                </c:pt>
                <c:pt idx="3254">
                  <c:v>36.282010000000028</c:v>
                </c:pt>
                <c:pt idx="3255">
                  <c:v>36.254110000000011</c:v>
                </c:pt>
                <c:pt idx="3256">
                  <c:v>36.227080000000001</c:v>
                </c:pt>
                <c:pt idx="3257">
                  <c:v>36.200220000000002</c:v>
                </c:pt>
                <c:pt idx="3258">
                  <c:v>36.174240000000005</c:v>
                </c:pt>
                <c:pt idx="3259">
                  <c:v>36.146860000000004</c:v>
                </c:pt>
                <c:pt idx="3260">
                  <c:v>36.119489999999999</c:v>
                </c:pt>
                <c:pt idx="3261">
                  <c:v>36.092110000000041</c:v>
                </c:pt>
                <c:pt idx="3262">
                  <c:v>36.064900000000002</c:v>
                </c:pt>
                <c:pt idx="3263">
                  <c:v>36.039270000000002</c:v>
                </c:pt>
                <c:pt idx="3264">
                  <c:v>36.014160000000004</c:v>
                </c:pt>
                <c:pt idx="3265">
                  <c:v>35.989220000000003</c:v>
                </c:pt>
                <c:pt idx="3266">
                  <c:v>35.963240000000006</c:v>
                </c:pt>
                <c:pt idx="3267">
                  <c:v>35.936210000000003</c:v>
                </c:pt>
                <c:pt idx="3268">
                  <c:v>35.909710000000011</c:v>
                </c:pt>
                <c:pt idx="3269">
                  <c:v>35.883899999999997</c:v>
                </c:pt>
                <c:pt idx="3270">
                  <c:v>35.857909999999997</c:v>
                </c:pt>
                <c:pt idx="3271">
                  <c:v>35.83193</c:v>
                </c:pt>
                <c:pt idx="3272">
                  <c:v>35.8063</c:v>
                </c:pt>
                <c:pt idx="3273">
                  <c:v>35.780840000000005</c:v>
                </c:pt>
                <c:pt idx="3274">
                  <c:v>35.755200000000002</c:v>
                </c:pt>
                <c:pt idx="3275">
                  <c:v>35.730440000000002</c:v>
                </c:pt>
                <c:pt idx="3276">
                  <c:v>35.705680000000001</c:v>
                </c:pt>
                <c:pt idx="3277">
                  <c:v>35.680040000000005</c:v>
                </c:pt>
                <c:pt idx="3278">
                  <c:v>35.655280000000005</c:v>
                </c:pt>
                <c:pt idx="3279">
                  <c:v>35.631040000000006</c:v>
                </c:pt>
                <c:pt idx="3280">
                  <c:v>35.608550000000029</c:v>
                </c:pt>
                <c:pt idx="3281">
                  <c:v>35.58361</c:v>
                </c:pt>
                <c:pt idx="3282">
                  <c:v>35.558330000000012</c:v>
                </c:pt>
                <c:pt idx="3283">
                  <c:v>35.534089999999999</c:v>
                </c:pt>
                <c:pt idx="3284">
                  <c:v>35.508980000000001</c:v>
                </c:pt>
                <c:pt idx="3285">
                  <c:v>35.484740000000002</c:v>
                </c:pt>
                <c:pt idx="3286">
                  <c:v>35.459980000000002</c:v>
                </c:pt>
                <c:pt idx="3287">
                  <c:v>35.435560000000002</c:v>
                </c:pt>
                <c:pt idx="3288">
                  <c:v>35.411499999999997</c:v>
                </c:pt>
                <c:pt idx="3289">
                  <c:v>35.387959999999993</c:v>
                </c:pt>
                <c:pt idx="3290">
                  <c:v>35.364409999999999</c:v>
                </c:pt>
                <c:pt idx="3291">
                  <c:v>35.340000000000003</c:v>
                </c:pt>
                <c:pt idx="3292">
                  <c:v>35.316110000000002</c:v>
                </c:pt>
                <c:pt idx="3293">
                  <c:v>35.291700000000013</c:v>
                </c:pt>
                <c:pt idx="3294">
                  <c:v>35.267980000000001</c:v>
                </c:pt>
                <c:pt idx="3295">
                  <c:v>35.243390000000012</c:v>
                </c:pt>
                <c:pt idx="3296">
                  <c:v>35.219680000000004</c:v>
                </c:pt>
                <c:pt idx="3297">
                  <c:v>35.197010000000013</c:v>
                </c:pt>
                <c:pt idx="3298">
                  <c:v>35.173470000000002</c:v>
                </c:pt>
                <c:pt idx="3299">
                  <c:v>35.149750000000012</c:v>
                </c:pt>
                <c:pt idx="3300">
                  <c:v>35.12673000000003</c:v>
                </c:pt>
                <c:pt idx="3301">
                  <c:v>35.103020000000001</c:v>
                </c:pt>
                <c:pt idx="3302">
                  <c:v>35.078950000000013</c:v>
                </c:pt>
                <c:pt idx="3303">
                  <c:v>35.055580000000006</c:v>
                </c:pt>
                <c:pt idx="3304">
                  <c:v>35.031350000000003</c:v>
                </c:pt>
                <c:pt idx="3305">
                  <c:v>35.007629999999999</c:v>
                </c:pt>
                <c:pt idx="3306">
                  <c:v>34.984439999999999</c:v>
                </c:pt>
                <c:pt idx="3307">
                  <c:v>34.961770000000001</c:v>
                </c:pt>
                <c:pt idx="3308">
                  <c:v>34.939100000000003</c:v>
                </c:pt>
                <c:pt idx="3309">
                  <c:v>34.91695</c:v>
                </c:pt>
                <c:pt idx="3310">
                  <c:v>34.893930000000012</c:v>
                </c:pt>
                <c:pt idx="3311">
                  <c:v>34.871259999999999</c:v>
                </c:pt>
                <c:pt idx="3312">
                  <c:v>34.848590000000002</c:v>
                </c:pt>
                <c:pt idx="3313">
                  <c:v>34.825920000000011</c:v>
                </c:pt>
                <c:pt idx="3314">
                  <c:v>34.803429999999999</c:v>
                </c:pt>
                <c:pt idx="3315">
                  <c:v>34.780240000000006</c:v>
                </c:pt>
                <c:pt idx="3316">
                  <c:v>34.757740000000005</c:v>
                </c:pt>
                <c:pt idx="3317">
                  <c:v>34.734020000000001</c:v>
                </c:pt>
                <c:pt idx="3318">
                  <c:v>34.709960000000002</c:v>
                </c:pt>
                <c:pt idx="3319">
                  <c:v>34.686590000000002</c:v>
                </c:pt>
                <c:pt idx="3320">
                  <c:v>34.664270000000002</c:v>
                </c:pt>
                <c:pt idx="3321">
                  <c:v>34.641780000000004</c:v>
                </c:pt>
                <c:pt idx="3322">
                  <c:v>34.620150000000038</c:v>
                </c:pt>
                <c:pt idx="3323">
                  <c:v>34.599050000000013</c:v>
                </c:pt>
                <c:pt idx="3324">
                  <c:v>34.577600000000004</c:v>
                </c:pt>
                <c:pt idx="3325">
                  <c:v>34.557720000000003</c:v>
                </c:pt>
                <c:pt idx="3326">
                  <c:v>34.537150000000011</c:v>
                </c:pt>
                <c:pt idx="3327">
                  <c:v>34.515700000000002</c:v>
                </c:pt>
                <c:pt idx="3328">
                  <c:v>34.492850000000011</c:v>
                </c:pt>
                <c:pt idx="3329">
                  <c:v>34.470530000000011</c:v>
                </c:pt>
                <c:pt idx="3330">
                  <c:v>34.449080000000002</c:v>
                </c:pt>
                <c:pt idx="3331">
                  <c:v>34.427810000000001</c:v>
                </c:pt>
                <c:pt idx="3332">
                  <c:v>34.406010000000002</c:v>
                </c:pt>
                <c:pt idx="3333">
                  <c:v>34.384740000000001</c:v>
                </c:pt>
                <c:pt idx="3334">
                  <c:v>34.363289999999999</c:v>
                </c:pt>
                <c:pt idx="3335">
                  <c:v>34.340789999999998</c:v>
                </c:pt>
                <c:pt idx="3336">
                  <c:v>34.31935</c:v>
                </c:pt>
                <c:pt idx="3337">
                  <c:v>34.297720000000012</c:v>
                </c:pt>
                <c:pt idx="3338">
                  <c:v>34.276100000000028</c:v>
                </c:pt>
                <c:pt idx="3339">
                  <c:v>34.255870000000002</c:v>
                </c:pt>
                <c:pt idx="3340">
                  <c:v>34.235470000000028</c:v>
                </c:pt>
                <c:pt idx="3341">
                  <c:v>34.214370000000002</c:v>
                </c:pt>
                <c:pt idx="3342">
                  <c:v>34.193090000000012</c:v>
                </c:pt>
                <c:pt idx="3343">
                  <c:v>34.172690000000003</c:v>
                </c:pt>
                <c:pt idx="3344">
                  <c:v>34.151069999999997</c:v>
                </c:pt>
                <c:pt idx="3345">
                  <c:v>34.129970000000029</c:v>
                </c:pt>
                <c:pt idx="3346">
                  <c:v>34.109740000000002</c:v>
                </c:pt>
                <c:pt idx="3347">
                  <c:v>34.090380000000003</c:v>
                </c:pt>
                <c:pt idx="3348">
                  <c:v>34.068760000000012</c:v>
                </c:pt>
                <c:pt idx="3349">
                  <c:v>34.046790000000001</c:v>
                </c:pt>
                <c:pt idx="3350">
                  <c:v>34.026040000000002</c:v>
                </c:pt>
                <c:pt idx="3351">
                  <c:v>34.006680000000003</c:v>
                </c:pt>
                <c:pt idx="3352">
                  <c:v>33.988190000000003</c:v>
                </c:pt>
                <c:pt idx="3353">
                  <c:v>33.969540000000002</c:v>
                </c:pt>
                <c:pt idx="3354">
                  <c:v>33.95035</c:v>
                </c:pt>
                <c:pt idx="3355">
                  <c:v>33.92873000000003</c:v>
                </c:pt>
                <c:pt idx="3356">
                  <c:v>33.907279999999993</c:v>
                </c:pt>
                <c:pt idx="3357">
                  <c:v>33.887229999999995</c:v>
                </c:pt>
                <c:pt idx="3358">
                  <c:v>33.867699999999999</c:v>
                </c:pt>
                <c:pt idx="3359">
                  <c:v>33.847469999999994</c:v>
                </c:pt>
                <c:pt idx="3360">
                  <c:v>33.827069999999999</c:v>
                </c:pt>
                <c:pt idx="3361">
                  <c:v>33.807189999999999</c:v>
                </c:pt>
                <c:pt idx="3362">
                  <c:v>33.787660000000002</c:v>
                </c:pt>
                <c:pt idx="3363">
                  <c:v>33.767600000000002</c:v>
                </c:pt>
                <c:pt idx="3364">
                  <c:v>33.747370000000011</c:v>
                </c:pt>
                <c:pt idx="3365">
                  <c:v>33.726800000000011</c:v>
                </c:pt>
                <c:pt idx="3366">
                  <c:v>33.707790000000003</c:v>
                </c:pt>
                <c:pt idx="3367">
                  <c:v>33.688430000000011</c:v>
                </c:pt>
                <c:pt idx="3368">
                  <c:v>33.669250000000012</c:v>
                </c:pt>
                <c:pt idx="3369">
                  <c:v>33.648850000000003</c:v>
                </c:pt>
                <c:pt idx="3370">
                  <c:v>33.628790000000031</c:v>
                </c:pt>
                <c:pt idx="3371">
                  <c:v>33.608570000000029</c:v>
                </c:pt>
                <c:pt idx="3372">
                  <c:v>33.588340000000002</c:v>
                </c:pt>
                <c:pt idx="3373">
                  <c:v>33.569850000000002</c:v>
                </c:pt>
                <c:pt idx="3374">
                  <c:v>33.550320000000006</c:v>
                </c:pt>
                <c:pt idx="3375">
                  <c:v>33.531660000000002</c:v>
                </c:pt>
                <c:pt idx="3376">
                  <c:v>33.513350000000003</c:v>
                </c:pt>
                <c:pt idx="3377">
                  <c:v>33.495390000000029</c:v>
                </c:pt>
                <c:pt idx="3378">
                  <c:v>33.476730000000003</c:v>
                </c:pt>
                <c:pt idx="3379">
                  <c:v>33.457029999999996</c:v>
                </c:pt>
                <c:pt idx="3380">
                  <c:v>33.438890000000001</c:v>
                </c:pt>
                <c:pt idx="3381">
                  <c:v>33.420760000000001</c:v>
                </c:pt>
                <c:pt idx="3382">
                  <c:v>33.402800000000006</c:v>
                </c:pt>
                <c:pt idx="3383">
                  <c:v>33.384829999999994</c:v>
                </c:pt>
                <c:pt idx="3384">
                  <c:v>33.36618</c:v>
                </c:pt>
                <c:pt idx="3385">
                  <c:v>33.346989999999998</c:v>
                </c:pt>
                <c:pt idx="3386">
                  <c:v>33.329030000000003</c:v>
                </c:pt>
                <c:pt idx="3387">
                  <c:v>33.310899999999997</c:v>
                </c:pt>
                <c:pt idx="3388">
                  <c:v>33.294850000000011</c:v>
                </c:pt>
                <c:pt idx="3389">
                  <c:v>33.277590000000011</c:v>
                </c:pt>
                <c:pt idx="3390">
                  <c:v>33.259280000000004</c:v>
                </c:pt>
                <c:pt idx="3391">
                  <c:v>33.243410000000011</c:v>
                </c:pt>
                <c:pt idx="3392">
                  <c:v>33.22510000000004</c:v>
                </c:pt>
                <c:pt idx="3393">
                  <c:v>33.206790000000012</c:v>
                </c:pt>
                <c:pt idx="3394">
                  <c:v>33.188650000000003</c:v>
                </c:pt>
                <c:pt idx="3395">
                  <c:v>33.170870000000001</c:v>
                </c:pt>
                <c:pt idx="3396">
                  <c:v>33.153260000000003</c:v>
                </c:pt>
                <c:pt idx="3397">
                  <c:v>33.135990000000028</c:v>
                </c:pt>
                <c:pt idx="3398">
                  <c:v>33.117859999999993</c:v>
                </c:pt>
                <c:pt idx="3399">
                  <c:v>33.100770000000011</c:v>
                </c:pt>
                <c:pt idx="3400">
                  <c:v>33.083680000000001</c:v>
                </c:pt>
                <c:pt idx="3401">
                  <c:v>33.065720000000013</c:v>
                </c:pt>
                <c:pt idx="3402">
                  <c:v>33.046530000000011</c:v>
                </c:pt>
                <c:pt idx="3403">
                  <c:v>33.029270000000011</c:v>
                </c:pt>
                <c:pt idx="3404">
                  <c:v>33.012530000000012</c:v>
                </c:pt>
                <c:pt idx="3405">
                  <c:v>32.995960000000011</c:v>
                </c:pt>
                <c:pt idx="3406">
                  <c:v>32.979750000000003</c:v>
                </c:pt>
                <c:pt idx="3407">
                  <c:v>32.962480000000006</c:v>
                </c:pt>
                <c:pt idx="3408">
                  <c:v>32.945390000000003</c:v>
                </c:pt>
                <c:pt idx="3409">
                  <c:v>32.929170000000013</c:v>
                </c:pt>
                <c:pt idx="3410">
                  <c:v>32.913479999999993</c:v>
                </c:pt>
                <c:pt idx="3411">
                  <c:v>32.897440000000003</c:v>
                </c:pt>
                <c:pt idx="3412">
                  <c:v>32.88017</c:v>
                </c:pt>
                <c:pt idx="3413">
                  <c:v>32.862560000000002</c:v>
                </c:pt>
                <c:pt idx="3414">
                  <c:v>32.845120000000001</c:v>
                </c:pt>
                <c:pt idx="3415">
                  <c:v>32.828030000000012</c:v>
                </c:pt>
                <c:pt idx="3416">
                  <c:v>32.810419999999993</c:v>
                </c:pt>
                <c:pt idx="3417">
                  <c:v>32.795600000000029</c:v>
                </c:pt>
                <c:pt idx="3418">
                  <c:v>32.781120000000001</c:v>
                </c:pt>
                <c:pt idx="3419">
                  <c:v>32.765600000000013</c:v>
                </c:pt>
                <c:pt idx="3420">
                  <c:v>32.749210000000012</c:v>
                </c:pt>
                <c:pt idx="3421">
                  <c:v>32.732470000000013</c:v>
                </c:pt>
                <c:pt idx="3422">
                  <c:v>32.717130000000012</c:v>
                </c:pt>
                <c:pt idx="3423">
                  <c:v>32.702300000000029</c:v>
                </c:pt>
                <c:pt idx="3424">
                  <c:v>32.687310000000011</c:v>
                </c:pt>
                <c:pt idx="3425">
                  <c:v>32.671440000000004</c:v>
                </c:pt>
                <c:pt idx="3426">
                  <c:v>32.656790000000001</c:v>
                </c:pt>
                <c:pt idx="3427">
                  <c:v>32.641620000000003</c:v>
                </c:pt>
                <c:pt idx="3428">
                  <c:v>32.625580000000035</c:v>
                </c:pt>
                <c:pt idx="3429">
                  <c:v>32.608840000000001</c:v>
                </c:pt>
                <c:pt idx="3430">
                  <c:v>32.592440000000003</c:v>
                </c:pt>
                <c:pt idx="3431">
                  <c:v>32.575700000000012</c:v>
                </c:pt>
                <c:pt idx="3432">
                  <c:v>32.560180000000003</c:v>
                </c:pt>
                <c:pt idx="3433">
                  <c:v>32.545360000000002</c:v>
                </c:pt>
                <c:pt idx="3434">
                  <c:v>32.529140000000012</c:v>
                </c:pt>
                <c:pt idx="3435">
                  <c:v>32.515370000000011</c:v>
                </c:pt>
                <c:pt idx="3436">
                  <c:v>32.500540000000001</c:v>
                </c:pt>
                <c:pt idx="3437">
                  <c:v>32.485900000000001</c:v>
                </c:pt>
                <c:pt idx="3438">
                  <c:v>32.4709</c:v>
                </c:pt>
                <c:pt idx="3439">
                  <c:v>32.456079999999993</c:v>
                </c:pt>
                <c:pt idx="3440">
                  <c:v>32.441429999999997</c:v>
                </c:pt>
                <c:pt idx="3441">
                  <c:v>32.428180000000012</c:v>
                </c:pt>
                <c:pt idx="3442">
                  <c:v>32.413180000000004</c:v>
                </c:pt>
                <c:pt idx="3443">
                  <c:v>32.398010000000028</c:v>
                </c:pt>
                <c:pt idx="3444">
                  <c:v>32.382660000000001</c:v>
                </c:pt>
                <c:pt idx="3445">
                  <c:v>32.36889</c:v>
                </c:pt>
                <c:pt idx="3446">
                  <c:v>32.355110000000003</c:v>
                </c:pt>
                <c:pt idx="3447">
                  <c:v>32.341160000000002</c:v>
                </c:pt>
                <c:pt idx="3448">
                  <c:v>32.328430000000012</c:v>
                </c:pt>
                <c:pt idx="3449">
                  <c:v>32.313259999999993</c:v>
                </c:pt>
                <c:pt idx="3450">
                  <c:v>32.299130000000041</c:v>
                </c:pt>
                <c:pt idx="3451">
                  <c:v>32.286750000000012</c:v>
                </c:pt>
                <c:pt idx="3452">
                  <c:v>32.272800000000011</c:v>
                </c:pt>
                <c:pt idx="3453">
                  <c:v>32.259030000000003</c:v>
                </c:pt>
                <c:pt idx="3454">
                  <c:v>32.245080000000002</c:v>
                </c:pt>
                <c:pt idx="3455">
                  <c:v>32.232690000000012</c:v>
                </c:pt>
                <c:pt idx="3456">
                  <c:v>32.220490000000012</c:v>
                </c:pt>
                <c:pt idx="3457">
                  <c:v>32.207240000000006</c:v>
                </c:pt>
                <c:pt idx="3458">
                  <c:v>32.192060000000012</c:v>
                </c:pt>
                <c:pt idx="3459">
                  <c:v>32.178990000000013</c:v>
                </c:pt>
                <c:pt idx="3460">
                  <c:v>32.164340000000003</c:v>
                </c:pt>
                <c:pt idx="3461">
                  <c:v>32.150390000000002</c:v>
                </c:pt>
                <c:pt idx="3462">
                  <c:v>32.137310000000028</c:v>
                </c:pt>
                <c:pt idx="3463">
                  <c:v>32.124400000000001</c:v>
                </c:pt>
                <c:pt idx="3464">
                  <c:v>32.111669999999997</c:v>
                </c:pt>
                <c:pt idx="3465">
                  <c:v>32.099290000000003</c:v>
                </c:pt>
                <c:pt idx="3466">
                  <c:v>32.086210000000001</c:v>
                </c:pt>
                <c:pt idx="3467">
                  <c:v>32.07244</c:v>
                </c:pt>
                <c:pt idx="3468">
                  <c:v>32.060230000000011</c:v>
                </c:pt>
                <c:pt idx="3469">
                  <c:v>32.048370000000013</c:v>
                </c:pt>
                <c:pt idx="3470">
                  <c:v>32.037910000000011</c:v>
                </c:pt>
                <c:pt idx="3471">
                  <c:v>32.027100000000011</c:v>
                </c:pt>
                <c:pt idx="3472">
                  <c:v>32.012100000000011</c:v>
                </c:pt>
                <c:pt idx="3473">
                  <c:v>31.999020000000002</c:v>
                </c:pt>
                <c:pt idx="3474">
                  <c:v>31.9849</c:v>
                </c:pt>
                <c:pt idx="3475">
                  <c:v>31.970949999999977</c:v>
                </c:pt>
                <c:pt idx="3476">
                  <c:v>31.95909</c:v>
                </c:pt>
                <c:pt idx="3477">
                  <c:v>31.948799999999967</c:v>
                </c:pt>
                <c:pt idx="3478">
                  <c:v>31.93694</c:v>
                </c:pt>
                <c:pt idx="3479">
                  <c:v>31.924209999999981</c:v>
                </c:pt>
                <c:pt idx="3480">
                  <c:v>31.911829999999988</c:v>
                </c:pt>
                <c:pt idx="3481">
                  <c:v>31.902419999999971</c:v>
                </c:pt>
                <c:pt idx="3482">
                  <c:v>31.890910000000005</c:v>
                </c:pt>
                <c:pt idx="3483">
                  <c:v>31.877829999999999</c:v>
                </c:pt>
                <c:pt idx="3484">
                  <c:v>31.864049999999981</c:v>
                </c:pt>
                <c:pt idx="3485">
                  <c:v>31.850280000000001</c:v>
                </c:pt>
                <c:pt idx="3486">
                  <c:v>31.837019999999999</c:v>
                </c:pt>
                <c:pt idx="3487">
                  <c:v>31.825339999999979</c:v>
                </c:pt>
                <c:pt idx="3488">
                  <c:v>31.814350000000019</c:v>
                </c:pt>
                <c:pt idx="3489">
                  <c:v>31.801970000000015</c:v>
                </c:pt>
                <c:pt idx="3490">
                  <c:v>31.790459999999989</c:v>
                </c:pt>
                <c:pt idx="3491">
                  <c:v>31.778949999999977</c:v>
                </c:pt>
                <c:pt idx="3492">
                  <c:v>31.768139999999971</c:v>
                </c:pt>
                <c:pt idx="3493">
                  <c:v>31.757850000000019</c:v>
                </c:pt>
                <c:pt idx="3494">
                  <c:v>31.746870000000001</c:v>
                </c:pt>
                <c:pt idx="3495">
                  <c:v>31.735009999999985</c:v>
                </c:pt>
                <c:pt idx="3496">
                  <c:v>31.72298</c:v>
                </c:pt>
                <c:pt idx="3497">
                  <c:v>31.711990000000014</c:v>
                </c:pt>
                <c:pt idx="3498">
                  <c:v>31.70101</c:v>
                </c:pt>
                <c:pt idx="3499">
                  <c:v>31.68984</c:v>
                </c:pt>
                <c:pt idx="3500">
                  <c:v>31.679379999999988</c:v>
                </c:pt>
                <c:pt idx="3501">
                  <c:v>31.667349999999981</c:v>
                </c:pt>
                <c:pt idx="3502">
                  <c:v>31.65532</c:v>
                </c:pt>
                <c:pt idx="3503">
                  <c:v>31.64433</c:v>
                </c:pt>
                <c:pt idx="3504">
                  <c:v>31.634039999999999</c:v>
                </c:pt>
                <c:pt idx="3505">
                  <c:v>31.624099999999999</c:v>
                </c:pt>
                <c:pt idx="3506">
                  <c:v>31.61364</c:v>
                </c:pt>
                <c:pt idx="3507">
                  <c:v>31.603000000000005</c:v>
                </c:pt>
                <c:pt idx="3508">
                  <c:v>31.593240000000002</c:v>
                </c:pt>
                <c:pt idx="3509">
                  <c:v>31.584</c:v>
                </c:pt>
                <c:pt idx="3510">
                  <c:v>31.575279999999989</c:v>
                </c:pt>
                <c:pt idx="3511">
                  <c:v>31.565339999999971</c:v>
                </c:pt>
                <c:pt idx="3512">
                  <c:v>31.555569999999989</c:v>
                </c:pt>
                <c:pt idx="3513">
                  <c:v>31.544239999999981</c:v>
                </c:pt>
                <c:pt idx="3514">
                  <c:v>31.53342</c:v>
                </c:pt>
                <c:pt idx="3515">
                  <c:v>31.522789999999979</c:v>
                </c:pt>
                <c:pt idx="3516">
                  <c:v>31.51267</c:v>
                </c:pt>
                <c:pt idx="3517">
                  <c:v>31.502729999999978</c:v>
                </c:pt>
                <c:pt idx="3518">
                  <c:v>31.49226999999998</c:v>
                </c:pt>
                <c:pt idx="3519">
                  <c:v>31.48198</c:v>
                </c:pt>
                <c:pt idx="3520">
                  <c:v>31.472039999999982</c:v>
                </c:pt>
                <c:pt idx="3521">
                  <c:v>31.462799999999973</c:v>
                </c:pt>
                <c:pt idx="3522">
                  <c:v>31.452689999999979</c:v>
                </c:pt>
                <c:pt idx="3523">
                  <c:v>31.442399999999971</c:v>
                </c:pt>
                <c:pt idx="3524">
                  <c:v>31.432629999999978</c:v>
                </c:pt>
                <c:pt idx="3525">
                  <c:v>31.42338999999998</c:v>
                </c:pt>
                <c:pt idx="3526">
                  <c:v>31.413620000000002</c:v>
                </c:pt>
                <c:pt idx="3527">
                  <c:v>31.403860000000005</c:v>
                </c:pt>
                <c:pt idx="3528">
                  <c:v>31.39723</c:v>
                </c:pt>
                <c:pt idx="3529">
                  <c:v>31.38729</c:v>
                </c:pt>
                <c:pt idx="3530">
                  <c:v>31.377350000000014</c:v>
                </c:pt>
                <c:pt idx="3531">
                  <c:v>31.368980000000001</c:v>
                </c:pt>
                <c:pt idx="3532">
                  <c:v>31.36078999999998</c:v>
                </c:pt>
                <c:pt idx="3533">
                  <c:v>31.35032</c:v>
                </c:pt>
                <c:pt idx="3534">
                  <c:v>31.340729999999979</c:v>
                </c:pt>
                <c:pt idx="3535">
                  <c:v>31.33201</c:v>
                </c:pt>
                <c:pt idx="3536">
                  <c:v>31.32329</c:v>
                </c:pt>
                <c:pt idx="3537">
                  <c:v>31.313359999999999</c:v>
                </c:pt>
                <c:pt idx="3538">
                  <c:v>31.303419999999985</c:v>
                </c:pt>
                <c:pt idx="3539">
                  <c:v>31.294699999999981</c:v>
                </c:pt>
                <c:pt idx="3540">
                  <c:v>31.286149999999971</c:v>
                </c:pt>
                <c:pt idx="3541">
                  <c:v>31.277609999999989</c:v>
                </c:pt>
                <c:pt idx="3542">
                  <c:v>31.26870999999997</c:v>
                </c:pt>
                <c:pt idx="3543">
                  <c:v>31.260169999999981</c:v>
                </c:pt>
                <c:pt idx="3544">
                  <c:v>31.252839999999985</c:v>
                </c:pt>
                <c:pt idx="3545">
                  <c:v>31.244999999999987</c:v>
                </c:pt>
                <c:pt idx="3546">
                  <c:v>31.236799999999981</c:v>
                </c:pt>
                <c:pt idx="3547">
                  <c:v>31.228950000000001</c:v>
                </c:pt>
                <c:pt idx="3548">
                  <c:v>31.218139999999977</c:v>
                </c:pt>
                <c:pt idx="3549">
                  <c:v>31.209599999999977</c:v>
                </c:pt>
                <c:pt idx="3550">
                  <c:v>31.202269999999981</c:v>
                </c:pt>
                <c:pt idx="3551">
                  <c:v>31.196169999999999</c:v>
                </c:pt>
                <c:pt idx="3552">
                  <c:v>31.189019999999989</c:v>
                </c:pt>
                <c:pt idx="3553">
                  <c:v>31.180820000000001</c:v>
                </c:pt>
                <c:pt idx="3554">
                  <c:v>31.172450000000001</c:v>
                </c:pt>
                <c:pt idx="3555">
                  <c:v>31.164259999999999</c:v>
                </c:pt>
                <c:pt idx="3556">
                  <c:v>31.15624</c:v>
                </c:pt>
                <c:pt idx="3557">
                  <c:v>31.148040000000002</c:v>
                </c:pt>
                <c:pt idx="3558">
                  <c:v>31.14002</c:v>
                </c:pt>
                <c:pt idx="3559">
                  <c:v>31.133040000000001</c:v>
                </c:pt>
                <c:pt idx="3560">
                  <c:v>31.12555</c:v>
                </c:pt>
                <c:pt idx="3561">
                  <c:v>31.117000000000019</c:v>
                </c:pt>
                <c:pt idx="3562">
                  <c:v>31.108809999999988</c:v>
                </c:pt>
                <c:pt idx="3563">
                  <c:v>31.101479999999999</c:v>
                </c:pt>
                <c:pt idx="3564">
                  <c:v>31.093979999999988</c:v>
                </c:pt>
                <c:pt idx="3565">
                  <c:v>31.08630999999998</c:v>
                </c:pt>
                <c:pt idx="3566">
                  <c:v>31.078990000000001</c:v>
                </c:pt>
                <c:pt idx="3567">
                  <c:v>31.07114</c:v>
                </c:pt>
                <c:pt idx="3568">
                  <c:v>31.063289999999981</c:v>
                </c:pt>
                <c:pt idx="3569">
                  <c:v>31.05561999999998</c:v>
                </c:pt>
                <c:pt idx="3570">
                  <c:v>31.046900000000001</c:v>
                </c:pt>
                <c:pt idx="3571">
                  <c:v>31.03923</c:v>
                </c:pt>
                <c:pt idx="3572">
                  <c:v>31.032430000000002</c:v>
                </c:pt>
                <c:pt idx="3573">
                  <c:v>31.025970000000001</c:v>
                </c:pt>
                <c:pt idx="3574">
                  <c:v>31.01848</c:v>
                </c:pt>
                <c:pt idx="3575">
                  <c:v>31.010629999999981</c:v>
                </c:pt>
                <c:pt idx="3576">
                  <c:v>31.00365</c:v>
                </c:pt>
                <c:pt idx="3577">
                  <c:v>30.997199999999989</c:v>
                </c:pt>
                <c:pt idx="3578">
                  <c:v>30.990229999999979</c:v>
                </c:pt>
                <c:pt idx="3579">
                  <c:v>30.983769999999982</c:v>
                </c:pt>
                <c:pt idx="3580">
                  <c:v>30.977319999999981</c:v>
                </c:pt>
                <c:pt idx="3581">
                  <c:v>30.97035</c:v>
                </c:pt>
                <c:pt idx="3582">
                  <c:v>30.963889999999989</c:v>
                </c:pt>
                <c:pt idx="3583">
                  <c:v>30.95692</c:v>
                </c:pt>
                <c:pt idx="3584">
                  <c:v>30.950639999999982</c:v>
                </c:pt>
                <c:pt idx="3585">
                  <c:v>30.944189999999981</c:v>
                </c:pt>
                <c:pt idx="3586">
                  <c:v>30.937560000000001</c:v>
                </c:pt>
                <c:pt idx="3587">
                  <c:v>30.931460000000001</c:v>
                </c:pt>
                <c:pt idx="3588">
                  <c:v>30.92483</c:v>
                </c:pt>
                <c:pt idx="3589">
                  <c:v>30.91751</c:v>
                </c:pt>
                <c:pt idx="3590">
                  <c:v>30.91001</c:v>
                </c:pt>
                <c:pt idx="3591">
                  <c:v>30.903039999999979</c:v>
                </c:pt>
                <c:pt idx="3592">
                  <c:v>30.89570999999998</c:v>
                </c:pt>
                <c:pt idx="3593">
                  <c:v>30.888909999999989</c:v>
                </c:pt>
                <c:pt idx="3594">
                  <c:v>30.881589999999989</c:v>
                </c:pt>
                <c:pt idx="3595">
                  <c:v>30.87444</c:v>
                </c:pt>
                <c:pt idx="3596">
                  <c:v>30.868509999999979</c:v>
                </c:pt>
                <c:pt idx="3597">
                  <c:v>30.862929999999981</c:v>
                </c:pt>
                <c:pt idx="3598">
                  <c:v>30.856480000000001</c:v>
                </c:pt>
                <c:pt idx="3599">
                  <c:v>30.850200000000001</c:v>
                </c:pt>
                <c:pt idx="3600">
                  <c:v>30.845659999999981</c:v>
                </c:pt>
                <c:pt idx="3601">
                  <c:v>30.84042999999998</c:v>
                </c:pt>
                <c:pt idx="3602">
                  <c:v>30.834499999999988</c:v>
                </c:pt>
                <c:pt idx="3603">
                  <c:v>30.828050000000001</c:v>
                </c:pt>
                <c:pt idx="3604">
                  <c:v>30.821079999999988</c:v>
                </c:pt>
                <c:pt idx="3605">
                  <c:v>30.814450000000015</c:v>
                </c:pt>
                <c:pt idx="3606">
                  <c:v>30.807300000000001</c:v>
                </c:pt>
                <c:pt idx="3607">
                  <c:v>30.8005</c:v>
                </c:pt>
                <c:pt idx="3608">
                  <c:v>30.795269999999981</c:v>
                </c:pt>
                <c:pt idx="3609">
                  <c:v>30.79003999999998</c:v>
                </c:pt>
                <c:pt idx="3610">
                  <c:v>30.784279999999981</c:v>
                </c:pt>
                <c:pt idx="3611">
                  <c:v>30.778880000000001</c:v>
                </c:pt>
                <c:pt idx="3612">
                  <c:v>30.774170000000005</c:v>
                </c:pt>
                <c:pt idx="3613">
                  <c:v>30.76823999999997</c:v>
                </c:pt>
                <c:pt idx="3614">
                  <c:v>30.762309999999971</c:v>
                </c:pt>
                <c:pt idx="3615">
                  <c:v>30.75516</c:v>
                </c:pt>
                <c:pt idx="3616">
                  <c:v>30.748009999999979</c:v>
                </c:pt>
                <c:pt idx="3617">
                  <c:v>30.74242999999997</c:v>
                </c:pt>
                <c:pt idx="3618">
                  <c:v>30.737020000000001</c:v>
                </c:pt>
                <c:pt idx="3619">
                  <c:v>30.731970000000015</c:v>
                </c:pt>
                <c:pt idx="3620">
                  <c:v>30.727080000000001</c:v>
                </c:pt>
                <c:pt idx="3621">
                  <c:v>30.721679999999989</c:v>
                </c:pt>
                <c:pt idx="3622">
                  <c:v>30.71575</c:v>
                </c:pt>
                <c:pt idx="3623">
                  <c:v>30.710519999999981</c:v>
                </c:pt>
                <c:pt idx="3624">
                  <c:v>30.705290000000002</c:v>
                </c:pt>
                <c:pt idx="3625">
                  <c:v>30.699359999999999</c:v>
                </c:pt>
                <c:pt idx="3626">
                  <c:v>30.694299999999988</c:v>
                </c:pt>
                <c:pt idx="3627">
                  <c:v>30.689070000000001</c:v>
                </c:pt>
                <c:pt idx="3628">
                  <c:v>30.68366</c:v>
                </c:pt>
                <c:pt idx="3629">
                  <c:v>30.677910000000015</c:v>
                </c:pt>
                <c:pt idx="3630">
                  <c:v>30.673200000000001</c:v>
                </c:pt>
                <c:pt idx="3631">
                  <c:v>30.66779</c:v>
                </c:pt>
                <c:pt idx="3632">
                  <c:v>30.661870000000015</c:v>
                </c:pt>
                <c:pt idx="3633">
                  <c:v>30.656810000000014</c:v>
                </c:pt>
                <c:pt idx="3634">
                  <c:v>30.651930000000014</c:v>
                </c:pt>
                <c:pt idx="3635">
                  <c:v>30.647739999999981</c:v>
                </c:pt>
                <c:pt idx="3636">
                  <c:v>30.64250999999998</c:v>
                </c:pt>
                <c:pt idx="3637">
                  <c:v>30.637799999999999</c:v>
                </c:pt>
                <c:pt idx="3638">
                  <c:v>30.63222</c:v>
                </c:pt>
                <c:pt idx="3639">
                  <c:v>30.626470000000001</c:v>
                </c:pt>
                <c:pt idx="3640">
                  <c:v>30.621060000000014</c:v>
                </c:pt>
                <c:pt idx="3641">
                  <c:v>30.614780000000014</c:v>
                </c:pt>
                <c:pt idx="3642">
                  <c:v>30.609380000000005</c:v>
                </c:pt>
                <c:pt idx="3643">
                  <c:v>30.604839999999999</c:v>
                </c:pt>
                <c:pt idx="3644">
                  <c:v>30.59943999999998</c:v>
                </c:pt>
                <c:pt idx="3645">
                  <c:v>30.594550000000005</c:v>
                </c:pt>
                <c:pt idx="3646">
                  <c:v>30.58949999999998</c:v>
                </c:pt>
                <c:pt idx="3647">
                  <c:v>30.583919999999985</c:v>
                </c:pt>
                <c:pt idx="3648">
                  <c:v>30.579560000000001</c:v>
                </c:pt>
                <c:pt idx="3649">
                  <c:v>30.575369999999989</c:v>
                </c:pt>
                <c:pt idx="3650">
                  <c:v>30.570489999999989</c:v>
                </c:pt>
                <c:pt idx="3651">
                  <c:v>30.56612999999998</c:v>
                </c:pt>
                <c:pt idx="3652">
                  <c:v>30.562119999999979</c:v>
                </c:pt>
                <c:pt idx="3653">
                  <c:v>30.557060000000014</c:v>
                </c:pt>
                <c:pt idx="3654">
                  <c:v>30.55218</c:v>
                </c:pt>
                <c:pt idx="3655">
                  <c:v>30.547820000000005</c:v>
                </c:pt>
                <c:pt idx="3656">
                  <c:v>30.543109999999981</c:v>
                </c:pt>
                <c:pt idx="3657">
                  <c:v>30.53875</c:v>
                </c:pt>
                <c:pt idx="3658">
                  <c:v>30.533000000000001</c:v>
                </c:pt>
                <c:pt idx="3659">
                  <c:v>30.528639999999971</c:v>
                </c:pt>
                <c:pt idx="3660">
                  <c:v>30.523409999999977</c:v>
                </c:pt>
                <c:pt idx="3661">
                  <c:v>30.518350000000005</c:v>
                </c:pt>
                <c:pt idx="3662">
                  <c:v>30.513639999999981</c:v>
                </c:pt>
                <c:pt idx="3663">
                  <c:v>30.509979999999999</c:v>
                </c:pt>
                <c:pt idx="3664">
                  <c:v>30.50545</c:v>
                </c:pt>
                <c:pt idx="3665">
                  <c:v>30.500910000000001</c:v>
                </c:pt>
                <c:pt idx="3666">
                  <c:v>30.497250000000001</c:v>
                </c:pt>
                <c:pt idx="3667">
                  <c:v>30.493239999999982</c:v>
                </c:pt>
                <c:pt idx="3668">
                  <c:v>30.488699999999969</c:v>
                </c:pt>
                <c:pt idx="3669">
                  <c:v>30.48381999999998</c:v>
                </c:pt>
                <c:pt idx="3670">
                  <c:v>30.47875999999998</c:v>
                </c:pt>
                <c:pt idx="3671">
                  <c:v>30.47475</c:v>
                </c:pt>
                <c:pt idx="3672">
                  <c:v>30.47092</c:v>
                </c:pt>
                <c:pt idx="3673">
                  <c:v>30.46655999999998</c:v>
                </c:pt>
                <c:pt idx="3674">
                  <c:v>30.463069999999977</c:v>
                </c:pt>
                <c:pt idx="3675">
                  <c:v>30.45889</c:v>
                </c:pt>
                <c:pt idx="3676">
                  <c:v>30.454870000000014</c:v>
                </c:pt>
                <c:pt idx="3677">
                  <c:v>30.451039999999981</c:v>
                </c:pt>
                <c:pt idx="3678">
                  <c:v>30.446850000000001</c:v>
                </c:pt>
                <c:pt idx="3679">
                  <c:v>30.443019999999979</c:v>
                </c:pt>
                <c:pt idx="3680">
                  <c:v>30.43918</c:v>
                </c:pt>
                <c:pt idx="3681">
                  <c:v>30.435870000000001</c:v>
                </c:pt>
                <c:pt idx="3682">
                  <c:v>30.431509999999989</c:v>
                </c:pt>
                <c:pt idx="3683">
                  <c:v>30.428189999999979</c:v>
                </c:pt>
                <c:pt idx="3684">
                  <c:v>30.424880000000005</c:v>
                </c:pt>
                <c:pt idx="3685">
                  <c:v>30.420870000000001</c:v>
                </c:pt>
                <c:pt idx="3686">
                  <c:v>30.416340000000002</c:v>
                </c:pt>
                <c:pt idx="3687">
                  <c:v>30.412329999999979</c:v>
                </c:pt>
                <c:pt idx="3688">
                  <c:v>30.40865999999998</c:v>
                </c:pt>
                <c:pt idx="3689">
                  <c:v>30.40483</c:v>
                </c:pt>
                <c:pt idx="3690">
                  <c:v>30.400639999999971</c:v>
                </c:pt>
                <c:pt idx="3691">
                  <c:v>30.396460000000001</c:v>
                </c:pt>
                <c:pt idx="3692">
                  <c:v>30.392969999999988</c:v>
                </c:pt>
                <c:pt idx="3693">
                  <c:v>30.389659999999989</c:v>
                </c:pt>
                <c:pt idx="3694">
                  <c:v>30.385470000000002</c:v>
                </c:pt>
                <c:pt idx="3695">
                  <c:v>30.38162999999998</c:v>
                </c:pt>
                <c:pt idx="3696">
                  <c:v>30.377450000000014</c:v>
                </c:pt>
                <c:pt idx="3697">
                  <c:v>30.37257</c:v>
                </c:pt>
                <c:pt idx="3698">
                  <c:v>30.367329999999981</c:v>
                </c:pt>
                <c:pt idx="3699">
                  <c:v>30.362449999999971</c:v>
                </c:pt>
                <c:pt idx="3700">
                  <c:v>30.358440000000002</c:v>
                </c:pt>
                <c:pt idx="3701">
                  <c:v>30.354260000000014</c:v>
                </c:pt>
                <c:pt idx="3702">
                  <c:v>30.350069999999999</c:v>
                </c:pt>
                <c:pt idx="3703">
                  <c:v>30.346409999999981</c:v>
                </c:pt>
                <c:pt idx="3704">
                  <c:v>30.3431</c:v>
                </c:pt>
                <c:pt idx="3705">
                  <c:v>30.33943</c:v>
                </c:pt>
                <c:pt idx="3706">
                  <c:v>30.335070000000005</c:v>
                </c:pt>
                <c:pt idx="3707">
                  <c:v>30.331060000000015</c:v>
                </c:pt>
                <c:pt idx="3708">
                  <c:v>30.326530000000002</c:v>
                </c:pt>
                <c:pt idx="3709">
                  <c:v>30.32217</c:v>
                </c:pt>
                <c:pt idx="3710">
                  <c:v>30.317290000000014</c:v>
                </c:pt>
                <c:pt idx="3711">
                  <c:v>30.313099999999999</c:v>
                </c:pt>
                <c:pt idx="3712">
                  <c:v>30.309270000000001</c:v>
                </c:pt>
                <c:pt idx="3713">
                  <c:v>30.30542999999998</c:v>
                </c:pt>
                <c:pt idx="3714">
                  <c:v>30.30124</c:v>
                </c:pt>
                <c:pt idx="3715">
                  <c:v>30.29758</c:v>
                </c:pt>
                <c:pt idx="3716">
                  <c:v>30.293050000000001</c:v>
                </c:pt>
                <c:pt idx="3717">
                  <c:v>30.289039999999982</c:v>
                </c:pt>
                <c:pt idx="3718">
                  <c:v>30.285549999999972</c:v>
                </c:pt>
                <c:pt idx="3719">
                  <c:v>30.281359999999989</c:v>
                </c:pt>
                <c:pt idx="3720">
                  <c:v>30.277349999999977</c:v>
                </c:pt>
                <c:pt idx="3721">
                  <c:v>30.273869999999999</c:v>
                </c:pt>
                <c:pt idx="3722">
                  <c:v>30.269329999999982</c:v>
                </c:pt>
                <c:pt idx="3723">
                  <c:v>30.265839999999979</c:v>
                </c:pt>
                <c:pt idx="3724">
                  <c:v>30.262009999999982</c:v>
                </c:pt>
                <c:pt idx="3725">
                  <c:v>30.258870000000005</c:v>
                </c:pt>
                <c:pt idx="3726">
                  <c:v>30.25468</c:v>
                </c:pt>
                <c:pt idx="3727">
                  <c:v>30.25067</c:v>
                </c:pt>
                <c:pt idx="3728">
                  <c:v>30.24719</c:v>
                </c:pt>
                <c:pt idx="3729">
                  <c:v>30.243519999999979</c:v>
                </c:pt>
                <c:pt idx="3730">
                  <c:v>30.23969</c:v>
                </c:pt>
                <c:pt idx="3731">
                  <c:v>30.23603</c:v>
                </c:pt>
                <c:pt idx="3732">
                  <c:v>30.232009999999981</c:v>
                </c:pt>
                <c:pt idx="3733">
                  <c:v>30.228529999999971</c:v>
                </c:pt>
                <c:pt idx="3734">
                  <c:v>30.225039999999982</c:v>
                </c:pt>
                <c:pt idx="3735">
                  <c:v>30.221900000000005</c:v>
                </c:pt>
                <c:pt idx="3736">
                  <c:v>30.21772</c:v>
                </c:pt>
                <c:pt idx="3737">
                  <c:v>30.214050000000015</c:v>
                </c:pt>
                <c:pt idx="3738">
                  <c:v>30.20864999999997</c:v>
                </c:pt>
                <c:pt idx="3739">
                  <c:v>30.204460000000001</c:v>
                </c:pt>
                <c:pt idx="3740">
                  <c:v>30.200800000000001</c:v>
                </c:pt>
                <c:pt idx="3741">
                  <c:v>30.197140000000001</c:v>
                </c:pt>
                <c:pt idx="3742">
                  <c:v>30.192950000000014</c:v>
                </c:pt>
                <c:pt idx="3743">
                  <c:v>30.19069</c:v>
                </c:pt>
                <c:pt idx="3744">
                  <c:v>30.188419999999979</c:v>
                </c:pt>
                <c:pt idx="3745">
                  <c:v>30.185449999999971</c:v>
                </c:pt>
                <c:pt idx="3746">
                  <c:v>30.181270000000001</c:v>
                </c:pt>
                <c:pt idx="3747">
                  <c:v>30.177430000000001</c:v>
                </c:pt>
                <c:pt idx="3748">
                  <c:v>30.173249999999989</c:v>
                </c:pt>
                <c:pt idx="3749">
                  <c:v>30.169930000000001</c:v>
                </c:pt>
                <c:pt idx="3750">
                  <c:v>30.16592</c:v>
                </c:pt>
                <c:pt idx="3751">
                  <c:v>30.162089999999989</c:v>
                </c:pt>
                <c:pt idx="3752">
                  <c:v>30.158249999999981</c:v>
                </c:pt>
                <c:pt idx="3753">
                  <c:v>30.154940000000014</c:v>
                </c:pt>
                <c:pt idx="3754">
                  <c:v>30.151100000000014</c:v>
                </c:pt>
                <c:pt idx="3755">
                  <c:v>30.147790000000001</c:v>
                </c:pt>
                <c:pt idx="3756">
                  <c:v>30.14378</c:v>
                </c:pt>
                <c:pt idx="3757">
                  <c:v>30.140460000000001</c:v>
                </c:pt>
                <c:pt idx="3758">
                  <c:v>30.137149999999988</c:v>
                </c:pt>
                <c:pt idx="3759">
                  <c:v>30.133310000000005</c:v>
                </c:pt>
                <c:pt idx="3760">
                  <c:v>30.129650000000005</c:v>
                </c:pt>
                <c:pt idx="3761">
                  <c:v>30.126339999999981</c:v>
                </c:pt>
                <c:pt idx="3762">
                  <c:v>30.123719999999981</c:v>
                </c:pt>
                <c:pt idx="3763">
                  <c:v>30.12041</c:v>
                </c:pt>
                <c:pt idx="3764">
                  <c:v>30.1157</c:v>
                </c:pt>
                <c:pt idx="3765">
                  <c:v>30.112390000000001</c:v>
                </c:pt>
                <c:pt idx="3766">
                  <c:v>30.108899999999988</c:v>
                </c:pt>
                <c:pt idx="3767">
                  <c:v>30.105239999999977</c:v>
                </c:pt>
                <c:pt idx="3768">
                  <c:v>30.102270000000001</c:v>
                </c:pt>
                <c:pt idx="3769">
                  <c:v>30.098960000000005</c:v>
                </c:pt>
                <c:pt idx="3770">
                  <c:v>30.096350000000001</c:v>
                </c:pt>
                <c:pt idx="3771">
                  <c:v>30.093029999999981</c:v>
                </c:pt>
                <c:pt idx="3772">
                  <c:v>30.089369999999981</c:v>
                </c:pt>
                <c:pt idx="3773">
                  <c:v>30.08588</c:v>
                </c:pt>
                <c:pt idx="3774">
                  <c:v>30.083089999999981</c:v>
                </c:pt>
                <c:pt idx="3775">
                  <c:v>30.07978</c:v>
                </c:pt>
                <c:pt idx="3776">
                  <c:v>30.076989999999999</c:v>
                </c:pt>
                <c:pt idx="3777">
                  <c:v>30.074369999999988</c:v>
                </c:pt>
                <c:pt idx="3778">
                  <c:v>30.07053999999998</c:v>
                </c:pt>
                <c:pt idx="3779">
                  <c:v>30.06669999999998</c:v>
                </c:pt>
                <c:pt idx="3780">
                  <c:v>30.062169999999977</c:v>
                </c:pt>
                <c:pt idx="3781">
                  <c:v>30.06007</c:v>
                </c:pt>
                <c:pt idx="3782">
                  <c:v>30.058509999999977</c:v>
                </c:pt>
                <c:pt idx="3783">
                  <c:v>30.05519</c:v>
                </c:pt>
                <c:pt idx="3784">
                  <c:v>30.050830000000001</c:v>
                </c:pt>
                <c:pt idx="3785">
                  <c:v>30.04665</c:v>
                </c:pt>
                <c:pt idx="3786">
                  <c:v>30.043679999999977</c:v>
                </c:pt>
                <c:pt idx="3787">
                  <c:v>30.040369999999989</c:v>
                </c:pt>
                <c:pt idx="3788">
                  <c:v>30.037749999999985</c:v>
                </c:pt>
                <c:pt idx="3789">
                  <c:v>30.03584</c:v>
                </c:pt>
                <c:pt idx="3790">
                  <c:v>30.032869999999999</c:v>
                </c:pt>
                <c:pt idx="3791">
                  <c:v>30.029209999999985</c:v>
                </c:pt>
                <c:pt idx="3792">
                  <c:v>30.0259</c:v>
                </c:pt>
                <c:pt idx="3793">
                  <c:v>30.021709999999981</c:v>
                </c:pt>
                <c:pt idx="3794">
                  <c:v>30.017350000000015</c:v>
                </c:pt>
                <c:pt idx="3795">
                  <c:v>30.01369</c:v>
                </c:pt>
                <c:pt idx="3796">
                  <c:v>30.009850000000014</c:v>
                </c:pt>
                <c:pt idx="3797">
                  <c:v>30.00653999999998</c:v>
                </c:pt>
                <c:pt idx="3798">
                  <c:v>30.002880000000001</c:v>
                </c:pt>
                <c:pt idx="3799">
                  <c:v>29.99991</c:v>
                </c:pt>
                <c:pt idx="3800">
                  <c:v>29.99659999999998</c:v>
                </c:pt>
                <c:pt idx="3801">
                  <c:v>29.993639999999971</c:v>
                </c:pt>
                <c:pt idx="3802">
                  <c:v>29.991539999999979</c:v>
                </c:pt>
                <c:pt idx="3803">
                  <c:v>29.989099999999979</c:v>
                </c:pt>
                <c:pt idx="3804">
                  <c:v>29.986309999999978</c:v>
                </c:pt>
                <c:pt idx="3805">
                  <c:v>29.982649999999964</c:v>
                </c:pt>
                <c:pt idx="3806">
                  <c:v>29.97950999999998</c:v>
                </c:pt>
                <c:pt idx="3807">
                  <c:v>29.976369999999989</c:v>
                </c:pt>
                <c:pt idx="3808">
                  <c:v>29.972709999999971</c:v>
                </c:pt>
                <c:pt idx="3809">
                  <c:v>29.969399999999979</c:v>
                </c:pt>
                <c:pt idx="3810">
                  <c:v>29.965389999999971</c:v>
                </c:pt>
                <c:pt idx="3811">
                  <c:v>29.962069999999979</c:v>
                </c:pt>
                <c:pt idx="3812">
                  <c:v>29.959629999999979</c:v>
                </c:pt>
                <c:pt idx="3813">
                  <c:v>29.956669999999981</c:v>
                </c:pt>
                <c:pt idx="3814">
                  <c:v>29.953529999999979</c:v>
                </c:pt>
                <c:pt idx="3815">
                  <c:v>29.950209999999977</c:v>
                </c:pt>
                <c:pt idx="3816">
                  <c:v>29.946899999999989</c:v>
                </c:pt>
                <c:pt idx="3817">
                  <c:v>29.943239999999971</c:v>
                </c:pt>
                <c:pt idx="3818">
                  <c:v>29.939050000000005</c:v>
                </c:pt>
                <c:pt idx="3819">
                  <c:v>29.93469</c:v>
                </c:pt>
                <c:pt idx="3820">
                  <c:v>29.930510000000002</c:v>
                </c:pt>
                <c:pt idx="3821">
                  <c:v>29.92666999999998</c:v>
                </c:pt>
                <c:pt idx="3822">
                  <c:v>29.923359999999981</c:v>
                </c:pt>
                <c:pt idx="3823">
                  <c:v>29.919350000000001</c:v>
                </c:pt>
                <c:pt idx="3824">
                  <c:v>29.91621</c:v>
                </c:pt>
                <c:pt idx="3825">
                  <c:v>29.9129</c:v>
                </c:pt>
                <c:pt idx="3826">
                  <c:v>29.90940999999998</c:v>
                </c:pt>
                <c:pt idx="3827">
                  <c:v>29.90556999999998</c:v>
                </c:pt>
                <c:pt idx="3828">
                  <c:v>29.902259999999977</c:v>
                </c:pt>
                <c:pt idx="3829">
                  <c:v>29.898769999999981</c:v>
                </c:pt>
                <c:pt idx="3830">
                  <c:v>29.894590000000001</c:v>
                </c:pt>
                <c:pt idx="3831">
                  <c:v>29.890049999999981</c:v>
                </c:pt>
                <c:pt idx="3832">
                  <c:v>29.886220000000002</c:v>
                </c:pt>
                <c:pt idx="3833">
                  <c:v>29.882899999999989</c:v>
                </c:pt>
                <c:pt idx="3834">
                  <c:v>29.879239999999989</c:v>
                </c:pt>
                <c:pt idx="3835">
                  <c:v>29.876100000000001</c:v>
                </c:pt>
                <c:pt idx="3836">
                  <c:v>29.87349</c:v>
                </c:pt>
                <c:pt idx="3837">
                  <c:v>29.871390000000005</c:v>
                </c:pt>
                <c:pt idx="3838">
                  <c:v>29.869299999999985</c:v>
                </c:pt>
                <c:pt idx="3839">
                  <c:v>29.86581</c:v>
                </c:pt>
                <c:pt idx="3840">
                  <c:v>29.86215</c:v>
                </c:pt>
                <c:pt idx="3841">
                  <c:v>29.859539999999985</c:v>
                </c:pt>
                <c:pt idx="3842">
                  <c:v>29.85744</c:v>
                </c:pt>
                <c:pt idx="3843">
                  <c:v>29.855519999999981</c:v>
                </c:pt>
                <c:pt idx="3844">
                  <c:v>29.854130000000001</c:v>
                </c:pt>
                <c:pt idx="3845">
                  <c:v>29.850290000000001</c:v>
                </c:pt>
                <c:pt idx="3846">
                  <c:v>29.845759999999981</c:v>
                </c:pt>
                <c:pt idx="3847">
                  <c:v>29.842970000000001</c:v>
                </c:pt>
                <c:pt idx="3848">
                  <c:v>29.841229999999989</c:v>
                </c:pt>
                <c:pt idx="3849">
                  <c:v>29.837910000000015</c:v>
                </c:pt>
                <c:pt idx="3850">
                  <c:v>29.834420000000001</c:v>
                </c:pt>
                <c:pt idx="3851">
                  <c:v>29.832159999999988</c:v>
                </c:pt>
                <c:pt idx="3852">
                  <c:v>29.831289999999999</c:v>
                </c:pt>
                <c:pt idx="3853">
                  <c:v>29.828499999999977</c:v>
                </c:pt>
                <c:pt idx="3854">
                  <c:v>29.82536</c:v>
                </c:pt>
                <c:pt idx="3855">
                  <c:v>29.82292</c:v>
                </c:pt>
                <c:pt idx="3856">
                  <c:v>29.819250000000014</c:v>
                </c:pt>
                <c:pt idx="3857">
                  <c:v>29.815069999999999</c:v>
                </c:pt>
                <c:pt idx="3858">
                  <c:v>29.811409999999999</c:v>
                </c:pt>
                <c:pt idx="3859">
                  <c:v>29.806519999999981</c:v>
                </c:pt>
                <c:pt idx="3860">
                  <c:v>29.80077</c:v>
                </c:pt>
                <c:pt idx="3861">
                  <c:v>29.795359999999981</c:v>
                </c:pt>
                <c:pt idx="3862">
                  <c:v>29.79205</c:v>
                </c:pt>
                <c:pt idx="3863">
                  <c:v>29.791180000000001</c:v>
                </c:pt>
                <c:pt idx="3864">
                  <c:v>29.78768999999998</c:v>
                </c:pt>
                <c:pt idx="3865">
                  <c:v>29.785419999999966</c:v>
                </c:pt>
                <c:pt idx="3866">
                  <c:v>29.783159999999981</c:v>
                </c:pt>
                <c:pt idx="3867">
                  <c:v>29.78106</c:v>
                </c:pt>
                <c:pt idx="3868">
                  <c:v>29.7788</c:v>
                </c:pt>
                <c:pt idx="3869">
                  <c:v>29.774439999999977</c:v>
                </c:pt>
                <c:pt idx="3870">
                  <c:v>29.7713</c:v>
                </c:pt>
                <c:pt idx="3871">
                  <c:v>29.769380000000002</c:v>
                </c:pt>
                <c:pt idx="3872">
                  <c:v>29.765369999999979</c:v>
                </c:pt>
                <c:pt idx="3873">
                  <c:v>29.76136</c:v>
                </c:pt>
                <c:pt idx="3874">
                  <c:v>29.758739999999978</c:v>
                </c:pt>
                <c:pt idx="3875">
                  <c:v>29.75421</c:v>
                </c:pt>
                <c:pt idx="3876">
                  <c:v>29.75177</c:v>
                </c:pt>
                <c:pt idx="3877">
                  <c:v>29.74793</c:v>
                </c:pt>
                <c:pt idx="3878">
                  <c:v>29.74339999999998</c:v>
                </c:pt>
                <c:pt idx="3879">
                  <c:v>29.738689999999977</c:v>
                </c:pt>
                <c:pt idx="3880">
                  <c:v>29.734500000000001</c:v>
                </c:pt>
                <c:pt idx="3881">
                  <c:v>29.732410000000002</c:v>
                </c:pt>
                <c:pt idx="3882">
                  <c:v>29.729800000000001</c:v>
                </c:pt>
                <c:pt idx="3883">
                  <c:v>29.72701</c:v>
                </c:pt>
                <c:pt idx="3884">
                  <c:v>29.722819999999981</c:v>
                </c:pt>
                <c:pt idx="3885">
                  <c:v>29.723339999999979</c:v>
                </c:pt>
                <c:pt idx="3886">
                  <c:v>29.724039999999981</c:v>
                </c:pt>
                <c:pt idx="3887">
                  <c:v>29.717759999999988</c:v>
                </c:pt>
                <c:pt idx="3888">
                  <c:v>29.7134</c:v>
                </c:pt>
                <c:pt idx="3889">
                  <c:v>29.710789999999989</c:v>
                </c:pt>
                <c:pt idx="3890">
                  <c:v>29.707470000000001</c:v>
                </c:pt>
                <c:pt idx="3891">
                  <c:v>29.702589999999979</c:v>
                </c:pt>
                <c:pt idx="3892">
                  <c:v>29.699100000000001</c:v>
                </c:pt>
                <c:pt idx="3893">
                  <c:v>29.698409999999985</c:v>
                </c:pt>
                <c:pt idx="3894">
                  <c:v>29.698409999999985</c:v>
                </c:pt>
                <c:pt idx="3895">
                  <c:v>29.695789999999981</c:v>
                </c:pt>
                <c:pt idx="3896">
                  <c:v>29.690560000000001</c:v>
                </c:pt>
                <c:pt idx="3897">
                  <c:v>29.686900000000001</c:v>
                </c:pt>
                <c:pt idx="3898">
                  <c:v>29.684979999999999</c:v>
                </c:pt>
                <c:pt idx="3899">
                  <c:v>29.682359999999989</c:v>
                </c:pt>
                <c:pt idx="3900">
                  <c:v>29.676780000000001</c:v>
                </c:pt>
                <c:pt idx="3901">
                  <c:v>29.674689999999988</c:v>
                </c:pt>
                <c:pt idx="3902">
                  <c:v>29.671199999999999</c:v>
                </c:pt>
                <c:pt idx="3903">
                  <c:v>29.664750000000005</c:v>
                </c:pt>
                <c:pt idx="3904">
                  <c:v>29.662479999999981</c:v>
                </c:pt>
                <c:pt idx="3905">
                  <c:v>29.661960000000015</c:v>
                </c:pt>
                <c:pt idx="3906">
                  <c:v>29.66283</c:v>
                </c:pt>
                <c:pt idx="3907">
                  <c:v>29.66057</c:v>
                </c:pt>
                <c:pt idx="3908">
                  <c:v>29.658650000000005</c:v>
                </c:pt>
                <c:pt idx="3909">
                  <c:v>29.654460000000014</c:v>
                </c:pt>
                <c:pt idx="3910">
                  <c:v>29.648879999999988</c:v>
                </c:pt>
                <c:pt idx="3911">
                  <c:v>29.647310000000001</c:v>
                </c:pt>
                <c:pt idx="3912">
                  <c:v>29.643999999999988</c:v>
                </c:pt>
                <c:pt idx="3913">
                  <c:v>29.639810000000015</c:v>
                </c:pt>
                <c:pt idx="3914">
                  <c:v>29.634580000000014</c:v>
                </c:pt>
                <c:pt idx="3915">
                  <c:v>29.630050000000015</c:v>
                </c:pt>
                <c:pt idx="3916">
                  <c:v>29.626390000000001</c:v>
                </c:pt>
                <c:pt idx="3917">
                  <c:v>29.621500000000001</c:v>
                </c:pt>
                <c:pt idx="3918">
                  <c:v>29.618369999999999</c:v>
                </c:pt>
                <c:pt idx="3919">
                  <c:v>29.616620000000001</c:v>
                </c:pt>
                <c:pt idx="3920">
                  <c:v>29.612960000000019</c:v>
                </c:pt>
                <c:pt idx="3921">
                  <c:v>29.609649999999977</c:v>
                </c:pt>
                <c:pt idx="3922">
                  <c:v>29.606680000000001</c:v>
                </c:pt>
                <c:pt idx="3923">
                  <c:v>29.60511</c:v>
                </c:pt>
                <c:pt idx="3924">
                  <c:v>29.60529</c:v>
                </c:pt>
                <c:pt idx="3925">
                  <c:v>29.604070000000014</c:v>
                </c:pt>
                <c:pt idx="3926">
                  <c:v>29.60267</c:v>
                </c:pt>
                <c:pt idx="3927">
                  <c:v>29.601450000000014</c:v>
                </c:pt>
                <c:pt idx="3928">
                  <c:v>29.597960000000015</c:v>
                </c:pt>
                <c:pt idx="3929">
                  <c:v>29.59308</c:v>
                </c:pt>
                <c:pt idx="3930">
                  <c:v>29.587150000000001</c:v>
                </c:pt>
                <c:pt idx="3931">
                  <c:v>29.58348999999998</c:v>
                </c:pt>
                <c:pt idx="3932">
                  <c:v>29.581569999999989</c:v>
                </c:pt>
                <c:pt idx="3933">
                  <c:v>29.578779999999977</c:v>
                </c:pt>
                <c:pt idx="3934">
                  <c:v>29.576860000000014</c:v>
                </c:pt>
                <c:pt idx="3935">
                  <c:v>29.575639999999982</c:v>
                </c:pt>
                <c:pt idx="3936">
                  <c:v>29.574249999999989</c:v>
                </c:pt>
                <c:pt idx="3937">
                  <c:v>29.57232999999998</c:v>
                </c:pt>
                <c:pt idx="3938">
                  <c:v>29.569019999999977</c:v>
                </c:pt>
                <c:pt idx="3939">
                  <c:v>29.56588</c:v>
                </c:pt>
                <c:pt idx="3940">
                  <c:v>29.56326</c:v>
                </c:pt>
                <c:pt idx="3941">
                  <c:v>29.55977</c:v>
                </c:pt>
                <c:pt idx="3942">
                  <c:v>29.554890000000015</c:v>
                </c:pt>
                <c:pt idx="3943">
                  <c:v>29.550879999999999</c:v>
                </c:pt>
                <c:pt idx="3944">
                  <c:v>29.550180000000001</c:v>
                </c:pt>
                <c:pt idx="3945">
                  <c:v>29.547039999999985</c:v>
                </c:pt>
                <c:pt idx="3946">
                  <c:v>29.542339999999971</c:v>
                </c:pt>
                <c:pt idx="3947">
                  <c:v>29.538499999999985</c:v>
                </c:pt>
                <c:pt idx="3948">
                  <c:v>29.53552999999998</c:v>
                </c:pt>
                <c:pt idx="3949">
                  <c:v>29.531350000000014</c:v>
                </c:pt>
                <c:pt idx="3950">
                  <c:v>29.52891</c:v>
                </c:pt>
                <c:pt idx="3951">
                  <c:v>29.52576999999998</c:v>
                </c:pt>
                <c:pt idx="3952">
                  <c:v>29.523499999999981</c:v>
                </c:pt>
                <c:pt idx="3953">
                  <c:v>29.52210999999998</c:v>
                </c:pt>
                <c:pt idx="3954">
                  <c:v>29.52070999999998</c:v>
                </c:pt>
                <c:pt idx="3955">
                  <c:v>29.517569999999999</c:v>
                </c:pt>
                <c:pt idx="3956">
                  <c:v>29.515309999999989</c:v>
                </c:pt>
                <c:pt idx="3957">
                  <c:v>29.512339999999977</c:v>
                </c:pt>
                <c:pt idx="3958">
                  <c:v>29.509029999999989</c:v>
                </c:pt>
                <c:pt idx="3959">
                  <c:v>29.506239999999977</c:v>
                </c:pt>
                <c:pt idx="3960">
                  <c:v>29.501529999999981</c:v>
                </c:pt>
                <c:pt idx="3961">
                  <c:v>29.49682</c:v>
                </c:pt>
                <c:pt idx="3962">
                  <c:v>29.492639999999973</c:v>
                </c:pt>
                <c:pt idx="3963">
                  <c:v>29.489850000000001</c:v>
                </c:pt>
                <c:pt idx="3964">
                  <c:v>29.487229999999979</c:v>
                </c:pt>
                <c:pt idx="3965">
                  <c:v>29.48304999999997</c:v>
                </c:pt>
                <c:pt idx="3966">
                  <c:v>29.476590000000002</c:v>
                </c:pt>
                <c:pt idx="3967">
                  <c:v>29.47031999999998</c:v>
                </c:pt>
                <c:pt idx="3968">
                  <c:v>29.466830000000002</c:v>
                </c:pt>
                <c:pt idx="3969">
                  <c:v>29.466309999999982</c:v>
                </c:pt>
                <c:pt idx="3970">
                  <c:v>29.463519999999971</c:v>
                </c:pt>
                <c:pt idx="3971">
                  <c:v>29.459849999999989</c:v>
                </c:pt>
                <c:pt idx="3972">
                  <c:v>29.456890000000001</c:v>
                </c:pt>
                <c:pt idx="3973">
                  <c:v>29.457409999999989</c:v>
                </c:pt>
                <c:pt idx="3974">
                  <c:v>29.456189999999989</c:v>
                </c:pt>
                <c:pt idx="3975">
                  <c:v>29.45810999999998</c:v>
                </c:pt>
                <c:pt idx="3976">
                  <c:v>29.46125</c:v>
                </c:pt>
                <c:pt idx="3977">
                  <c:v>29.457059999999988</c:v>
                </c:pt>
                <c:pt idx="3978">
                  <c:v>29.45078999999998</c:v>
                </c:pt>
                <c:pt idx="3979">
                  <c:v>29.440669999999979</c:v>
                </c:pt>
                <c:pt idx="3980">
                  <c:v>29.439800000000005</c:v>
                </c:pt>
                <c:pt idx="3981">
                  <c:v>29.439800000000005</c:v>
                </c:pt>
                <c:pt idx="3982">
                  <c:v>29.438229999999979</c:v>
                </c:pt>
                <c:pt idx="3983">
                  <c:v>29.438229999999979</c:v>
                </c:pt>
                <c:pt idx="3984">
                  <c:v>29.433700000000002</c:v>
                </c:pt>
                <c:pt idx="3985">
                  <c:v>29.430729999999979</c:v>
                </c:pt>
                <c:pt idx="3986">
                  <c:v>29.427070000000001</c:v>
                </c:pt>
                <c:pt idx="3987">
                  <c:v>29.42235999999998</c:v>
                </c:pt>
                <c:pt idx="3988">
                  <c:v>29.421659999999989</c:v>
                </c:pt>
                <c:pt idx="3989">
                  <c:v>29.420269999999981</c:v>
                </c:pt>
                <c:pt idx="3990">
                  <c:v>29.420970000000001</c:v>
                </c:pt>
                <c:pt idx="3991">
                  <c:v>29.419049999999981</c:v>
                </c:pt>
                <c:pt idx="3992">
                  <c:v>29.41713</c:v>
                </c:pt>
                <c:pt idx="3993">
                  <c:v>29.41225</c:v>
                </c:pt>
                <c:pt idx="3994">
                  <c:v>29.406490000000002</c:v>
                </c:pt>
                <c:pt idx="3995">
                  <c:v>29.401260000000001</c:v>
                </c:pt>
                <c:pt idx="3996">
                  <c:v>29.395849999999989</c:v>
                </c:pt>
                <c:pt idx="3997">
                  <c:v>29.39532999999998</c:v>
                </c:pt>
                <c:pt idx="3998">
                  <c:v>29.394810000000014</c:v>
                </c:pt>
                <c:pt idx="3999">
                  <c:v>29.390450000000001</c:v>
                </c:pt>
                <c:pt idx="4000">
                  <c:v>29.38556999999998</c:v>
                </c:pt>
                <c:pt idx="4001">
                  <c:v>29.38016</c:v>
                </c:pt>
                <c:pt idx="4002">
                  <c:v>29.374749999999981</c:v>
                </c:pt>
                <c:pt idx="4003">
                  <c:v>29.37144</c:v>
                </c:pt>
                <c:pt idx="4004">
                  <c:v>29.36829999999998</c:v>
                </c:pt>
                <c:pt idx="4005">
                  <c:v>29.365860000000001</c:v>
                </c:pt>
                <c:pt idx="4006">
                  <c:v>29.36429</c:v>
                </c:pt>
                <c:pt idx="4007">
                  <c:v>29.361149999999981</c:v>
                </c:pt>
                <c:pt idx="4008">
                  <c:v>29.362719999999971</c:v>
                </c:pt>
                <c:pt idx="4009">
                  <c:v>29.361149999999981</c:v>
                </c:pt>
                <c:pt idx="4010">
                  <c:v>29.35819</c:v>
                </c:pt>
                <c:pt idx="4011">
                  <c:v>29.351559999999999</c:v>
                </c:pt>
                <c:pt idx="4012">
                  <c:v>29.35679</c:v>
                </c:pt>
                <c:pt idx="4013">
                  <c:v>29.365860000000001</c:v>
                </c:pt>
                <c:pt idx="4014">
                  <c:v>29.362369999999981</c:v>
                </c:pt>
                <c:pt idx="4015">
                  <c:v>29.356439999999989</c:v>
                </c:pt>
                <c:pt idx="4016">
                  <c:v>29.35069</c:v>
                </c:pt>
                <c:pt idx="4017">
                  <c:v>29.34231999999998</c:v>
                </c:pt>
                <c:pt idx="4018">
                  <c:v>29.33813</c:v>
                </c:pt>
                <c:pt idx="4019">
                  <c:v>29.333600000000001</c:v>
                </c:pt>
                <c:pt idx="4020">
                  <c:v>29.328890000000001</c:v>
                </c:pt>
                <c:pt idx="4021">
                  <c:v>29.323309999999989</c:v>
                </c:pt>
                <c:pt idx="4022">
                  <c:v>29.3186</c:v>
                </c:pt>
                <c:pt idx="4023">
                  <c:v>29.318079999999988</c:v>
                </c:pt>
                <c:pt idx="4024">
                  <c:v>29.3186</c:v>
                </c:pt>
                <c:pt idx="4025">
                  <c:v>29.319299999999988</c:v>
                </c:pt>
                <c:pt idx="4026">
                  <c:v>29.318950000000019</c:v>
                </c:pt>
                <c:pt idx="4027">
                  <c:v>29.317560000000014</c:v>
                </c:pt>
                <c:pt idx="4028">
                  <c:v>29.313900000000015</c:v>
                </c:pt>
                <c:pt idx="4029">
                  <c:v>29.312670000000001</c:v>
                </c:pt>
                <c:pt idx="4030">
                  <c:v>29.309010000000001</c:v>
                </c:pt>
                <c:pt idx="4031">
                  <c:v>29.303609999999981</c:v>
                </c:pt>
                <c:pt idx="4032">
                  <c:v>29.299600000000002</c:v>
                </c:pt>
                <c:pt idx="4033">
                  <c:v>29.296109999999981</c:v>
                </c:pt>
                <c:pt idx="4034">
                  <c:v>29.291399999999989</c:v>
                </c:pt>
                <c:pt idx="4035">
                  <c:v>29.28687</c:v>
                </c:pt>
                <c:pt idx="4036">
                  <c:v>29.283899999999985</c:v>
                </c:pt>
                <c:pt idx="4037">
                  <c:v>29.28215999999998</c:v>
                </c:pt>
                <c:pt idx="4038">
                  <c:v>29.27971999999998</c:v>
                </c:pt>
                <c:pt idx="4039">
                  <c:v>29.277450000000005</c:v>
                </c:pt>
                <c:pt idx="4040">
                  <c:v>29.27449</c:v>
                </c:pt>
                <c:pt idx="4041">
                  <c:v>29.272570000000002</c:v>
                </c:pt>
                <c:pt idx="4042">
                  <c:v>29.27047</c:v>
                </c:pt>
                <c:pt idx="4043">
                  <c:v>29.267160000000001</c:v>
                </c:pt>
                <c:pt idx="4044">
                  <c:v>29.264019999999981</c:v>
                </c:pt>
                <c:pt idx="4045">
                  <c:v>29.26122999999998</c:v>
                </c:pt>
                <c:pt idx="4046">
                  <c:v>29.25827</c:v>
                </c:pt>
                <c:pt idx="4047">
                  <c:v>29.255649999999971</c:v>
                </c:pt>
                <c:pt idx="4048">
                  <c:v>29.253039999999981</c:v>
                </c:pt>
                <c:pt idx="4049">
                  <c:v>29.249719999999982</c:v>
                </c:pt>
                <c:pt idx="4050">
                  <c:v>29.248149999999971</c:v>
                </c:pt>
                <c:pt idx="4051">
                  <c:v>29.24606</c:v>
                </c:pt>
                <c:pt idx="4052">
                  <c:v>29.242920000000002</c:v>
                </c:pt>
                <c:pt idx="4053">
                  <c:v>29.240659999999977</c:v>
                </c:pt>
                <c:pt idx="4054">
                  <c:v>29.23856</c:v>
                </c:pt>
                <c:pt idx="4055">
                  <c:v>29.235949999999981</c:v>
                </c:pt>
                <c:pt idx="4056">
                  <c:v>29.233509999999981</c:v>
                </c:pt>
                <c:pt idx="4057">
                  <c:v>29.23053999999998</c:v>
                </c:pt>
                <c:pt idx="4058">
                  <c:v>29.227049999999977</c:v>
                </c:pt>
                <c:pt idx="4059">
                  <c:v>29.223389999999977</c:v>
                </c:pt>
                <c:pt idx="4060">
                  <c:v>29.22077999999998</c:v>
                </c:pt>
                <c:pt idx="4061">
                  <c:v>29.218330000000002</c:v>
                </c:pt>
                <c:pt idx="4062">
                  <c:v>29.216419999999989</c:v>
                </c:pt>
                <c:pt idx="4063">
                  <c:v>29.214849999999988</c:v>
                </c:pt>
                <c:pt idx="4064">
                  <c:v>29.213100000000001</c:v>
                </c:pt>
                <c:pt idx="4065">
                  <c:v>29.211359999999999</c:v>
                </c:pt>
                <c:pt idx="4066">
                  <c:v>29.21031</c:v>
                </c:pt>
                <c:pt idx="4067">
                  <c:v>29.207519999999981</c:v>
                </c:pt>
                <c:pt idx="4068">
                  <c:v>29.204910000000005</c:v>
                </c:pt>
                <c:pt idx="4069">
                  <c:v>29.203859999999999</c:v>
                </c:pt>
                <c:pt idx="4070">
                  <c:v>29.201070000000001</c:v>
                </c:pt>
                <c:pt idx="4071">
                  <c:v>29.197579999999999</c:v>
                </c:pt>
                <c:pt idx="4072">
                  <c:v>29.194970000000023</c:v>
                </c:pt>
                <c:pt idx="4073">
                  <c:v>29.190960000000015</c:v>
                </c:pt>
                <c:pt idx="4074">
                  <c:v>29.187290000000001</c:v>
                </c:pt>
                <c:pt idx="4075">
                  <c:v>29.184159999999999</c:v>
                </c:pt>
                <c:pt idx="4076">
                  <c:v>29.18084</c:v>
                </c:pt>
                <c:pt idx="4077">
                  <c:v>29.177879999999998</c:v>
                </c:pt>
                <c:pt idx="4078">
                  <c:v>29.175439999999977</c:v>
                </c:pt>
                <c:pt idx="4079">
                  <c:v>29.172820000000005</c:v>
                </c:pt>
                <c:pt idx="4080">
                  <c:v>29.170380000000005</c:v>
                </c:pt>
                <c:pt idx="4081">
                  <c:v>29.168109999999981</c:v>
                </c:pt>
                <c:pt idx="4082">
                  <c:v>29.164970000000014</c:v>
                </c:pt>
                <c:pt idx="4083">
                  <c:v>29.162179999999989</c:v>
                </c:pt>
                <c:pt idx="4084">
                  <c:v>29.158000000000001</c:v>
                </c:pt>
                <c:pt idx="4085">
                  <c:v>29.154509999999988</c:v>
                </c:pt>
                <c:pt idx="4086">
                  <c:v>29.150849999999988</c:v>
                </c:pt>
                <c:pt idx="4087">
                  <c:v>29.14893</c:v>
                </c:pt>
                <c:pt idx="4088">
                  <c:v>29.145969999999988</c:v>
                </c:pt>
                <c:pt idx="4089">
                  <c:v>29.143000000000001</c:v>
                </c:pt>
                <c:pt idx="4090">
                  <c:v>29.140560000000001</c:v>
                </c:pt>
                <c:pt idx="4091">
                  <c:v>29.137940000000015</c:v>
                </c:pt>
                <c:pt idx="4092">
                  <c:v>29.134460000000015</c:v>
                </c:pt>
                <c:pt idx="4093">
                  <c:v>29.131139999999988</c:v>
                </c:pt>
                <c:pt idx="4094">
                  <c:v>29.128879999999999</c:v>
                </c:pt>
                <c:pt idx="4095">
                  <c:v>29.125739999999979</c:v>
                </c:pt>
                <c:pt idx="4096">
                  <c:v>29.122420000000002</c:v>
                </c:pt>
                <c:pt idx="4097">
                  <c:v>29.119109999999999</c:v>
                </c:pt>
                <c:pt idx="4098">
                  <c:v>29.117020000000014</c:v>
                </c:pt>
                <c:pt idx="4099">
                  <c:v>29.115100000000005</c:v>
                </c:pt>
                <c:pt idx="4100">
                  <c:v>29.113530000000001</c:v>
                </c:pt>
                <c:pt idx="4101">
                  <c:v>29.111960000000028</c:v>
                </c:pt>
                <c:pt idx="4102">
                  <c:v>29.10952</c:v>
                </c:pt>
                <c:pt idx="4103">
                  <c:v>29.106900000000014</c:v>
                </c:pt>
                <c:pt idx="4104">
                  <c:v>29.104109999999999</c:v>
                </c:pt>
                <c:pt idx="4105">
                  <c:v>29.101150000000015</c:v>
                </c:pt>
                <c:pt idx="4106">
                  <c:v>29.098529999999979</c:v>
                </c:pt>
                <c:pt idx="4107">
                  <c:v>29.094870000000014</c:v>
                </c:pt>
                <c:pt idx="4108">
                  <c:v>29.094000000000001</c:v>
                </c:pt>
                <c:pt idx="4109">
                  <c:v>29.093299999999989</c:v>
                </c:pt>
                <c:pt idx="4110">
                  <c:v>29.090509999999977</c:v>
                </c:pt>
                <c:pt idx="4111">
                  <c:v>29.087199999999989</c:v>
                </c:pt>
                <c:pt idx="4112">
                  <c:v>29.083709999999982</c:v>
                </c:pt>
                <c:pt idx="4113">
                  <c:v>29.079879999999999</c:v>
                </c:pt>
                <c:pt idx="4114">
                  <c:v>29.074300000000001</c:v>
                </c:pt>
                <c:pt idx="4115">
                  <c:v>29.072199999999981</c:v>
                </c:pt>
                <c:pt idx="4116">
                  <c:v>29.07062999999998</c:v>
                </c:pt>
                <c:pt idx="4117">
                  <c:v>29.068719999999971</c:v>
                </c:pt>
                <c:pt idx="4118">
                  <c:v>29.067319999999981</c:v>
                </c:pt>
                <c:pt idx="4119">
                  <c:v>29.065579999999979</c:v>
                </c:pt>
                <c:pt idx="4120">
                  <c:v>29.065049999999971</c:v>
                </c:pt>
                <c:pt idx="4121">
                  <c:v>29.06418</c:v>
                </c:pt>
                <c:pt idx="4122">
                  <c:v>29.060169999999989</c:v>
                </c:pt>
                <c:pt idx="4123">
                  <c:v>29.056860000000015</c:v>
                </c:pt>
                <c:pt idx="4124">
                  <c:v>29.051800000000014</c:v>
                </c:pt>
                <c:pt idx="4125">
                  <c:v>29.048660000000002</c:v>
                </c:pt>
                <c:pt idx="4126">
                  <c:v>29.046569999999985</c:v>
                </c:pt>
                <c:pt idx="4127">
                  <c:v>29.044129999999985</c:v>
                </c:pt>
                <c:pt idx="4128">
                  <c:v>29.041509999999981</c:v>
                </c:pt>
                <c:pt idx="4129">
                  <c:v>29.038900000000005</c:v>
                </c:pt>
                <c:pt idx="4130">
                  <c:v>29.036629999999981</c:v>
                </c:pt>
                <c:pt idx="4131">
                  <c:v>29.034189999999999</c:v>
                </c:pt>
                <c:pt idx="4132">
                  <c:v>29.03209</c:v>
                </c:pt>
                <c:pt idx="4133">
                  <c:v>29.029299999999989</c:v>
                </c:pt>
                <c:pt idx="4134">
                  <c:v>29.026509999999977</c:v>
                </c:pt>
                <c:pt idx="4135">
                  <c:v>29.024249999999981</c:v>
                </c:pt>
                <c:pt idx="4136">
                  <c:v>29.02249999999998</c:v>
                </c:pt>
                <c:pt idx="4137">
                  <c:v>29.019539999999989</c:v>
                </c:pt>
                <c:pt idx="4138">
                  <c:v>29.017620000000001</c:v>
                </c:pt>
                <c:pt idx="4139">
                  <c:v>29.01623</c:v>
                </c:pt>
                <c:pt idx="4140">
                  <c:v>29.013960000000019</c:v>
                </c:pt>
                <c:pt idx="4141">
                  <c:v>29.011340000000001</c:v>
                </c:pt>
                <c:pt idx="4142">
                  <c:v>29.008379999999981</c:v>
                </c:pt>
                <c:pt idx="4143">
                  <c:v>29.00629</c:v>
                </c:pt>
                <c:pt idx="4144">
                  <c:v>29.002800000000001</c:v>
                </c:pt>
                <c:pt idx="4145">
                  <c:v>29.00018</c:v>
                </c:pt>
                <c:pt idx="4146">
                  <c:v>28.99808999999998</c:v>
                </c:pt>
                <c:pt idx="4147">
                  <c:v>28.99635</c:v>
                </c:pt>
                <c:pt idx="4148">
                  <c:v>28.993729999999971</c:v>
                </c:pt>
                <c:pt idx="4149">
                  <c:v>28.99076999999998</c:v>
                </c:pt>
                <c:pt idx="4150">
                  <c:v>28.988329999999969</c:v>
                </c:pt>
                <c:pt idx="4151">
                  <c:v>28.986059999999977</c:v>
                </c:pt>
                <c:pt idx="4152">
                  <c:v>28.983969999999989</c:v>
                </c:pt>
                <c:pt idx="4153">
                  <c:v>28.981179999999977</c:v>
                </c:pt>
                <c:pt idx="4154">
                  <c:v>28.978909999999985</c:v>
                </c:pt>
                <c:pt idx="4155">
                  <c:v>28.977340000000002</c:v>
                </c:pt>
                <c:pt idx="4156">
                  <c:v>28.97437</c:v>
                </c:pt>
                <c:pt idx="4157">
                  <c:v>28.970709999999979</c:v>
                </c:pt>
                <c:pt idx="4158">
                  <c:v>28.96739999999998</c:v>
                </c:pt>
                <c:pt idx="4159">
                  <c:v>28.963909999999977</c:v>
                </c:pt>
                <c:pt idx="4160">
                  <c:v>28.96129999999998</c:v>
                </c:pt>
                <c:pt idx="4161">
                  <c:v>28.959029999999977</c:v>
                </c:pt>
                <c:pt idx="4162">
                  <c:v>28.95711</c:v>
                </c:pt>
                <c:pt idx="4163">
                  <c:v>28.953970000000005</c:v>
                </c:pt>
                <c:pt idx="4164">
                  <c:v>28.950310000000002</c:v>
                </c:pt>
                <c:pt idx="4165">
                  <c:v>28.94717</c:v>
                </c:pt>
                <c:pt idx="4166">
                  <c:v>28.944210000000002</c:v>
                </c:pt>
                <c:pt idx="4167">
                  <c:v>28.94107</c:v>
                </c:pt>
                <c:pt idx="4168">
                  <c:v>28.938629999999982</c:v>
                </c:pt>
                <c:pt idx="4169">
                  <c:v>28.93619</c:v>
                </c:pt>
                <c:pt idx="4170">
                  <c:v>28.934439999999981</c:v>
                </c:pt>
                <c:pt idx="4171">
                  <c:v>28.931830000000001</c:v>
                </c:pt>
                <c:pt idx="4172">
                  <c:v>28.928509999999971</c:v>
                </c:pt>
                <c:pt idx="4173">
                  <c:v>28.926419999999979</c:v>
                </c:pt>
                <c:pt idx="4174">
                  <c:v>28.925199999999979</c:v>
                </c:pt>
                <c:pt idx="4175">
                  <c:v>28.922409999999971</c:v>
                </c:pt>
                <c:pt idx="4176">
                  <c:v>28.920139999999982</c:v>
                </c:pt>
                <c:pt idx="4177">
                  <c:v>28.9177</c:v>
                </c:pt>
                <c:pt idx="4178">
                  <c:v>28.914909999999999</c:v>
                </c:pt>
                <c:pt idx="4179">
                  <c:v>28.91282</c:v>
                </c:pt>
                <c:pt idx="4180">
                  <c:v>28.910900000000005</c:v>
                </c:pt>
                <c:pt idx="4181">
                  <c:v>28.90794</c:v>
                </c:pt>
                <c:pt idx="4182">
                  <c:v>28.905489999999979</c:v>
                </c:pt>
                <c:pt idx="4183">
                  <c:v>28.90305</c:v>
                </c:pt>
                <c:pt idx="4184">
                  <c:v>28.900439999999978</c:v>
                </c:pt>
                <c:pt idx="4185">
                  <c:v>28.898689999999977</c:v>
                </c:pt>
                <c:pt idx="4186">
                  <c:v>28.896249999999977</c:v>
                </c:pt>
                <c:pt idx="4187">
                  <c:v>28.893460000000001</c:v>
                </c:pt>
                <c:pt idx="4188">
                  <c:v>28.891020000000001</c:v>
                </c:pt>
                <c:pt idx="4189">
                  <c:v>28.888229999999982</c:v>
                </c:pt>
                <c:pt idx="4190">
                  <c:v>28.885439999999971</c:v>
                </c:pt>
                <c:pt idx="4191">
                  <c:v>28.88317</c:v>
                </c:pt>
                <c:pt idx="4192">
                  <c:v>28.880559999999985</c:v>
                </c:pt>
                <c:pt idx="4193">
                  <c:v>28.878639999999979</c:v>
                </c:pt>
                <c:pt idx="4194">
                  <c:v>28.876550000000005</c:v>
                </c:pt>
                <c:pt idx="4195">
                  <c:v>28.87358</c:v>
                </c:pt>
                <c:pt idx="4196">
                  <c:v>28.87079</c:v>
                </c:pt>
                <c:pt idx="4197">
                  <c:v>28.86835</c:v>
                </c:pt>
                <c:pt idx="4198">
                  <c:v>28.86626</c:v>
                </c:pt>
                <c:pt idx="4199">
                  <c:v>28.863289999999989</c:v>
                </c:pt>
                <c:pt idx="4200">
                  <c:v>28.860679999999981</c:v>
                </c:pt>
                <c:pt idx="4201">
                  <c:v>28.85876</c:v>
                </c:pt>
                <c:pt idx="4202">
                  <c:v>28.855450000000001</c:v>
                </c:pt>
                <c:pt idx="4203">
                  <c:v>28.85248</c:v>
                </c:pt>
                <c:pt idx="4204">
                  <c:v>28.85004</c:v>
                </c:pt>
                <c:pt idx="4205">
                  <c:v>28.846550000000001</c:v>
                </c:pt>
                <c:pt idx="4206">
                  <c:v>28.844460000000005</c:v>
                </c:pt>
                <c:pt idx="4207">
                  <c:v>28.842189999999981</c:v>
                </c:pt>
                <c:pt idx="4208">
                  <c:v>28.8401</c:v>
                </c:pt>
                <c:pt idx="4209">
                  <c:v>28.837489999999999</c:v>
                </c:pt>
                <c:pt idx="4210">
                  <c:v>28.834689999999988</c:v>
                </c:pt>
                <c:pt idx="4211">
                  <c:v>28.832249999999977</c:v>
                </c:pt>
                <c:pt idx="4212">
                  <c:v>28.82929</c:v>
                </c:pt>
                <c:pt idx="4213">
                  <c:v>28.827200000000001</c:v>
                </c:pt>
                <c:pt idx="4214">
                  <c:v>28.824760000000001</c:v>
                </c:pt>
                <c:pt idx="4215">
                  <c:v>28.821970000000015</c:v>
                </c:pt>
                <c:pt idx="4216">
                  <c:v>28.819700000000001</c:v>
                </c:pt>
                <c:pt idx="4217">
                  <c:v>28.817779999999999</c:v>
                </c:pt>
                <c:pt idx="4218">
                  <c:v>28.815860000000015</c:v>
                </c:pt>
                <c:pt idx="4219">
                  <c:v>28.813250000000014</c:v>
                </c:pt>
                <c:pt idx="4220">
                  <c:v>28.810800000000015</c:v>
                </c:pt>
                <c:pt idx="4221">
                  <c:v>28.808890000000005</c:v>
                </c:pt>
                <c:pt idx="4222">
                  <c:v>28.806619999999981</c:v>
                </c:pt>
                <c:pt idx="4223">
                  <c:v>28.803830000000001</c:v>
                </c:pt>
                <c:pt idx="4224">
                  <c:v>28.801739999999981</c:v>
                </c:pt>
                <c:pt idx="4225">
                  <c:v>28.800519999999981</c:v>
                </c:pt>
                <c:pt idx="4226">
                  <c:v>28.79772999999998</c:v>
                </c:pt>
                <c:pt idx="4227">
                  <c:v>28.795459999999981</c:v>
                </c:pt>
                <c:pt idx="4228">
                  <c:v>28.793019999999981</c:v>
                </c:pt>
                <c:pt idx="4229">
                  <c:v>28.790400000000002</c:v>
                </c:pt>
                <c:pt idx="4230">
                  <c:v>28.784649999999971</c:v>
                </c:pt>
                <c:pt idx="4231">
                  <c:v>28.787960000000005</c:v>
                </c:pt>
                <c:pt idx="4232">
                  <c:v>28.78778999999998</c:v>
                </c:pt>
                <c:pt idx="4233">
                  <c:v>28.784999999999989</c:v>
                </c:pt>
                <c:pt idx="4234">
                  <c:v>28.781509999999979</c:v>
                </c:pt>
                <c:pt idx="4235">
                  <c:v>28.778369999999981</c:v>
                </c:pt>
                <c:pt idx="4236">
                  <c:v>28.77574999999997</c:v>
                </c:pt>
                <c:pt idx="4237">
                  <c:v>28.772619999999982</c:v>
                </c:pt>
                <c:pt idx="4238">
                  <c:v>28.76964999999997</c:v>
                </c:pt>
                <c:pt idx="4239">
                  <c:v>28.764769999999981</c:v>
                </c:pt>
                <c:pt idx="4240">
                  <c:v>28.761279999999989</c:v>
                </c:pt>
                <c:pt idx="4241">
                  <c:v>28.75953999999998</c:v>
                </c:pt>
                <c:pt idx="4242">
                  <c:v>28.757100000000001</c:v>
                </c:pt>
                <c:pt idx="4243">
                  <c:v>28.757439999999981</c:v>
                </c:pt>
                <c:pt idx="4244">
                  <c:v>28.754999999999999</c:v>
                </c:pt>
                <c:pt idx="4245">
                  <c:v>28.752559999999981</c:v>
                </c:pt>
                <c:pt idx="4246">
                  <c:v>28.749419999999979</c:v>
                </c:pt>
                <c:pt idx="4247">
                  <c:v>28.745589999999982</c:v>
                </c:pt>
                <c:pt idx="4248">
                  <c:v>28.742450000000002</c:v>
                </c:pt>
                <c:pt idx="4249">
                  <c:v>28.739830000000001</c:v>
                </c:pt>
                <c:pt idx="4250">
                  <c:v>28.737739999999981</c:v>
                </c:pt>
                <c:pt idx="4251">
                  <c:v>28.7346</c:v>
                </c:pt>
                <c:pt idx="4252">
                  <c:v>28.731290000000001</c:v>
                </c:pt>
                <c:pt idx="4253">
                  <c:v>28.729019999999977</c:v>
                </c:pt>
                <c:pt idx="4254">
                  <c:v>28.726400000000002</c:v>
                </c:pt>
                <c:pt idx="4255">
                  <c:v>28.72378999999998</c:v>
                </c:pt>
                <c:pt idx="4256">
                  <c:v>28.721350000000001</c:v>
                </c:pt>
                <c:pt idx="4257">
                  <c:v>28.719249999999981</c:v>
                </c:pt>
                <c:pt idx="4258">
                  <c:v>28.716809999999999</c:v>
                </c:pt>
                <c:pt idx="4259">
                  <c:v>28.713850000000015</c:v>
                </c:pt>
                <c:pt idx="4260">
                  <c:v>28.71123</c:v>
                </c:pt>
                <c:pt idx="4261">
                  <c:v>28.709489999999981</c:v>
                </c:pt>
                <c:pt idx="4262">
                  <c:v>28.708439999999978</c:v>
                </c:pt>
                <c:pt idx="4263">
                  <c:v>28.710360000000001</c:v>
                </c:pt>
                <c:pt idx="4264">
                  <c:v>28.711580000000001</c:v>
                </c:pt>
                <c:pt idx="4265">
                  <c:v>28.71001</c:v>
                </c:pt>
                <c:pt idx="4266">
                  <c:v>28.70984</c:v>
                </c:pt>
                <c:pt idx="4267">
                  <c:v>28.7074</c:v>
                </c:pt>
                <c:pt idx="4268">
                  <c:v>28.70669999999998</c:v>
                </c:pt>
                <c:pt idx="4269">
                  <c:v>28.708970000000001</c:v>
                </c:pt>
                <c:pt idx="4270">
                  <c:v>28.711760000000005</c:v>
                </c:pt>
                <c:pt idx="4271">
                  <c:v>28.7074</c:v>
                </c:pt>
                <c:pt idx="4272">
                  <c:v>28.70007</c:v>
                </c:pt>
                <c:pt idx="4273">
                  <c:v>28.696059999999999</c:v>
                </c:pt>
                <c:pt idx="4274">
                  <c:v>28.691350000000014</c:v>
                </c:pt>
                <c:pt idx="4275">
                  <c:v>28.685770000000002</c:v>
                </c:pt>
                <c:pt idx="4276">
                  <c:v>28.680890000000005</c:v>
                </c:pt>
                <c:pt idx="4277">
                  <c:v>28.675830000000001</c:v>
                </c:pt>
                <c:pt idx="4278">
                  <c:v>28.670780000000001</c:v>
                </c:pt>
                <c:pt idx="4279">
                  <c:v>28.667290000000001</c:v>
                </c:pt>
                <c:pt idx="4280">
                  <c:v>28.665539999999982</c:v>
                </c:pt>
                <c:pt idx="4281">
                  <c:v>28.66206</c:v>
                </c:pt>
                <c:pt idx="4282">
                  <c:v>28.658570000000001</c:v>
                </c:pt>
                <c:pt idx="4283">
                  <c:v>28.654910000000019</c:v>
                </c:pt>
                <c:pt idx="4284">
                  <c:v>28.652640000000002</c:v>
                </c:pt>
                <c:pt idx="4285">
                  <c:v>28.648109999999985</c:v>
                </c:pt>
                <c:pt idx="4286">
                  <c:v>28.643750000000001</c:v>
                </c:pt>
                <c:pt idx="4287">
                  <c:v>28.648980000000005</c:v>
                </c:pt>
                <c:pt idx="4288">
                  <c:v>28.650200000000005</c:v>
                </c:pt>
                <c:pt idx="4289">
                  <c:v>28.650549999999985</c:v>
                </c:pt>
                <c:pt idx="4290">
                  <c:v>28.647060000000014</c:v>
                </c:pt>
                <c:pt idx="4291">
                  <c:v>28.642880000000005</c:v>
                </c:pt>
                <c:pt idx="4292">
                  <c:v>28.639559999999999</c:v>
                </c:pt>
                <c:pt idx="4293">
                  <c:v>28.636420000000001</c:v>
                </c:pt>
                <c:pt idx="4294">
                  <c:v>28.63259</c:v>
                </c:pt>
                <c:pt idx="4295">
                  <c:v>28.626480000000001</c:v>
                </c:pt>
                <c:pt idx="4296">
                  <c:v>28.62543999999998</c:v>
                </c:pt>
                <c:pt idx="4297">
                  <c:v>28.624739999999989</c:v>
                </c:pt>
                <c:pt idx="4298">
                  <c:v>28.623519999999989</c:v>
                </c:pt>
                <c:pt idx="4299">
                  <c:v>28.617419999999999</c:v>
                </c:pt>
                <c:pt idx="4300">
                  <c:v>28.614629999999988</c:v>
                </c:pt>
                <c:pt idx="4301">
                  <c:v>28.614280000000015</c:v>
                </c:pt>
                <c:pt idx="4302">
                  <c:v>28.612359999999999</c:v>
                </c:pt>
                <c:pt idx="4303">
                  <c:v>28.611310000000014</c:v>
                </c:pt>
                <c:pt idx="4304">
                  <c:v>28.611139999999999</c:v>
                </c:pt>
                <c:pt idx="4305">
                  <c:v>28.610440000000001</c:v>
                </c:pt>
                <c:pt idx="4306">
                  <c:v>28.609220000000001</c:v>
                </c:pt>
                <c:pt idx="4307">
                  <c:v>28.606259999999999</c:v>
                </c:pt>
                <c:pt idx="4308">
                  <c:v>28.604160000000014</c:v>
                </c:pt>
                <c:pt idx="4309">
                  <c:v>28.600670000000001</c:v>
                </c:pt>
                <c:pt idx="4310">
                  <c:v>28.59684</c:v>
                </c:pt>
                <c:pt idx="4311">
                  <c:v>28.590910000000001</c:v>
                </c:pt>
                <c:pt idx="4312">
                  <c:v>28.591609999999989</c:v>
                </c:pt>
                <c:pt idx="4313">
                  <c:v>28.592479999999977</c:v>
                </c:pt>
                <c:pt idx="4314">
                  <c:v>28.589509999999979</c:v>
                </c:pt>
                <c:pt idx="4315">
                  <c:v>28.5869</c:v>
                </c:pt>
                <c:pt idx="4316">
                  <c:v>28.584810000000001</c:v>
                </c:pt>
                <c:pt idx="4317">
                  <c:v>28.581320000000002</c:v>
                </c:pt>
                <c:pt idx="4318">
                  <c:v>28.57452</c:v>
                </c:pt>
                <c:pt idx="4319">
                  <c:v>28.570329999999977</c:v>
                </c:pt>
                <c:pt idx="4320">
                  <c:v>28.568589999999979</c:v>
                </c:pt>
                <c:pt idx="4321">
                  <c:v>28.56631999999998</c:v>
                </c:pt>
                <c:pt idx="4322">
                  <c:v>28.565449999999966</c:v>
                </c:pt>
                <c:pt idx="4323">
                  <c:v>28.563009999999977</c:v>
                </c:pt>
                <c:pt idx="4324">
                  <c:v>28.561610000000002</c:v>
                </c:pt>
                <c:pt idx="4325">
                  <c:v>28.559170000000005</c:v>
                </c:pt>
                <c:pt idx="4326">
                  <c:v>28.55743</c:v>
                </c:pt>
                <c:pt idx="4327">
                  <c:v>28.557780000000001</c:v>
                </c:pt>
                <c:pt idx="4328">
                  <c:v>28.557780000000001</c:v>
                </c:pt>
                <c:pt idx="4329">
                  <c:v>28.55621</c:v>
                </c:pt>
                <c:pt idx="4330">
                  <c:v>28.552890000000001</c:v>
                </c:pt>
                <c:pt idx="4331">
                  <c:v>28.549579999999981</c:v>
                </c:pt>
                <c:pt idx="4332">
                  <c:v>28.54627</c:v>
                </c:pt>
                <c:pt idx="4333">
                  <c:v>28.542950000000001</c:v>
                </c:pt>
                <c:pt idx="4334">
                  <c:v>28.54068999999998</c:v>
                </c:pt>
                <c:pt idx="4335">
                  <c:v>28.539990000000014</c:v>
                </c:pt>
                <c:pt idx="4336">
                  <c:v>28.537199999999999</c:v>
                </c:pt>
                <c:pt idx="4337">
                  <c:v>28.53424</c:v>
                </c:pt>
                <c:pt idx="4338">
                  <c:v>28.53267</c:v>
                </c:pt>
                <c:pt idx="4339">
                  <c:v>28.52918</c:v>
                </c:pt>
                <c:pt idx="4340">
                  <c:v>28.527090000000001</c:v>
                </c:pt>
                <c:pt idx="4341">
                  <c:v>28.525519999999979</c:v>
                </c:pt>
                <c:pt idx="4342">
                  <c:v>28.524640000000002</c:v>
                </c:pt>
                <c:pt idx="4343">
                  <c:v>28.525339999999982</c:v>
                </c:pt>
                <c:pt idx="4344">
                  <c:v>28.522549999999971</c:v>
                </c:pt>
                <c:pt idx="4345">
                  <c:v>28.51662</c:v>
                </c:pt>
                <c:pt idx="4346">
                  <c:v>28.510349999999981</c:v>
                </c:pt>
                <c:pt idx="4347">
                  <c:v>28.507210000000001</c:v>
                </c:pt>
                <c:pt idx="4348">
                  <c:v>28.50808</c:v>
                </c:pt>
                <c:pt idx="4349">
                  <c:v>28.507560000000005</c:v>
                </c:pt>
                <c:pt idx="4350">
                  <c:v>28.505109999999977</c:v>
                </c:pt>
                <c:pt idx="4351">
                  <c:v>28.504069999999999</c:v>
                </c:pt>
                <c:pt idx="4352">
                  <c:v>28.50249999999998</c:v>
                </c:pt>
                <c:pt idx="4353">
                  <c:v>28.499009999999977</c:v>
                </c:pt>
                <c:pt idx="4354">
                  <c:v>28.496390000000002</c:v>
                </c:pt>
                <c:pt idx="4355">
                  <c:v>28.494129999999977</c:v>
                </c:pt>
                <c:pt idx="4356">
                  <c:v>28.49605</c:v>
                </c:pt>
                <c:pt idx="4357">
                  <c:v>28.49727</c:v>
                </c:pt>
                <c:pt idx="4358">
                  <c:v>28.497959999999999</c:v>
                </c:pt>
                <c:pt idx="4359">
                  <c:v>28.49605</c:v>
                </c:pt>
                <c:pt idx="4360">
                  <c:v>28.489589999999982</c:v>
                </c:pt>
                <c:pt idx="4361">
                  <c:v>28.484359999999981</c:v>
                </c:pt>
                <c:pt idx="4362">
                  <c:v>28.481399999999979</c:v>
                </c:pt>
                <c:pt idx="4363">
                  <c:v>28.478960000000001</c:v>
                </c:pt>
                <c:pt idx="4364">
                  <c:v>28.47756</c:v>
                </c:pt>
                <c:pt idx="4365">
                  <c:v>28.47617</c:v>
                </c:pt>
                <c:pt idx="4366">
                  <c:v>28.474419999999981</c:v>
                </c:pt>
                <c:pt idx="4367">
                  <c:v>28.472850000000001</c:v>
                </c:pt>
                <c:pt idx="4368">
                  <c:v>28.471810000000001</c:v>
                </c:pt>
                <c:pt idx="4369">
                  <c:v>28.46936999999998</c:v>
                </c:pt>
                <c:pt idx="4370">
                  <c:v>28.466229999999971</c:v>
                </c:pt>
                <c:pt idx="4371">
                  <c:v>28.463789999999971</c:v>
                </c:pt>
                <c:pt idx="4372">
                  <c:v>28.461519999999982</c:v>
                </c:pt>
                <c:pt idx="4373">
                  <c:v>28.458379999999977</c:v>
                </c:pt>
                <c:pt idx="4374">
                  <c:v>28.456980000000001</c:v>
                </c:pt>
                <c:pt idx="4375">
                  <c:v>28.454370000000001</c:v>
                </c:pt>
                <c:pt idx="4376">
                  <c:v>28.450880000000005</c:v>
                </c:pt>
                <c:pt idx="4377">
                  <c:v>28.447389999999981</c:v>
                </c:pt>
                <c:pt idx="4378">
                  <c:v>28.445479999999982</c:v>
                </c:pt>
                <c:pt idx="4379">
                  <c:v>28.44372999999997</c:v>
                </c:pt>
                <c:pt idx="4380">
                  <c:v>28.440069999999981</c:v>
                </c:pt>
                <c:pt idx="4381">
                  <c:v>28.43815</c:v>
                </c:pt>
                <c:pt idx="4382">
                  <c:v>28.435359999999989</c:v>
                </c:pt>
                <c:pt idx="4383">
                  <c:v>28.43221999999998</c:v>
                </c:pt>
                <c:pt idx="4384">
                  <c:v>28.428039999999971</c:v>
                </c:pt>
                <c:pt idx="4385">
                  <c:v>28.426639999999971</c:v>
                </c:pt>
                <c:pt idx="4386">
                  <c:v>28.425939999999979</c:v>
                </c:pt>
                <c:pt idx="4387">
                  <c:v>28.425599999999971</c:v>
                </c:pt>
                <c:pt idx="4388">
                  <c:v>28.425769999999982</c:v>
                </c:pt>
                <c:pt idx="4389">
                  <c:v>28.42315</c:v>
                </c:pt>
                <c:pt idx="4390">
                  <c:v>28.417050000000014</c:v>
                </c:pt>
                <c:pt idx="4391">
                  <c:v>28.410080000000001</c:v>
                </c:pt>
                <c:pt idx="4392">
                  <c:v>28.407109999999989</c:v>
                </c:pt>
                <c:pt idx="4393">
                  <c:v>28.4099</c:v>
                </c:pt>
                <c:pt idx="4394">
                  <c:v>28.40518999999998</c:v>
                </c:pt>
                <c:pt idx="4395">
                  <c:v>28.40170999999998</c:v>
                </c:pt>
                <c:pt idx="4396">
                  <c:v>28.40640999999998</c:v>
                </c:pt>
                <c:pt idx="4397">
                  <c:v>28.410769999999989</c:v>
                </c:pt>
                <c:pt idx="4398">
                  <c:v>28.40658999999998</c:v>
                </c:pt>
                <c:pt idx="4399">
                  <c:v>28.403449999999971</c:v>
                </c:pt>
                <c:pt idx="4400">
                  <c:v>28.40658999999998</c:v>
                </c:pt>
                <c:pt idx="4401">
                  <c:v>28.408509999999978</c:v>
                </c:pt>
                <c:pt idx="4402">
                  <c:v>28.404150000000001</c:v>
                </c:pt>
                <c:pt idx="4403">
                  <c:v>28.39892</c:v>
                </c:pt>
                <c:pt idx="4404">
                  <c:v>28.389669999999981</c:v>
                </c:pt>
                <c:pt idx="4405">
                  <c:v>28.38392</c:v>
                </c:pt>
                <c:pt idx="4406">
                  <c:v>28.378860000000014</c:v>
                </c:pt>
                <c:pt idx="4407">
                  <c:v>28.37833999999998</c:v>
                </c:pt>
                <c:pt idx="4408">
                  <c:v>28.38026</c:v>
                </c:pt>
                <c:pt idx="4409">
                  <c:v>28.38409</c:v>
                </c:pt>
                <c:pt idx="4410">
                  <c:v>28.384960000000014</c:v>
                </c:pt>
                <c:pt idx="4411">
                  <c:v>28.38077999999998</c:v>
                </c:pt>
                <c:pt idx="4412">
                  <c:v>28.37537</c:v>
                </c:pt>
                <c:pt idx="4413">
                  <c:v>28.371009999999988</c:v>
                </c:pt>
                <c:pt idx="4414">
                  <c:v>28.367000000000001</c:v>
                </c:pt>
                <c:pt idx="4415">
                  <c:v>28.367349999999977</c:v>
                </c:pt>
                <c:pt idx="4416">
                  <c:v>28.37049</c:v>
                </c:pt>
                <c:pt idx="4417">
                  <c:v>28.373280000000001</c:v>
                </c:pt>
                <c:pt idx="4418">
                  <c:v>28.373460000000001</c:v>
                </c:pt>
                <c:pt idx="4419">
                  <c:v>28.371189999999999</c:v>
                </c:pt>
                <c:pt idx="4420">
                  <c:v>28.3691</c:v>
                </c:pt>
                <c:pt idx="4421">
                  <c:v>28.36577999999998</c:v>
                </c:pt>
                <c:pt idx="4422">
                  <c:v>28.35671</c:v>
                </c:pt>
                <c:pt idx="4423">
                  <c:v>28.347819999999999</c:v>
                </c:pt>
                <c:pt idx="4424">
                  <c:v>28.34258999999998</c:v>
                </c:pt>
                <c:pt idx="4425">
                  <c:v>28.340319999999977</c:v>
                </c:pt>
                <c:pt idx="4426">
                  <c:v>28.340499999999981</c:v>
                </c:pt>
                <c:pt idx="4427">
                  <c:v>28.339970000000019</c:v>
                </c:pt>
                <c:pt idx="4428">
                  <c:v>28.341200000000001</c:v>
                </c:pt>
                <c:pt idx="4429">
                  <c:v>28.341539999999977</c:v>
                </c:pt>
                <c:pt idx="4430">
                  <c:v>28.340150000000001</c:v>
                </c:pt>
                <c:pt idx="4431">
                  <c:v>28.338059999999999</c:v>
                </c:pt>
                <c:pt idx="4432">
                  <c:v>28.340499999999981</c:v>
                </c:pt>
                <c:pt idx="4433">
                  <c:v>28.337360000000015</c:v>
                </c:pt>
                <c:pt idx="4434">
                  <c:v>28.331600000000005</c:v>
                </c:pt>
                <c:pt idx="4435">
                  <c:v>28.329689999999989</c:v>
                </c:pt>
                <c:pt idx="4436">
                  <c:v>28.327069999999999</c:v>
                </c:pt>
                <c:pt idx="4437">
                  <c:v>28.32376</c:v>
                </c:pt>
                <c:pt idx="4438">
                  <c:v>28.322009999999981</c:v>
                </c:pt>
                <c:pt idx="4439">
                  <c:v>28.32009</c:v>
                </c:pt>
                <c:pt idx="4440">
                  <c:v>28.319220000000001</c:v>
                </c:pt>
                <c:pt idx="4441">
                  <c:v>28.317650000000015</c:v>
                </c:pt>
                <c:pt idx="4442">
                  <c:v>28.318180000000005</c:v>
                </c:pt>
                <c:pt idx="4443">
                  <c:v>28.318000000000001</c:v>
                </c:pt>
                <c:pt idx="4444">
                  <c:v>28.314170000000015</c:v>
                </c:pt>
                <c:pt idx="4445">
                  <c:v>28.311550000000015</c:v>
                </c:pt>
                <c:pt idx="4446">
                  <c:v>28.307020000000001</c:v>
                </c:pt>
                <c:pt idx="4447">
                  <c:v>28.301780000000001</c:v>
                </c:pt>
                <c:pt idx="4448">
                  <c:v>28.30039</c:v>
                </c:pt>
                <c:pt idx="4449">
                  <c:v>28.300219999999989</c:v>
                </c:pt>
                <c:pt idx="4450">
                  <c:v>28.298819999999989</c:v>
                </c:pt>
                <c:pt idx="4451">
                  <c:v>28.296729999999979</c:v>
                </c:pt>
                <c:pt idx="4452">
                  <c:v>28.29307</c:v>
                </c:pt>
                <c:pt idx="4453">
                  <c:v>28.289229999999982</c:v>
                </c:pt>
                <c:pt idx="4454">
                  <c:v>28.28521999999997</c:v>
                </c:pt>
                <c:pt idx="4455">
                  <c:v>28.28102999999998</c:v>
                </c:pt>
                <c:pt idx="4456">
                  <c:v>28.277719999999981</c:v>
                </c:pt>
                <c:pt idx="4457">
                  <c:v>28.275980000000001</c:v>
                </c:pt>
                <c:pt idx="4458">
                  <c:v>28.273009999999989</c:v>
                </c:pt>
                <c:pt idx="4459">
                  <c:v>28.270569999999989</c:v>
                </c:pt>
                <c:pt idx="4460">
                  <c:v>28.271789999999989</c:v>
                </c:pt>
                <c:pt idx="4461">
                  <c:v>28.277719999999981</c:v>
                </c:pt>
                <c:pt idx="4462">
                  <c:v>28.28521999999997</c:v>
                </c:pt>
                <c:pt idx="4463">
                  <c:v>28.290099999999981</c:v>
                </c:pt>
                <c:pt idx="4464">
                  <c:v>28.288009999999982</c:v>
                </c:pt>
                <c:pt idx="4465">
                  <c:v>28.283129999999982</c:v>
                </c:pt>
                <c:pt idx="4466">
                  <c:v>28.280339999999971</c:v>
                </c:pt>
                <c:pt idx="4467">
                  <c:v>28.271970000000014</c:v>
                </c:pt>
                <c:pt idx="4468">
                  <c:v>28.269699999999979</c:v>
                </c:pt>
                <c:pt idx="4469">
                  <c:v>28.267949999999981</c:v>
                </c:pt>
                <c:pt idx="4470">
                  <c:v>28.258890000000001</c:v>
                </c:pt>
                <c:pt idx="4471">
                  <c:v>28.2561</c:v>
                </c:pt>
                <c:pt idx="4472">
                  <c:v>28.253129999999981</c:v>
                </c:pt>
                <c:pt idx="4473">
                  <c:v>28.253309999999981</c:v>
                </c:pt>
                <c:pt idx="4474">
                  <c:v>28.256969999999999</c:v>
                </c:pt>
                <c:pt idx="4475">
                  <c:v>28.261849999999981</c:v>
                </c:pt>
                <c:pt idx="4476">
                  <c:v>28.263599999999979</c:v>
                </c:pt>
                <c:pt idx="4477">
                  <c:v>28.261849999999981</c:v>
                </c:pt>
                <c:pt idx="4478">
                  <c:v>28.257840000000005</c:v>
                </c:pt>
                <c:pt idx="4479">
                  <c:v>28.253309999999981</c:v>
                </c:pt>
                <c:pt idx="4480">
                  <c:v>28.251909999999999</c:v>
                </c:pt>
                <c:pt idx="4481">
                  <c:v>28.250869999999999</c:v>
                </c:pt>
                <c:pt idx="4482">
                  <c:v>28.247199999999989</c:v>
                </c:pt>
                <c:pt idx="4483">
                  <c:v>28.242319999999971</c:v>
                </c:pt>
                <c:pt idx="4484">
                  <c:v>28.240229999999979</c:v>
                </c:pt>
                <c:pt idx="4485">
                  <c:v>28.237259999999999</c:v>
                </c:pt>
                <c:pt idx="4486">
                  <c:v>28.230989999999988</c:v>
                </c:pt>
                <c:pt idx="4487">
                  <c:v>28.22819999999998</c:v>
                </c:pt>
                <c:pt idx="4488">
                  <c:v>28.223490000000002</c:v>
                </c:pt>
                <c:pt idx="4489">
                  <c:v>28.220870000000001</c:v>
                </c:pt>
                <c:pt idx="4490">
                  <c:v>28.219480000000001</c:v>
                </c:pt>
                <c:pt idx="4491">
                  <c:v>28.217040000000001</c:v>
                </c:pt>
                <c:pt idx="4492">
                  <c:v>28.216860000000015</c:v>
                </c:pt>
                <c:pt idx="4493">
                  <c:v>28.21808</c:v>
                </c:pt>
                <c:pt idx="4494">
                  <c:v>28.22</c:v>
                </c:pt>
                <c:pt idx="4495">
                  <c:v>28.218779999999981</c:v>
                </c:pt>
                <c:pt idx="4496">
                  <c:v>28.214770000000001</c:v>
                </c:pt>
                <c:pt idx="4497">
                  <c:v>28.207619999999981</c:v>
                </c:pt>
                <c:pt idx="4498">
                  <c:v>28.207789999999989</c:v>
                </c:pt>
                <c:pt idx="4499">
                  <c:v>28.205870000000001</c:v>
                </c:pt>
                <c:pt idx="4500">
                  <c:v>28.20326</c:v>
                </c:pt>
                <c:pt idx="4501">
                  <c:v>28.19838</c:v>
                </c:pt>
                <c:pt idx="4502">
                  <c:v>28.20082</c:v>
                </c:pt>
                <c:pt idx="4503">
                  <c:v>28.201339999999977</c:v>
                </c:pt>
                <c:pt idx="4504">
                  <c:v>28.1996</c:v>
                </c:pt>
                <c:pt idx="4505">
                  <c:v>28.1982</c:v>
                </c:pt>
                <c:pt idx="4506">
                  <c:v>28.19594</c:v>
                </c:pt>
                <c:pt idx="4507">
                  <c:v>28.193490000000001</c:v>
                </c:pt>
                <c:pt idx="4508">
                  <c:v>28.192270000000001</c:v>
                </c:pt>
                <c:pt idx="4509">
                  <c:v>28.190349999999981</c:v>
                </c:pt>
                <c:pt idx="4510">
                  <c:v>28.18878999999998</c:v>
                </c:pt>
                <c:pt idx="4511">
                  <c:v>28.186869999999999</c:v>
                </c:pt>
                <c:pt idx="4512">
                  <c:v>28.185300000000002</c:v>
                </c:pt>
                <c:pt idx="4513">
                  <c:v>28.18338</c:v>
                </c:pt>
                <c:pt idx="4514">
                  <c:v>28.183209999999981</c:v>
                </c:pt>
                <c:pt idx="4515">
                  <c:v>28.180420000000002</c:v>
                </c:pt>
                <c:pt idx="4516">
                  <c:v>28.179189999999988</c:v>
                </c:pt>
                <c:pt idx="4517">
                  <c:v>28.180420000000002</c:v>
                </c:pt>
                <c:pt idx="4518">
                  <c:v>28.1785</c:v>
                </c:pt>
                <c:pt idx="4519">
                  <c:v>28.17379</c:v>
                </c:pt>
                <c:pt idx="4520">
                  <c:v>28.170480000000001</c:v>
                </c:pt>
                <c:pt idx="4521">
                  <c:v>28.167339999999989</c:v>
                </c:pt>
                <c:pt idx="4522">
                  <c:v>28.163850000000014</c:v>
                </c:pt>
                <c:pt idx="4523">
                  <c:v>28.159839999999999</c:v>
                </c:pt>
                <c:pt idx="4524">
                  <c:v>28.157750000000014</c:v>
                </c:pt>
                <c:pt idx="4525">
                  <c:v>28.157920000000015</c:v>
                </c:pt>
                <c:pt idx="4526">
                  <c:v>28.158439999999981</c:v>
                </c:pt>
                <c:pt idx="4527">
                  <c:v>28.157219999999999</c:v>
                </c:pt>
                <c:pt idx="4528">
                  <c:v>28.154260000000015</c:v>
                </c:pt>
                <c:pt idx="4529">
                  <c:v>28.153210000000001</c:v>
                </c:pt>
                <c:pt idx="4530">
                  <c:v>28.152509999999989</c:v>
                </c:pt>
                <c:pt idx="4531">
                  <c:v>28.149550000000001</c:v>
                </c:pt>
                <c:pt idx="4532">
                  <c:v>28.147279999999999</c:v>
                </c:pt>
                <c:pt idx="4533">
                  <c:v>28.144490000000001</c:v>
                </c:pt>
                <c:pt idx="4534">
                  <c:v>28.14222999999998</c:v>
                </c:pt>
                <c:pt idx="4535">
                  <c:v>28.140129999999989</c:v>
                </c:pt>
                <c:pt idx="4536">
                  <c:v>28.13804</c:v>
                </c:pt>
                <c:pt idx="4537">
                  <c:v>28.134550000000015</c:v>
                </c:pt>
                <c:pt idx="4538">
                  <c:v>28.132290000000001</c:v>
                </c:pt>
                <c:pt idx="4539">
                  <c:v>28.13054</c:v>
                </c:pt>
                <c:pt idx="4540">
                  <c:v>28.131239999999988</c:v>
                </c:pt>
                <c:pt idx="4541">
                  <c:v>28.131409999999999</c:v>
                </c:pt>
                <c:pt idx="4542">
                  <c:v>28.130189999999999</c:v>
                </c:pt>
                <c:pt idx="4543">
                  <c:v>28.127230000000001</c:v>
                </c:pt>
                <c:pt idx="4544">
                  <c:v>28.12304</c:v>
                </c:pt>
                <c:pt idx="4545">
                  <c:v>28.121820000000014</c:v>
                </c:pt>
                <c:pt idx="4546">
                  <c:v>28.121130000000001</c:v>
                </c:pt>
                <c:pt idx="4547">
                  <c:v>28.119029999999999</c:v>
                </c:pt>
                <c:pt idx="4548">
                  <c:v>28.11834</c:v>
                </c:pt>
                <c:pt idx="4549">
                  <c:v>28.118160000000014</c:v>
                </c:pt>
                <c:pt idx="4550">
                  <c:v>28.116589999999999</c:v>
                </c:pt>
                <c:pt idx="4551">
                  <c:v>28.114500000000014</c:v>
                </c:pt>
                <c:pt idx="4552">
                  <c:v>28.11398000000003</c:v>
                </c:pt>
                <c:pt idx="4553">
                  <c:v>28.112760000000005</c:v>
                </c:pt>
                <c:pt idx="4554">
                  <c:v>28.110489999999999</c:v>
                </c:pt>
                <c:pt idx="4555">
                  <c:v>28.110489999999999</c:v>
                </c:pt>
                <c:pt idx="4556">
                  <c:v>28.10962</c:v>
                </c:pt>
                <c:pt idx="4557">
                  <c:v>28.10962</c:v>
                </c:pt>
                <c:pt idx="4558">
                  <c:v>28.106999999999999</c:v>
                </c:pt>
                <c:pt idx="4559">
                  <c:v>28.10247</c:v>
                </c:pt>
                <c:pt idx="4560">
                  <c:v>28.098459999999989</c:v>
                </c:pt>
                <c:pt idx="4561">
                  <c:v>28.096360000000001</c:v>
                </c:pt>
                <c:pt idx="4562">
                  <c:v>28.092699999999979</c:v>
                </c:pt>
                <c:pt idx="4563">
                  <c:v>28.091999999999999</c:v>
                </c:pt>
                <c:pt idx="4564">
                  <c:v>28.091650000000001</c:v>
                </c:pt>
                <c:pt idx="4565">
                  <c:v>28.09042999999998</c:v>
                </c:pt>
                <c:pt idx="4566">
                  <c:v>28.08747</c:v>
                </c:pt>
                <c:pt idx="4567">
                  <c:v>28.085379999999979</c:v>
                </c:pt>
                <c:pt idx="4568">
                  <c:v>28.082939999999979</c:v>
                </c:pt>
                <c:pt idx="4569">
                  <c:v>28.081890000000001</c:v>
                </c:pt>
                <c:pt idx="4570">
                  <c:v>28.08381</c:v>
                </c:pt>
                <c:pt idx="4571">
                  <c:v>28.08310999999998</c:v>
                </c:pt>
                <c:pt idx="4572">
                  <c:v>28.079969999999999</c:v>
                </c:pt>
                <c:pt idx="4573">
                  <c:v>28.079619999999977</c:v>
                </c:pt>
                <c:pt idx="4574">
                  <c:v>28.08048999999998</c:v>
                </c:pt>
                <c:pt idx="4575">
                  <c:v>28.08048999999998</c:v>
                </c:pt>
                <c:pt idx="4576">
                  <c:v>28.078050000000001</c:v>
                </c:pt>
                <c:pt idx="4577">
                  <c:v>28.074570000000001</c:v>
                </c:pt>
                <c:pt idx="4578">
                  <c:v>28.07178</c:v>
                </c:pt>
                <c:pt idx="4579">
                  <c:v>28.066369999999985</c:v>
                </c:pt>
                <c:pt idx="4580">
                  <c:v>28.063229999999979</c:v>
                </c:pt>
                <c:pt idx="4581">
                  <c:v>28.059049999999989</c:v>
                </c:pt>
                <c:pt idx="4582">
                  <c:v>28.057130000000001</c:v>
                </c:pt>
                <c:pt idx="4583">
                  <c:v>28.05817</c:v>
                </c:pt>
                <c:pt idx="4584">
                  <c:v>28.06252999999997</c:v>
                </c:pt>
                <c:pt idx="4585">
                  <c:v>28.0641</c:v>
                </c:pt>
                <c:pt idx="4586">
                  <c:v>28.060960000000001</c:v>
                </c:pt>
                <c:pt idx="4587">
                  <c:v>28.054690000000001</c:v>
                </c:pt>
                <c:pt idx="4588">
                  <c:v>28.04875999999998</c:v>
                </c:pt>
                <c:pt idx="4589">
                  <c:v>28.044049999999981</c:v>
                </c:pt>
                <c:pt idx="4590">
                  <c:v>28.041779999999989</c:v>
                </c:pt>
                <c:pt idx="4591">
                  <c:v>28.041429999999977</c:v>
                </c:pt>
                <c:pt idx="4592">
                  <c:v>28.040559999999989</c:v>
                </c:pt>
                <c:pt idx="4593">
                  <c:v>28.03847</c:v>
                </c:pt>
                <c:pt idx="4594">
                  <c:v>28.036719999999981</c:v>
                </c:pt>
                <c:pt idx="4595">
                  <c:v>28.035499999999981</c:v>
                </c:pt>
                <c:pt idx="4596">
                  <c:v>28.03341</c:v>
                </c:pt>
                <c:pt idx="4597">
                  <c:v>28.031839999999999</c:v>
                </c:pt>
                <c:pt idx="4598">
                  <c:v>28.02835</c:v>
                </c:pt>
                <c:pt idx="4599">
                  <c:v>28.025739999999971</c:v>
                </c:pt>
                <c:pt idx="4600">
                  <c:v>28.024870000000014</c:v>
                </c:pt>
                <c:pt idx="4601">
                  <c:v>28.024339999999981</c:v>
                </c:pt>
                <c:pt idx="4602">
                  <c:v>28.022429999999982</c:v>
                </c:pt>
                <c:pt idx="4603">
                  <c:v>28.020679999999981</c:v>
                </c:pt>
                <c:pt idx="4604">
                  <c:v>28.01876</c:v>
                </c:pt>
                <c:pt idx="4605">
                  <c:v>28.018070000000005</c:v>
                </c:pt>
                <c:pt idx="4606">
                  <c:v>28.01754</c:v>
                </c:pt>
                <c:pt idx="4607">
                  <c:v>28.018070000000005</c:v>
                </c:pt>
                <c:pt idx="4608">
                  <c:v>28.017189999999999</c:v>
                </c:pt>
                <c:pt idx="4609">
                  <c:v>28.016500000000001</c:v>
                </c:pt>
                <c:pt idx="4610">
                  <c:v>28.015969999999999</c:v>
                </c:pt>
                <c:pt idx="4611">
                  <c:v>28.016150000000014</c:v>
                </c:pt>
                <c:pt idx="4612">
                  <c:v>28.015619999999977</c:v>
                </c:pt>
                <c:pt idx="4613">
                  <c:v>28.013880000000015</c:v>
                </c:pt>
                <c:pt idx="4614">
                  <c:v>28.011270000000014</c:v>
                </c:pt>
                <c:pt idx="4615">
                  <c:v>28.009</c:v>
                </c:pt>
                <c:pt idx="4616">
                  <c:v>28.00638</c:v>
                </c:pt>
                <c:pt idx="4617">
                  <c:v>28.004290000000001</c:v>
                </c:pt>
                <c:pt idx="4618">
                  <c:v>28.001850000000019</c:v>
                </c:pt>
                <c:pt idx="4619">
                  <c:v>28.0001</c:v>
                </c:pt>
                <c:pt idx="4620">
                  <c:v>27.997140000000002</c:v>
                </c:pt>
                <c:pt idx="4621">
                  <c:v>27.994700000000002</c:v>
                </c:pt>
                <c:pt idx="4622">
                  <c:v>27.992779999999982</c:v>
                </c:pt>
                <c:pt idx="4623">
                  <c:v>27.989989999999981</c:v>
                </c:pt>
                <c:pt idx="4624">
                  <c:v>27.987719999999971</c:v>
                </c:pt>
                <c:pt idx="4625">
                  <c:v>27.984929999999981</c:v>
                </c:pt>
                <c:pt idx="4626">
                  <c:v>27.98197</c:v>
                </c:pt>
                <c:pt idx="4627">
                  <c:v>27.97935</c:v>
                </c:pt>
                <c:pt idx="4628">
                  <c:v>27.976389999999981</c:v>
                </c:pt>
                <c:pt idx="4629">
                  <c:v>27.97325</c:v>
                </c:pt>
                <c:pt idx="4630">
                  <c:v>27.971509999999981</c:v>
                </c:pt>
                <c:pt idx="4631">
                  <c:v>27.968719999999969</c:v>
                </c:pt>
                <c:pt idx="4632">
                  <c:v>27.965579999999971</c:v>
                </c:pt>
                <c:pt idx="4633">
                  <c:v>27.962959999999981</c:v>
                </c:pt>
                <c:pt idx="4634">
                  <c:v>27.961739999999971</c:v>
                </c:pt>
                <c:pt idx="4635">
                  <c:v>27.959299999999981</c:v>
                </c:pt>
                <c:pt idx="4636">
                  <c:v>27.956859999999999</c:v>
                </c:pt>
                <c:pt idx="4637">
                  <c:v>27.955290000000002</c:v>
                </c:pt>
                <c:pt idx="4638">
                  <c:v>27.954070000000005</c:v>
                </c:pt>
                <c:pt idx="4639">
                  <c:v>27.95215</c:v>
                </c:pt>
                <c:pt idx="4640">
                  <c:v>27.951630000000002</c:v>
                </c:pt>
                <c:pt idx="4641">
                  <c:v>27.951799999999981</c:v>
                </c:pt>
                <c:pt idx="4642">
                  <c:v>27.948839999999979</c:v>
                </c:pt>
                <c:pt idx="4643">
                  <c:v>27.94656999999998</c:v>
                </c:pt>
                <c:pt idx="4644">
                  <c:v>27.944479999999981</c:v>
                </c:pt>
                <c:pt idx="4645">
                  <c:v>27.943259999999981</c:v>
                </c:pt>
                <c:pt idx="4646">
                  <c:v>27.94168999999998</c:v>
                </c:pt>
                <c:pt idx="4647">
                  <c:v>27.94028999999998</c:v>
                </c:pt>
                <c:pt idx="4648">
                  <c:v>27.9389</c:v>
                </c:pt>
                <c:pt idx="4649">
                  <c:v>27.937329999999989</c:v>
                </c:pt>
                <c:pt idx="4650">
                  <c:v>27.935759999999977</c:v>
                </c:pt>
                <c:pt idx="4651">
                  <c:v>27.93540999999998</c:v>
                </c:pt>
                <c:pt idx="4652">
                  <c:v>27.933669999999989</c:v>
                </c:pt>
                <c:pt idx="4653">
                  <c:v>27.931750000000001</c:v>
                </c:pt>
                <c:pt idx="4654">
                  <c:v>27.93</c:v>
                </c:pt>
                <c:pt idx="4655">
                  <c:v>27.92756</c:v>
                </c:pt>
                <c:pt idx="4656">
                  <c:v>27.925820000000002</c:v>
                </c:pt>
                <c:pt idx="4657">
                  <c:v>27.923029999999979</c:v>
                </c:pt>
                <c:pt idx="4658">
                  <c:v>27.920589999999979</c:v>
                </c:pt>
                <c:pt idx="4659">
                  <c:v>27.918489999999977</c:v>
                </c:pt>
                <c:pt idx="4660">
                  <c:v>27.91569999999998</c:v>
                </c:pt>
                <c:pt idx="4661">
                  <c:v>27.913789999999981</c:v>
                </c:pt>
                <c:pt idx="4662">
                  <c:v>27.911870000000015</c:v>
                </c:pt>
                <c:pt idx="4663">
                  <c:v>27.909949999999977</c:v>
                </c:pt>
                <c:pt idx="4664">
                  <c:v>27.908550000000002</c:v>
                </c:pt>
                <c:pt idx="4665">
                  <c:v>27.906639999999971</c:v>
                </c:pt>
                <c:pt idx="4666">
                  <c:v>27.905759999999979</c:v>
                </c:pt>
                <c:pt idx="4667">
                  <c:v>27.903670000000002</c:v>
                </c:pt>
                <c:pt idx="4668">
                  <c:v>27.901399999999981</c:v>
                </c:pt>
                <c:pt idx="4669">
                  <c:v>27.899139999999989</c:v>
                </c:pt>
                <c:pt idx="4670">
                  <c:v>27.896870000000014</c:v>
                </c:pt>
                <c:pt idx="4671">
                  <c:v>27.894250000000014</c:v>
                </c:pt>
                <c:pt idx="4672">
                  <c:v>27.891639999999981</c:v>
                </c:pt>
                <c:pt idx="4673">
                  <c:v>27.890940000000001</c:v>
                </c:pt>
                <c:pt idx="4674">
                  <c:v>27.891120000000001</c:v>
                </c:pt>
                <c:pt idx="4675">
                  <c:v>27.89077</c:v>
                </c:pt>
                <c:pt idx="4676">
                  <c:v>27.890940000000001</c:v>
                </c:pt>
                <c:pt idx="4677">
                  <c:v>27.889900000000001</c:v>
                </c:pt>
                <c:pt idx="4678">
                  <c:v>27.887450000000001</c:v>
                </c:pt>
                <c:pt idx="4679">
                  <c:v>27.88449</c:v>
                </c:pt>
                <c:pt idx="4680">
                  <c:v>27.882219999999979</c:v>
                </c:pt>
                <c:pt idx="4681">
                  <c:v>27.880299999999977</c:v>
                </c:pt>
                <c:pt idx="4682">
                  <c:v>27.878209999999989</c:v>
                </c:pt>
                <c:pt idx="4683">
                  <c:v>27.87472</c:v>
                </c:pt>
                <c:pt idx="4684">
                  <c:v>27.871929999999999</c:v>
                </c:pt>
                <c:pt idx="4685">
                  <c:v>27.86984</c:v>
                </c:pt>
                <c:pt idx="4686">
                  <c:v>27.868269999999981</c:v>
                </c:pt>
                <c:pt idx="4687">
                  <c:v>27.866700000000002</c:v>
                </c:pt>
                <c:pt idx="4688">
                  <c:v>27.86530999999998</c:v>
                </c:pt>
                <c:pt idx="4689">
                  <c:v>27.864439999999977</c:v>
                </c:pt>
                <c:pt idx="4690">
                  <c:v>27.862339999999978</c:v>
                </c:pt>
                <c:pt idx="4691">
                  <c:v>27.86041999999998</c:v>
                </c:pt>
                <c:pt idx="4692">
                  <c:v>27.858509999999981</c:v>
                </c:pt>
                <c:pt idx="4693">
                  <c:v>27.855370000000001</c:v>
                </c:pt>
                <c:pt idx="4694">
                  <c:v>27.852229999999981</c:v>
                </c:pt>
                <c:pt idx="4695">
                  <c:v>27.84943999999998</c:v>
                </c:pt>
                <c:pt idx="4696">
                  <c:v>27.84577999999998</c:v>
                </c:pt>
                <c:pt idx="4697">
                  <c:v>27.844909999999999</c:v>
                </c:pt>
                <c:pt idx="4698">
                  <c:v>27.844560000000001</c:v>
                </c:pt>
                <c:pt idx="4699">
                  <c:v>27.84333999999998</c:v>
                </c:pt>
                <c:pt idx="4700">
                  <c:v>27.84159</c:v>
                </c:pt>
                <c:pt idx="4701">
                  <c:v>27.841419999999989</c:v>
                </c:pt>
                <c:pt idx="4702">
                  <c:v>27.838629999999977</c:v>
                </c:pt>
                <c:pt idx="4703">
                  <c:v>27.836880000000015</c:v>
                </c:pt>
                <c:pt idx="4704">
                  <c:v>27.834969999999998</c:v>
                </c:pt>
                <c:pt idx="4705">
                  <c:v>27.833400000000001</c:v>
                </c:pt>
                <c:pt idx="4706">
                  <c:v>27.832350000000005</c:v>
                </c:pt>
                <c:pt idx="4707">
                  <c:v>27.832000000000001</c:v>
                </c:pt>
                <c:pt idx="4708">
                  <c:v>27.82939</c:v>
                </c:pt>
                <c:pt idx="4709">
                  <c:v>27.827290000000001</c:v>
                </c:pt>
                <c:pt idx="4710">
                  <c:v>27.824149999999989</c:v>
                </c:pt>
                <c:pt idx="4711">
                  <c:v>27.82328</c:v>
                </c:pt>
                <c:pt idx="4712">
                  <c:v>27.822239999999979</c:v>
                </c:pt>
                <c:pt idx="4713">
                  <c:v>27.821709999999989</c:v>
                </c:pt>
                <c:pt idx="4714">
                  <c:v>27.817699999999999</c:v>
                </c:pt>
                <c:pt idx="4715">
                  <c:v>27.814910000000019</c:v>
                </c:pt>
                <c:pt idx="4716">
                  <c:v>27.81578</c:v>
                </c:pt>
                <c:pt idx="4717">
                  <c:v>27.815090000000001</c:v>
                </c:pt>
                <c:pt idx="4718">
                  <c:v>27.809850000000019</c:v>
                </c:pt>
                <c:pt idx="4719">
                  <c:v>27.805669999999989</c:v>
                </c:pt>
                <c:pt idx="4720">
                  <c:v>27.805669999999989</c:v>
                </c:pt>
                <c:pt idx="4721">
                  <c:v>27.806370000000001</c:v>
                </c:pt>
                <c:pt idx="4722">
                  <c:v>27.80462</c:v>
                </c:pt>
                <c:pt idx="4723">
                  <c:v>27.800789999999989</c:v>
                </c:pt>
                <c:pt idx="4724">
                  <c:v>27.797650000000001</c:v>
                </c:pt>
                <c:pt idx="4725">
                  <c:v>27.794509999999981</c:v>
                </c:pt>
                <c:pt idx="4726">
                  <c:v>27.791370000000001</c:v>
                </c:pt>
                <c:pt idx="4727">
                  <c:v>27.788929999999979</c:v>
                </c:pt>
                <c:pt idx="4728">
                  <c:v>27.786309999999979</c:v>
                </c:pt>
                <c:pt idx="4729">
                  <c:v>27.78578999999997</c:v>
                </c:pt>
                <c:pt idx="4730">
                  <c:v>27.785089999999979</c:v>
                </c:pt>
                <c:pt idx="4731">
                  <c:v>27.78492</c:v>
                </c:pt>
                <c:pt idx="4732">
                  <c:v>27.78578999999997</c:v>
                </c:pt>
                <c:pt idx="4733">
                  <c:v>27.784569999999981</c:v>
                </c:pt>
                <c:pt idx="4734">
                  <c:v>27.784050000000001</c:v>
                </c:pt>
                <c:pt idx="4735">
                  <c:v>27.78299999999998</c:v>
                </c:pt>
                <c:pt idx="4736">
                  <c:v>27.781429999999979</c:v>
                </c:pt>
                <c:pt idx="4737">
                  <c:v>27.777419999999989</c:v>
                </c:pt>
                <c:pt idx="4738">
                  <c:v>27.775849999999977</c:v>
                </c:pt>
                <c:pt idx="4739">
                  <c:v>27.77881</c:v>
                </c:pt>
                <c:pt idx="4740">
                  <c:v>27.774979999999999</c:v>
                </c:pt>
                <c:pt idx="4741">
                  <c:v>27.769570000000002</c:v>
                </c:pt>
                <c:pt idx="4742">
                  <c:v>27.768350000000002</c:v>
                </c:pt>
                <c:pt idx="4743">
                  <c:v>27.766079999999981</c:v>
                </c:pt>
                <c:pt idx="4744">
                  <c:v>27.762769999999982</c:v>
                </c:pt>
                <c:pt idx="4745">
                  <c:v>27.760850000000001</c:v>
                </c:pt>
                <c:pt idx="4746">
                  <c:v>27.759810000000005</c:v>
                </c:pt>
                <c:pt idx="4747">
                  <c:v>27.757190000000001</c:v>
                </c:pt>
                <c:pt idx="4748">
                  <c:v>27.75352999999998</c:v>
                </c:pt>
                <c:pt idx="4749">
                  <c:v>27.751609999999989</c:v>
                </c:pt>
                <c:pt idx="4750">
                  <c:v>27.751609999999989</c:v>
                </c:pt>
                <c:pt idx="4751">
                  <c:v>27.750039999999977</c:v>
                </c:pt>
                <c:pt idx="4752">
                  <c:v>27.747250000000001</c:v>
                </c:pt>
                <c:pt idx="4753">
                  <c:v>27.747250000000001</c:v>
                </c:pt>
                <c:pt idx="4754">
                  <c:v>27.745679999999982</c:v>
                </c:pt>
                <c:pt idx="4755">
                  <c:v>27.743069999999989</c:v>
                </c:pt>
                <c:pt idx="4756">
                  <c:v>27.740100000000002</c:v>
                </c:pt>
                <c:pt idx="4757">
                  <c:v>27.73714</c:v>
                </c:pt>
                <c:pt idx="4758">
                  <c:v>27.736440000000002</c:v>
                </c:pt>
                <c:pt idx="4759">
                  <c:v>27.734169999999999</c:v>
                </c:pt>
                <c:pt idx="4760">
                  <c:v>27.73259999999998</c:v>
                </c:pt>
                <c:pt idx="4761">
                  <c:v>27.7333</c:v>
                </c:pt>
                <c:pt idx="4762">
                  <c:v>27.732780000000002</c:v>
                </c:pt>
                <c:pt idx="4763">
                  <c:v>27.729120000000002</c:v>
                </c:pt>
                <c:pt idx="4764">
                  <c:v>27.72527999999998</c:v>
                </c:pt>
                <c:pt idx="4765">
                  <c:v>27.726150000000001</c:v>
                </c:pt>
                <c:pt idx="4766">
                  <c:v>27.7258</c:v>
                </c:pt>
                <c:pt idx="4767">
                  <c:v>27.723539999999982</c:v>
                </c:pt>
                <c:pt idx="4768">
                  <c:v>27.719870000000014</c:v>
                </c:pt>
                <c:pt idx="4769">
                  <c:v>27.71377</c:v>
                </c:pt>
                <c:pt idx="4770">
                  <c:v>27.710979999999999</c:v>
                </c:pt>
                <c:pt idx="4771">
                  <c:v>27.709759999999989</c:v>
                </c:pt>
                <c:pt idx="4772">
                  <c:v>27.711150000000014</c:v>
                </c:pt>
                <c:pt idx="4773">
                  <c:v>27.710979999999999</c:v>
                </c:pt>
                <c:pt idx="4774">
                  <c:v>27.707840000000001</c:v>
                </c:pt>
                <c:pt idx="4775">
                  <c:v>27.70539999999998</c:v>
                </c:pt>
                <c:pt idx="4776">
                  <c:v>27.703130000000002</c:v>
                </c:pt>
                <c:pt idx="4777">
                  <c:v>27.699819999999999</c:v>
                </c:pt>
                <c:pt idx="4778">
                  <c:v>27.70139</c:v>
                </c:pt>
                <c:pt idx="4779">
                  <c:v>27.703479999999981</c:v>
                </c:pt>
                <c:pt idx="4780">
                  <c:v>27.702259999999981</c:v>
                </c:pt>
                <c:pt idx="4781">
                  <c:v>27.699819999999999</c:v>
                </c:pt>
                <c:pt idx="4782">
                  <c:v>27.69562999999998</c:v>
                </c:pt>
                <c:pt idx="4783">
                  <c:v>27.692499999999981</c:v>
                </c:pt>
                <c:pt idx="4784">
                  <c:v>27.69162</c:v>
                </c:pt>
                <c:pt idx="4785">
                  <c:v>27.693020000000001</c:v>
                </c:pt>
                <c:pt idx="4786">
                  <c:v>27.694060000000015</c:v>
                </c:pt>
                <c:pt idx="4787">
                  <c:v>27.69162</c:v>
                </c:pt>
                <c:pt idx="4788">
                  <c:v>27.68657</c:v>
                </c:pt>
                <c:pt idx="4789">
                  <c:v>27.68308</c:v>
                </c:pt>
                <c:pt idx="4790">
                  <c:v>27.68168</c:v>
                </c:pt>
                <c:pt idx="4791">
                  <c:v>27.677669999999999</c:v>
                </c:pt>
                <c:pt idx="4792">
                  <c:v>27.672619999999977</c:v>
                </c:pt>
                <c:pt idx="4793">
                  <c:v>27.6707</c:v>
                </c:pt>
                <c:pt idx="4794">
                  <c:v>27.66948</c:v>
                </c:pt>
                <c:pt idx="4795">
                  <c:v>27.66808</c:v>
                </c:pt>
                <c:pt idx="4796">
                  <c:v>27.66860999999998</c:v>
                </c:pt>
                <c:pt idx="4797">
                  <c:v>27.669129999999985</c:v>
                </c:pt>
                <c:pt idx="4798">
                  <c:v>27.66860999999998</c:v>
                </c:pt>
                <c:pt idx="4799">
                  <c:v>27.66704</c:v>
                </c:pt>
              </c:numCache>
            </c:numRef>
          </c:yVal>
          <c:smooth val="1"/>
        </c:ser>
        <c:ser>
          <c:idx val="1"/>
          <c:order val="1"/>
          <c:tx>
            <c:strRef>
              <c:f>Sheet1!$F$6</c:f>
              <c:strCache>
                <c:ptCount val="1"/>
                <c:pt idx="0">
                  <c:v>P2</c:v>
                </c:pt>
              </c:strCache>
            </c:strRef>
          </c:tx>
          <c:spPr>
            <a:ln w="6350" cmpd="sng">
              <a:solidFill>
                <a:schemeClr val="tx1"/>
              </a:solidFill>
              <a:prstDash val="sysDot"/>
            </a:ln>
          </c:spPr>
          <c:marker>
            <c:symbol val="none"/>
          </c:marker>
          <c:xVal>
            <c:numRef>
              <c:f>Sheet1!$D$7:$D$4806</c:f>
              <c:numCache>
                <c:formatCode>General</c:formatCode>
                <c:ptCount val="4800"/>
                <c:pt idx="0">
                  <c:v>28.003</c:v>
                </c:pt>
                <c:pt idx="1">
                  <c:v>28.006</c:v>
                </c:pt>
                <c:pt idx="2">
                  <c:v>28.013000000000005</c:v>
                </c:pt>
                <c:pt idx="3">
                  <c:v>28.018000000000001</c:v>
                </c:pt>
                <c:pt idx="4">
                  <c:v>28.024999999999999</c:v>
                </c:pt>
                <c:pt idx="5">
                  <c:v>28.02</c:v>
                </c:pt>
                <c:pt idx="6">
                  <c:v>28.018999999999988</c:v>
                </c:pt>
                <c:pt idx="7">
                  <c:v>28.021000000000001</c:v>
                </c:pt>
                <c:pt idx="8">
                  <c:v>28.027999999999999</c:v>
                </c:pt>
                <c:pt idx="9">
                  <c:v>28.035</c:v>
                </c:pt>
                <c:pt idx="10">
                  <c:v>28.042999999999989</c:v>
                </c:pt>
                <c:pt idx="11">
                  <c:v>28.045000000000002</c:v>
                </c:pt>
                <c:pt idx="12">
                  <c:v>28.047999999999988</c:v>
                </c:pt>
                <c:pt idx="13">
                  <c:v>28.053000000000001</c:v>
                </c:pt>
                <c:pt idx="14">
                  <c:v>28.06</c:v>
                </c:pt>
                <c:pt idx="15">
                  <c:v>28.064999999999987</c:v>
                </c:pt>
                <c:pt idx="16">
                  <c:v>28.071000000000005</c:v>
                </c:pt>
                <c:pt idx="17">
                  <c:v>28.074000000000005</c:v>
                </c:pt>
                <c:pt idx="18">
                  <c:v>28.076000000000001</c:v>
                </c:pt>
                <c:pt idx="19">
                  <c:v>28.081</c:v>
                </c:pt>
                <c:pt idx="20">
                  <c:v>28.087999999999987</c:v>
                </c:pt>
                <c:pt idx="21">
                  <c:v>28.091000000000001</c:v>
                </c:pt>
                <c:pt idx="22">
                  <c:v>28.093</c:v>
                </c:pt>
                <c:pt idx="23">
                  <c:v>28.093</c:v>
                </c:pt>
                <c:pt idx="24">
                  <c:v>28.087999999999987</c:v>
                </c:pt>
                <c:pt idx="25">
                  <c:v>28.082999999999977</c:v>
                </c:pt>
                <c:pt idx="26">
                  <c:v>28.081</c:v>
                </c:pt>
                <c:pt idx="27">
                  <c:v>28.082999999999977</c:v>
                </c:pt>
                <c:pt idx="28">
                  <c:v>28.084</c:v>
                </c:pt>
                <c:pt idx="29">
                  <c:v>28.084999999999987</c:v>
                </c:pt>
                <c:pt idx="30">
                  <c:v>28.084999999999987</c:v>
                </c:pt>
                <c:pt idx="31">
                  <c:v>28.087</c:v>
                </c:pt>
                <c:pt idx="32">
                  <c:v>28.088999999999981</c:v>
                </c:pt>
                <c:pt idx="33">
                  <c:v>28.094000000000001</c:v>
                </c:pt>
                <c:pt idx="34">
                  <c:v>28.099</c:v>
                </c:pt>
                <c:pt idx="35">
                  <c:v>28.103000000000005</c:v>
                </c:pt>
                <c:pt idx="36">
                  <c:v>28.108000000000001</c:v>
                </c:pt>
                <c:pt idx="37">
                  <c:v>28.106999999999999</c:v>
                </c:pt>
                <c:pt idx="38">
                  <c:v>28.103999999999999</c:v>
                </c:pt>
                <c:pt idx="39">
                  <c:v>28.103000000000005</c:v>
                </c:pt>
                <c:pt idx="40">
                  <c:v>28.105</c:v>
                </c:pt>
                <c:pt idx="41">
                  <c:v>28.105</c:v>
                </c:pt>
                <c:pt idx="42">
                  <c:v>28.108000000000001</c:v>
                </c:pt>
                <c:pt idx="43">
                  <c:v>28.108000000000001</c:v>
                </c:pt>
                <c:pt idx="44">
                  <c:v>28.110000000000014</c:v>
                </c:pt>
                <c:pt idx="45">
                  <c:v>28.111999999999998</c:v>
                </c:pt>
                <c:pt idx="46">
                  <c:v>28.110000000000014</c:v>
                </c:pt>
                <c:pt idx="47">
                  <c:v>28.106999999999999</c:v>
                </c:pt>
                <c:pt idx="48">
                  <c:v>28.109000000000005</c:v>
                </c:pt>
                <c:pt idx="49">
                  <c:v>28.111999999999998</c:v>
                </c:pt>
                <c:pt idx="50">
                  <c:v>28.114000000000015</c:v>
                </c:pt>
                <c:pt idx="51">
                  <c:v>28.114999999999998</c:v>
                </c:pt>
                <c:pt idx="52">
                  <c:v>28.117000000000019</c:v>
                </c:pt>
                <c:pt idx="53">
                  <c:v>28.117000000000019</c:v>
                </c:pt>
                <c:pt idx="54">
                  <c:v>28.12</c:v>
                </c:pt>
                <c:pt idx="55">
                  <c:v>28.119000000000014</c:v>
                </c:pt>
                <c:pt idx="56">
                  <c:v>28.117000000000019</c:v>
                </c:pt>
                <c:pt idx="57">
                  <c:v>28.114000000000015</c:v>
                </c:pt>
                <c:pt idx="58">
                  <c:v>28.110000000000014</c:v>
                </c:pt>
                <c:pt idx="59">
                  <c:v>28.110000000000014</c:v>
                </c:pt>
                <c:pt idx="60">
                  <c:v>28.110000000000014</c:v>
                </c:pt>
                <c:pt idx="61">
                  <c:v>28.106999999999999</c:v>
                </c:pt>
                <c:pt idx="62">
                  <c:v>28.103999999999999</c:v>
                </c:pt>
                <c:pt idx="63">
                  <c:v>28.106999999999999</c:v>
                </c:pt>
                <c:pt idx="64">
                  <c:v>28.111000000000015</c:v>
                </c:pt>
                <c:pt idx="65">
                  <c:v>28.113000000000014</c:v>
                </c:pt>
                <c:pt idx="66">
                  <c:v>28.116000000000014</c:v>
                </c:pt>
                <c:pt idx="67">
                  <c:v>28.119000000000014</c:v>
                </c:pt>
                <c:pt idx="68">
                  <c:v>28.123999999999999</c:v>
                </c:pt>
                <c:pt idx="69">
                  <c:v>28.128</c:v>
                </c:pt>
                <c:pt idx="70">
                  <c:v>28.123999999999999</c:v>
                </c:pt>
                <c:pt idx="71">
                  <c:v>28.125</c:v>
                </c:pt>
                <c:pt idx="72">
                  <c:v>28.125</c:v>
                </c:pt>
                <c:pt idx="73">
                  <c:v>28.126000000000001</c:v>
                </c:pt>
                <c:pt idx="74">
                  <c:v>28.128</c:v>
                </c:pt>
                <c:pt idx="75">
                  <c:v>28.126999999999999</c:v>
                </c:pt>
                <c:pt idx="76">
                  <c:v>28.123999999999999</c:v>
                </c:pt>
                <c:pt idx="77">
                  <c:v>28.12</c:v>
                </c:pt>
                <c:pt idx="78">
                  <c:v>28.116000000000014</c:v>
                </c:pt>
                <c:pt idx="79">
                  <c:v>28.117000000000019</c:v>
                </c:pt>
                <c:pt idx="80">
                  <c:v>28.120999999999999</c:v>
                </c:pt>
                <c:pt idx="81">
                  <c:v>28.123999999999999</c:v>
                </c:pt>
                <c:pt idx="82">
                  <c:v>28.126000000000001</c:v>
                </c:pt>
                <c:pt idx="83">
                  <c:v>28.132999999999999</c:v>
                </c:pt>
                <c:pt idx="84">
                  <c:v>28.137000000000015</c:v>
                </c:pt>
                <c:pt idx="85">
                  <c:v>28.135999999999999</c:v>
                </c:pt>
                <c:pt idx="86">
                  <c:v>28.135000000000005</c:v>
                </c:pt>
                <c:pt idx="87">
                  <c:v>28.131000000000014</c:v>
                </c:pt>
                <c:pt idx="88">
                  <c:v>28.131000000000014</c:v>
                </c:pt>
                <c:pt idx="89">
                  <c:v>28.132999999999999</c:v>
                </c:pt>
                <c:pt idx="90">
                  <c:v>28.137000000000015</c:v>
                </c:pt>
                <c:pt idx="91">
                  <c:v>28.134000000000015</c:v>
                </c:pt>
                <c:pt idx="92">
                  <c:v>28.135999999999999</c:v>
                </c:pt>
                <c:pt idx="93">
                  <c:v>28.134000000000015</c:v>
                </c:pt>
                <c:pt idx="94">
                  <c:v>28.130000000000013</c:v>
                </c:pt>
                <c:pt idx="95">
                  <c:v>28.132999999999999</c:v>
                </c:pt>
                <c:pt idx="96">
                  <c:v>28.137000000000015</c:v>
                </c:pt>
                <c:pt idx="97">
                  <c:v>28.138000000000005</c:v>
                </c:pt>
                <c:pt idx="98">
                  <c:v>28.138999999999999</c:v>
                </c:pt>
                <c:pt idx="99">
                  <c:v>28.141999999999999</c:v>
                </c:pt>
                <c:pt idx="100">
                  <c:v>28.141999999999999</c:v>
                </c:pt>
                <c:pt idx="101">
                  <c:v>28.143999999999988</c:v>
                </c:pt>
                <c:pt idx="102">
                  <c:v>28.151000000000014</c:v>
                </c:pt>
                <c:pt idx="103">
                  <c:v>28.16</c:v>
                </c:pt>
                <c:pt idx="104">
                  <c:v>28.167999999999999</c:v>
                </c:pt>
                <c:pt idx="105">
                  <c:v>28.167000000000005</c:v>
                </c:pt>
                <c:pt idx="106">
                  <c:v>28.167000000000005</c:v>
                </c:pt>
                <c:pt idx="107">
                  <c:v>28.17</c:v>
                </c:pt>
                <c:pt idx="108">
                  <c:v>28.17</c:v>
                </c:pt>
                <c:pt idx="109">
                  <c:v>28.172000000000001</c:v>
                </c:pt>
                <c:pt idx="110">
                  <c:v>28.175000000000001</c:v>
                </c:pt>
                <c:pt idx="111">
                  <c:v>28.178000000000001</c:v>
                </c:pt>
                <c:pt idx="112">
                  <c:v>28.178000000000001</c:v>
                </c:pt>
                <c:pt idx="113">
                  <c:v>28.175999999999988</c:v>
                </c:pt>
                <c:pt idx="114">
                  <c:v>28.175999999999988</c:v>
                </c:pt>
                <c:pt idx="115">
                  <c:v>28.178999999999988</c:v>
                </c:pt>
                <c:pt idx="116">
                  <c:v>28.181999999999999</c:v>
                </c:pt>
                <c:pt idx="117">
                  <c:v>28.184000000000001</c:v>
                </c:pt>
                <c:pt idx="118">
                  <c:v>28.186</c:v>
                </c:pt>
                <c:pt idx="119">
                  <c:v>28.186</c:v>
                </c:pt>
                <c:pt idx="120">
                  <c:v>28.184999999999999</c:v>
                </c:pt>
                <c:pt idx="121">
                  <c:v>28.187999999999999</c:v>
                </c:pt>
                <c:pt idx="122">
                  <c:v>28.195</c:v>
                </c:pt>
                <c:pt idx="123">
                  <c:v>28.218</c:v>
                </c:pt>
                <c:pt idx="124">
                  <c:v>28.257000000000001</c:v>
                </c:pt>
                <c:pt idx="125">
                  <c:v>28.294</c:v>
                </c:pt>
                <c:pt idx="126">
                  <c:v>28.324000000000005</c:v>
                </c:pt>
                <c:pt idx="127">
                  <c:v>28.359000000000005</c:v>
                </c:pt>
                <c:pt idx="128">
                  <c:v>28.401</c:v>
                </c:pt>
                <c:pt idx="129">
                  <c:v>28.45</c:v>
                </c:pt>
                <c:pt idx="130">
                  <c:v>28.501000000000001</c:v>
                </c:pt>
                <c:pt idx="131">
                  <c:v>28.556999999999999</c:v>
                </c:pt>
                <c:pt idx="132">
                  <c:v>28.619000000000014</c:v>
                </c:pt>
                <c:pt idx="133">
                  <c:v>28.68</c:v>
                </c:pt>
                <c:pt idx="134">
                  <c:v>28.742999999999981</c:v>
                </c:pt>
                <c:pt idx="135">
                  <c:v>28.815000000000001</c:v>
                </c:pt>
                <c:pt idx="136">
                  <c:v>28.891999999999999</c:v>
                </c:pt>
                <c:pt idx="137">
                  <c:v>28.971</c:v>
                </c:pt>
                <c:pt idx="138">
                  <c:v>29.055</c:v>
                </c:pt>
                <c:pt idx="139">
                  <c:v>29.143000000000001</c:v>
                </c:pt>
                <c:pt idx="140">
                  <c:v>29.238</c:v>
                </c:pt>
                <c:pt idx="141">
                  <c:v>29.332999999999988</c:v>
                </c:pt>
                <c:pt idx="142">
                  <c:v>29.437999999999999</c:v>
                </c:pt>
                <c:pt idx="143">
                  <c:v>29.548999999999989</c:v>
                </c:pt>
                <c:pt idx="144">
                  <c:v>29.666</c:v>
                </c:pt>
                <c:pt idx="145">
                  <c:v>29.79</c:v>
                </c:pt>
                <c:pt idx="146">
                  <c:v>29.917000000000005</c:v>
                </c:pt>
                <c:pt idx="147">
                  <c:v>30.041</c:v>
                </c:pt>
                <c:pt idx="148">
                  <c:v>30.161999999999999</c:v>
                </c:pt>
                <c:pt idx="149">
                  <c:v>30.279999999999987</c:v>
                </c:pt>
                <c:pt idx="150">
                  <c:v>30.405999999999981</c:v>
                </c:pt>
                <c:pt idx="151">
                  <c:v>30.533999999999999</c:v>
                </c:pt>
                <c:pt idx="152">
                  <c:v>30.658000000000001</c:v>
                </c:pt>
                <c:pt idx="153">
                  <c:v>30.780999999999981</c:v>
                </c:pt>
                <c:pt idx="154">
                  <c:v>30.904999999999987</c:v>
                </c:pt>
                <c:pt idx="155">
                  <c:v>31.036000000000001</c:v>
                </c:pt>
                <c:pt idx="156">
                  <c:v>31.17</c:v>
                </c:pt>
                <c:pt idx="157">
                  <c:v>31.303999999999988</c:v>
                </c:pt>
                <c:pt idx="158">
                  <c:v>31.433</c:v>
                </c:pt>
                <c:pt idx="159">
                  <c:v>31.561999999999987</c:v>
                </c:pt>
                <c:pt idx="160">
                  <c:v>31.693999999999999</c:v>
                </c:pt>
                <c:pt idx="161">
                  <c:v>31.830000000000005</c:v>
                </c:pt>
                <c:pt idx="162">
                  <c:v>31.96899999999998</c:v>
                </c:pt>
                <c:pt idx="163">
                  <c:v>32.109000000000002</c:v>
                </c:pt>
                <c:pt idx="164">
                  <c:v>32.248000000000012</c:v>
                </c:pt>
                <c:pt idx="165">
                  <c:v>32.39</c:v>
                </c:pt>
                <c:pt idx="166">
                  <c:v>32.537000000000006</c:v>
                </c:pt>
                <c:pt idx="167">
                  <c:v>32.682000000000002</c:v>
                </c:pt>
                <c:pt idx="168">
                  <c:v>32.819000000000003</c:v>
                </c:pt>
                <c:pt idx="169">
                  <c:v>32.961000000000006</c:v>
                </c:pt>
                <c:pt idx="170">
                  <c:v>33.11</c:v>
                </c:pt>
                <c:pt idx="171">
                  <c:v>33.248000000000012</c:v>
                </c:pt>
                <c:pt idx="172">
                  <c:v>33.387999999999998</c:v>
                </c:pt>
                <c:pt idx="173">
                  <c:v>33.531000000000006</c:v>
                </c:pt>
                <c:pt idx="174">
                  <c:v>33.678000000000011</c:v>
                </c:pt>
                <c:pt idx="175">
                  <c:v>33.826000000000001</c:v>
                </c:pt>
                <c:pt idx="176">
                  <c:v>33.974000000000004</c:v>
                </c:pt>
                <c:pt idx="177">
                  <c:v>34.124000000000002</c:v>
                </c:pt>
                <c:pt idx="178">
                  <c:v>34.259</c:v>
                </c:pt>
                <c:pt idx="179">
                  <c:v>34.405000000000001</c:v>
                </c:pt>
                <c:pt idx="180">
                  <c:v>34.554000000000002</c:v>
                </c:pt>
                <c:pt idx="181">
                  <c:v>34.700000000000003</c:v>
                </c:pt>
                <c:pt idx="182">
                  <c:v>34.843000000000004</c:v>
                </c:pt>
                <c:pt idx="183">
                  <c:v>34.989000000000004</c:v>
                </c:pt>
                <c:pt idx="184">
                  <c:v>35.138000000000012</c:v>
                </c:pt>
                <c:pt idx="185">
                  <c:v>35.287000000000006</c:v>
                </c:pt>
                <c:pt idx="186">
                  <c:v>35.438000000000002</c:v>
                </c:pt>
                <c:pt idx="187">
                  <c:v>35.587000000000003</c:v>
                </c:pt>
                <c:pt idx="188">
                  <c:v>35.735000000000028</c:v>
                </c:pt>
                <c:pt idx="189">
                  <c:v>35.883000000000003</c:v>
                </c:pt>
                <c:pt idx="190">
                  <c:v>36.032000000000011</c:v>
                </c:pt>
                <c:pt idx="191">
                  <c:v>36.187000000000005</c:v>
                </c:pt>
                <c:pt idx="192">
                  <c:v>36.339000000000006</c:v>
                </c:pt>
                <c:pt idx="193">
                  <c:v>36.499000000000002</c:v>
                </c:pt>
                <c:pt idx="194">
                  <c:v>36.655000000000001</c:v>
                </c:pt>
                <c:pt idx="195">
                  <c:v>36.802</c:v>
                </c:pt>
                <c:pt idx="196">
                  <c:v>36.949000000000005</c:v>
                </c:pt>
                <c:pt idx="197">
                  <c:v>37.104000000000006</c:v>
                </c:pt>
                <c:pt idx="198">
                  <c:v>37.264000000000003</c:v>
                </c:pt>
                <c:pt idx="199">
                  <c:v>37.419000000000004</c:v>
                </c:pt>
                <c:pt idx="200">
                  <c:v>37.569000000000003</c:v>
                </c:pt>
                <c:pt idx="201">
                  <c:v>37.72200000000003</c:v>
                </c:pt>
                <c:pt idx="202">
                  <c:v>37.878</c:v>
                </c:pt>
                <c:pt idx="203">
                  <c:v>38.036000000000001</c:v>
                </c:pt>
                <c:pt idx="204">
                  <c:v>38.196000000000012</c:v>
                </c:pt>
                <c:pt idx="205">
                  <c:v>38.357999999999997</c:v>
                </c:pt>
                <c:pt idx="206">
                  <c:v>38.520000000000003</c:v>
                </c:pt>
                <c:pt idx="207">
                  <c:v>38.685000000000002</c:v>
                </c:pt>
                <c:pt idx="208">
                  <c:v>38.847999999999999</c:v>
                </c:pt>
                <c:pt idx="209">
                  <c:v>39.01</c:v>
                </c:pt>
                <c:pt idx="210">
                  <c:v>39.17</c:v>
                </c:pt>
                <c:pt idx="211">
                  <c:v>39.332000000000001</c:v>
                </c:pt>
                <c:pt idx="212">
                  <c:v>39.492000000000012</c:v>
                </c:pt>
                <c:pt idx="213">
                  <c:v>39.651000000000003</c:v>
                </c:pt>
                <c:pt idx="214">
                  <c:v>39.813000000000002</c:v>
                </c:pt>
                <c:pt idx="215">
                  <c:v>39.977000000000004</c:v>
                </c:pt>
                <c:pt idx="216">
                  <c:v>40.141000000000005</c:v>
                </c:pt>
                <c:pt idx="217">
                  <c:v>40.306000000000004</c:v>
                </c:pt>
                <c:pt idx="218">
                  <c:v>40.473000000000006</c:v>
                </c:pt>
                <c:pt idx="219">
                  <c:v>40.637</c:v>
                </c:pt>
                <c:pt idx="220">
                  <c:v>40.79800000000003</c:v>
                </c:pt>
                <c:pt idx="221">
                  <c:v>40.957000000000001</c:v>
                </c:pt>
                <c:pt idx="222">
                  <c:v>41.113</c:v>
                </c:pt>
                <c:pt idx="223">
                  <c:v>41.273000000000003</c:v>
                </c:pt>
                <c:pt idx="224">
                  <c:v>41.433</c:v>
                </c:pt>
                <c:pt idx="225">
                  <c:v>41.597000000000001</c:v>
                </c:pt>
                <c:pt idx="226">
                  <c:v>41.758000000000003</c:v>
                </c:pt>
                <c:pt idx="227">
                  <c:v>41.919000000000004</c:v>
                </c:pt>
                <c:pt idx="228">
                  <c:v>42.083000000000006</c:v>
                </c:pt>
                <c:pt idx="229">
                  <c:v>42.248000000000012</c:v>
                </c:pt>
                <c:pt idx="230">
                  <c:v>42.411000000000001</c:v>
                </c:pt>
                <c:pt idx="231">
                  <c:v>42.566000000000003</c:v>
                </c:pt>
                <c:pt idx="232">
                  <c:v>42.721000000000011</c:v>
                </c:pt>
                <c:pt idx="233">
                  <c:v>42.879000000000005</c:v>
                </c:pt>
                <c:pt idx="234">
                  <c:v>43.038000000000011</c:v>
                </c:pt>
                <c:pt idx="235">
                  <c:v>43.199000000000012</c:v>
                </c:pt>
                <c:pt idx="236">
                  <c:v>43.359000000000002</c:v>
                </c:pt>
                <c:pt idx="237">
                  <c:v>43.522000000000013</c:v>
                </c:pt>
                <c:pt idx="238">
                  <c:v>43.683</c:v>
                </c:pt>
                <c:pt idx="239">
                  <c:v>43.838000000000001</c:v>
                </c:pt>
                <c:pt idx="240">
                  <c:v>43.997</c:v>
                </c:pt>
                <c:pt idx="241">
                  <c:v>44.157000000000004</c:v>
                </c:pt>
                <c:pt idx="242">
                  <c:v>44.316999999999993</c:v>
                </c:pt>
                <c:pt idx="243">
                  <c:v>44.475000000000001</c:v>
                </c:pt>
                <c:pt idx="244">
                  <c:v>44.634</c:v>
                </c:pt>
                <c:pt idx="245">
                  <c:v>44.79500000000003</c:v>
                </c:pt>
                <c:pt idx="246">
                  <c:v>44.957000000000001</c:v>
                </c:pt>
                <c:pt idx="247">
                  <c:v>45.124000000000002</c:v>
                </c:pt>
                <c:pt idx="248">
                  <c:v>45.291000000000011</c:v>
                </c:pt>
                <c:pt idx="249">
                  <c:v>45.463000000000001</c:v>
                </c:pt>
                <c:pt idx="250">
                  <c:v>45.632000000000012</c:v>
                </c:pt>
                <c:pt idx="251">
                  <c:v>45.801000000000002</c:v>
                </c:pt>
                <c:pt idx="252">
                  <c:v>45.964000000000006</c:v>
                </c:pt>
                <c:pt idx="253">
                  <c:v>46.124000000000002</c:v>
                </c:pt>
                <c:pt idx="254">
                  <c:v>46.283000000000001</c:v>
                </c:pt>
                <c:pt idx="255">
                  <c:v>46.446000000000005</c:v>
                </c:pt>
                <c:pt idx="256">
                  <c:v>46.606000000000002</c:v>
                </c:pt>
                <c:pt idx="257">
                  <c:v>46.771000000000001</c:v>
                </c:pt>
                <c:pt idx="258">
                  <c:v>46.939</c:v>
                </c:pt>
                <c:pt idx="259">
                  <c:v>47.108000000000011</c:v>
                </c:pt>
                <c:pt idx="260">
                  <c:v>47.275000000000013</c:v>
                </c:pt>
                <c:pt idx="261">
                  <c:v>47.441000000000003</c:v>
                </c:pt>
                <c:pt idx="262">
                  <c:v>47.607000000000006</c:v>
                </c:pt>
                <c:pt idx="263">
                  <c:v>47.762000000000029</c:v>
                </c:pt>
                <c:pt idx="264">
                  <c:v>47.919000000000004</c:v>
                </c:pt>
                <c:pt idx="265">
                  <c:v>48.082000000000001</c:v>
                </c:pt>
                <c:pt idx="266">
                  <c:v>48.244</c:v>
                </c:pt>
                <c:pt idx="267">
                  <c:v>48.41</c:v>
                </c:pt>
                <c:pt idx="268">
                  <c:v>48.579000000000001</c:v>
                </c:pt>
                <c:pt idx="269">
                  <c:v>48.741</c:v>
                </c:pt>
                <c:pt idx="270">
                  <c:v>48.903000000000006</c:v>
                </c:pt>
                <c:pt idx="271">
                  <c:v>49.066000000000003</c:v>
                </c:pt>
                <c:pt idx="272">
                  <c:v>49.232000000000028</c:v>
                </c:pt>
                <c:pt idx="273">
                  <c:v>49.396000000000001</c:v>
                </c:pt>
                <c:pt idx="274">
                  <c:v>49.563000000000002</c:v>
                </c:pt>
                <c:pt idx="275">
                  <c:v>49.731000000000002</c:v>
                </c:pt>
                <c:pt idx="276">
                  <c:v>49.899000000000001</c:v>
                </c:pt>
                <c:pt idx="277">
                  <c:v>50.066000000000003</c:v>
                </c:pt>
                <c:pt idx="278">
                  <c:v>50.235000000000028</c:v>
                </c:pt>
                <c:pt idx="279">
                  <c:v>50.403000000000006</c:v>
                </c:pt>
                <c:pt idx="280">
                  <c:v>50.568000000000012</c:v>
                </c:pt>
                <c:pt idx="281">
                  <c:v>50.735000000000028</c:v>
                </c:pt>
                <c:pt idx="282">
                  <c:v>50.897000000000006</c:v>
                </c:pt>
                <c:pt idx="283">
                  <c:v>51.061</c:v>
                </c:pt>
                <c:pt idx="284">
                  <c:v>51.226000000000013</c:v>
                </c:pt>
                <c:pt idx="285">
                  <c:v>51.387999999999998</c:v>
                </c:pt>
                <c:pt idx="286">
                  <c:v>51.55</c:v>
                </c:pt>
                <c:pt idx="287">
                  <c:v>51.712000000000003</c:v>
                </c:pt>
                <c:pt idx="288">
                  <c:v>51.878</c:v>
                </c:pt>
                <c:pt idx="289">
                  <c:v>52.045000000000002</c:v>
                </c:pt>
                <c:pt idx="290">
                  <c:v>52.211000000000006</c:v>
                </c:pt>
                <c:pt idx="291">
                  <c:v>52.374000000000002</c:v>
                </c:pt>
                <c:pt idx="292">
                  <c:v>52.541000000000004</c:v>
                </c:pt>
                <c:pt idx="293">
                  <c:v>52.706000000000003</c:v>
                </c:pt>
                <c:pt idx="294">
                  <c:v>52.862000000000002</c:v>
                </c:pt>
                <c:pt idx="295">
                  <c:v>53.015000000000001</c:v>
                </c:pt>
                <c:pt idx="296">
                  <c:v>53.17</c:v>
                </c:pt>
                <c:pt idx="297">
                  <c:v>53.331000000000003</c:v>
                </c:pt>
                <c:pt idx="298">
                  <c:v>53.492000000000012</c:v>
                </c:pt>
                <c:pt idx="299">
                  <c:v>53.652000000000001</c:v>
                </c:pt>
                <c:pt idx="300">
                  <c:v>53.806000000000004</c:v>
                </c:pt>
                <c:pt idx="301">
                  <c:v>53.956000000000003</c:v>
                </c:pt>
                <c:pt idx="302">
                  <c:v>54.113</c:v>
                </c:pt>
                <c:pt idx="303">
                  <c:v>54.277000000000001</c:v>
                </c:pt>
                <c:pt idx="304">
                  <c:v>54.441000000000003</c:v>
                </c:pt>
                <c:pt idx="305">
                  <c:v>54.609000000000002</c:v>
                </c:pt>
                <c:pt idx="306">
                  <c:v>54.781000000000006</c:v>
                </c:pt>
                <c:pt idx="307">
                  <c:v>54.950999999999993</c:v>
                </c:pt>
                <c:pt idx="308">
                  <c:v>55.119</c:v>
                </c:pt>
                <c:pt idx="309">
                  <c:v>55.287000000000006</c:v>
                </c:pt>
                <c:pt idx="310">
                  <c:v>55.456000000000003</c:v>
                </c:pt>
                <c:pt idx="311">
                  <c:v>55.622000000000028</c:v>
                </c:pt>
                <c:pt idx="312">
                  <c:v>55.782000000000011</c:v>
                </c:pt>
                <c:pt idx="313">
                  <c:v>55.943000000000005</c:v>
                </c:pt>
                <c:pt idx="314">
                  <c:v>56.107000000000006</c:v>
                </c:pt>
                <c:pt idx="315">
                  <c:v>56.268000000000029</c:v>
                </c:pt>
                <c:pt idx="316">
                  <c:v>56.428000000000011</c:v>
                </c:pt>
                <c:pt idx="317">
                  <c:v>56.588000000000001</c:v>
                </c:pt>
                <c:pt idx="318">
                  <c:v>56.753</c:v>
                </c:pt>
                <c:pt idx="319">
                  <c:v>56.921000000000006</c:v>
                </c:pt>
                <c:pt idx="320">
                  <c:v>57.091000000000001</c:v>
                </c:pt>
                <c:pt idx="321">
                  <c:v>57.256</c:v>
                </c:pt>
                <c:pt idx="322">
                  <c:v>57.419000000000004</c:v>
                </c:pt>
                <c:pt idx="323">
                  <c:v>57.584000000000003</c:v>
                </c:pt>
                <c:pt idx="324">
                  <c:v>57.753</c:v>
                </c:pt>
                <c:pt idx="325">
                  <c:v>57.917000000000002</c:v>
                </c:pt>
                <c:pt idx="326">
                  <c:v>58.077000000000005</c:v>
                </c:pt>
                <c:pt idx="327">
                  <c:v>58.238000000000028</c:v>
                </c:pt>
                <c:pt idx="328">
                  <c:v>58.403000000000006</c:v>
                </c:pt>
                <c:pt idx="329">
                  <c:v>58.571000000000005</c:v>
                </c:pt>
                <c:pt idx="330">
                  <c:v>58.74</c:v>
                </c:pt>
                <c:pt idx="331">
                  <c:v>58.906000000000006</c:v>
                </c:pt>
                <c:pt idx="332">
                  <c:v>59.067</c:v>
                </c:pt>
                <c:pt idx="333">
                  <c:v>59.232000000000028</c:v>
                </c:pt>
                <c:pt idx="334">
                  <c:v>59.398000000000003</c:v>
                </c:pt>
                <c:pt idx="335">
                  <c:v>59.564</c:v>
                </c:pt>
                <c:pt idx="336">
                  <c:v>59.729000000000013</c:v>
                </c:pt>
                <c:pt idx="337">
                  <c:v>59.895000000000003</c:v>
                </c:pt>
                <c:pt idx="338">
                  <c:v>60.061</c:v>
                </c:pt>
                <c:pt idx="339">
                  <c:v>60.230000000000011</c:v>
                </c:pt>
                <c:pt idx="340">
                  <c:v>60.396000000000001</c:v>
                </c:pt>
                <c:pt idx="341">
                  <c:v>60.561</c:v>
                </c:pt>
                <c:pt idx="342">
                  <c:v>60.727000000000011</c:v>
                </c:pt>
                <c:pt idx="343">
                  <c:v>60.897000000000006</c:v>
                </c:pt>
                <c:pt idx="344">
                  <c:v>61.069000000000003</c:v>
                </c:pt>
                <c:pt idx="345">
                  <c:v>61.238000000000028</c:v>
                </c:pt>
                <c:pt idx="346">
                  <c:v>61.405000000000001</c:v>
                </c:pt>
                <c:pt idx="347">
                  <c:v>61.573</c:v>
                </c:pt>
                <c:pt idx="348">
                  <c:v>61.739000000000011</c:v>
                </c:pt>
                <c:pt idx="349">
                  <c:v>61.901000000000003</c:v>
                </c:pt>
                <c:pt idx="350">
                  <c:v>62.066000000000003</c:v>
                </c:pt>
                <c:pt idx="351">
                  <c:v>62.233000000000011</c:v>
                </c:pt>
                <c:pt idx="352">
                  <c:v>62.401000000000003</c:v>
                </c:pt>
                <c:pt idx="353">
                  <c:v>62.567</c:v>
                </c:pt>
                <c:pt idx="354">
                  <c:v>62.726000000000013</c:v>
                </c:pt>
                <c:pt idx="355">
                  <c:v>62.886000000000003</c:v>
                </c:pt>
                <c:pt idx="356">
                  <c:v>63.046000000000006</c:v>
                </c:pt>
                <c:pt idx="357">
                  <c:v>63.21</c:v>
                </c:pt>
                <c:pt idx="358">
                  <c:v>63.377000000000002</c:v>
                </c:pt>
                <c:pt idx="359">
                  <c:v>63.543000000000006</c:v>
                </c:pt>
                <c:pt idx="360">
                  <c:v>63.703000000000003</c:v>
                </c:pt>
                <c:pt idx="361">
                  <c:v>63.862000000000002</c:v>
                </c:pt>
                <c:pt idx="362">
                  <c:v>64.027000000000001</c:v>
                </c:pt>
                <c:pt idx="363">
                  <c:v>64.194000000000003</c:v>
                </c:pt>
                <c:pt idx="364">
                  <c:v>64.35899999999998</c:v>
                </c:pt>
                <c:pt idx="365">
                  <c:v>64.522999999999982</c:v>
                </c:pt>
                <c:pt idx="366">
                  <c:v>64.688999999999979</c:v>
                </c:pt>
                <c:pt idx="367">
                  <c:v>64.85499999999999</c:v>
                </c:pt>
                <c:pt idx="368">
                  <c:v>65.024999999999991</c:v>
                </c:pt>
                <c:pt idx="369">
                  <c:v>65.191000000000003</c:v>
                </c:pt>
                <c:pt idx="370">
                  <c:v>65.361000000000004</c:v>
                </c:pt>
                <c:pt idx="371">
                  <c:v>65.528999999999982</c:v>
                </c:pt>
                <c:pt idx="372">
                  <c:v>65.698999999999998</c:v>
                </c:pt>
                <c:pt idx="373">
                  <c:v>65.864999999999995</c:v>
                </c:pt>
                <c:pt idx="374">
                  <c:v>66.034000000000006</c:v>
                </c:pt>
                <c:pt idx="375">
                  <c:v>66.202000000000012</c:v>
                </c:pt>
                <c:pt idx="376">
                  <c:v>66.373999999999981</c:v>
                </c:pt>
                <c:pt idx="377">
                  <c:v>66.543999999999997</c:v>
                </c:pt>
                <c:pt idx="378">
                  <c:v>66.715000000000003</c:v>
                </c:pt>
                <c:pt idx="379">
                  <c:v>66.88</c:v>
                </c:pt>
                <c:pt idx="380">
                  <c:v>67.042000000000002</c:v>
                </c:pt>
                <c:pt idx="381">
                  <c:v>67.206000000000003</c:v>
                </c:pt>
                <c:pt idx="382">
                  <c:v>67.374999999999986</c:v>
                </c:pt>
                <c:pt idx="383">
                  <c:v>67.539000000000001</c:v>
                </c:pt>
                <c:pt idx="384">
                  <c:v>67.703000000000003</c:v>
                </c:pt>
                <c:pt idx="385">
                  <c:v>67.867999999999995</c:v>
                </c:pt>
                <c:pt idx="386">
                  <c:v>68.034999999999997</c:v>
                </c:pt>
                <c:pt idx="387">
                  <c:v>68.198999999999998</c:v>
                </c:pt>
                <c:pt idx="388">
                  <c:v>68.36</c:v>
                </c:pt>
                <c:pt idx="389">
                  <c:v>68.527000000000001</c:v>
                </c:pt>
                <c:pt idx="390">
                  <c:v>68.691000000000003</c:v>
                </c:pt>
                <c:pt idx="391">
                  <c:v>68.85599999999998</c:v>
                </c:pt>
                <c:pt idx="392">
                  <c:v>69.022999999999982</c:v>
                </c:pt>
                <c:pt idx="393">
                  <c:v>69.19</c:v>
                </c:pt>
                <c:pt idx="394">
                  <c:v>69.35799999999999</c:v>
                </c:pt>
                <c:pt idx="395">
                  <c:v>69.525999999999982</c:v>
                </c:pt>
                <c:pt idx="396">
                  <c:v>69.686999999999998</c:v>
                </c:pt>
                <c:pt idx="397">
                  <c:v>69.850999999999999</c:v>
                </c:pt>
                <c:pt idx="398">
                  <c:v>70.021999999999991</c:v>
                </c:pt>
                <c:pt idx="399">
                  <c:v>70.194999999999993</c:v>
                </c:pt>
                <c:pt idx="400">
                  <c:v>70.363</c:v>
                </c:pt>
                <c:pt idx="401">
                  <c:v>70.531000000000006</c:v>
                </c:pt>
                <c:pt idx="402">
                  <c:v>70.694999999999993</c:v>
                </c:pt>
                <c:pt idx="403">
                  <c:v>70.861999999999995</c:v>
                </c:pt>
                <c:pt idx="404">
                  <c:v>71.031000000000006</c:v>
                </c:pt>
                <c:pt idx="405">
                  <c:v>71.2</c:v>
                </c:pt>
                <c:pt idx="406">
                  <c:v>71.364999999999995</c:v>
                </c:pt>
                <c:pt idx="407">
                  <c:v>71.531000000000006</c:v>
                </c:pt>
                <c:pt idx="408">
                  <c:v>71.691999999999993</c:v>
                </c:pt>
                <c:pt idx="409">
                  <c:v>71.85499999999999</c:v>
                </c:pt>
                <c:pt idx="410">
                  <c:v>72.025999999999982</c:v>
                </c:pt>
                <c:pt idx="411">
                  <c:v>72.197000000000003</c:v>
                </c:pt>
                <c:pt idx="412">
                  <c:v>72.364999999999995</c:v>
                </c:pt>
                <c:pt idx="413">
                  <c:v>72.533000000000001</c:v>
                </c:pt>
                <c:pt idx="414">
                  <c:v>72.702000000000012</c:v>
                </c:pt>
                <c:pt idx="415">
                  <c:v>72.86999999999999</c:v>
                </c:pt>
                <c:pt idx="416">
                  <c:v>73.037000000000006</c:v>
                </c:pt>
                <c:pt idx="417">
                  <c:v>73.208000000000013</c:v>
                </c:pt>
                <c:pt idx="418">
                  <c:v>73.378999999999948</c:v>
                </c:pt>
                <c:pt idx="419">
                  <c:v>73.543999999999997</c:v>
                </c:pt>
                <c:pt idx="420">
                  <c:v>73.708000000000013</c:v>
                </c:pt>
                <c:pt idx="421">
                  <c:v>73.873999999999981</c:v>
                </c:pt>
                <c:pt idx="422">
                  <c:v>74.045000000000002</c:v>
                </c:pt>
                <c:pt idx="423">
                  <c:v>74.212999999999994</c:v>
                </c:pt>
                <c:pt idx="424">
                  <c:v>74.381999999999991</c:v>
                </c:pt>
                <c:pt idx="425">
                  <c:v>74.552999999999983</c:v>
                </c:pt>
                <c:pt idx="426">
                  <c:v>74.727999999999994</c:v>
                </c:pt>
                <c:pt idx="427">
                  <c:v>74.897000000000006</c:v>
                </c:pt>
                <c:pt idx="428">
                  <c:v>75.068000000000012</c:v>
                </c:pt>
                <c:pt idx="429">
                  <c:v>75.238</c:v>
                </c:pt>
                <c:pt idx="430">
                  <c:v>75.399000000000001</c:v>
                </c:pt>
                <c:pt idx="431">
                  <c:v>75.563999999999993</c:v>
                </c:pt>
                <c:pt idx="432">
                  <c:v>75.725999999999999</c:v>
                </c:pt>
                <c:pt idx="433">
                  <c:v>75.89</c:v>
                </c:pt>
                <c:pt idx="434">
                  <c:v>76.055999999999983</c:v>
                </c:pt>
                <c:pt idx="435">
                  <c:v>76.224999999999994</c:v>
                </c:pt>
                <c:pt idx="436">
                  <c:v>76.394000000000005</c:v>
                </c:pt>
                <c:pt idx="437">
                  <c:v>76.563000000000002</c:v>
                </c:pt>
                <c:pt idx="438">
                  <c:v>76.732000000000014</c:v>
                </c:pt>
                <c:pt idx="439">
                  <c:v>76.897000000000006</c:v>
                </c:pt>
                <c:pt idx="440">
                  <c:v>77.062000000000012</c:v>
                </c:pt>
                <c:pt idx="441">
                  <c:v>77.224000000000004</c:v>
                </c:pt>
                <c:pt idx="442">
                  <c:v>77.381</c:v>
                </c:pt>
                <c:pt idx="443">
                  <c:v>77.540999999999997</c:v>
                </c:pt>
                <c:pt idx="444">
                  <c:v>77.703000000000003</c:v>
                </c:pt>
                <c:pt idx="445">
                  <c:v>77.867999999999995</c:v>
                </c:pt>
                <c:pt idx="446">
                  <c:v>78.037000000000006</c:v>
                </c:pt>
                <c:pt idx="447">
                  <c:v>78.202000000000012</c:v>
                </c:pt>
                <c:pt idx="448">
                  <c:v>78.367999999999995</c:v>
                </c:pt>
                <c:pt idx="449">
                  <c:v>78.534999999999997</c:v>
                </c:pt>
                <c:pt idx="450">
                  <c:v>78.692999999999998</c:v>
                </c:pt>
                <c:pt idx="451">
                  <c:v>78.848000000000013</c:v>
                </c:pt>
                <c:pt idx="452">
                  <c:v>79.009</c:v>
                </c:pt>
                <c:pt idx="453">
                  <c:v>79.175999999999988</c:v>
                </c:pt>
                <c:pt idx="454">
                  <c:v>79.338999999999999</c:v>
                </c:pt>
                <c:pt idx="455">
                  <c:v>79.503</c:v>
                </c:pt>
                <c:pt idx="456">
                  <c:v>79.662999999999982</c:v>
                </c:pt>
                <c:pt idx="457">
                  <c:v>79.826999999999998</c:v>
                </c:pt>
                <c:pt idx="458">
                  <c:v>79.991000000000057</c:v>
                </c:pt>
                <c:pt idx="459">
                  <c:v>80.154999999999987</c:v>
                </c:pt>
                <c:pt idx="460">
                  <c:v>80.319000000000003</c:v>
                </c:pt>
                <c:pt idx="461">
                  <c:v>80.486000000000004</c:v>
                </c:pt>
                <c:pt idx="462">
                  <c:v>80.652999999999949</c:v>
                </c:pt>
                <c:pt idx="463">
                  <c:v>80.822000000000003</c:v>
                </c:pt>
                <c:pt idx="464">
                  <c:v>80.994000000000057</c:v>
                </c:pt>
                <c:pt idx="465">
                  <c:v>81.164999999999992</c:v>
                </c:pt>
                <c:pt idx="466">
                  <c:v>81.337000000000003</c:v>
                </c:pt>
                <c:pt idx="467">
                  <c:v>81.504999999999995</c:v>
                </c:pt>
                <c:pt idx="468">
                  <c:v>81.674999999999983</c:v>
                </c:pt>
                <c:pt idx="469">
                  <c:v>81.846000000000004</c:v>
                </c:pt>
                <c:pt idx="470">
                  <c:v>82.016999999999996</c:v>
                </c:pt>
                <c:pt idx="471">
                  <c:v>82.185000000000002</c:v>
                </c:pt>
                <c:pt idx="472">
                  <c:v>82.35799999999999</c:v>
                </c:pt>
                <c:pt idx="473">
                  <c:v>82.528999999999982</c:v>
                </c:pt>
                <c:pt idx="474">
                  <c:v>82.694999999999993</c:v>
                </c:pt>
                <c:pt idx="475">
                  <c:v>82.85499999999999</c:v>
                </c:pt>
                <c:pt idx="476">
                  <c:v>83.013000000000005</c:v>
                </c:pt>
                <c:pt idx="477">
                  <c:v>83.170999999999978</c:v>
                </c:pt>
                <c:pt idx="478">
                  <c:v>83.334000000000003</c:v>
                </c:pt>
                <c:pt idx="479">
                  <c:v>83.498000000000005</c:v>
                </c:pt>
                <c:pt idx="480">
                  <c:v>83.661000000000001</c:v>
                </c:pt>
                <c:pt idx="481">
                  <c:v>83.828000000000003</c:v>
                </c:pt>
                <c:pt idx="482">
                  <c:v>83.995999999999995</c:v>
                </c:pt>
                <c:pt idx="483">
                  <c:v>84.164000000000001</c:v>
                </c:pt>
                <c:pt idx="484">
                  <c:v>84.337000000000003</c:v>
                </c:pt>
                <c:pt idx="485">
                  <c:v>84.507999999999996</c:v>
                </c:pt>
                <c:pt idx="486">
                  <c:v>84.677999999999983</c:v>
                </c:pt>
                <c:pt idx="487">
                  <c:v>84.843000000000004</c:v>
                </c:pt>
                <c:pt idx="488">
                  <c:v>85.010999999999996</c:v>
                </c:pt>
                <c:pt idx="489">
                  <c:v>85.175999999999988</c:v>
                </c:pt>
                <c:pt idx="490">
                  <c:v>85.332999999999998</c:v>
                </c:pt>
                <c:pt idx="491">
                  <c:v>85.495999999999995</c:v>
                </c:pt>
                <c:pt idx="492">
                  <c:v>85.657999999999987</c:v>
                </c:pt>
                <c:pt idx="493">
                  <c:v>85.816999999999993</c:v>
                </c:pt>
                <c:pt idx="494">
                  <c:v>85.977999999999994</c:v>
                </c:pt>
                <c:pt idx="495">
                  <c:v>86.143000000000001</c:v>
                </c:pt>
                <c:pt idx="496">
                  <c:v>86.307000000000002</c:v>
                </c:pt>
                <c:pt idx="497">
                  <c:v>86.47</c:v>
                </c:pt>
                <c:pt idx="498">
                  <c:v>86.634</c:v>
                </c:pt>
                <c:pt idx="499">
                  <c:v>86.799000000000007</c:v>
                </c:pt>
                <c:pt idx="500">
                  <c:v>86.965999999999994</c:v>
                </c:pt>
                <c:pt idx="501">
                  <c:v>87.137</c:v>
                </c:pt>
                <c:pt idx="502">
                  <c:v>87.305999999999983</c:v>
                </c:pt>
                <c:pt idx="503">
                  <c:v>87.477000000000004</c:v>
                </c:pt>
                <c:pt idx="504">
                  <c:v>87.649000000000001</c:v>
                </c:pt>
                <c:pt idx="505">
                  <c:v>87.819000000000003</c:v>
                </c:pt>
                <c:pt idx="506">
                  <c:v>87.990000000000023</c:v>
                </c:pt>
                <c:pt idx="507">
                  <c:v>88.16</c:v>
                </c:pt>
                <c:pt idx="508">
                  <c:v>88.331000000000003</c:v>
                </c:pt>
                <c:pt idx="509">
                  <c:v>88.498000000000005</c:v>
                </c:pt>
                <c:pt idx="510">
                  <c:v>88.664000000000001</c:v>
                </c:pt>
                <c:pt idx="511">
                  <c:v>88.828999999999979</c:v>
                </c:pt>
                <c:pt idx="512">
                  <c:v>88.998000000000005</c:v>
                </c:pt>
                <c:pt idx="513">
                  <c:v>89.167000000000002</c:v>
                </c:pt>
                <c:pt idx="514">
                  <c:v>89.337000000000003</c:v>
                </c:pt>
                <c:pt idx="515">
                  <c:v>89.507000000000005</c:v>
                </c:pt>
                <c:pt idx="516">
                  <c:v>89.669999999999987</c:v>
                </c:pt>
                <c:pt idx="517">
                  <c:v>89.826999999999998</c:v>
                </c:pt>
                <c:pt idx="518">
                  <c:v>89.986000000000004</c:v>
                </c:pt>
                <c:pt idx="519">
                  <c:v>90.149000000000001</c:v>
                </c:pt>
                <c:pt idx="520">
                  <c:v>90.316999999999993</c:v>
                </c:pt>
                <c:pt idx="521">
                  <c:v>90.486999999999995</c:v>
                </c:pt>
                <c:pt idx="522">
                  <c:v>90.656999999999982</c:v>
                </c:pt>
                <c:pt idx="523">
                  <c:v>90.825999999999979</c:v>
                </c:pt>
                <c:pt idx="524">
                  <c:v>90.997000000000057</c:v>
                </c:pt>
                <c:pt idx="525">
                  <c:v>91.161999999999992</c:v>
                </c:pt>
                <c:pt idx="526">
                  <c:v>91.328000000000003</c:v>
                </c:pt>
                <c:pt idx="527">
                  <c:v>91.495999999999995</c:v>
                </c:pt>
                <c:pt idx="528">
                  <c:v>91.661999999999992</c:v>
                </c:pt>
                <c:pt idx="529">
                  <c:v>91.828000000000003</c:v>
                </c:pt>
                <c:pt idx="530">
                  <c:v>91.992000000000004</c:v>
                </c:pt>
                <c:pt idx="531">
                  <c:v>92.150999999999982</c:v>
                </c:pt>
                <c:pt idx="532">
                  <c:v>92.313000000000002</c:v>
                </c:pt>
                <c:pt idx="533">
                  <c:v>92.475999999999999</c:v>
                </c:pt>
                <c:pt idx="534">
                  <c:v>92.638999999999982</c:v>
                </c:pt>
                <c:pt idx="535">
                  <c:v>92.801999999999992</c:v>
                </c:pt>
                <c:pt idx="536">
                  <c:v>92.968999999999994</c:v>
                </c:pt>
                <c:pt idx="537">
                  <c:v>93.135999999999981</c:v>
                </c:pt>
                <c:pt idx="538">
                  <c:v>93.307000000000002</c:v>
                </c:pt>
                <c:pt idx="539">
                  <c:v>93.477000000000004</c:v>
                </c:pt>
                <c:pt idx="540">
                  <c:v>93.637</c:v>
                </c:pt>
                <c:pt idx="541">
                  <c:v>93.796000000000006</c:v>
                </c:pt>
                <c:pt idx="542">
                  <c:v>93.953999999999994</c:v>
                </c:pt>
                <c:pt idx="543">
                  <c:v>94.111000000000004</c:v>
                </c:pt>
                <c:pt idx="544">
                  <c:v>94.274999999999991</c:v>
                </c:pt>
                <c:pt idx="545">
                  <c:v>94.443000000000026</c:v>
                </c:pt>
                <c:pt idx="546">
                  <c:v>94.614000000000004</c:v>
                </c:pt>
                <c:pt idx="547">
                  <c:v>94.789000000000001</c:v>
                </c:pt>
                <c:pt idx="548">
                  <c:v>94.961000000000027</c:v>
                </c:pt>
                <c:pt idx="549">
                  <c:v>95.128999999999948</c:v>
                </c:pt>
                <c:pt idx="550">
                  <c:v>95.293999999999997</c:v>
                </c:pt>
                <c:pt idx="551">
                  <c:v>95.448000000000022</c:v>
                </c:pt>
                <c:pt idx="552">
                  <c:v>95.60199999999999</c:v>
                </c:pt>
                <c:pt idx="553">
                  <c:v>95.760999999999996</c:v>
                </c:pt>
                <c:pt idx="554">
                  <c:v>95.915999999999997</c:v>
                </c:pt>
                <c:pt idx="555">
                  <c:v>96.078999999999979</c:v>
                </c:pt>
                <c:pt idx="556">
                  <c:v>96.245000000000005</c:v>
                </c:pt>
                <c:pt idx="557">
                  <c:v>96.408000000000001</c:v>
                </c:pt>
                <c:pt idx="558">
                  <c:v>96.572999999999979</c:v>
                </c:pt>
                <c:pt idx="559">
                  <c:v>96.740000000000023</c:v>
                </c:pt>
                <c:pt idx="560">
                  <c:v>96.903000000000006</c:v>
                </c:pt>
                <c:pt idx="561">
                  <c:v>97.06</c:v>
                </c:pt>
                <c:pt idx="562">
                  <c:v>97.22</c:v>
                </c:pt>
                <c:pt idx="563">
                  <c:v>97.376999999999981</c:v>
                </c:pt>
                <c:pt idx="564">
                  <c:v>97.539000000000001</c:v>
                </c:pt>
                <c:pt idx="565">
                  <c:v>97.703000000000003</c:v>
                </c:pt>
                <c:pt idx="566">
                  <c:v>97.872999999999948</c:v>
                </c:pt>
                <c:pt idx="567">
                  <c:v>98.039000000000001</c:v>
                </c:pt>
                <c:pt idx="568">
                  <c:v>98.205000000000013</c:v>
                </c:pt>
                <c:pt idx="569">
                  <c:v>98.373999999999981</c:v>
                </c:pt>
                <c:pt idx="570">
                  <c:v>98.540999999999997</c:v>
                </c:pt>
                <c:pt idx="571">
                  <c:v>98.706999999999994</c:v>
                </c:pt>
                <c:pt idx="572">
                  <c:v>98.874999999999986</c:v>
                </c:pt>
                <c:pt idx="573">
                  <c:v>99.046999999999997</c:v>
                </c:pt>
                <c:pt idx="574">
                  <c:v>99.218000000000004</c:v>
                </c:pt>
                <c:pt idx="575">
                  <c:v>99.387999999999991</c:v>
                </c:pt>
                <c:pt idx="576">
                  <c:v>99.554999999999993</c:v>
                </c:pt>
                <c:pt idx="577">
                  <c:v>99.724000000000004</c:v>
                </c:pt>
                <c:pt idx="578">
                  <c:v>99.887999999999991</c:v>
                </c:pt>
                <c:pt idx="579">
                  <c:v>100.04700000000005</c:v>
                </c:pt>
                <c:pt idx="580">
                  <c:v>100.209</c:v>
                </c:pt>
                <c:pt idx="581">
                  <c:v>100.38</c:v>
                </c:pt>
                <c:pt idx="582">
                  <c:v>100.55</c:v>
                </c:pt>
                <c:pt idx="583">
                  <c:v>100.72</c:v>
                </c:pt>
                <c:pt idx="584">
                  <c:v>100.89400000000002</c:v>
                </c:pt>
                <c:pt idx="585">
                  <c:v>101.06399999999999</c:v>
                </c:pt>
                <c:pt idx="586">
                  <c:v>101.24000000000002</c:v>
                </c:pt>
                <c:pt idx="587">
                  <c:v>101.41500000000002</c:v>
                </c:pt>
                <c:pt idx="588">
                  <c:v>101.58799999999999</c:v>
                </c:pt>
                <c:pt idx="589">
                  <c:v>101.76</c:v>
                </c:pt>
                <c:pt idx="590">
                  <c:v>101.93100000000005</c:v>
                </c:pt>
                <c:pt idx="591">
                  <c:v>102.09399999999999</c:v>
                </c:pt>
                <c:pt idx="592">
                  <c:v>102.252</c:v>
                </c:pt>
                <c:pt idx="593">
                  <c:v>102.41500000000002</c:v>
                </c:pt>
                <c:pt idx="594">
                  <c:v>102.583</c:v>
                </c:pt>
                <c:pt idx="595">
                  <c:v>102.74900000000002</c:v>
                </c:pt>
                <c:pt idx="596">
                  <c:v>102.92100000000002</c:v>
                </c:pt>
                <c:pt idx="597">
                  <c:v>103.096</c:v>
                </c:pt>
                <c:pt idx="598">
                  <c:v>103.26900000000002</c:v>
                </c:pt>
                <c:pt idx="599">
                  <c:v>103.44200000000002</c:v>
                </c:pt>
                <c:pt idx="600">
                  <c:v>103.61199999999999</c:v>
                </c:pt>
                <c:pt idx="601">
                  <c:v>103.785</c:v>
                </c:pt>
                <c:pt idx="602">
                  <c:v>103.959</c:v>
                </c:pt>
                <c:pt idx="603">
                  <c:v>104.12899999999998</c:v>
                </c:pt>
                <c:pt idx="604">
                  <c:v>104.283</c:v>
                </c:pt>
                <c:pt idx="605">
                  <c:v>104.428</c:v>
                </c:pt>
                <c:pt idx="606">
                  <c:v>104.58499999999999</c:v>
                </c:pt>
                <c:pt idx="607">
                  <c:v>104.745</c:v>
                </c:pt>
                <c:pt idx="608">
                  <c:v>104.90700000000002</c:v>
                </c:pt>
                <c:pt idx="609">
                  <c:v>105.071</c:v>
                </c:pt>
                <c:pt idx="610">
                  <c:v>105.239</c:v>
                </c:pt>
                <c:pt idx="611">
                  <c:v>105.41100000000006</c:v>
                </c:pt>
                <c:pt idx="612">
                  <c:v>105.58199999999999</c:v>
                </c:pt>
                <c:pt idx="613">
                  <c:v>105.75700000000002</c:v>
                </c:pt>
                <c:pt idx="614">
                  <c:v>105.926</c:v>
                </c:pt>
                <c:pt idx="615">
                  <c:v>106.092</c:v>
                </c:pt>
                <c:pt idx="616">
                  <c:v>106.259</c:v>
                </c:pt>
                <c:pt idx="617">
                  <c:v>106.43100000000005</c:v>
                </c:pt>
                <c:pt idx="618">
                  <c:v>106.60499999999999</c:v>
                </c:pt>
                <c:pt idx="619">
                  <c:v>106.779</c:v>
                </c:pt>
                <c:pt idx="620">
                  <c:v>106.94900000000005</c:v>
                </c:pt>
                <c:pt idx="621">
                  <c:v>107.11999999999999</c:v>
                </c:pt>
                <c:pt idx="622">
                  <c:v>107.286</c:v>
                </c:pt>
                <c:pt idx="623">
                  <c:v>107.44500000000002</c:v>
                </c:pt>
                <c:pt idx="624">
                  <c:v>107.601</c:v>
                </c:pt>
                <c:pt idx="625">
                  <c:v>107.76100000000002</c:v>
                </c:pt>
                <c:pt idx="626">
                  <c:v>107.92100000000002</c:v>
                </c:pt>
                <c:pt idx="627">
                  <c:v>108.08499999999999</c:v>
                </c:pt>
                <c:pt idx="628">
                  <c:v>108.248</c:v>
                </c:pt>
                <c:pt idx="629">
                  <c:v>108.408</c:v>
                </c:pt>
                <c:pt idx="630">
                  <c:v>108.56399999999999</c:v>
                </c:pt>
                <c:pt idx="631">
                  <c:v>108.72499999999999</c:v>
                </c:pt>
                <c:pt idx="632">
                  <c:v>108.887</c:v>
                </c:pt>
                <c:pt idx="633">
                  <c:v>109.04600000000002</c:v>
                </c:pt>
                <c:pt idx="634">
                  <c:v>109.20099999999999</c:v>
                </c:pt>
                <c:pt idx="635">
                  <c:v>109.357</c:v>
                </c:pt>
                <c:pt idx="636">
                  <c:v>109.515</c:v>
                </c:pt>
                <c:pt idx="637">
                  <c:v>109.67700000000001</c:v>
                </c:pt>
                <c:pt idx="638">
                  <c:v>109.84</c:v>
                </c:pt>
                <c:pt idx="639">
                  <c:v>110.005</c:v>
                </c:pt>
                <c:pt idx="640">
                  <c:v>110.16500000000001</c:v>
                </c:pt>
                <c:pt idx="641">
                  <c:v>110.32299999999998</c:v>
                </c:pt>
                <c:pt idx="642">
                  <c:v>110.479</c:v>
                </c:pt>
                <c:pt idx="643">
                  <c:v>110.63500000000001</c:v>
                </c:pt>
                <c:pt idx="644">
                  <c:v>110.78700000000002</c:v>
                </c:pt>
                <c:pt idx="645">
                  <c:v>110.94100000000007</c:v>
                </c:pt>
                <c:pt idx="646">
                  <c:v>111.09</c:v>
                </c:pt>
                <c:pt idx="647">
                  <c:v>111.242</c:v>
                </c:pt>
                <c:pt idx="648">
                  <c:v>111.395</c:v>
                </c:pt>
                <c:pt idx="649">
                  <c:v>111.554</c:v>
                </c:pt>
                <c:pt idx="650">
                  <c:v>111.71700000000006</c:v>
                </c:pt>
                <c:pt idx="651">
                  <c:v>111.877</c:v>
                </c:pt>
                <c:pt idx="652">
                  <c:v>112.033</c:v>
                </c:pt>
                <c:pt idx="653">
                  <c:v>112.19</c:v>
                </c:pt>
                <c:pt idx="654">
                  <c:v>112.345</c:v>
                </c:pt>
                <c:pt idx="655">
                  <c:v>112.49900000000002</c:v>
                </c:pt>
                <c:pt idx="656">
                  <c:v>112.65300000000001</c:v>
                </c:pt>
                <c:pt idx="657">
                  <c:v>112.812</c:v>
                </c:pt>
                <c:pt idx="658">
                  <c:v>112.968</c:v>
                </c:pt>
                <c:pt idx="659">
                  <c:v>113.12599999999998</c:v>
                </c:pt>
                <c:pt idx="660">
                  <c:v>113.285</c:v>
                </c:pt>
                <c:pt idx="661">
                  <c:v>113.44500000000002</c:v>
                </c:pt>
                <c:pt idx="662">
                  <c:v>113.60599999999998</c:v>
                </c:pt>
                <c:pt idx="663">
                  <c:v>113.77</c:v>
                </c:pt>
                <c:pt idx="664">
                  <c:v>113.93100000000005</c:v>
                </c:pt>
                <c:pt idx="665">
                  <c:v>114.09399999999999</c:v>
                </c:pt>
                <c:pt idx="666">
                  <c:v>114.256</c:v>
                </c:pt>
                <c:pt idx="667">
                  <c:v>114.41600000000005</c:v>
                </c:pt>
                <c:pt idx="668">
                  <c:v>114.57199999999999</c:v>
                </c:pt>
                <c:pt idx="669">
                  <c:v>114.726</c:v>
                </c:pt>
                <c:pt idx="670">
                  <c:v>114.87899999999998</c:v>
                </c:pt>
                <c:pt idx="671">
                  <c:v>115.03700000000002</c:v>
                </c:pt>
                <c:pt idx="672">
                  <c:v>115.19</c:v>
                </c:pt>
                <c:pt idx="673">
                  <c:v>115.339</c:v>
                </c:pt>
                <c:pt idx="674">
                  <c:v>115.488</c:v>
                </c:pt>
                <c:pt idx="675">
                  <c:v>115.64100000000002</c:v>
                </c:pt>
                <c:pt idx="676">
                  <c:v>115.798</c:v>
                </c:pt>
                <c:pt idx="677">
                  <c:v>115.95699999999999</c:v>
                </c:pt>
                <c:pt idx="678">
                  <c:v>116.10899999999998</c:v>
                </c:pt>
                <c:pt idx="679">
                  <c:v>116.262</c:v>
                </c:pt>
                <c:pt idx="680">
                  <c:v>116.41900000000005</c:v>
                </c:pt>
                <c:pt idx="681">
                  <c:v>116.57599999999998</c:v>
                </c:pt>
                <c:pt idx="682">
                  <c:v>116.73699999999999</c:v>
                </c:pt>
                <c:pt idx="683">
                  <c:v>116.893</c:v>
                </c:pt>
                <c:pt idx="684">
                  <c:v>117.053</c:v>
                </c:pt>
                <c:pt idx="685">
                  <c:v>117.209</c:v>
                </c:pt>
                <c:pt idx="686">
                  <c:v>117.36799999999999</c:v>
                </c:pt>
                <c:pt idx="687">
                  <c:v>117.52500000000001</c:v>
                </c:pt>
                <c:pt idx="688">
                  <c:v>117.68300000000001</c:v>
                </c:pt>
                <c:pt idx="689">
                  <c:v>117.84099999999999</c:v>
                </c:pt>
                <c:pt idx="690">
                  <c:v>118.001</c:v>
                </c:pt>
                <c:pt idx="691">
                  <c:v>118.16</c:v>
                </c:pt>
                <c:pt idx="692">
                  <c:v>118.32199999999999</c:v>
                </c:pt>
                <c:pt idx="693">
                  <c:v>118.483</c:v>
                </c:pt>
                <c:pt idx="694">
                  <c:v>118.643</c:v>
                </c:pt>
                <c:pt idx="695">
                  <c:v>118.801</c:v>
                </c:pt>
                <c:pt idx="696">
                  <c:v>118.96400000000006</c:v>
                </c:pt>
                <c:pt idx="697">
                  <c:v>119.12599999999998</c:v>
                </c:pt>
                <c:pt idx="698">
                  <c:v>119.28700000000002</c:v>
                </c:pt>
                <c:pt idx="699">
                  <c:v>119.44700000000007</c:v>
                </c:pt>
                <c:pt idx="700">
                  <c:v>119.61</c:v>
                </c:pt>
                <c:pt idx="701">
                  <c:v>119.768</c:v>
                </c:pt>
                <c:pt idx="702">
                  <c:v>119.92100000000002</c:v>
                </c:pt>
                <c:pt idx="703">
                  <c:v>120.07499999999999</c:v>
                </c:pt>
                <c:pt idx="704">
                  <c:v>120.23099999999999</c:v>
                </c:pt>
                <c:pt idx="705">
                  <c:v>120.389</c:v>
                </c:pt>
                <c:pt idx="706">
                  <c:v>120.54700000000005</c:v>
                </c:pt>
                <c:pt idx="707">
                  <c:v>120.705</c:v>
                </c:pt>
                <c:pt idx="708">
                  <c:v>120.866</c:v>
                </c:pt>
                <c:pt idx="709">
                  <c:v>121.02800000000001</c:v>
                </c:pt>
                <c:pt idx="710">
                  <c:v>121.18600000000001</c:v>
                </c:pt>
                <c:pt idx="711">
                  <c:v>121.343</c:v>
                </c:pt>
                <c:pt idx="712">
                  <c:v>121.501</c:v>
                </c:pt>
                <c:pt idx="713">
                  <c:v>121.65499999999999</c:v>
                </c:pt>
                <c:pt idx="714">
                  <c:v>121.79600000000002</c:v>
                </c:pt>
                <c:pt idx="715">
                  <c:v>121.93899999999999</c:v>
                </c:pt>
                <c:pt idx="716">
                  <c:v>122.092</c:v>
                </c:pt>
                <c:pt idx="717">
                  <c:v>122.24900000000002</c:v>
                </c:pt>
                <c:pt idx="718">
                  <c:v>122.408</c:v>
                </c:pt>
                <c:pt idx="719">
                  <c:v>122.566</c:v>
                </c:pt>
                <c:pt idx="720">
                  <c:v>122.723</c:v>
                </c:pt>
                <c:pt idx="721">
                  <c:v>122.87599999999998</c:v>
                </c:pt>
                <c:pt idx="722">
                  <c:v>123.036</c:v>
                </c:pt>
                <c:pt idx="723">
                  <c:v>123.20099999999999</c:v>
                </c:pt>
                <c:pt idx="724">
                  <c:v>123.363</c:v>
                </c:pt>
                <c:pt idx="725">
                  <c:v>123.51700000000002</c:v>
                </c:pt>
                <c:pt idx="726">
                  <c:v>123.67799999999998</c:v>
                </c:pt>
                <c:pt idx="727">
                  <c:v>123.84699999999999</c:v>
                </c:pt>
                <c:pt idx="728">
                  <c:v>124.018</c:v>
                </c:pt>
                <c:pt idx="729">
                  <c:v>124.194</c:v>
                </c:pt>
                <c:pt idx="730">
                  <c:v>124.37199999999999</c:v>
                </c:pt>
                <c:pt idx="731">
                  <c:v>124.551</c:v>
                </c:pt>
                <c:pt idx="732">
                  <c:v>124.73</c:v>
                </c:pt>
                <c:pt idx="733">
                  <c:v>124.908</c:v>
                </c:pt>
                <c:pt idx="734">
                  <c:v>125.084</c:v>
                </c:pt>
                <c:pt idx="735">
                  <c:v>125.26100000000002</c:v>
                </c:pt>
                <c:pt idx="736">
                  <c:v>125.43700000000005</c:v>
                </c:pt>
                <c:pt idx="737">
                  <c:v>125.61499999999999</c:v>
                </c:pt>
                <c:pt idx="738">
                  <c:v>125.79600000000002</c:v>
                </c:pt>
                <c:pt idx="739">
                  <c:v>125.974</c:v>
                </c:pt>
                <c:pt idx="740">
                  <c:v>126.146</c:v>
                </c:pt>
                <c:pt idx="741">
                  <c:v>126.31399999999999</c:v>
                </c:pt>
                <c:pt idx="742">
                  <c:v>126.48099999999999</c:v>
                </c:pt>
                <c:pt idx="743">
                  <c:v>126.64999999999999</c:v>
                </c:pt>
                <c:pt idx="744">
                  <c:v>126.819</c:v>
                </c:pt>
                <c:pt idx="745">
                  <c:v>126.988</c:v>
                </c:pt>
                <c:pt idx="746">
                  <c:v>127.15499999999999</c:v>
                </c:pt>
                <c:pt idx="747">
                  <c:v>127.32</c:v>
                </c:pt>
                <c:pt idx="748">
                  <c:v>127.49000000000002</c:v>
                </c:pt>
                <c:pt idx="749">
                  <c:v>127.66500000000001</c:v>
                </c:pt>
                <c:pt idx="750">
                  <c:v>127.84099999999999</c:v>
                </c:pt>
                <c:pt idx="751">
                  <c:v>128.02200000000011</c:v>
                </c:pt>
                <c:pt idx="752">
                  <c:v>128.20099999999999</c:v>
                </c:pt>
                <c:pt idx="753">
                  <c:v>128.375</c:v>
                </c:pt>
                <c:pt idx="754">
                  <c:v>128.54499999999999</c:v>
                </c:pt>
                <c:pt idx="755">
                  <c:v>128.71599999999998</c:v>
                </c:pt>
                <c:pt idx="756">
                  <c:v>128.8910000000001</c:v>
                </c:pt>
                <c:pt idx="757">
                  <c:v>129.06300000000002</c:v>
                </c:pt>
                <c:pt idx="758">
                  <c:v>129.22900000000001</c:v>
                </c:pt>
                <c:pt idx="759">
                  <c:v>129.39400000000001</c:v>
                </c:pt>
                <c:pt idx="760">
                  <c:v>129.566</c:v>
                </c:pt>
                <c:pt idx="761">
                  <c:v>129.73599999999999</c:v>
                </c:pt>
                <c:pt idx="762">
                  <c:v>129.90600000000001</c:v>
                </c:pt>
                <c:pt idx="763">
                  <c:v>130.077</c:v>
                </c:pt>
                <c:pt idx="764">
                  <c:v>130.24599999999998</c:v>
                </c:pt>
                <c:pt idx="765">
                  <c:v>130.40600000000001</c:v>
                </c:pt>
                <c:pt idx="766">
                  <c:v>130.572</c:v>
                </c:pt>
                <c:pt idx="767">
                  <c:v>130.74599999999998</c:v>
                </c:pt>
                <c:pt idx="768">
                  <c:v>130.923</c:v>
                </c:pt>
                <c:pt idx="769">
                  <c:v>131.1</c:v>
                </c:pt>
                <c:pt idx="770">
                  <c:v>131.27799999999999</c:v>
                </c:pt>
                <c:pt idx="771">
                  <c:v>131.459</c:v>
                </c:pt>
                <c:pt idx="772">
                  <c:v>131.63999999999999</c:v>
                </c:pt>
                <c:pt idx="773">
                  <c:v>131.82000000000011</c:v>
                </c:pt>
                <c:pt idx="774">
                  <c:v>131.99300000000002</c:v>
                </c:pt>
                <c:pt idx="775">
                  <c:v>132.16499999999999</c:v>
                </c:pt>
                <c:pt idx="776">
                  <c:v>132.33600000000001</c:v>
                </c:pt>
                <c:pt idx="777">
                  <c:v>132.50800000000001</c:v>
                </c:pt>
                <c:pt idx="778">
                  <c:v>132.684</c:v>
                </c:pt>
                <c:pt idx="779">
                  <c:v>132.86200000000011</c:v>
                </c:pt>
                <c:pt idx="780">
                  <c:v>133.03300000000002</c:v>
                </c:pt>
                <c:pt idx="781">
                  <c:v>133.20299999999997</c:v>
                </c:pt>
                <c:pt idx="782">
                  <c:v>133.37</c:v>
                </c:pt>
                <c:pt idx="783">
                  <c:v>133.53700000000001</c:v>
                </c:pt>
                <c:pt idx="784">
                  <c:v>133.70299999999997</c:v>
                </c:pt>
                <c:pt idx="785">
                  <c:v>133.875</c:v>
                </c:pt>
                <c:pt idx="786">
                  <c:v>134.05100000000004</c:v>
                </c:pt>
                <c:pt idx="787">
                  <c:v>134.22499999999999</c:v>
                </c:pt>
                <c:pt idx="788">
                  <c:v>134.40100000000001</c:v>
                </c:pt>
                <c:pt idx="789">
                  <c:v>134.57399999999998</c:v>
                </c:pt>
                <c:pt idx="790">
                  <c:v>134.74499999999998</c:v>
                </c:pt>
                <c:pt idx="791">
                  <c:v>134.916</c:v>
                </c:pt>
                <c:pt idx="792">
                  <c:v>135.08800000000011</c:v>
                </c:pt>
                <c:pt idx="793">
                  <c:v>135.26300000000001</c:v>
                </c:pt>
                <c:pt idx="794">
                  <c:v>135.43800000000007</c:v>
                </c:pt>
                <c:pt idx="795">
                  <c:v>135.61199999999999</c:v>
                </c:pt>
                <c:pt idx="796">
                  <c:v>135.78700000000001</c:v>
                </c:pt>
                <c:pt idx="797">
                  <c:v>135.95700000000011</c:v>
                </c:pt>
                <c:pt idx="798">
                  <c:v>136.126</c:v>
                </c:pt>
                <c:pt idx="799">
                  <c:v>136.29599999999999</c:v>
                </c:pt>
                <c:pt idx="800">
                  <c:v>136.46300000000002</c:v>
                </c:pt>
                <c:pt idx="801">
                  <c:v>136.62900000000002</c:v>
                </c:pt>
                <c:pt idx="802">
                  <c:v>136.80000000000001</c:v>
                </c:pt>
                <c:pt idx="803">
                  <c:v>136.97499999999999</c:v>
                </c:pt>
                <c:pt idx="804">
                  <c:v>137.14699999999999</c:v>
                </c:pt>
                <c:pt idx="805">
                  <c:v>137.30800000000011</c:v>
                </c:pt>
                <c:pt idx="806">
                  <c:v>137.471</c:v>
                </c:pt>
                <c:pt idx="807">
                  <c:v>137.63499999999999</c:v>
                </c:pt>
                <c:pt idx="808">
                  <c:v>137.80000000000001</c:v>
                </c:pt>
                <c:pt idx="809">
                  <c:v>137.96800000000007</c:v>
                </c:pt>
                <c:pt idx="810">
                  <c:v>138.14399999999998</c:v>
                </c:pt>
                <c:pt idx="811">
                  <c:v>138.31900000000002</c:v>
                </c:pt>
                <c:pt idx="812">
                  <c:v>138.495</c:v>
                </c:pt>
                <c:pt idx="813">
                  <c:v>138.666</c:v>
                </c:pt>
                <c:pt idx="814">
                  <c:v>138.82900000000001</c:v>
                </c:pt>
                <c:pt idx="815">
                  <c:v>138.995</c:v>
                </c:pt>
                <c:pt idx="816">
                  <c:v>139.16399999999999</c:v>
                </c:pt>
                <c:pt idx="817">
                  <c:v>139.333</c:v>
                </c:pt>
                <c:pt idx="818">
                  <c:v>139.50299999999999</c:v>
                </c:pt>
                <c:pt idx="819">
                  <c:v>139.68100000000001</c:v>
                </c:pt>
                <c:pt idx="820">
                  <c:v>139.86000000000001</c:v>
                </c:pt>
                <c:pt idx="821">
                  <c:v>140.03700000000001</c:v>
                </c:pt>
                <c:pt idx="822">
                  <c:v>140.21299999999999</c:v>
                </c:pt>
                <c:pt idx="823">
                  <c:v>140.38200000000012</c:v>
                </c:pt>
                <c:pt idx="824">
                  <c:v>140.548</c:v>
                </c:pt>
                <c:pt idx="825">
                  <c:v>140.71299999999999</c:v>
                </c:pt>
                <c:pt idx="826">
                  <c:v>140.876</c:v>
                </c:pt>
                <c:pt idx="827">
                  <c:v>141.03900000000002</c:v>
                </c:pt>
                <c:pt idx="828">
                  <c:v>141.20499999999998</c:v>
                </c:pt>
                <c:pt idx="829">
                  <c:v>141.37700000000001</c:v>
                </c:pt>
                <c:pt idx="830">
                  <c:v>141.547</c:v>
                </c:pt>
                <c:pt idx="831">
                  <c:v>141.71699999999998</c:v>
                </c:pt>
                <c:pt idx="832">
                  <c:v>141.88900000000001</c:v>
                </c:pt>
                <c:pt idx="833">
                  <c:v>142.06300000000002</c:v>
                </c:pt>
                <c:pt idx="834">
                  <c:v>142.233</c:v>
                </c:pt>
                <c:pt idx="835">
                  <c:v>142.40200000000004</c:v>
                </c:pt>
                <c:pt idx="836">
                  <c:v>142.57399999999998</c:v>
                </c:pt>
                <c:pt idx="837">
                  <c:v>142.74599999999998</c:v>
                </c:pt>
                <c:pt idx="838">
                  <c:v>142.91300000000001</c:v>
                </c:pt>
                <c:pt idx="839">
                  <c:v>143.07499999999999</c:v>
                </c:pt>
                <c:pt idx="840">
                  <c:v>143.23999999999998</c:v>
                </c:pt>
                <c:pt idx="841">
                  <c:v>143.40600000000001</c:v>
                </c:pt>
                <c:pt idx="842">
                  <c:v>143.56900000000002</c:v>
                </c:pt>
                <c:pt idx="843">
                  <c:v>143.73499999999999</c:v>
                </c:pt>
                <c:pt idx="844">
                  <c:v>143.905</c:v>
                </c:pt>
                <c:pt idx="845">
                  <c:v>144.078</c:v>
                </c:pt>
                <c:pt idx="846">
                  <c:v>144.25299999999999</c:v>
                </c:pt>
                <c:pt idx="847">
                  <c:v>144.42400000000001</c:v>
                </c:pt>
                <c:pt idx="848">
                  <c:v>144.595</c:v>
                </c:pt>
                <c:pt idx="849">
                  <c:v>144.768</c:v>
                </c:pt>
                <c:pt idx="850">
                  <c:v>144.941</c:v>
                </c:pt>
                <c:pt idx="851">
                  <c:v>145.10599999999999</c:v>
                </c:pt>
                <c:pt idx="852">
                  <c:v>145.26900000000001</c:v>
                </c:pt>
                <c:pt idx="853">
                  <c:v>145.44</c:v>
                </c:pt>
                <c:pt idx="854">
                  <c:v>145.61699999999999</c:v>
                </c:pt>
                <c:pt idx="855">
                  <c:v>145.792</c:v>
                </c:pt>
                <c:pt idx="856">
                  <c:v>145.96700000000001</c:v>
                </c:pt>
                <c:pt idx="857">
                  <c:v>146.13800000000001</c:v>
                </c:pt>
                <c:pt idx="858">
                  <c:v>146.304</c:v>
                </c:pt>
                <c:pt idx="859">
                  <c:v>146.47200000000001</c:v>
                </c:pt>
                <c:pt idx="860">
                  <c:v>146.63900000000001</c:v>
                </c:pt>
                <c:pt idx="861">
                  <c:v>146.81100000000001</c:v>
                </c:pt>
                <c:pt idx="862">
                  <c:v>146.98100000000011</c:v>
                </c:pt>
                <c:pt idx="863">
                  <c:v>147.15200000000004</c:v>
                </c:pt>
                <c:pt idx="864">
                  <c:v>147.32100000000011</c:v>
                </c:pt>
                <c:pt idx="865">
                  <c:v>147.494</c:v>
                </c:pt>
                <c:pt idx="866">
                  <c:v>147.65900000000002</c:v>
                </c:pt>
                <c:pt idx="867">
                  <c:v>147.82700000000011</c:v>
                </c:pt>
                <c:pt idx="868">
                  <c:v>147.9920000000001</c:v>
                </c:pt>
                <c:pt idx="869">
                  <c:v>148.16</c:v>
                </c:pt>
                <c:pt idx="870">
                  <c:v>148.32800000000012</c:v>
                </c:pt>
                <c:pt idx="871">
                  <c:v>148.49600000000001</c:v>
                </c:pt>
                <c:pt idx="872">
                  <c:v>148.66399999999999</c:v>
                </c:pt>
                <c:pt idx="873">
                  <c:v>148.82700000000011</c:v>
                </c:pt>
                <c:pt idx="874">
                  <c:v>148.99300000000002</c:v>
                </c:pt>
                <c:pt idx="875">
                  <c:v>149.16499999999999</c:v>
                </c:pt>
                <c:pt idx="876">
                  <c:v>149.334</c:v>
                </c:pt>
                <c:pt idx="877">
                  <c:v>149.49300000000002</c:v>
                </c:pt>
                <c:pt idx="878">
                  <c:v>149.66300000000001</c:v>
                </c:pt>
                <c:pt idx="879">
                  <c:v>149.83700000000007</c:v>
                </c:pt>
                <c:pt idx="880">
                  <c:v>150.01300000000001</c:v>
                </c:pt>
                <c:pt idx="881">
                  <c:v>150.18900000000002</c:v>
                </c:pt>
                <c:pt idx="882">
                  <c:v>150.364</c:v>
                </c:pt>
                <c:pt idx="883">
                  <c:v>150.52800000000011</c:v>
                </c:pt>
                <c:pt idx="884">
                  <c:v>150.69900000000001</c:v>
                </c:pt>
                <c:pt idx="885">
                  <c:v>150.86800000000011</c:v>
                </c:pt>
                <c:pt idx="886">
                  <c:v>151.04300000000001</c:v>
                </c:pt>
                <c:pt idx="887">
                  <c:v>151.21199999999999</c:v>
                </c:pt>
                <c:pt idx="888">
                  <c:v>151.38200000000012</c:v>
                </c:pt>
                <c:pt idx="889">
                  <c:v>151.55100000000004</c:v>
                </c:pt>
                <c:pt idx="890">
                  <c:v>151.71799999999999</c:v>
                </c:pt>
                <c:pt idx="891">
                  <c:v>151.88900000000001</c:v>
                </c:pt>
                <c:pt idx="892">
                  <c:v>152.059</c:v>
                </c:pt>
                <c:pt idx="893">
                  <c:v>152.233</c:v>
                </c:pt>
                <c:pt idx="894">
                  <c:v>152.405</c:v>
                </c:pt>
                <c:pt idx="895">
                  <c:v>152.57499999999999</c:v>
                </c:pt>
                <c:pt idx="896">
                  <c:v>152.74599999999998</c:v>
                </c:pt>
                <c:pt idx="897">
                  <c:v>152.91900000000001</c:v>
                </c:pt>
                <c:pt idx="898">
                  <c:v>153.096</c:v>
                </c:pt>
                <c:pt idx="899">
                  <c:v>153.267</c:v>
                </c:pt>
                <c:pt idx="900">
                  <c:v>153.435</c:v>
                </c:pt>
                <c:pt idx="901">
                  <c:v>153.60499999999999</c:v>
                </c:pt>
                <c:pt idx="902">
                  <c:v>153.78</c:v>
                </c:pt>
                <c:pt idx="903">
                  <c:v>153.95500000000001</c:v>
                </c:pt>
                <c:pt idx="904">
                  <c:v>154.13300000000001</c:v>
                </c:pt>
                <c:pt idx="905">
                  <c:v>154.31100000000001</c:v>
                </c:pt>
                <c:pt idx="906">
                  <c:v>154.48400000000001</c:v>
                </c:pt>
                <c:pt idx="907">
                  <c:v>154.65</c:v>
                </c:pt>
                <c:pt idx="908">
                  <c:v>154.81900000000002</c:v>
                </c:pt>
                <c:pt idx="909">
                  <c:v>154.98400000000001</c:v>
                </c:pt>
                <c:pt idx="910">
                  <c:v>155.14899999999997</c:v>
                </c:pt>
                <c:pt idx="911">
                  <c:v>155.32000000000011</c:v>
                </c:pt>
                <c:pt idx="912">
                  <c:v>155.49</c:v>
                </c:pt>
                <c:pt idx="913">
                  <c:v>155.65700000000001</c:v>
                </c:pt>
                <c:pt idx="914">
                  <c:v>155.815</c:v>
                </c:pt>
                <c:pt idx="915">
                  <c:v>155.976</c:v>
                </c:pt>
                <c:pt idx="916">
                  <c:v>156.14399999999998</c:v>
                </c:pt>
                <c:pt idx="917">
                  <c:v>156.31800000000001</c:v>
                </c:pt>
                <c:pt idx="918">
                  <c:v>156.494</c:v>
                </c:pt>
                <c:pt idx="919">
                  <c:v>156.67099999999999</c:v>
                </c:pt>
                <c:pt idx="920">
                  <c:v>156.84800000000001</c:v>
                </c:pt>
                <c:pt idx="921">
                  <c:v>157.02200000000011</c:v>
                </c:pt>
                <c:pt idx="922">
                  <c:v>157.18300000000002</c:v>
                </c:pt>
                <c:pt idx="923">
                  <c:v>157.34399999999999</c:v>
                </c:pt>
                <c:pt idx="924">
                  <c:v>157.512</c:v>
                </c:pt>
                <c:pt idx="925">
                  <c:v>157.68600000000001</c:v>
                </c:pt>
                <c:pt idx="926">
                  <c:v>157.85800000000012</c:v>
                </c:pt>
                <c:pt idx="927">
                  <c:v>158.02700000000004</c:v>
                </c:pt>
                <c:pt idx="928">
                  <c:v>158.19800000000001</c:v>
                </c:pt>
                <c:pt idx="929">
                  <c:v>158.37100000000001</c:v>
                </c:pt>
                <c:pt idx="930">
                  <c:v>158.53700000000001</c:v>
                </c:pt>
                <c:pt idx="931">
                  <c:v>158.70099999999999</c:v>
                </c:pt>
                <c:pt idx="932">
                  <c:v>158.87100000000001</c:v>
                </c:pt>
                <c:pt idx="933">
                  <c:v>159.03900000000002</c:v>
                </c:pt>
                <c:pt idx="934">
                  <c:v>159.196</c:v>
                </c:pt>
                <c:pt idx="935">
                  <c:v>159.34399999999999</c:v>
                </c:pt>
                <c:pt idx="936">
                  <c:v>159.50299999999999</c:v>
                </c:pt>
                <c:pt idx="937">
                  <c:v>159.66800000000001</c:v>
                </c:pt>
                <c:pt idx="938">
                  <c:v>159.84200000000001</c:v>
                </c:pt>
                <c:pt idx="939">
                  <c:v>160.02000000000001</c:v>
                </c:pt>
                <c:pt idx="940">
                  <c:v>160.20299999999997</c:v>
                </c:pt>
                <c:pt idx="941">
                  <c:v>160.37800000000001</c:v>
                </c:pt>
                <c:pt idx="942">
                  <c:v>160.548</c:v>
                </c:pt>
                <c:pt idx="943">
                  <c:v>160.72300000000001</c:v>
                </c:pt>
                <c:pt idx="944">
                  <c:v>160.89500000000001</c:v>
                </c:pt>
                <c:pt idx="945">
                  <c:v>161.06100000000001</c:v>
                </c:pt>
                <c:pt idx="946">
                  <c:v>161.22900000000001</c:v>
                </c:pt>
                <c:pt idx="947">
                  <c:v>161.39800000000011</c:v>
                </c:pt>
                <c:pt idx="948">
                  <c:v>161.56700000000001</c:v>
                </c:pt>
                <c:pt idx="949">
                  <c:v>161.738</c:v>
                </c:pt>
                <c:pt idx="950">
                  <c:v>161.90700000000001</c:v>
                </c:pt>
                <c:pt idx="951">
                  <c:v>162.078</c:v>
                </c:pt>
                <c:pt idx="952">
                  <c:v>162.25200000000001</c:v>
                </c:pt>
                <c:pt idx="953">
                  <c:v>162.42700000000011</c:v>
                </c:pt>
                <c:pt idx="954">
                  <c:v>162.60300000000001</c:v>
                </c:pt>
                <c:pt idx="955">
                  <c:v>162.77699999999999</c:v>
                </c:pt>
                <c:pt idx="956">
                  <c:v>162.94999999999999</c:v>
                </c:pt>
                <c:pt idx="957">
                  <c:v>163.124</c:v>
                </c:pt>
                <c:pt idx="958">
                  <c:v>163.29599999999999</c:v>
                </c:pt>
                <c:pt idx="959">
                  <c:v>163.46600000000001</c:v>
                </c:pt>
                <c:pt idx="960">
                  <c:v>163.63300000000001</c:v>
                </c:pt>
                <c:pt idx="961">
                  <c:v>163.79</c:v>
                </c:pt>
                <c:pt idx="962">
                  <c:v>163.94300000000001</c:v>
                </c:pt>
                <c:pt idx="963">
                  <c:v>164.101</c:v>
                </c:pt>
                <c:pt idx="964">
                  <c:v>164.267</c:v>
                </c:pt>
                <c:pt idx="965">
                  <c:v>164.43300000000002</c:v>
                </c:pt>
                <c:pt idx="966">
                  <c:v>164.6</c:v>
                </c:pt>
                <c:pt idx="967">
                  <c:v>164.762</c:v>
                </c:pt>
                <c:pt idx="968">
                  <c:v>164.91800000000001</c:v>
                </c:pt>
                <c:pt idx="969">
                  <c:v>165.07399999999998</c:v>
                </c:pt>
                <c:pt idx="970">
                  <c:v>165.23499999999999</c:v>
                </c:pt>
                <c:pt idx="971">
                  <c:v>165.4</c:v>
                </c:pt>
                <c:pt idx="972">
                  <c:v>165.57</c:v>
                </c:pt>
                <c:pt idx="973">
                  <c:v>165.738</c:v>
                </c:pt>
                <c:pt idx="974">
                  <c:v>165.90100000000001</c:v>
                </c:pt>
                <c:pt idx="975">
                  <c:v>166.06800000000001</c:v>
                </c:pt>
                <c:pt idx="976">
                  <c:v>166.23099999999999</c:v>
                </c:pt>
                <c:pt idx="977">
                  <c:v>166.39600000000004</c:v>
                </c:pt>
                <c:pt idx="978">
                  <c:v>166.56200000000001</c:v>
                </c:pt>
                <c:pt idx="979">
                  <c:v>166.72900000000001</c:v>
                </c:pt>
                <c:pt idx="980">
                  <c:v>166.89400000000001</c:v>
                </c:pt>
                <c:pt idx="981">
                  <c:v>167.06200000000001</c:v>
                </c:pt>
                <c:pt idx="982">
                  <c:v>167.22800000000001</c:v>
                </c:pt>
                <c:pt idx="983">
                  <c:v>167.3910000000001</c:v>
                </c:pt>
                <c:pt idx="984">
                  <c:v>167.548</c:v>
                </c:pt>
                <c:pt idx="985">
                  <c:v>167.70399999999998</c:v>
                </c:pt>
                <c:pt idx="986">
                  <c:v>167.85600000000011</c:v>
                </c:pt>
                <c:pt idx="987">
                  <c:v>168.00399999999999</c:v>
                </c:pt>
                <c:pt idx="988">
                  <c:v>168.15700000000001</c:v>
                </c:pt>
                <c:pt idx="989">
                  <c:v>168.31</c:v>
                </c:pt>
                <c:pt idx="990">
                  <c:v>168.47</c:v>
                </c:pt>
                <c:pt idx="991">
                  <c:v>168.636</c:v>
                </c:pt>
                <c:pt idx="992">
                  <c:v>168.80200000000011</c:v>
                </c:pt>
                <c:pt idx="993">
                  <c:v>168.965</c:v>
                </c:pt>
                <c:pt idx="994">
                  <c:v>169.12800000000001</c:v>
                </c:pt>
                <c:pt idx="995">
                  <c:v>169.29599999999999</c:v>
                </c:pt>
                <c:pt idx="996">
                  <c:v>169.46200000000007</c:v>
                </c:pt>
                <c:pt idx="997">
                  <c:v>169.62300000000002</c:v>
                </c:pt>
                <c:pt idx="998">
                  <c:v>169.78900000000002</c:v>
                </c:pt>
                <c:pt idx="999">
                  <c:v>169.95000000000007</c:v>
                </c:pt>
                <c:pt idx="1000">
                  <c:v>170.11299999999997</c:v>
                </c:pt>
                <c:pt idx="1001">
                  <c:v>170.27799999999999</c:v>
                </c:pt>
                <c:pt idx="1002">
                  <c:v>170.441</c:v>
                </c:pt>
                <c:pt idx="1003">
                  <c:v>170.60399999999998</c:v>
                </c:pt>
                <c:pt idx="1004">
                  <c:v>170.76900000000001</c:v>
                </c:pt>
                <c:pt idx="1005">
                  <c:v>170.93600000000001</c:v>
                </c:pt>
                <c:pt idx="1006">
                  <c:v>171.10399999999998</c:v>
                </c:pt>
                <c:pt idx="1007">
                  <c:v>171.26599999999999</c:v>
                </c:pt>
                <c:pt idx="1008">
                  <c:v>171.41399999999999</c:v>
                </c:pt>
                <c:pt idx="1009">
                  <c:v>171.565</c:v>
                </c:pt>
                <c:pt idx="1010">
                  <c:v>171.721</c:v>
                </c:pt>
                <c:pt idx="1011">
                  <c:v>171.88400000000001</c:v>
                </c:pt>
                <c:pt idx="1012">
                  <c:v>172.047</c:v>
                </c:pt>
                <c:pt idx="1013">
                  <c:v>172.21799999999999</c:v>
                </c:pt>
                <c:pt idx="1014">
                  <c:v>172.38800000000012</c:v>
                </c:pt>
                <c:pt idx="1015">
                  <c:v>172.55700000000004</c:v>
                </c:pt>
                <c:pt idx="1016">
                  <c:v>172.726</c:v>
                </c:pt>
                <c:pt idx="1017">
                  <c:v>172.893</c:v>
                </c:pt>
                <c:pt idx="1018">
                  <c:v>173.05800000000011</c:v>
                </c:pt>
                <c:pt idx="1019">
                  <c:v>173.22399999999999</c:v>
                </c:pt>
                <c:pt idx="1020">
                  <c:v>173.38300000000001</c:v>
                </c:pt>
                <c:pt idx="1021">
                  <c:v>173.54599999999999</c:v>
                </c:pt>
                <c:pt idx="1022">
                  <c:v>173.71299999999999</c:v>
                </c:pt>
                <c:pt idx="1023">
                  <c:v>173.88300000000001</c:v>
                </c:pt>
                <c:pt idx="1024">
                  <c:v>174.047</c:v>
                </c:pt>
                <c:pt idx="1025">
                  <c:v>174.21099999999998</c:v>
                </c:pt>
                <c:pt idx="1026">
                  <c:v>174.37300000000002</c:v>
                </c:pt>
                <c:pt idx="1027">
                  <c:v>174.53100000000001</c:v>
                </c:pt>
                <c:pt idx="1028">
                  <c:v>174.69200000000001</c:v>
                </c:pt>
                <c:pt idx="1029">
                  <c:v>174.85400000000001</c:v>
                </c:pt>
                <c:pt idx="1030">
                  <c:v>175.012</c:v>
                </c:pt>
                <c:pt idx="1031">
                  <c:v>175.17499999999998</c:v>
                </c:pt>
                <c:pt idx="1032">
                  <c:v>175.34</c:v>
                </c:pt>
                <c:pt idx="1033">
                  <c:v>175.50899999999999</c:v>
                </c:pt>
                <c:pt idx="1034">
                  <c:v>175.67499999999998</c:v>
                </c:pt>
                <c:pt idx="1035">
                  <c:v>175.84399999999999</c:v>
                </c:pt>
                <c:pt idx="1036">
                  <c:v>176.01300000000001</c:v>
                </c:pt>
                <c:pt idx="1037">
                  <c:v>176.17499999999998</c:v>
                </c:pt>
                <c:pt idx="1038">
                  <c:v>176.33500000000001</c:v>
                </c:pt>
                <c:pt idx="1039">
                  <c:v>176.499</c:v>
                </c:pt>
                <c:pt idx="1040">
                  <c:v>176.661</c:v>
                </c:pt>
                <c:pt idx="1041">
                  <c:v>176.82200000000012</c:v>
                </c:pt>
                <c:pt idx="1042">
                  <c:v>176.98500000000001</c:v>
                </c:pt>
                <c:pt idx="1043">
                  <c:v>177.148</c:v>
                </c:pt>
                <c:pt idx="1044">
                  <c:v>177.316</c:v>
                </c:pt>
                <c:pt idx="1045">
                  <c:v>177.48200000000011</c:v>
                </c:pt>
                <c:pt idx="1046">
                  <c:v>177.64599999999999</c:v>
                </c:pt>
                <c:pt idx="1047">
                  <c:v>177.80500000000001</c:v>
                </c:pt>
                <c:pt idx="1048">
                  <c:v>177.96900000000002</c:v>
                </c:pt>
                <c:pt idx="1049">
                  <c:v>178.14</c:v>
                </c:pt>
                <c:pt idx="1050">
                  <c:v>178.31</c:v>
                </c:pt>
                <c:pt idx="1051">
                  <c:v>178.483</c:v>
                </c:pt>
                <c:pt idx="1052">
                  <c:v>178.64899999999997</c:v>
                </c:pt>
                <c:pt idx="1053">
                  <c:v>178.80200000000011</c:v>
                </c:pt>
                <c:pt idx="1054">
                  <c:v>178.94900000000001</c:v>
                </c:pt>
                <c:pt idx="1055">
                  <c:v>179.10300000000001</c:v>
                </c:pt>
                <c:pt idx="1056">
                  <c:v>179.26399999999998</c:v>
                </c:pt>
                <c:pt idx="1057">
                  <c:v>179.43200000000004</c:v>
                </c:pt>
                <c:pt idx="1058">
                  <c:v>179.601</c:v>
                </c:pt>
                <c:pt idx="1059">
                  <c:v>179.76599999999999</c:v>
                </c:pt>
                <c:pt idx="1060">
                  <c:v>179.93300000000002</c:v>
                </c:pt>
                <c:pt idx="1061">
                  <c:v>180.10300000000001</c:v>
                </c:pt>
                <c:pt idx="1062">
                  <c:v>180.27599999999998</c:v>
                </c:pt>
                <c:pt idx="1063">
                  <c:v>180.44800000000001</c:v>
                </c:pt>
                <c:pt idx="1064">
                  <c:v>180.61399999999998</c:v>
                </c:pt>
                <c:pt idx="1065">
                  <c:v>180.78300000000002</c:v>
                </c:pt>
                <c:pt idx="1066">
                  <c:v>180.95400000000001</c:v>
                </c:pt>
                <c:pt idx="1067">
                  <c:v>181.125</c:v>
                </c:pt>
                <c:pt idx="1068">
                  <c:v>181.28900000000002</c:v>
                </c:pt>
                <c:pt idx="1069">
                  <c:v>181.45100000000011</c:v>
                </c:pt>
                <c:pt idx="1070">
                  <c:v>181.62</c:v>
                </c:pt>
                <c:pt idx="1071">
                  <c:v>181.786</c:v>
                </c:pt>
                <c:pt idx="1072">
                  <c:v>181.953</c:v>
                </c:pt>
                <c:pt idx="1073">
                  <c:v>182.11699999999999</c:v>
                </c:pt>
                <c:pt idx="1074">
                  <c:v>182.286</c:v>
                </c:pt>
                <c:pt idx="1075">
                  <c:v>182.45400000000001</c:v>
                </c:pt>
                <c:pt idx="1076">
                  <c:v>182.624</c:v>
                </c:pt>
                <c:pt idx="1077">
                  <c:v>182.79599999999999</c:v>
                </c:pt>
                <c:pt idx="1078">
                  <c:v>182.971</c:v>
                </c:pt>
                <c:pt idx="1079">
                  <c:v>183.14299999999997</c:v>
                </c:pt>
                <c:pt idx="1080">
                  <c:v>183.31300000000002</c:v>
                </c:pt>
                <c:pt idx="1081">
                  <c:v>183.48700000000011</c:v>
                </c:pt>
                <c:pt idx="1082">
                  <c:v>183.661</c:v>
                </c:pt>
                <c:pt idx="1083">
                  <c:v>183.82800000000012</c:v>
                </c:pt>
                <c:pt idx="1084">
                  <c:v>183.99600000000001</c:v>
                </c:pt>
                <c:pt idx="1085">
                  <c:v>184.16200000000001</c:v>
                </c:pt>
                <c:pt idx="1086">
                  <c:v>184.32200000000012</c:v>
                </c:pt>
                <c:pt idx="1087">
                  <c:v>184.47200000000001</c:v>
                </c:pt>
                <c:pt idx="1088">
                  <c:v>184.62900000000002</c:v>
                </c:pt>
                <c:pt idx="1089">
                  <c:v>184.78399999999999</c:v>
                </c:pt>
                <c:pt idx="1090">
                  <c:v>184.93800000000007</c:v>
                </c:pt>
                <c:pt idx="1091">
                  <c:v>185.09700000000001</c:v>
                </c:pt>
                <c:pt idx="1092">
                  <c:v>185.25899999999999</c:v>
                </c:pt>
                <c:pt idx="1093">
                  <c:v>185.42400000000001</c:v>
                </c:pt>
                <c:pt idx="1094">
                  <c:v>185.58800000000011</c:v>
                </c:pt>
                <c:pt idx="1095">
                  <c:v>185.75700000000001</c:v>
                </c:pt>
                <c:pt idx="1096">
                  <c:v>185.92800000000011</c:v>
                </c:pt>
                <c:pt idx="1097">
                  <c:v>186.1</c:v>
                </c:pt>
                <c:pt idx="1098">
                  <c:v>186.27499999999998</c:v>
                </c:pt>
                <c:pt idx="1099">
                  <c:v>186.45000000000007</c:v>
                </c:pt>
                <c:pt idx="1100">
                  <c:v>186.61799999999999</c:v>
                </c:pt>
                <c:pt idx="1101">
                  <c:v>186.76999999999998</c:v>
                </c:pt>
                <c:pt idx="1102">
                  <c:v>186.92000000000004</c:v>
                </c:pt>
                <c:pt idx="1103">
                  <c:v>187.08100000000007</c:v>
                </c:pt>
                <c:pt idx="1104">
                  <c:v>187.24399999999989</c:v>
                </c:pt>
                <c:pt idx="1105">
                  <c:v>187.411</c:v>
                </c:pt>
                <c:pt idx="1106">
                  <c:v>187.58100000000007</c:v>
                </c:pt>
                <c:pt idx="1107">
                  <c:v>187.75</c:v>
                </c:pt>
                <c:pt idx="1108">
                  <c:v>187.92000000000004</c:v>
                </c:pt>
                <c:pt idx="1109">
                  <c:v>188.09100000000001</c:v>
                </c:pt>
                <c:pt idx="1110">
                  <c:v>188.26499999999999</c:v>
                </c:pt>
                <c:pt idx="1111">
                  <c:v>188.44</c:v>
                </c:pt>
                <c:pt idx="1112">
                  <c:v>188.61399999999998</c:v>
                </c:pt>
                <c:pt idx="1113">
                  <c:v>188.78300000000002</c:v>
                </c:pt>
                <c:pt idx="1114">
                  <c:v>188.94800000000001</c:v>
                </c:pt>
                <c:pt idx="1115">
                  <c:v>189.11699999999999</c:v>
                </c:pt>
                <c:pt idx="1116">
                  <c:v>189.28700000000001</c:v>
                </c:pt>
                <c:pt idx="1117">
                  <c:v>189.46300000000002</c:v>
                </c:pt>
                <c:pt idx="1118">
                  <c:v>189.64</c:v>
                </c:pt>
                <c:pt idx="1119">
                  <c:v>189.81</c:v>
                </c:pt>
                <c:pt idx="1120">
                  <c:v>189.97399999999999</c:v>
                </c:pt>
                <c:pt idx="1121">
                  <c:v>190.13900000000001</c:v>
                </c:pt>
                <c:pt idx="1122">
                  <c:v>190.30700000000004</c:v>
                </c:pt>
                <c:pt idx="1123">
                  <c:v>190.4800000000001</c:v>
                </c:pt>
                <c:pt idx="1124">
                  <c:v>190.64699999999999</c:v>
                </c:pt>
                <c:pt idx="1125">
                  <c:v>190.809</c:v>
                </c:pt>
                <c:pt idx="1126">
                  <c:v>190.97300000000001</c:v>
                </c:pt>
                <c:pt idx="1127">
                  <c:v>191.13800000000001</c:v>
                </c:pt>
                <c:pt idx="1128">
                  <c:v>191.30500000000001</c:v>
                </c:pt>
                <c:pt idx="1129">
                  <c:v>191.471</c:v>
                </c:pt>
                <c:pt idx="1130">
                  <c:v>191.64</c:v>
                </c:pt>
                <c:pt idx="1131">
                  <c:v>191.81100000000001</c:v>
                </c:pt>
                <c:pt idx="1132">
                  <c:v>191.98400000000001</c:v>
                </c:pt>
                <c:pt idx="1133">
                  <c:v>192.15700000000001</c:v>
                </c:pt>
                <c:pt idx="1134">
                  <c:v>192.32800000000012</c:v>
                </c:pt>
                <c:pt idx="1135">
                  <c:v>192.49600000000001</c:v>
                </c:pt>
                <c:pt idx="1136">
                  <c:v>192.66499999999999</c:v>
                </c:pt>
                <c:pt idx="1137">
                  <c:v>192.82100000000011</c:v>
                </c:pt>
                <c:pt idx="1138">
                  <c:v>192.97399999999999</c:v>
                </c:pt>
                <c:pt idx="1139">
                  <c:v>193.13200000000001</c:v>
                </c:pt>
                <c:pt idx="1140">
                  <c:v>193.29499999999999</c:v>
                </c:pt>
                <c:pt idx="1141">
                  <c:v>193.46200000000007</c:v>
                </c:pt>
                <c:pt idx="1142">
                  <c:v>193.63200000000001</c:v>
                </c:pt>
                <c:pt idx="1143">
                  <c:v>193.803</c:v>
                </c:pt>
                <c:pt idx="1144">
                  <c:v>193.97499999999999</c:v>
                </c:pt>
                <c:pt idx="1145">
                  <c:v>194.14399999999998</c:v>
                </c:pt>
                <c:pt idx="1146">
                  <c:v>194.31399999999999</c:v>
                </c:pt>
                <c:pt idx="1147">
                  <c:v>194.483</c:v>
                </c:pt>
                <c:pt idx="1148">
                  <c:v>194.65</c:v>
                </c:pt>
                <c:pt idx="1149">
                  <c:v>194.81800000000001</c:v>
                </c:pt>
                <c:pt idx="1150">
                  <c:v>194.9860000000001</c:v>
                </c:pt>
                <c:pt idx="1151">
                  <c:v>195.155</c:v>
                </c:pt>
                <c:pt idx="1152">
                  <c:v>195.32500000000007</c:v>
                </c:pt>
                <c:pt idx="1153">
                  <c:v>195.495</c:v>
                </c:pt>
                <c:pt idx="1154">
                  <c:v>195.66499999999999</c:v>
                </c:pt>
                <c:pt idx="1155">
                  <c:v>195.83500000000001</c:v>
                </c:pt>
                <c:pt idx="1156">
                  <c:v>196</c:v>
                </c:pt>
                <c:pt idx="1157">
                  <c:v>196.15900000000002</c:v>
                </c:pt>
                <c:pt idx="1158">
                  <c:v>196.31800000000001</c:v>
                </c:pt>
                <c:pt idx="1159">
                  <c:v>196.48100000000011</c:v>
                </c:pt>
                <c:pt idx="1160">
                  <c:v>196.64</c:v>
                </c:pt>
                <c:pt idx="1161">
                  <c:v>196.798</c:v>
                </c:pt>
                <c:pt idx="1162">
                  <c:v>196.96</c:v>
                </c:pt>
                <c:pt idx="1163">
                  <c:v>197.11899999999997</c:v>
                </c:pt>
                <c:pt idx="1164">
                  <c:v>197.28200000000001</c:v>
                </c:pt>
                <c:pt idx="1165">
                  <c:v>197.45100000000011</c:v>
                </c:pt>
                <c:pt idx="1166">
                  <c:v>197.61899999999997</c:v>
                </c:pt>
                <c:pt idx="1167">
                  <c:v>197.78300000000002</c:v>
                </c:pt>
                <c:pt idx="1168">
                  <c:v>197.95000000000007</c:v>
                </c:pt>
                <c:pt idx="1169">
                  <c:v>198.11499999999998</c:v>
                </c:pt>
                <c:pt idx="1170">
                  <c:v>198.27899999999997</c:v>
                </c:pt>
                <c:pt idx="1171">
                  <c:v>198.441</c:v>
                </c:pt>
                <c:pt idx="1172">
                  <c:v>198.601</c:v>
                </c:pt>
                <c:pt idx="1173">
                  <c:v>198.76499999999999</c:v>
                </c:pt>
                <c:pt idx="1174">
                  <c:v>198.93200000000004</c:v>
                </c:pt>
                <c:pt idx="1175">
                  <c:v>199.10399999999998</c:v>
                </c:pt>
                <c:pt idx="1176">
                  <c:v>199.27299999999997</c:v>
                </c:pt>
                <c:pt idx="1177">
                  <c:v>199.43600000000001</c:v>
                </c:pt>
                <c:pt idx="1178">
                  <c:v>199.60300000000001</c:v>
                </c:pt>
                <c:pt idx="1179">
                  <c:v>199.76900000000001</c:v>
                </c:pt>
                <c:pt idx="1180">
                  <c:v>199.934</c:v>
                </c:pt>
                <c:pt idx="1181">
                  <c:v>200.1</c:v>
                </c:pt>
                <c:pt idx="1182">
                  <c:v>200.26599999999999</c:v>
                </c:pt>
                <c:pt idx="1183">
                  <c:v>200.43200000000004</c:v>
                </c:pt>
                <c:pt idx="1184">
                  <c:v>200.6</c:v>
                </c:pt>
                <c:pt idx="1185">
                  <c:v>200.762</c:v>
                </c:pt>
                <c:pt idx="1186">
                  <c:v>200.92000000000004</c:v>
                </c:pt>
                <c:pt idx="1187">
                  <c:v>201.07399999999998</c:v>
                </c:pt>
                <c:pt idx="1188">
                  <c:v>201.23599999999999</c:v>
                </c:pt>
                <c:pt idx="1189">
                  <c:v>201.40300000000002</c:v>
                </c:pt>
                <c:pt idx="1190">
                  <c:v>201.572</c:v>
                </c:pt>
                <c:pt idx="1191">
                  <c:v>201.74399999999989</c:v>
                </c:pt>
                <c:pt idx="1192">
                  <c:v>201.917</c:v>
                </c:pt>
                <c:pt idx="1193">
                  <c:v>202.09</c:v>
                </c:pt>
                <c:pt idx="1194">
                  <c:v>202.261</c:v>
                </c:pt>
                <c:pt idx="1195">
                  <c:v>202.43</c:v>
                </c:pt>
                <c:pt idx="1196">
                  <c:v>202.59100000000001</c:v>
                </c:pt>
                <c:pt idx="1197">
                  <c:v>202.75700000000001</c:v>
                </c:pt>
                <c:pt idx="1198">
                  <c:v>202.92600000000004</c:v>
                </c:pt>
                <c:pt idx="1199">
                  <c:v>203.09300000000002</c:v>
                </c:pt>
                <c:pt idx="1200">
                  <c:v>203.25800000000001</c:v>
                </c:pt>
                <c:pt idx="1201">
                  <c:v>203.42500000000001</c:v>
                </c:pt>
                <c:pt idx="1202">
                  <c:v>203.59700000000001</c:v>
                </c:pt>
                <c:pt idx="1203">
                  <c:v>203.76399999999998</c:v>
                </c:pt>
                <c:pt idx="1204">
                  <c:v>203.93200000000004</c:v>
                </c:pt>
                <c:pt idx="1205">
                  <c:v>204.1</c:v>
                </c:pt>
                <c:pt idx="1206">
                  <c:v>204.26300000000001</c:v>
                </c:pt>
                <c:pt idx="1207">
                  <c:v>204.42400000000001</c:v>
                </c:pt>
                <c:pt idx="1208">
                  <c:v>204.58600000000001</c:v>
                </c:pt>
                <c:pt idx="1209">
                  <c:v>204.75299999999999</c:v>
                </c:pt>
                <c:pt idx="1210">
                  <c:v>204.92400000000001</c:v>
                </c:pt>
                <c:pt idx="1211">
                  <c:v>205.09300000000002</c:v>
                </c:pt>
                <c:pt idx="1212">
                  <c:v>205.261</c:v>
                </c:pt>
                <c:pt idx="1213">
                  <c:v>205.42700000000011</c:v>
                </c:pt>
                <c:pt idx="1214">
                  <c:v>205.59</c:v>
                </c:pt>
                <c:pt idx="1215">
                  <c:v>205.75200000000001</c:v>
                </c:pt>
                <c:pt idx="1216">
                  <c:v>205.92100000000011</c:v>
                </c:pt>
                <c:pt idx="1217">
                  <c:v>206.08800000000011</c:v>
                </c:pt>
                <c:pt idx="1218">
                  <c:v>206.25700000000001</c:v>
                </c:pt>
                <c:pt idx="1219">
                  <c:v>206.42700000000011</c:v>
                </c:pt>
                <c:pt idx="1220">
                  <c:v>206.596</c:v>
                </c:pt>
                <c:pt idx="1221">
                  <c:v>206.75899999999999</c:v>
                </c:pt>
                <c:pt idx="1222">
                  <c:v>206.92500000000001</c:v>
                </c:pt>
                <c:pt idx="1223">
                  <c:v>207.095</c:v>
                </c:pt>
                <c:pt idx="1224">
                  <c:v>207.25700000000001</c:v>
                </c:pt>
                <c:pt idx="1225">
                  <c:v>207.41399999999999</c:v>
                </c:pt>
                <c:pt idx="1226">
                  <c:v>207.57499999999999</c:v>
                </c:pt>
                <c:pt idx="1227">
                  <c:v>207.73399999999998</c:v>
                </c:pt>
                <c:pt idx="1228">
                  <c:v>207.88900000000001</c:v>
                </c:pt>
                <c:pt idx="1229">
                  <c:v>208.05200000000011</c:v>
                </c:pt>
                <c:pt idx="1230">
                  <c:v>208.22200000000001</c:v>
                </c:pt>
                <c:pt idx="1231">
                  <c:v>208.38600000000011</c:v>
                </c:pt>
                <c:pt idx="1232">
                  <c:v>208.54599999999999</c:v>
                </c:pt>
                <c:pt idx="1233">
                  <c:v>208.70599999999999</c:v>
                </c:pt>
                <c:pt idx="1234">
                  <c:v>208.875</c:v>
                </c:pt>
                <c:pt idx="1235">
                  <c:v>209.04499999999999</c:v>
                </c:pt>
                <c:pt idx="1236">
                  <c:v>209.21499999999995</c:v>
                </c:pt>
                <c:pt idx="1237">
                  <c:v>209.38100000000011</c:v>
                </c:pt>
                <c:pt idx="1238">
                  <c:v>209.55</c:v>
                </c:pt>
                <c:pt idx="1239">
                  <c:v>209.72200000000001</c:v>
                </c:pt>
                <c:pt idx="1240">
                  <c:v>209.89400000000001</c:v>
                </c:pt>
                <c:pt idx="1241">
                  <c:v>210.06800000000001</c:v>
                </c:pt>
                <c:pt idx="1242">
                  <c:v>210.23699999999999</c:v>
                </c:pt>
                <c:pt idx="1243">
                  <c:v>210.404</c:v>
                </c:pt>
                <c:pt idx="1244">
                  <c:v>210.577</c:v>
                </c:pt>
                <c:pt idx="1245">
                  <c:v>210.75</c:v>
                </c:pt>
                <c:pt idx="1246">
                  <c:v>210.91900000000001</c:v>
                </c:pt>
                <c:pt idx="1247">
                  <c:v>211.08200000000011</c:v>
                </c:pt>
                <c:pt idx="1248">
                  <c:v>211.233</c:v>
                </c:pt>
                <c:pt idx="1249">
                  <c:v>211.39000000000001</c:v>
                </c:pt>
                <c:pt idx="1250">
                  <c:v>211.554</c:v>
                </c:pt>
                <c:pt idx="1251">
                  <c:v>211.72</c:v>
                </c:pt>
                <c:pt idx="1252">
                  <c:v>211.88600000000011</c:v>
                </c:pt>
                <c:pt idx="1253">
                  <c:v>212.054</c:v>
                </c:pt>
                <c:pt idx="1254">
                  <c:v>212.22800000000001</c:v>
                </c:pt>
                <c:pt idx="1255">
                  <c:v>212.39400000000001</c:v>
                </c:pt>
                <c:pt idx="1256">
                  <c:v>212.55500000000001</c:v>
                </c:pt>
                <c:pt idx="1257">
                  <c:v>212.72200000000001</c:v>
                </c:pt>
                <c:pt idx="1258">
                  <c:v>212.88700000000011</c:v>
                </c:pt>
                <c:pt idx="1259">
                  <c:v>213.048</c:v>
                </c:pt>
                <c:pt idx="1260">
                  <c:v>213.20899999999997</c:v>
                </c:pt>
                <c:pt idx="1261">
                  <c:v>213.374</c:v>
                </c:pt>
                <c:pt idx="1262">
                  <c:v>213.53900000000002</c:v>
                </c:pt>
                <c:pt idx="1263">
                  <c:v>213.70499999999998</c:v>
                </c:pt>
                <c:pt idx="1264">
                  <c:v>213.875</c:v>
                </c:pt>
                <c:pt idx="1265">
                  <c:v>214.04499999999999</c:v>
                </c:pt>
                <c:pt idx="1266">
                  <c:v>214.21399999999988</c:v>
                </c:pt>
                <c:pt idx="1267">
                  <c:v>214.39000000000001</c:v>
                </c:pt>
                <c:pt idx="1268">
                  <c:v>214.56100000000001</c:v>
                </c:pt>
                <c:pt idx="1269">
                  <c:v>214.72800000000001</c:v>
                </c:pt>
                <c:pt idx="1270">
                  <c:v>214.89800000000011</c:v>
                </c:pt>
                <c:pt idx="1271">
                  <c:v>215.072</c:v>
                </c:pt>
                <c:pt idx="1272">
                  <c:v>215.24799999999999</c:v>
                </c:pt>
                <c:pt idx="1273">
                  <c:v>215.42000000000004</c:v>
                </c:pt>
                <c:pt idx="1274">
                  <c:v>215.58600000000001</c:v>
                </c:pt>
                <c:pt idx="1275">
                  <c:v>215.755</c:v>
                </c:pt>
                <c:pt idx="1276">
                  <c:v>215.923</c:v>
                </c:pt>
                <c:pt idx="1277">
                  <c:v>216.09200000000001</c:v>
                </c:pt>
                <c:pt idx="1278">
                  <c:v>216.26</c:v>
                </c:pt>
                <c:pt idx="1279">
                  <c:v>216.43</c:v>
                </c:pt>
                <c:pt idx="1280">
                  <c:v>216.60300000000001</c:v>
                </c:pt>
                <c:pt idx="1281">
                  <c:v>216.77299999999997</c:v>
                </c:pt>
                <c:pt idx="1282">
                  <c:v>216.946</c:v>
                </c:pt>
                <c:pt idx="1283">
                  <c:v>217.11599999999999</c:v>
                </c:pt>
                <c:pt idx="1284">
                  <c:v>217.28700000000001</c:v>
                </c:pt>
                <c:pt idx="1285">
                  <c:v>217.459</c:v>
                </c:pt>
                <c:pt idx="1286">
                  <c:v>217.63399999999999</c:v>
                </c:pt>
                <c:pt idx="1287">
                  <c:v>217.80600000000001</c:v>
                </c:pt>
                <c:pt idx="1288">
                  <c:v>217.97499999999999</c:v>
                </c:pt>
                <c:pt idx="1289">
                  <c:v>218.126</c:v>
                </c:pt>
                <c:pt idx="1290">
                  <c:v>218.28</c:v>
                </c:pt>
                <c:pt idx="1291">
                  <c:v>218.446</c:v>
                </c:pt>
                <c:pt idx="1292">
                  <c:v>218.61799999999999</c:v>
                </c:pt>
                <c:pt idx="1293">
                  <c:v>218.79399999999998</c:v>
                </c:pt>
                <c:pt idx="1294">
                  <c:v>218.96700000000001</c:v>
                </c:pt>
                <c:pt idx="1295">
                  <c:v>219.13900000000001</c:v>
                </c:pt>
                <c:pt idx="1296">
                  <c:v>219.31100000000001</c:v>
                </c:pt>
                <c:pt idx="1297">
                  <c:v>219.48400000000001</c:v>
                </c:pt>
                <c:pt idx="1298">
                  <c:v>219.65900000000002</c:v>
                </c:pt>
                <c:pt idx="1299">
                  <c:v>219.83200000000011</c:v>
                </c:pt>
                <c:pt idx="1300">
                  <c:v>220.001</c:v>
                </c:pt>
                <c:pt idx="1301">
                  <c:v>220.17</c:v>
                </c:pt>
                <c:pt idx="1302">
                  <c:v>220.339</c:v>
                </c:pt>
                <c:pt idx="1303">
                  <c:v>220.505</c:v>
                </c:pt>
                <c:pt idx="1304">
                  <c:v>220.67399999999998</c:v>
                </c:pt>
                <c:pt idx="1305">
                  <c:v>220.834</c:v>
                </c:pt>
                <c:pt idx="1306">
                  <c:v>220.99100000000001</c:v>
                </c:pt>
                <c:pt idx="1307">
                  <c:v>221.155</c:v>
                </c:pt>
                <c:pt idx="1308">
                  <c:v>221.32200000000012</c:v>
                </c:pt>
                <c:pt idx="1309">
                  <c:v>221.48800000000011</c:v>
                </c:pt>
                <c:pt idx="1310">
                  <c:v>221.65600000000001</c:v>
                </c:pt>
                <c:pt idx="1311">
                  <c:v>221.82300000000001</c:v>
                </c:pt>
                <c:pt idx="1312">
                  <c:v>221.994</c:v>
                </c:pt>
                <c:pt idx="1313">
                  <c:v>222.166</c:v>
                </c:pt>
                <c:pt idx="1314">
                  <c:v>222.333</c:v>
                </c:pt>
                <c:pt idx="1315">
                  <c:v>222.499</c:v>
                </c:pt>
                <c:pt idx="1316">
                  <c:v>222.66499999999999</c:v>
                </c:pt>
                <c:pt idx="1317">
                  <c:v>222.83100000000007</c:v>
                </c:pt>
                <c:pt idx="1318">
                  <c:v>223.001</c:v>
                </c:pt>
                <c:pt idx="1319">
                  <c:v>223.17</c:v>
                </c:pt>
                <c:pt idx="1320">
                  <c:v>223.34300000000002</c:v>
                </c:pt>
                <c:pt idx="1321">
                  <c:v>223.51499999999999</c:v>
                </c:pt>
                <c:pt idx="1322">
                  <c:v>223.68300000000002</c:v>
                </c:pt>
                <c:pt idx="1323">
                  <c:v>223.85200000000012</c:v>
                </c:pt>
                <c:pt idx="1324">
                  <c:v>224.023</c:v>
                </c:pt>
                <c:pt idx="1325">
                  <c:v>224.197</c:v>
                </c:pt>
                <c:pt idx="1326">
                  <c:v>224.36800000000011</c:v>
                </c:pt>
                <c:pt idx="1327">
                  <c:v>224.53700000000001</c:v>
                </c:pt>
                <c:pt idx="1328">
                  <c:v>224.70399999999998</c:v>
                </c:pt>
                <c:pt idx="1329">
                  <c:v>224.87</c:v>
                </c:pt>
                <c:pt idx="1330">
                  <c:v>225.03100000000001</c:v>
                </c:pt>
                <c:pt idx="1331">
                  <c:v>225.18800000000007</c:v>
                </c:pt>
                <c:pt idx="1332">
                  <c:v>225.34800000000001</c:v>
                </c:pt>
                <c:pt idx="1333">
                  <c:v>225.51</c:v>
                </c:pt>
                <c:pt idx="1334">
                  <c:v>225.67499999999998</c:v>
                </c:pt>
                <c:pt idx="1335">
                  <c:v>225.84</c:v>
                </c:pt>
                <c:pt idx="1336">
                  <c:v>226</c:v>
                </c:pt>
                <c:pt idx="1337">
                  <c:v>226.16200000000001</c:v>
                </c:pt>
                <c:pt idx="1338">
                  <c:v>226.32800000000012</c:v>
                </c:pt>
                <c:pt idx="1339">
                  <c:v>226.494</c:v>
                </c:pt>
                <c:pt idx="1340">
                  <c:v>226.661</c:v>
                </c:pt>
                <c:pt idx="1341">
                  <c:v>226.83200000000011</c:v>
                </c:pt>
                <c:pt idx="1342">
                  <c:v>227.006</c:v>
                </c:pt>
                <c:pt idx="1343">
                  <c:v>227.18100000000001</c:v>
                </c:pt>
                <c:pt idx="1344">
                  <c:v>227.35700000000011</c:v>
                </c:pt>
                <c:pt idx="1345">
                  <c:v>227.53</c:v>
                </c:pt>
                <c:pt idx="1346">
                  <c:v>227.69800000000001</c:v>
                </c:pt>
                <c:pt idx="1347">
                  <c:v>227.864</c:v>
                </c:pt>
                <c:pt idx="1348">
                  <c:v>228.02500000000001</c:v>
                </c:pt>
                <c:pt idx="1349">
                  <c:v>228.18700000000001</c:v>
                </c:pt>
                <c:pt idx="1350">
                  <c:v>228.34900000000002</c:v>
                </c:pt>
                <c:pt idx="1351">
                  <c:v>228.506</c:v>
                </c:pt>
                <c:pt idx="1352">
                  <c:v>228.661</c:v>
                </c:pt>
                <c:pt idx="1353">
                  <c:v>228.82200000000012</c:v>
                </c:pt>
                <c:pt idx="1354">
                  <c:v>228.98800000000011</c:v>
                </c:pt>
                <c:pt idx="1355">
                  <c:v>229.15700000000001</c:v>
                </c:pt>
                <c:pt idx="1356">
                  <c:v>229.32600000000011</c:v>
                </c:pt>
                <c:pt idx="1357">
                  <c:v>229.494</c:v>
                </c:pt>
                <c:pt idx="1358">
                  <c:v>229.65900000000002</c:v>
                </c:pt>
                <c:pt idx="1359">
                  <c:v>229.82500000000007</c:v>
                </c:pt>
                <c:pt idx="1360">
                  <c:v>229.989</c:v>
                </c:pt>
                <c:pt idx="1361">
                  <c:v>230.14699999999999</c:v>
                </c:pt>
                <c:pt idx="1362">
                  <c:v>230.30500000000001</c:v>
                </c:pt>
                <c:pt idx="1363">
                  <c:v>230.464</c:v>
                </c:pt>
                <c:pt idx="1364">
                  <c:v>230.61699999999999</c:v>
                </c:pt>
                <c:pt idx="1365">
                  <c:v>230.76599999999999</c:v>
                </c:pt>
                <c:pt idx="1366">
                  <c:v>230.923</c:v>
                </c:pt>
                <c:pt idx="1367">
                  <c:v>231.09</c:v>
                </c:pt>
                <c:pt idx="1368">
                  <c:v>231.261</c:v>
                </c:pt>
                <c:pt idx="1369">
                  <c:v>231.42400000000001</c:v>
                </c:pt>
                <c:pt idx="1370">
                  <c:v>231.57900000000001</c:v>
                </c:pt>
                <c:pt idx="1371">
                  <c:v>231.73699999999999</c:v>
                </c:pt>
                <c:pt idx="1372">
                  <c:v>231.9</c:v>
                </c:pt>
                <c:pt idx="1373">
                  <c:v>232.06800000000001</c:v>
                </c:pt>
                <c:pt idx="1374">
                  <c:v>232.238</c:v>
                </c:pt>
                <c:pt idx="1375">
                  <c:v>232.40700000000001</c:v>
                </c:pt>
                <c:pt idx="1376">
                  <c:v>232.57399999999998</c:v>
                </c:pt>
                <c:pt idx="1377">
                  <c:v>232.739</c:v>
                </c:pt>
                <c:pt idx="1378">
                  <c:v>232.905</c:v>
                </c:pt>
                <c:pt idx="1379">
                  <c:v>233.065</c:v>
                </c:pt>
                <c:pt idx="1380">
                  <c:v>233.22399999999999</c:v>
                </c:pt>
                <c:pt idx="1381">
                  <c:v>233.3850000000001</c:v>
                </c:pt>
                <c:pt idx="1382">
                  <c:v>233.548</c:v>
                </c:pt>
                <c:pt idx="1383">
                  <c:v>233.71499999999995</c:v>
                </c:pt>
                <c:pt idx="1384">
                  <c:v>233.87300000000002</c:v>
                </c:pt>
                <c:pt idx="1385">
                  <c:v>234.03100000000001</c:v>
                </c:pt>
                <c:pt idx="1386">
                  <c:v>234.196</c:v>
                </c:pt>
                <c:pt idx="1387">
                  <c:v>234.363</c:v>
                </c:pt>
                <c:pt idx="1388">
                  <c:v>234.53200000000001</c:v>
                </c:pt>
                <c:pt idx="1389">
                  <c:v>234.70099999999999</c:v>
                </c:pt>
                <c:pt idx="1390">
                  <c:v>234.87300000000002</c:v>
                </c:pt>
                <c:pt idx="1391">
                  <c:v>235.042</c:v>
                </c:pt>
                <c:pt idx="1392">
                  <c:v>235.20999999999998</c:v>
                </c:pt>
                <c:pt idx="1393">
                  <c:v>235.37900000000002</c:v>
                </c:pt>
                <c:pt idx="1394">
                  <c:v>235.54300000000001</c:v>
                </c:pt>
                <c:pt idx="1395">
                  <c:v>235.70699999999999</c:v>
                </c:pt>
                <c:pt idx="1396">
                  <c:v>235.869</c:v>
                </c:pt>
                <c:pt idx="1397">
                  <c:v>236.035</c:v>
                </c:pt>
                <c:pt idx="1398">
                  <c:v>236.20299999999997</c:v>
                </c:pt>
                <c:pt idx="1399">
                  <c:v>236.364</c:v>
                </c:pt>
                <c:pt idx="1400">
                  <c:v>236.52600000000001</c:v>
                </c:pt>
                <c:pt idx="1401">
                  <c:v>236.69</c:v>
                </c:pt>
                <c:pt idx="1402">
                  <c:v>236.86</c:v>
                </c:pt>
                <c:pt idx="1403">
                  <c:v>237.03100000000001</c:v>
                </c:pt>
                <c:pt idx="1404">
                  <c:v>237.20099999999999</c:v>
                </c:pt>
                <c:pt idx="1405">
                  <c:v>237.369</c:v>
                </c:pt>
                <c:pt idx="1406">
                  <c:v>237.54</c:v>
                </c:pt>
                <c:pt idx="1407">
                  <c:v>237.71499999999995</c:v>
                </c:pt>
                <c:pt idx="1408">
                  <c:v>237.88900000000001</c:v>
                </c:pt>
                <c:pt idx="1409">
                  <c:v>238.05500000000001</c:v>
                </c:pt>
                <c:pt idx="1410">
                  <c:v>238.21799999999999</c:v>
                </c:pt>
                <c:pt idx="1411">
                  <c:v>238.374</c:v>
                </c:pt>
                <c:pt idx="1412">
                  <c:v>238.536</c:v>
                </c:pt>
                <c:pt idx="1413">
                  <c:v>238.7</c:v>
                </c:pt>
                <c:pt idx="1414">
                  <c:v>238.86600000000001</c:v>
                </c:pt>
                <c:pt idx="1415">
                  <c:v>239.02800000000011</c:v>
                </c:pt>
                <c:pt idx="1416">
                  <c:v>239.19499999999999</c:v>
                </c:pt>
                <c:pt idx="1417">
                  <c:v>239.363</c:v>
                </c:pt>
                <c:pt idx="1418">
                  <c:v>239.524</c:v>
                </c:pt>
                <c:pt idx="1419">
                  <c:v>239.68200000000004</c:v>
                </c:pt>
                <c:pt idx="1420">
                  <c:v>239.846</c:v>
                </c:pt>
                <c:pt idx="1421">
                  <c:v>240.01599999999999</c:v>
                </c:pt>
                <c:pt idx="1422">
                  <c:v>240.18700000000001</c:v>
                </c:pt>
                <c:pt idx="1423">
                  <c:v>240.3550000000001</c:v>
                </c:pt>
                <c:pt idx="1424">
                  <c:v>240.52100000000004</c:v>
                </c:pt>
                <c:pt idx="1425">
                  <c:v>240.69</c:v>
                </c:pt>
                <c:pt idx="1426">
                  <c:v>240.85400000000001</c:v>
                </c:pt>
                <c:pt idx="1427">
                  <c:v>241.01900000000001</c:v>
                </c:pt>
                <c:pt idx="1428">
                  <c:v>241.185</c:v>
                </c:pt>
                <c:pt idx="1429">
                  <c:v>241.35000000000011</c:v>
                </c:pt>
                <c:pt idx="1430">
                  <c:v>241.517</c:v>
                </c:pt>
                <c:pt idx="1431">
                  <c:v>241.68200000000004</c:v>
                </c:pt>
                <c:pt idx="1432">
                  <c:v>241.846</c:v>
                </c:pt>
                <c:pt idx="1433">
                  <c:v>242.01300000000001</c:v>
                </c:pt>
                <c:pt idx="1434">
                  <c:v>242.18600000000001</c:v>
                </c:pt>
                <c:pt idx="1435">
                  <c:v>242.35800000000012</c:v>
                </c:pt>
                <c:pt idx="1436">
                  <c:v>242.524</c:v>
                </c:pt>
                <c:pt idx="1437">
                  <c:v>242.69399999999999</c:v>
                </c:pt>
                <c:pt idx="1438">
                  <c:v>242.86600000000001</c:v>
                </c:pt>
                <c:pt idx="1439">
                  <c:v>243.041</c:v>
                </c:pt>
                <c:pt idx="1440">
                  <c:v>243.21299999999999</c:v>
                </c:pt>
                <c:pt idx="1441">
                  <c:v>243.3850000000001</c:v>
                </c:pt>
                <c:pt idx="1442">
                  <c:v>243.55800000000011</c:v>
                </c:pt>
                <c:pt idx="1443">
                  <c:v>243.71899999999999</c:v>
                </c:pt>
                <c:pt idx="1444">
                  <c:v>243.876</c:v>
                </c:pt>
                <c:pt idx="1445">
                  <c:v>244.036</c:v>
                </c:pt>
                <c:pt idx="1446">
                  <c:v>244.202</c:v>
                </c:pt>
                <c:pt idx="1447">
                  <c:v>244.37300000000002</c:v>
                </c:pt>
                <c:pt idx="1448">
                  <c:v>244.54499999999999</c:v>
                </c:pt>
                <c:pt idx="1449">
                  <c:v>244.71799999999999</c:v>
                </c:pt>
                <c:pt idx="1450">
                  <c:v>244.88700000000011</c:v>
                </c:pt>
                <c:pt idx="1451">
                  <c:v>245.05600000000001</c:v>
                </c:pt>
                <c:pt idx="1452">
                  <c:v>245.221</c:v>
                </c:pt>
                <c:pt idx="1453">
                  <c:v>245.38800000000012</c:v>
                </c:pt>
                <c:pt idx="1454">
                  <c:v>245.55100000000004</c:v>
                </c:pt>
                <c:pt idx="1455">
                  <c:v>245.71299999999999</c:v>
                </c:pt>
                <c:pt idx="1456">
                  <c:v>245.87800000000001</c:v>
                </c:pt>
                <c:pt idx="1457">
                  <c:v>246.048</c:v>
                </c:pt>
                <c:pt idx="1458">
                  <c:v>246.21799999999999</c:v>
                </c:pt>
                <c:pt idx="1459">
                  <c:v>246.3850000000001</c:v>
                </c:pt>
                <c:pt idx="1460">
                  <c:v>246.554</c:v>
                </c:pt>
                <c:pt idx="1461">
                  <c:v>246.72</c:v>
                </c:pt>
                <c:pt idx="1462">
                  <c:v>246.88700000000011</c:v>
                </c:pt>
                <c:pt idx="1463">
                  <c:v>247.05600000000001</c:v>
                </c:pt>
                <c:pt idx="1464">
                  <c:v>247.22900000000001</c:v>
                </c:pt>
                <c:pt idx="1465">
                  <c:v>247.405</c:v>
                </c:pt>
                <c:pt idx="1466">
                  <c:v>247.57900000000001</c:v>
                </c:pt>
                <c:pt idx="1467">
                  <c:v>247.751</c:v>
                </c:pt>
                <c:pt idx="1468">
                  <c:v>247.923</c:v>
                </c:pt>
                <c:pt idx="1469">
                  <c:v>248.09399999999999</c:v>
                </c:pt>
                <c:pt idx="1470">
                  <c:v>248.26599999999999</c:v>
                </c:pt>
                <c:pt idx="1471">
                  <c:v>248.43900000000002</c:v>
                </c:pt>
                <c:pt idx="1472">
                  <c:v>248.60999999999999</c:v>
                </c:pt>
                <c:pt idx="1473">
                  <c:v>248.77199999999999</c:v>
                </c:pt>
                <c:pt idx="1474">
                  <c:v>248.93700000000001</c:v>
                </c:pt>
                <c:pt idx="1475">
                  <c:v>249.10499999999999</c:v>
                </c:pt>
                <c:pt idx="1476">
                  <c:v>249.27399999999992</c:v>
                </c:pt>
                <c:pt idx="1477">
                  <c:v>249.44200000000001</c:v>
                </c:pt>
                <c:pt idx="1478">
                  <c:v>249.61299999999997</c:v>
                </c:pt>
                <c:pt idx="1479">
                  <c:v>249.78900000000002</c:v>
                </c:pt>
                <c:pt idx="1480">
                  <c:v>249.96800000000007</c:v>
                </c:pt>
                <c:pt idx="1481">
                  <c:v>250.14599999999999</c:v>
                </c:pt>
                <c:pt idx="1482">
                  <c:v>250.32100000000011</c:v>
                </c:pt>
                <c:pt idx="1483">
                  <c:v>250.48800000000011</c:v>
                </c:pt>
                <c:pt idx="1484">
                  <c:v>250.65100000000001</c:v>
                </c:pt>
                <c:pt idx="1485">
                  <c:v>250.81399999999999</c:v>
                </c:pt>
                <c:pt idx="1486">
                  <c:v>250.97499999999999</c:v>
                </c:pt>
                <c:pt idx="1487">
                  <c:v>251.136</c:v>
                </c:pt>
                <c:pt idx="1488">
                  <c:v>251.30100000000004</c:v>
                </c:pt>
                <c:pt idx="1489">
                  <c:v>251.471</c:v>
                </c:pt>
                <c:pt idx="1490">
                  <c:v>251.64099999999999</c:v>
                </c:pt>
                <c:pt idx="1491">
                  <c:v>251.809</c:v>
                </c:pt>
                <c:pt idx="1492">
                  <c:v>251.97399999999999</c:v>
                </c:pt>
                <c:pt idx="1493">
                  <c:v>252.14499999999998</c:v>
                </c:pt>
                <c:pt idx="1494">
                  <c:v>252.31700000000001</c:v>
                </c:pt>
                <c:pt idx="1495">
                  <c:v>252.477</c:v>
                </c:pt>
                <c:pt idx="1496">
                  <c:v>252.62</c:v>
                </c:pt>
                <c:pt idx="1497">
                  <c:v>252.77099999999999</c:v>
                </c:pt>
                <c:pt idx="1498">
                  <c:v>252.93300000000002</c:v>
                </c:pt>
                <c:pt idx="1499">
                  <c:v>253.102</c:v>
                </c:pt>
                <c:pt idx="1500">
                  <c:v>253.26499999999999</c:v>
                </c:pt>
                <c:pt idx="1501">
                  <c:v>253.42600000000004</c:v>
                </c:pt>
                <c:pt idx="1502">
                  <c:v>253.58500000000001</c:v>
                </c:pt>
                <c:pt idx="1503">
                  <c:v>253.74699999999999</c:v>
                </c:pt>
                <c:pt idx="1504">
                  <c:v>253.916</c:v>
                </c:pt>
                <c:pt idx="1505">
                  <c:v>254.07900000000001</c:v>
                </c:pt>
                <c:pt idx="1506">
                  <c:v>254.239</c:v>
                </c:pt>
                <c:pt idx="1507">
                  <c:v>254.4</c:v>
                </c:pt>
                <c:pt idx="1508">
                  <c:v>254.56300000000002</c:v>
                </c:pt>
                <c:pt idx="1509">
                  <c:v>254.727</c:v>
                </c:pt>
                <c:pt idx="1510">
                  <c:v>254.89200000000011</c:v>
                </c:pt>
                <c:pt idx="1511">
                  <c:v>255.06100000000001</c:v>
                </c:pt>
                <c:pt idx="1512">
                  <c:v>255.23399999999998</c:v>
                </c:pt>
                <c:pt idx="1513">
                  <c:v>255.399</c:v>
                </c:pt>
                <c:pt idx="1514">
                  <c:v>255.56700000000001</c:v>
                </c:pt>
                <c:pt idx="1515">
                  <c:v>255.739</c:v>
                </c:pt>
                <c:pt idx="1516">
                  <c:v>255.90900000000002</c:v>
                </c:pt>
                <c:pt idx="1517">
                  <c:v>256.06900000000002</c:v>
                </c:pt>
                <c:pt idx="1518">
                  <c:v>256.22799999999978</c:v>
                </c:pt>
                <c:pt idx="1519">
                  <c:v>256.39699999999965</c:v>
                </c:pt>
                <c:pt idx="1520">
                  <c:v>256.56900000000002</c:v>
                </c:pt>
                <c:pt idx="1521">
                  <c:v>256.74200000000002</c:v>
                </c:pt>
                <c:pt idx="1522">
                  <c:v>256.91399999999965</c:v>
                </c:pt>
                <c:pt idx="1523">
                  <c:v>257.08300000000003</c:v>
                </c:pt>
                <c:pt idx="1524">
                  <c:v>257.25099999999975</c:v>
                </c:pt>
                <c:pt idx="1525">
                  <c:v>257.42200000000003</c:v>
                </c:pt>
                <c:pt idx="1526">
                  <c:v>257.59199999999959</c:v>
                </c:pt>
                <c:pt idx="1527">
                  <c:v>257.76400000000001</c:v>
                </c:pt>
                <c:pt idx="1528">
                  <c:v>257.93400000000003</c:v>
                </c:pt>
                <c:pt idx="1529">
                  <c:v>258.10500000000002</c:v>
                </c:pt>
                <c:pt idx="1530">
                  <c:v>258.27699999999965</c:v>
                </c:pt>
                <c:pt idx="1531">
                  <c:v>258.44900000000001</c:v>
                </c:pt>
                <c:pt idx="1532">
                  <c:v>258.61599999999999</c:v>
                </c:pt>
                <c:pt idx="1533">
                  <c:v>258.77</c:v>
                </c:pt>
                <c:pt idx="1534">
                  <c:v>258.92200000000003</c:v>
                </c:pt>
                <c:pt idx="1535">
                  <c:v>259.07900000000001</c:v>
                </c:pt>
                <c:pt idx="1536">
                  <c:v>259.24</c:v>
                </c:pt>
                <c:pt idx="1537">
                  <c:v>259.40699999999958</c:v>
                </c:pt>
                <c:pt idx="1538">
                  <c:v>259.577</c:v>
                </c:pt>
                <c:pt idx="1539">
                  <c:v>259.75200000000001</c:v>
                </c:pt>
                <c:pt idx="1540">
                  <c:v>259.92699999999962</c:v>
                </c:pt>
                <c:pt idx="1541">
                  <c:v>260.09699999999958</c:v>
                </c:pt>
                <c:pt idx="1542">
                  <c:v>260.26499999999999</c:v>
                </c:pt>
                <c:pt idx="1543">
                  <c:v>260.43299999999965</c:v>
                </c:pt>
                <c:pt idx="1544">
                  <c:v>260.60300000000001</c:v>
                </c:pt>
                <c:pt idx="1545">
                  <c:v>260.7729999999998</c:v>
                </c:pt>
                <c:pt idx="1546">
                  <c:v>260.94600000000003</c:v>
                </c:pt>
                <c:pt idx="1547">
                  <c:v>261.11599999999999</c:v>
                </c:pt>
                <c:pt idx="1548">
                  <c:v>261.28699999999958</c:v>
                </c:pt>
                <c:pt idx="1549">
                  <c:v>261.45699999999965</c:v>
                </c:pt>
                <c:pt idx="1550">
                  <c:v>261.62200000000001</c:v>
                </c:pt>
                <c:pt idx="1551">
                  <c:v>261.78299999999979</c:v>
                </c:pt>
                <c:pt idx="1552">
                  <c:v>261.94200000000001</c:v>
                </c:pt>
                <c:pt idx="1553">
                  <c:v>262.10300000000001</c:v>
                </c:pt>
                <c:pt idx="1554">
                  <c:v>262.26400000000001</c:v>
                </c:pt>
                <c:pt idx="1555">
                  <c:v>262.42899999999958</c:v>
                </c:pt>
                <c:pt idx="1556">
                  <c:v>262.59199999999959</c:v>
                </c:pt>
                <c:pt idx="1557">
                  <c:v>262.755</c:v>
                </c:pt>
                <c:pt idx="1558">
                  <c:v>262.92599999999965</c:v>
                </c:pt>
                <c:pt idx="1559">
                  <c:v>263.09699999999958</c:v>
                </c:pt>
                <c:pt idx="1560">
                  <c:v>263.27</c:v>
                </c:pt>
                <c:pt idx="1561">
                  <c:v>263.43400000000003</c:v>
                </c:pt>
                <c:pt idx="1562">
                  <c:v>263.60199999999975</c:v>
                </c:pt>
                <c:pt idx="1563">
                  <c:v>263.77099999999979</c:v>
                </c:pt>
                <c:pt idx="1564">
                  <c:v>263.92999999999978</c:v>
                </c:pt>
                <c:pt idx="1565">
                  <c:v>264.09099999999978</c:v>
                </c:pt>
                <c:pt idx="1566">
                  <c:v>264.25599999999974</c:v>
                </c:pt>
                <c:pt idx="1567">
                  <c:v>264.42399999999958</c:v>
                </c:pt>
                <c:pt idx="1568">
                  <c:v>264.59799999999979</c:v>
                </c:pt>
                <c:pt idx="1569">
                  <c:v>264.774</c:v>
                </c:pt>
                <c:pt idx="1570">
                  <c:v>264.95</c:v>
                </c:pt>
                <c:pt idx="1571">
                  <c:v>265.12400000000002</c:v>
                </c:pt>
                <c:pt idx="1572">
                  <c:v>265.29599999999965</c:v>
                </c:pt>
                <c:pt idx="1573">
                  <c:v>265.46699999999959</c:v>
                </c:pt>
                <c:pt idx="1574">
                  <c:v>265.63799999999975</c:v>
                </c:pt>
                <c:pt idx="1575">
                  <c:v>265.80900000000008</c:v>
                </c:pt>
                <c:pt idx="1576">
                  <c:v>265.97000000000003</c:v>
                </c:pt>
                <c:pt idx="1577">
                  <c:v>266.1359999999998</c:v>
                </c:pt>
                <c:pt idx="1578">
                  <c:v>266.303</c:v>
                </c:pt>
                <c:pt idx="1579">
                  <c:v>266.4749999999998</c:v>
                </c:pt>
                <c:pt idx="1580">
                  <c:v>266.64800000000002</c:v>
                </c:pt>
                <c:pt idx="1581">
                  <c:v>266.82</c:v>
                </c:pt>
                <c:pt idx="1582">
                  <c:v>266.97399999999965</c:v>
                </c:pt>
                <c:pt idx="1583">
                  <c:v>267.12900000000002</c:v>
                </c:pt>
                <c:pt idx="1584">
                  <c:v>267.28999999999979</c:v>
                </c:pt>
                <c:pt idx="1585">
                  <c:v>267.45299999999975</c:v>
                </c:pt>
                <c:pt idx="1586">
                  <c:v>267.62</c:v>
                </c:pt>
                <c:pt idx="1587">
                  <c:v>267.78399999999965</c:v>
                </c:pt>
                <c:pt idx="1588">
                  <c:v>267.95299999999975</c:v>
                </c:pt>
                <c:pt idx="1589">
                  <c:v>268.12299999999999</c:v>
                </c:pt>
                <c:pt idx="1590">
                  <c:v>268.29700000000003</c:v>
                </c:pt>
                <c:pt idx="1591">
                  <c:v>268.47000000000003</c:v>
                </c:pt>
                <c:pt idx="1592">
                  <c:v>268.64000000000021</c:v>
                </c:pt>
                <c:pt idx="1593">
                  <c:v>268.80700000000002</c:v>
                </c:pt>
                <c:pt idx="1594">
                  <c:v>268.97199999999958</c:v>
                </c:pt>
                <c:pt idx="1595">
                  <c:v>269.13499999999999</c:v>
                </c:pt>
                <c:pt idx="1596">
                  <c:v>269.29599999999965</c:v>
                </c:pt>
                <c:pt idx="1597">
                  <c:v>269.44799999999975</c:v>
                </c:pt>
                <c:pt idx="1598">
                  <c:v>269.60199999999975</c:v>
                </c:pt>
                <c:pt idx="1599">
                  <c:v>269.76499999999999</c:v>
                </c:pt>
                <c:pt idx="1600">
                  <c:v>269.93199999999962</c:v>
                </c:pt>
                <c:pt idx="1601">
                  <c:v>270.10199999999975</c:v>
                </c:pt>
                <c:pt idx="1602">
                  <c:v>270.27199999999965</c:v>
                </c:pt>
                <c:pt idx="1603">
                  <c:v>270.44200000000001</c:v>
                </c:pt>
                <c:pt idx="1604">
                  <c:v>270.613</c:v>
                </c:pt>
                <c:pt idx="1605">
                  <c:v>270.78299999999979</c:v>
                </c:pt>
                <c:pt idx="1606">
                  <c:v>270.95599999999979</c:v>
                </c:pt>
                <c:pt idx="1607">
                  <c:v>271.12799999999999</c:v>
                </c:pt>
                <c:pt idx="1608">
                  <c:v>271.29799999999977</c:v>
                </c:pt>
                <c:pt idx="1609">
                  <c:v>271.47099999999978</c:v>
                </c:pt>
                <c:pt idx="1610">
                  <c:v>271.64699999999999</c:v>
                </c:pt>
                <c:pt idx="1611">
                  <c:v>271.81900000000002</c:v>
                </c:pt>
                <c:pt idx="1612">
                  <c:v>271.98599999999965</c:v>
                </c:pt>
                <c:pt idx="1613">
                  <c:v>272.14600000000002</c:v>
                </c:pt>
                <c:pt idx="1614">
                  <c:v>272.30900000000008</c:v>
                </c:pt>
                <c:pt idx="1615">
                  <c:v>272.47699999999958</c:v>
                </c:pt>
                <c:pt idx="1616">
                  <c:v>272.64600000000002</c:v>
                </c:pt>
                <c:pt idx="1617">
                  <c:v>272.815</c:v>
                </c:pt>
                <c:pt idx="1618">
                  <c:v>272.97699999999958</c:v>
                </c:pt>
                <c:pt idx="1619">
                  <c:v>273.13099999999974</c:v>
                </c:pt>
                <c:pt idx="1620">
                  <c:v>273.29199999999958</c:v>
                </c:pt>
                <c:pt idx="1621">
                  <c:v>273.45999999999975</c:v>
                </c:pt>
                <c:pt idx="1622">
                  <c:v>273.63</c:v>
                </c:pt>
                <c:pt idx="1623">
                  <c:v>273.80099999999999</c:v>
                </c:pt>
                <c:pt idx="1624">
                  <c:v>273.97199999999958</c:v>
                </c:pt>
                <c:pt idx="1625">
                  <c:v>274.13900000000001</c:v>
                </c:pt>
                <c:pt idx="1626">
                  <c:v>274.30399999999975</c:v>
                </c:pt>
                <c:pt idx="1627">
                  <c:v>274.47000000000003</c:v>
                </c:pt>
                <c:pt idx="1628">
                  <c:v>274.63900000000001</c:v>
                </c:pt>
                <c:pt idx="1629">
                  <c:v>274.81099999999975</c:v>
                </c:pt>
                <c:pt idx="1630">
                  <c:v>274.98599999999965</c:v>
                </c:pt>
                <c:pt idx="1631">
                  <c:v>275.15800000000002</c:v>
                </c:pt>
                <c:pt idx="1632">
                  <c:v>275.32799999999975</c:v>
                </c:pt>
                <c:pt idx="1633">
                  <c:v>275.49699999999962</c:v>
                </c:pt>
                <c:pt idx="1634">
                  <c:v>275.65499999999997</c:v>
                </c:pt>
                <c:pt idx="1635">
                  <c:v>275.79799999999977</c:v>
                </c:pt>
                <c:pt idx="1636">
                  <c:v>275.94299999999993</c:v>
                </c:pt>
                <c:pt idx="1637">
                  <c:v>276.09299999999979</c:v>
                </c:pt>
                <c:pt idx="1638">
                  <c:v>276.25200000000001</c:v>
                </c:pt>
                <c:pt idx="1639">
                  <c:v>276.41699999999958</c:v>
                </c:pt>
                <c:pt idx="1640">
                  <c:v>276.58300000000003</c:v>
                </c:pt>
                <c:pt idx="1641">
                  <c:v>276.745</c:v>
                </c:pt>
                <c:pt idx="1642">
                  <c:v>276.91000000000003</c:v>
                </c:pt>
                <c:pt idx="1643">
                  <c:v>277.07799999999975</c:v>
                </c:pt>
                <c:pt idx="1644">
                  <c:v>277.24799999999999</c:v>
                </c:pt>
                <c:pt idx="1645">
                  <c:v>277.41499999999979</c:v>
                </c:pt>
                <c:pt idx="1646">
                  <c:v>277.58099999999979</c:v>
                </c:pt>
                <c:pt idx="1647">
                  <c:v>277.73799999999977</c:v>
                </c:pt>
                <c:pt idx="1648">
                  <c:v>277.89699999999965</c:v>
                </c:pt>
                <c:pt idx="1649">
                  <c:v>278.06</c:v>
                </c:pt>
                <c:pt idx="1650">
                  <c:v>278.22599999999977</c:v>
                </c:pt>
                <c:pt idx="1651">
                  <c:v>278.39299999999974</c:v>
                </c:pt>
                <c:pt idx="1652">
                  <c:v>278.55500000000001</c:v>
                </c:pt>
                <c:pt idx="1653">
                  <c:v>278.71699999999959</c:v>
                </c:pt>
                <c:pt idx="1654">
                  <c:v>278.88299999999975</c:v>
                </c:pt>
                <c:pt idx="1655">
                  <c:v>279.04899999999975</c:v>
                </c:pt>
                <c:pt idx="1656">
                  <c:v>279.21899999999965</c:v>
                </c:pt>
                <c:pt idx="1657">
                  <c:v>279.38799999999975</c:v>
                </c:pt>
                <c:pt idx="1658">
                  <c:v>279.55599999999993</c:v>
                </c:pt>
                <c:pt idx="1659">
                  <c:v>279.72599999999977</c:v>
                </c:pt>
                <c:pt idx="1660">
                  <c:v>279.8979999999998</c:v>
                </c:pt>
                <c:pt idx="1661">
                  <c:v>280.06599999999975</c:v>
                </c:pt>
                <c:pt idx="1662">
                  <c:v>280.23399999999958</c:v>
                </c:pt>
                <c:pt idx="1663">
                  <c:v>280.40099999999978</c:v>
                </c:pt>
                <c:pt idx="1664">
                  <c:v>280.56400000000002</c:v>
                </c:pt>
                <c:pt idx="1665">
                  <c:v>280.72399999999965</c:v>
                </c:pt>
                <c:pt idx="1666">
                  <c:v>280.88400000000001</c:v>
                </c:pt>
                <c:pt idx="1667">
                  <c:v>281.04199999999975</c:v>
                </c:pt>
                <c:pt idx="1668">
                  <c:v>281.20099999999979</c:v>
                </c:pt>
                <c:pt idx="1669">
                  <c:v>281.36200000000002</c:v>
                </c:pt>
                <c:pt idx="1670">
                  <c:v>281.52799999999979</c:v>
                </c:pt>
                <c:pt idx="1671">
                  <c:v>281.69299999999993</c:v>
                </c:pt>
                <c:pt idx="1672">
                  <c:v>281.85399999999993</c:v>
                </c:pt>
                <c:pt idx="1673">
                  <c:v>282.01900000000001</c:v>
                </c:pt>
                <c:pt idx="1674">
                  <c:v>282.18</c:v>
                </c:pt>
                <c:pt idx="1675">
                  <c:v>282.33999999999975</c:v>
                </c:pt>
                <c:pt idx="1676">
                  <c:v>282.505</c:v>
                </c:pt>
                <c:pt idx="1677">
                  <c:v>282.67700000000002</c:v>
                </c:pt>
                <c:pt idx="1678">
                  <c:v>282.84699999999975</c:v>
                </c:pt>
                <c:pt idx="1679">
                  <c:v>283.01799999999974</c:v>
                </c:pt>
                <c:pt idx="1680">
                  <c:v>283.178</c:v>
                </c:pt>
                <c:pt idx="1681">
                  <c:v>283.33799999999979</c:v>
                </c:pt>
                <c:pt idx="1682">
                  <c:v>283.49799999999965</c:v>
                </c:pt>
                <c:pt idx="1683">
                  <c:v>283.65300000000002</c:v>
                </c:pt>
                <c:pt idx="1684">
                  <c:v>283.80399999999975</c:v>
                </c:pt>
                <c:pt idx="1685">
                  <c:v>283.95800000000003</c:v>
                </c:pt>
                <c:pt idx="1686">
                  <c:v>284.11599999999999</c:v>
                </c:pt>
                <c:pt idx="1687">
                  <c:v>284.27199999999965</c:v>
                </c:pt>
                <c:pt idx="1688">
                  <c:v>284.43199999999962</c:v>
                </c:pt>
                <c:pt idx="1689">
                  <c:v>284.59599999999978</c:v>
                </c:pt>
                <c:pt idx="1690">
                  <c:v>284.76</c:v>
                </c:pt>
                <c:pt idx="1691">
                  <c:v>284.91699999999958</c:v>
                </c:pt>
                <c:pt idx="1692">
                  <c:v>285.07599999999979</c:v>
                </c:pt>
                <c:pt idx="1693">
                  <c:v>285.23699999999963</c:v>
                </c:pt>
                <c:pt idx="1694">
                  <c:v>285.399</c:v>
                </c:pt>
                <c:pt idx="1695">
                  <c:v>285.56</c:v>
                </c:pt>
                <c:pt idx="1696">
                  <c:v>285.71899999999965</c:v>
                </c:pt>
                <c:pt idx="1697">
                  <c:v>285.87900000000002</c:v>
                </c:pt>
                <c:pt idx="1698">
                  <c:v>286.04000000000002</c:v>
                </c:pt>
                <c:pt idx="1699">
                  <c:v>286.202</c:v>
                </c:pt>
                <c:pt idx="1700">
                  <c:v>286.363</c:v>
                </c:pt>
                <c:pt idx="1701">
                  <c:v>286.529</c:v>
                </c:pt>
                <c:pt idx="1702">
                  <c:v>286.69600000000003</c:v>
                </c:pt>
                <c:pt idx="1703">
                  <c:v>286.86799999999999</c:v>
                </c:pt>
                <c:pt idx="1704">
                  <c:v>287.03599999999977</c:v>
                </c:pt>
                <c:pt idx="1705">
                  <c:v>287.197</c:v>
                </c:pt>
                <c:pt idx="1706">
                  <c:v>287.35700000000008</c:v>
                </c:pt>
                <c:pt idx="1707">
                  <c:v>287.51900000000001</c:v>
                </c:pt>
                <c:pt idx="1708">
                  <c:v>287.68400000000008</c:v>
                </c:pt>
                <c:pt idx="1709">
                  <c:v>287.84399999999999</c:v>
                </c:pt>
                <c:pt idx="1710">
                  <c:v>288.00299999999999</c:v>
                </c:pt>
                <c:pt idx="1711">
                  <c:v>288.15499999999997</c:v>
                </c:pt>
                <c:pt idx="1712">
                  <c:v>288.30599999999993</c:v>
                </c:pt>
                <c:pt idx="1713">
                  <c:v>288.46199999999965</c:v>
                </c:pt>
                <c:pt idx="1714">
                  <c:v>288.62200000000001</c:v>
                </c:pt>
                <c:pt idx="1715">
                  <c:v>288.77499999999975</c:v>
                </c:pt>
                <c:pt idx="1716">
                  <c:v>288.92099999999965</c:v>
                </c:pt>
                <c:pt idx="1717">
                  <c:v>289.072</c:v>
                </c:pt>
                <c:pt idx="1718">
                  <c:v>289.22999999999979</c:v>
                </c:pt>
                <c:pt idx="1719">
                  <c:v>289.39299999999974</c:v>
                </c:pt>
                <c:pt idx="1720">
                  <c:v>289.55799999999999</c:v>
                </c:pt>
                <c:pt idx="1721">
                  <c:v>289.71699999999959</c:v>
                </c:pt>
                <c:pt idx="1722">
                  <c:v>289.875</c:v>
                </c:pt>
                <c:pt idx="1723">
                  <c:v>290.04000000000002</c:v>
                </c:pt>
                <c:pt idx="1724">
                  <c:v>290.20599999999979</c:v>
                </c:pt>
                <c:pt idx="1725">
                  <c:v>290.37200000000001</c:v>
                </c:pt>
                <c:pt idx="1726">
                  <c:v>290.53500000000003</c:v>
                </c:pt>
                <c:pt idx="1727">
                  <c:v>290.69</c:v>
                </c:pt>
                <c:pt idx="1728">
                  <c:v>290.84699999999975</c:v>
                </c:pt>
                <c:pt idx="1729">
                  <c:v>291.00900000000001</c:v>
                </c:pt>
                <c:pt idx="1730">
                  <c:v>291.17500000000001</c:v>
                </c:pt>
                <c:pt idx="1731">
                  <c:v>291.33599999999979</c:v>
                </c:pt>
                <c:pt idx="1732">
                  <c:v>291.5</c:v>
                </c:pt>
                <c:pt idx="1733">
                  <c:v>291.67</c:v>
                </c:pt>
                <c:pt idx="1734">
                  <c:v>291.83799999999979</c:v>
                </c:pt>
                <c:pt idx="1735">
                  <c:v>292.00099999999975</c:v>
                </c:pt>
                <c:pt idx="1736">
                  <c:v>292.166</c:v>
                </c:pt>
                <c:pt idx="1737">
                  <c:v>292.334</c:v>
                </c:pt>
                <c:pt idx="1738">
                  <c:v>292.505</c:v>
                </c:pt>
                <c:pt idx="1739">
                  <c:v>292.67700000000002</c:v>
                </c:pt>
                <c:pt idx="1740">
                  <c:v>292.84500000000008</c:v>
                </c:pt>
                <c:pt idx="1741">
                  <c:v>293.00900000000001</c:v>
                </c:pt>
                <c:pt idx="1742">
                  <c:v>293.178</c:v>
                </c:pt>
                <c:pt idx="1743">
                  <c:v>293.34300000000002</c:v>
                </c:pt>
                <c:pt idx="1744">
                  <c:v>293.49599999999958</c:v>
                </c:pt>
                <c:pt idx="1745">
                  <c:v>293.65199999999999</c:v>
                </c:pt>
                <c:pt idx="1746">
                  <c:v>293.81299999999999</c:v>
                </c:pt>
                <c:pt idx="1747">
                  <c:v>293.97599999999977</c:v>
                </c:pt>
                <c:pt idx="1748">
                  <c:v>294.13499999999999</c:v>
                </c:pt>
                <c:pt idx="1749">
                  <c:v>294.29700000000003</c:v>
                </c:pt>
                <c:pt idx="1750">
                  <c:v>294.46099999999979</c:v>
                </c:pt>
                <c:pt idx="1751">
                  <c:v>294.62700000000001</c:v>
                </c:pt>
                <c:pt idx="1752">
                  <c:v>294.79299999999978</c:v>
                </c:pt>
                <c:pt idx="1753">
                  <c:v>294.95599999999979</c:v>
                </c:pt>
                <c:pt idx="1754">
                  <c:v>295.12700000000001</c:v>
                </c:pt>
                <c:pt idx="1755">
                  <c:v>295.29799999999977</c:v>
                </c:pt>
                <c:pt idx="1756">
                  <c:v>295.46299999999979</c:v>
                </c:pt>
                <c:pt idx="1757">
                  <c:v>295.63</c:v>
                </c:pt>
                <c:pt idx="1758">
                  <c:v>295.79799999999977</c:v>
                </c:pt>
                <c:pt idx="1759">
                  <c:v>295.96599999999978</c:v>
                </c:pt>
                <c:pt idx="1760">
                  <c:v>296.13200000000001</c:v>
                </c:pt>
                <c:pt idx="1761">
                  <c:v>296.29799999999977</c:v>
                </c:pt>
                <c:pt idx="1762">
                  <c:v>296.46199999999965</c:v>
                </c:pt>
                <c:pt idx="1763">
                  <c:v>296.62799999999999</c:v>
                </c:pt>
                <c:pt idx="1764">
                  <c:v>296.79199999999958</c:v>
                </c:pt>
                <c:pt idx="1765">
                  <c:v>296.95400000000001</c:v>
                </c:pt>
                <c:pt idx="1766">
                  <c:v>297.11399999999975</c:v>
                </c:pt>
                <c:pt idx="1767">
                  <c:v>297.27599999999978</c:v>
                </c:pt>
                <c:pt idx="1768">
                  <c:v>297.44200000000001</c:v>
                </c:pt>
                <c:pt idx="1769">
                  <c:v>297.61099999999999</c:v>
                </c:pt>
                <c:pt idx="1770">
                  <c:v>297.77999999999975</c:v>
                </c:pt>
                <c:pt idx="1771">
                  <c:v>297.95</c:v>
                </c:pt>
                <c:pt idx="1772">
                  <c:v>298.11200000000002</c:v>
                </c:pt>
                <c:pt idx="1773">
                  <c:v>298.27599999999978</c:v>
                </c:pt>
                <c:pt idx="1774">
                  <c:v>298.43799999999965</c:v>
                </c:pt>
                <c:pt idx="1775">
                  <c:v>298.59899999999965</c:v>
                </c:pt>
                <c:pt idx="1776">
                  <c:v>298.755</c:v>
                </c:pt>
                <c:pt idx="1777">
                  <c:v>298.91099999999977</c:v>
                </c:pt>
                <c:pt idx="1778">
                  <c:v>299.072</c:v>
                </c:pt>
                <c:pt idx="1779">
                  <c:v>299.23699999999963</c:v>
                </c:pt>
                <c:pt idx="1780">
                  <c:v>299.3979999999998</c:v>
                </c:pt>
                <c:pt idx="1781">
                  <c:v>299.55900000000008</c:v>
                </c:pt>
                <c:pt idx="1782">
                  <c:v>299.72000000000003</c:v>
                </c:pt>
                <c:pt idx="1783">
                  <c:v>299.88</c:v>
                </c:pt>
                <c:pt idx="1784">
                  <c:v>300.03699999999958</c:v>
                </c:pt>
                <c:pt idx="1785">
                  <c:v>300.197</c:v>
                </c:pt>
                <c:pt idx="1786">
                  <c:v>300.36099999999999</c:v>
                </c:pt>
                <c:pt idx="1787">
                  <c:v>300.53099999999978</c:v>
                </c:pt>
                <c:pt idx="1788">
                  <c:v>300.697</c:v>
                </c:pt>
                <c:pt idx="1789">
                  <c:v>300.86399999999975</c:v>
                </c:pt>
                <c:pt idx="1790">
                  <c:v>301.03399999999965</c:v>
                </c:pt>
                <c:pt idx="1791">
                  <c:v>301.197</c:v>
                </c:pt>
                <c:pt idx="1792">
                  <c:v>301.358</c:v>
                </c:pt>
                <c:pt idx="1793">
                  <c:v>301.517</c:v>
                </c:pt>
                <c:pt idx="1794">
                  <c:v>301.68</c:v>
                </c:pt>
                <c:pt idx="1795">
                  <c:v>301.84800000000001</c:v>
                </c:pt>
                <c:pt idx="1796">
                  <c:v>302.012</c:v>
                </c:pt>
                <c:pt idx="1797">
                  <c:v>302.17200000000008</c:v>
                </c:pt>
                <c:pt idx="1798">
                  <c:v>302.33099999999979</c:v>
                </c:pt>
                <c:pt idx="1799">
                  <c:v>302.49199999999962</c:v>
                </c:pt>
                <c:pt idx="1800">
                  <c:v>302.65199999999999</c:v>
                </c:pt>
                <c:pt idx="1801">
                  <c:v>302.81799999999993</c:v>
                </c:pt>
                <c:pt idx="1802">
                  <c:v>302.98399999999958</c:v>
                </c:pt>
                <c:pt idx="1803">
                  <c:v>303.14499999999998</c:v>
                </c:pt>
                <c:pt idx="1804">
                  <c:v>303.30399999999975</c:v>
                </c:pt>
                <c:pt idx="1805">
                  <c:v>303.46599999999978</c:v>
                </c:pt>
                <c:pt idx="1806">
                  <c:v>303.63099999999974</c:v>
                </c:pt>
                <c:pt idx="1807">
                  <c:v>303.79299999999978</c:v>
                </c:pt>
                <c:pt idx="1808">
                  <c:v>303.95400000000001</c:v>
                </c:pt>
                <c:pt idx="1809">
                  <c:v>304.11700000000002</c:v>
                </c:pt>
                <c:pt idx="1810">
                  <c:v>304.27799999999979</c:v>
                </c:pt>
                <c:pt idx="1811">
                  <c:v>304.43799999999965</c:v>
                </c:pt>
                <c:pt idx="1812">
                  <c:v>304.60199999999975</c:v>
                </c:pt>
                <c:pt idx="1813">
                  <c:v>304.76900000000001</c:v>
                </c:pt>
                <c:pt idx="1814">
                  <c:v>304.92999999999978</c:v>
                </c:pt>
                <c:pt idx="1815">
                  <c:v>305.09299999999979</c:v>
                </c:pt>
                <c:pt idx="1816">
                  <c:v>305.25799999999975</c:v>
                </c:pt>
                <c:pt idx="1817">
                  <c:v>305.42999999999978</c:v>
                </c:pt>
                <c:pt idx="1818">
                  <c:v>305.59399999999965</c:v>
                </c:pt>
                <c:pt idx="1819">
                  <c:v>305.75200000000001</c:v>
                </c:pt>
                <c:pt idx="1820">
                  <c:v>305.91099999999977</c:v>
                </c:pt>
                <c:pt idx="1821">
                  <c:v>306.07400000000001</c:v>
                </c:pt>
                <c:pt idx="1822">
                  <c:v>306.24400000000026</c:v>
                </c:pt>
                <c:pt idx="1823">
                  <c:v>306.41399999999965</c:v>
                </c:pt>
                <c:pt idx="1824">
                  <c:v>306.57900000000001</c:v>
                </c:pt>
                <c:pt idx="1825">
                  <c:v>306.73499999999979</c:v>
                </c:pt>
                <c:pt idx="1826">
                  <c:v>306.89299999999974</c:v>
                </c:pt>
                <c:pt idx="1827">
                  <c:v>307.05700000000002</c:v>
                </c:pt>
                <c:pt idx="1828">
                  <c:v>307.21899999999965</c:v>
                </c:pt>
                <c:pt idx="1829">
                  <c:v>307.38299999999975</c:v>
                </c:pt>
                <c:pt idx="1830">
                  <c:v>307.55399999999975</c:v>
                </c:pt>
                <c:pt idx="1831">
                  <c:v>307.72299999999979</c:v>
                </c:pt>
                <c:pt idx="1832">
                  <c:v>307.8859999999998</c:v>
                </c:pt>
                <c:pt idx="1833">
                  <c:v>308.05200000000002</c:v>
                </c:pt>
                <c:pt idx="1834">
                  <c:v>308.21099999999979</c:v>
                </c:pt>
                <c:pt idx="1835">
                  <c:v>308.36700000000002</c:v>
                </c:pt>
                <c:pt idx="1836">
                  <c:v>308.529</c:v>
                </c:pt>
                <c:pt idx="1837">
                  <c:v>308.69799999999975</c:v>
                </c:pt>
                <c:pt idx="1838">
                  <c:v>308.86599999999999</c:v>
                </c:pt>
                <c:pt idx="1839">
                  <c:v>309.03399999999965</c:v>
                </c:pt>
                <c:pt idx="1840">
                  <c:v>309.2</c:v>
                </c:pt>
                <c:pt idx="1841">
                  <c:v>309.36799999999999</c:v>
                </c:pt>
                <c:pt idx="1842">
                  <c:v>309.52999999999975</c:v>
                </c:pt>
                <c:pt idx="1843">
                  <c:v>309.69</c:v>
                </c:pt>
                <c:pt idx="1844">
                  <c:v>309.85199999999975</c:v>
                </c:pt>
                <c:pt idx="1845">
                  <c:v>310.01599999999979</c:v>
                </c:pt>
                <c:pt idx="1846">
                  <c:v>310.178</c:v>
                </c:pt>
                <c:pt idx="1847">
                  <c:v>310.33999999999975</c:v>
                </c:pt>
                <c:pt idx="1848">
                  <c:v>310.50200000000001</c:v>
                </c:pt>
                <c:pt idx="1849">
                  <c:v>310.66699999999975</c:v>
                </c:pt>
                <c:pt idx="1850">
                  <c:v>310.83</c:v>
                </c:pt>
                <c:pt idx="1851">
                  <c:v>310.99099999999964</c:v>
                </c:pt>
                <c:pt idx="1852">
                  <c:v>311.15699999999993</c:v>
                </c:pt>
                <c:pt idx="1853">
                  <c:v>311.32499999999999</c:v>
                </c:pt>
                <c:pt idx="1854">
                  <c:v>311.49599999999958</c:v>
                </c:pt>
                <c:pt idx="1855">
                  <c:v>311.67</c:v>
                </c:pt>
                <c:pt idx="1856">
                  <c:v>311.839</c:v>
                </c:pt>
                <c:pt idx="1857">
                  <c:v>312.00599999999974</c:v>
                </c:pt>
                <c:pt idx="1858">
                  <c:v>312.16500000000002</c:v>
                </c:pt>
                <c:pt idx="1859">
                  <c:v>312.32299999999975</c:v>
                </c:pt>
                <c:pt idx="1860">
                  <c:v>312.48599999999965</c:v>
                </c:pt>
                <c:pt idx="1861">
                  <c:v>312.65300000000002</c:v>
                </c:pt>
                <c:pt idx="1862">
                  <c:v>312.81900000000002</c:v>
                </c:pt>
                <c:pt idx="1863">
                  <c:v>312.98599999999965</c:v>
                </c:pt>
                <c:pt idx="1864">
                  <c:v>313.15600000000001</c:v>
                </c:pt>
                <c:pt idx="1865">
                  <c:v>313.32299999999975</c:v>
                </c:pt>
                <c:pt idx="1866">
                  <c:v>313.48399999999958</c:v>
                </c:pt>
                <c:pt idx="1867">
                  <c:v>313.64400000000023</c:v>
                </c:pt>
                <c:pt idx="1868">
                  <c:v>313.80700000000002</c:v>
                </c:pt>
                <c:pt idx="1869">
                  <c:v>313.97699999999958</c:v>
                </c:pt>
                <c:pt idx="1870">
                  <c:v>314.14900000000023</c:v>
                </c:pt>
                <c:pt idx="1871">
                  <c:v>314.32</c:v>
                </c:pt>
                <c:pt idx="1872">
                  <c:v>314.49199999999962</c:v>
                </c:pt>
                <c:pt idx="1873">
                  <c:v>314.66300000000001</c:v>
                </c:pt>
                <c:pt idx="1874">
                  <c:v>314.83300000000003</c:v>
                </c:pt>
                <c:pt idx="1875">
                  <c:v>314.99499999999978</c:v>
                </c:pt>
                <c:pt idx="1876">
                  <c:v>315.15100000000001</c:v>
                </c:pt>
                <c:pt idx="1877">
                  <c:v>315.31099999999975</c:v>
                </c:pt>
                <c:pt idx="1878">
                  <c:v>315.47699999999958</c:v>
                </c:pt>
                <c:pt idx="1879">
                  <c:v>315.64800000000002</c:v>
                </c:pt>
                <c:pt idx="1880">
                  <c:v>315.82</c:v>
                </c:pt>
                <c:pt idx="1881">
                  <c:v>315.98699999999963</c:v>
                </c:pt>
                <c:pt idx="1882">
                  <c:v>316.15100000000001</c:v>
                </c:pt>
                <c:pt idx="1883">
                  <c:v>316.31900000000002</c:v>
                </c:pt>
                <c:pt idx="1884">
                  <c:v>316.48699999999963</c:v>
                </c:pt>
                <c:pt idx="1885">
                  <c:v>316.65600000000001</c:v>
                </c:pt>
                <c:pt idx="1886">
                  <c:v>316.82599999999979</c:v>
                </c:pt>
                <c:pt idx="1887">
                  <c:v>316.99899999999963</c:v>
                </c:pt>
                <c:pt idx="1888">
                  <c:v>317.16899999999993</c:v>
                </c:pt>
                <c:pt idx="1889">
                  <c:v>317.34300000000002</c:v>
                </c:pt>
                <c:pt idx="1890">
                  <c:v>317.51599999999979</c:v>
                </c:pt>
                <c:pt idx="1891">
                  <c:v>317.69099999999975</c:v>
                </c:pt>
                <c:pt idx="1892">
                  <c:v>317.86399999999975</c:v>
                </c:pt>
                <c:pt idx="1893">
                  <c:v>318.04000000000002</c:v>
                </c:pt>
                <c:pt idx="1894">
                  <c:v>318.21499999999975</c:v>
                </c:pt>
                <c:pt idx="1895">
                  <c:v>318.39400000000001</c:v>
                </c:pt>
                <c:pt idx="1896">
                  <c:v>318.57100000000003</c:v>
                </c:pt>
                <c:pt idx="1897">
                  <c:v>318.74400000000026</c:v>
                </c:pt>
                <c:pt idx="1898">
                  <c:v>318.91399999999965</c:v>
                </c:pt>
                <c:pt idx="1899">
                  <c:v>319.08300000000003</c:v>
                </c:pt>
                <c:pt idx="1900">
                  <c:v>319.25400000000002</c:v>
                </c:pt>
                <c:pt idx="1901">
                  <c:v>319.42899999999958</c:v>
                </c:pt>
                <c:pt idx="1902">
                  <c:v>319.60300000000001</c:v>
                </c:pt>
                <c:pt idx="1903">
                  <c:v>319.774</c:v>
                </c:pt>
                <c:pt idx="1904">
                  <c:v>319.94299999999993</c:v>
                </c:pt>
                <c:pt idx="1905">
                  <c:v>320.113</c:v>
                </c:pt>
                <c:pt idx="1906">
                  <c:v>320.28199999999958</c:v>
                </c:pt>
                <c:pt idx="1907">
                  <c:v>320.44799999999975</c:v>
                </c:pt>
                <c:pt idx="1908">
                  <c:v>320.61799999999999</c:v>
                </c:pt>
                <c:pt idx="1909">
                  <c:v>320.78899999999965</c:v>
                </c:pt>
                <c:pt idx="1910">
                  <c:v>320.95999999999975</c:v>
                </c:pt>
                <c:pt idx="1911">
                  <c:v>321.12900000000002</c:v>
                </c:pt>
                <c:pt idx="1912">
                  <c:v>321.29700000000003</c:v>
                </c:pt>
                <c:pt idx="1913">
                  <c:v>321.46899999999965</c:v>
                </c:pt>
                <c:pt idx="1914">
                  <c:v>321.64200000000022</c:v>
                </c:pt>
                <c:pt idx="1915">
                  <c:v>321.80799999999999</c:v>
                </c:pt>
                <c:pt idx="1916">
                  <c:v>321.97699999999958</c:v>
                </c:pt>
                <c:pt idx="1917">
                  <c:v>322.14800000000002</c:v>
                </c:pt>
                <c:pt idx="1918">
                  <c:v>322.32299999999975</c:v>
                </c:pt>
                <c:pt idx="1919">
                  <c:v>322.49599999999958</c:v>
                </c:pt>
                <c:pt idx="1920">
                  <c:v>322.66399999999999</c:v>
                </c:pt>
                <c:pt idx="1921">
                  <c:v>322.83499999999975</c:v>
                </c:pt>
                <c:pt idx="1922">
                  <c:v>323.00700000000001</c:v>
                </c:pt>
                <c:pt idx="1923">
                  <c:v>323.17899999999975</c:v>
                </c:pt>
                <c:pt idx="1924">
                  <c:v>323.35300000000001</c:v>
                </c:pt>
                <c:pt idx="1925">
                  <c:v>323.529</c:v>
                </c:pt>
                <c:pt idx="1926">
                  <c:v>323.70800000000003</c:v>
                </c:pt>
                <c:pt idx="1927">
                  <c:v>323.88400000000001</c:v>
                </c:pt>
                <c:pt idx="1928">
                  <c:v>324.05700000000002</c:v>
                </c:pt>
                <c:pt idx="1929">
                  <c:v>324.22099999999978</c:v>
                </c:pt>
                <c:pt idx="1930">
                  <c:v>324.37900000000002</c:v>
                </c:pt>
                <c:pt idx="1931">
                  <c:v>324.54000000000002</c:v>
                </c:pt>
                <c:pt idx="1932">
                  <c:v>324.69799999999975</c:v>
                </c:pt>
                <c:pt idx="1933">
                  <c:v>324.86</c:v>
                </c:pt>
                <c:pt idx="1934">
                  <c:v>325.02799999999979</c:v>
                </c:pt>
                <c:pt idx="1935">
                  <c:v>325.19600000000003</c:v>
                </c:pt>
                <c:pt idx="1936">
                  <c:v>325.36700000000002</c:v>
                </c:pt>
                <c:pt idx="1937">
                  <c:v>325.53899999999965</c:v>
                </c:pt>
                <c:pt idx="1938">
                  <c:v>325.71299999999979</c:v>
                </c:pt>
                <c:pt idx="1939">
                  <c:v>325.88499999999999</c:v>
                </c:pt>
                <c:pt idx="1940">
                  <c:v>326.05500000000001</c:v>
                </c:pt>
                <c:pt idx="1941">
                  <c:v>326.22599999999977</c:v>
                </c:pt>
                <c:pt idx="1942">
                  <c:v>326.3979999999998</c:v>
                </c:pt>
                <c:pt idx="1943">
                  <c:v>326.57</c:v>
                </c:pt>
                <c:pt idx="1944">
                  <c:v>326.74200000000002</c:v>
                </c:pt>
                <c:pt idx="1945">
                  <c:v>326.91099999999977</c:v>
                </c:pt>
                <c:pt idx="1946">
                  <c:v>327.07900000000001</c:v>
                </c:pt>
                <c:pt idx="1947">
                  <c:v>327.24099999999999</c:v>
                </c:pt>
                <c:pt idx="1948">
                  <c:v>327.40199999999965</c:v>
                </c:pt>
                <c:pt idx="1949">
                  <c:v>327.56799999999993</c:v>
                </c:pt>
                <c:pt idx="1950">
                  <c:v>327.73899999999958</c:v>
                </c:pt>
                <c:pt idx="1951">
                  <c:v>327.91499999999979</c:v>
                </c:pt>
                <c:pt idx="1952">
                  <c:v>328.09099999999978</c:v>
                </c:pt>
                <c:pt idx="1953">
                  <c:v>328.26299999999975</c:v>
                </c:pt>
                <c:pt idx="1954">
                  <c:v>328.43599999999958</c:v>
                </c:pt>
                <c:pt idx="1955">
                  <c:v>328.61</c:v>
                </c:pt>
                <c:pt idx="1956">
                  <c:v>328.78299999999979</c:v>
                </c:pt>
                <c:pt idx="1957">
                  <c:v>328.95699999999965</c:v>
                </c:pt>
                <c:pt idx="1958">
                  <c:v>329.13099999999974</c:v>
                </c:pt>
                <c:pt idx="1959">
                  <c:v>329.30500000000001</c:v>
                </c:pt>
                <c:pt idx="1960">
                  <c:v>329.47999999999979</c:v>
                </c:pt>
                <c:pt idx="1961">
                  <c:v>329.65400000000022</c:v>
                </c:pt>
                <c:pt idx="1962">
                  <c:v>329.82599999999979</c:v>
                </c:pt>
                <c:pt idx="1963">
                  <c:v>329.99499999999978</c:v>
                </c:pt>
                <c:pt idx="1964">
                  <c:v>330.16699999999975</c:v>
                </c:pt>
                <c:pt idx="1965">
                  <c:v>330.32900000000001</c:v>
                </c:pt>
                <c:pt idx="1966">
                  <c:v>330.48999999999978</c:v>
                </c:pt>
                <c:pt idx="1967">
                  <c:v>330.65699999999993</c:v>
                </c:pt>
                <c:pt idx="1968">
                  <c:v>330.83099999999979</c:v>
                </c:pt>
                <c:pt idx="1969">
                  <c:v>331.00200000000001</c:v>
                </c:pt>
                <c:pt idx="1970">
                  <c:v>331.166</c:v>
                </c:pt>
                <c:pt idx="1971">
                  <c:v>331.33099999999979</c:v>
                </c:pt>
                <c:pt idx="1972">
                  <c:v>331.49899999999963</c:v>
                </c:pt>
                <c:pt idx="1973">
                  <c:v>331.66399999999999</c:v>
                </c:pt>
                <c:pt idx="1974">
                  <c:v>331.83300000000003</c:v>
                </c:pt>
                <c:pt idx="1975">
                  <c:v>332.00299999999999</c:v>
                </c:pt>
                <c:pt idx="1976">
                  <c:v>332.17700000000002</c:v>
                </c:pt>
                <c:pt idx="1977">
                  <c:v>332.35599999999999</c:v>
                </c:pt>
                <c:pt idx="1978">
                  <c:v>332.52499999999975</c:v>
                </c:pt>
                <c:pt idx="1979">
                  <c:v>332.69299999999993</c:v>
                </c:pt>
                <c:pt idx="1980">
                  <c:v>332.86500000000001</c:v>
                </c:pt>
                <c:pt idx="1981">
                  <c:v>333.03899999999965</c:v>
                </c:pt>
                <c:pt idx="1982">
                  <c:v>333.21299999999979</c:v>
                </c:pt>
                <c:pt idx="1983">
                  <c:v>333.37400000000002</c:v>
                </c:pt>
                <c:pt idx="1984">
                  <c:v>333.53799999999978</c:v>
                </c:pt>
                <c:pt idx="1985">
                  <c:v>333.70599999999979</c:v>
                </c:pt>
                <c:pt idx="1986">
                  <c:v>333.87700000000001</c:v>
                </c:pt>
                <c:pt idx="1987">
                  <c:v>334.048</c:v>
                </c:pt>
                <c:pt idx="1988">
                  <c:v>334.21199999999965</c:v>
                </c:pt>
                <c:pt idx="1989">
                  <c:v>334.38</c:v>
                </c:pt>
                <c:pt idx="1990">
                  <c:v>334.54899999999975</c:v>
                </c:pt>
                <c:pt idx="1991">
                  <c:v>334.7249999999998</c:v>
                </c:pt>
                <c:pt idx="1992">
                  <c:v>334.90299999999979</c:v>
                </c:pt>
                <c:pt idx="1993">
                  <c:v>335.07900000000001</c:v>
                </c:pt>
                <c:pt idx="1994">
                  <c:v>335.25400000000002</c:v>
                </c:pt>
                <c:pt idx="1995">
                  <c:v>335.42299999999977</c:v>
                </c:pt>
                <c:pt idx="1996">
                  <c:v>335.58799999999979</c:v>
                </c:pt>
                <c:pt idx="1997">
                  <c:v>335.75799999999975</c:v>
                </c:pt>
                <c:pt idx="1998">
                  <c:v>335.92899999999958</c:v>
                </c:pt>
                <c:pt idx="1999">
                  <c:v>336.09699999999958</c:v>
                </c:pt>
                <c:pt idx="2000">
                  <c:v>336.26799999999974</c:v>
                </c:pt>
                <c:pt idx="2001">
                  <c:v>336.44299999999993</c:v>
                </c:pt>
                <c:pt idx="2002">
                  <c:v>336.61900000000026</c:v>
                </c:pt>
                <c:pt idx="2003">
                  <c:v>336.79399999999958</c:v>
                </c:pt>
                <c:pt idx="2004">
                  <c:v>336.97199999999958</c:v>
                </c:pt>
                <c:pt idx="2005">
                  <c:v>337.14800000000002</c:v>
                </c:pt>
                <c:pt idx="2006">
                  <c:v>337.322</c:v>
                </c:pt>
                <c:pt idx="2007">
                  <c:v>337.49099999999964</c:v>
                </c:pt>
                <c:pt idx="2008">
                  <c:v>337.66</c:v>
                </c:pt>
                <c:pt idx="2009">
                  <c:v>337.83199999999965</c:v>
                </c:pt>
                <c:pt idx="2010">
                  <c:v>338</c:v>
                </c:pt>
                <c:pt idx="2011">
                  <c:v>338.173</c:v>
                </c:pt>
                <c:pt idx="2012">
                  <c:v>338.34800000000001</c:v>
                </c:pt>
                <c:pt idx="2013">
                  <c:v>338.51799999999974</c:v>
                </c:pt>
                <c:pt idx="2014">
                  <c:v>338.68700000000001</c:v>
                </c:pt>
                <c:pt idx="2015">
                  <c:v>338.85599999999999</c:v>
                </c:pt>
                <c:pt idx="2016">
                  <c:v>339.02</c:v>
                </c:pt>
                <c:pt idx="2017">
                  <c:v>339.18900000000002</c:v>
                </c:pt>
                <c:pt idx="2018">
                  <c:v>339.35700000000008</c:v>
                </c:pt>
                <c:pt idx="2019">
                  <c:v>339.52499999999975</c:v>
                </c:pt>
                <c:pt idx="2020">
                  <c:v>339.69200000000001</c:v>
                </c:pt>
                <c:pt idx="2021">
                  <c:v>339.851</c:v>
                </c:pt>
                <c:pt idx="2022">
                  <c:v>340.012</c:v>
                </c:pt>
                <c:pt idx="2023">
                  <c:v>340.17899999999975</c:v>
                </c:pt>
                <c:pt idx="2024">
                  <c:v>340.35399999999993</c:v>
                </c:pt>
                <c:pt idx="2025">
                  <c:v>340.52699999999965</c:v>
                </c:pt>
                <c:pt idx="2026">
                  <c:v>340.70099999999979</c:v>
                </c:pt>
                <c:pt idx="2027">
                  <c:v>340.87099999999975</c:v>
                </c:pt>
                <c:pt idx="2028">
                  <c:v>341.04300000000001</c:v>
                </c:pt>
                <c:pt idx="2029">
                  <c:v>341.21199999999965</c:v>
                </c:pt>
                <c:pt idx="2030">
                  <c:v>341.37799999999999</c:v>
                </c:pt>
                <c:pt idx="2031">
                  <c:v>341.54700000000008</c:v>
                </c:pt>
                <c:pt idx="2032">
                  <c:v>341.71799999999979</c:v>
                </c:pt>
                <c:pt idx="2033">
                  <c:v>341.89</c:v>
                </c:pt>
                <c:pt idx="2034">
                  <c:v>342.06099999999975</c:v>
                </c:pt>
                <c:pt idx="2035">
                  <c:v>342.23499999999979</c:v>
                </c:pt>
                <c:pt idx="2036">
                  <c:v>342.40699999999958</c:v>
                </c:pt>
                <c:pt idx="2037">
                  <c:v>342.57599999999979</c:v>
                </c:pt>
                <c:pt idx="2038">
                  <c:v>342.74799999999999</c:v>
                </c:pt>
                <c:pt idx="2039">
                  <c:v>342.91599999999966</c:v>
                </c:pt>
                <c:pt idx="2040">
                  <c:v>343.08199999999965</c:v>
                </c:pt>
                <c:pt idx="2041">
                  <c:v>343.24700000000001</c:v>
                </c:pt>
                <c:pt idx="2042">
                  <c:v>343.41399999999965</c:v>
                </c:pt>
                <c:pt idx="2043">
                  <c:v>343.58599999999979</c:v>
                </c:pt>
                <c:pt idx="2044">
                  <c:v>343.75900000000001</c:v>
                </c:pt>
                <c:pt idx="2045">
                  <c:v>343.92599999999965</c:v>
                </c:pt>
                <c:pt idx="2046">
                  <c:v>344.09399999999965</c:v>
                </c:pt>
                <c:pt idx="2047">
                  <c:v>344.27099999999979</c:v>
                </c:pt>
                <c:pt idx="2048">
                  <c:v>344.44900000000001</c:v>
                </c:pt>
                <c:pt idx="2049">
                  <c:v>344.625</c:v>
                </c:pt>
                <c:pt idx="2050">
                  <c:v>344.79899999999958</c:v>
                </c:pt>
                <c:pt idx="2051">
                  <c:v>344.97599999999977</c:v>
                </c:pt>
                <c:pt idx="2052">
                  <c:v>345.14800000000002</c:v>
                </c:pt>
                <c:pt idx="2053">
                  <c:v>345.32499999999999</c:v>
                </c:pt>
                <c:pt idx="2054">
                  <c:v>345.50400000000002</c:v>
                </c:pt>
                <c:pt idx="2055">
                  <c:v>345.68099999999993</c:v>
                </c:pt>
                <c:pt idx="2056">
                  <c:v>345.85899999999975</c:v>
                </c:pt>
                <c:pt idx="2057">
                  <c:v>346.03199999999958</c:v>
                </c:pt>
                <c:pt idx="2058">
                  <c:v>346.197</c:v>
                </c:pt>
                <c:pt idx="2059">
                  <c:v>346.358</c:v>
                </c:pt>
                <c:pt idx="2060">
                  <c:v>346.52199999999965</c:v>
                </c:pt>
                <c:pt idx="2061">
                  <c:v>346.68700000000001</c:v>
                </c:pt>
                <c:pt idx="2062">
                  <c:v>346.85300000000001</c:v>
                </c:pt>
                <c:pt idx="2063">
                  <c:v>347.02199999999965</c:v>
                </c:pt>
                <c:pt idx="2064">
                  <c:v>347.197</c:v>
                </c:pt>
                <c:pt idx="2065">
                  <c:v>347.37299999999999</c:v>
                </c:pt>
                <c:pt idx="2066">
                  <c:v>347.55099999999999</c:v>
                </c:pt>
                <c:pt idx="2067">
                  <c:v>347.72299999999979</c:v>
                </c:pt>
                <c:pt idx="2068">
                  <c:v>347.89400000000001</c:v>
                </c:pt>
                <c:pt idx="2069">
                  <c:v>348.065</c:v>
                </c:pt>
                <c:pt idx="2070">
                  <c:v>348.23799999999977</c:v>
                </c:pt>
                <c:pt idx="2071">
                  <c:v>348.41099999999977</c:v>
                </c:pt>
                <c:pt idx="2072">
                  <c:v>348.58199999999965</c:v>
                </c:pt>
                <c:pt idx="2073">
                  <c:v>348.75299999999999</c:v>
                </c:pt>
                <c:pt idx="2074">
                  <c:v>348.92699999999962</c:v>
                </c:pt>
                <c:pt idx="2075">
                  <c:v>349.101</c:v>
                </c:pt>
                <c:pt idx="2076">
                  <c:v>349.27599999999978</c:v>
                </c:pt>
                <c:pt idx="2077">
                  <c:v>349.44900000000001</c:v>
                </c:pt>
                <c:pt idx="2078">
                  <c:v>349.61799999999999</c:v>
                </c:pt>
                <c:pt idx="2079">
                  <c:v>349.78799999999978</c:v>
                </c:pt>
                <c:pt idx="2080">
                  <c:v>349.95400000000001</c:v>
                </c:pt>
                <c:pt idx="2081">
                  <c:v>350.125</c:v>
                </c:pt>
                <c:pt idx="2082">
                  <c:v>350.29700000000003</c:v>
                </c:pt>
                <c:pt idx="2083">
                  <c:v>350.46499999999975</c:v>
                </c:pt>
                <c:pt idx="2084">
                  <c:v>350.6359999999998</c:v>
                </c:pt>
                <c:pt idx="2085">
                  <c:v>350.80500000000001</c:v>
                </c:pt>
                <c:pt idx="2086">
                  <c:v>350.96099999999979</c:v>
                </c:pt>
                <c:pt idx="2087">
                  <c:v>351.12</c:v>
                </c:pt>
                <c:pt idx="2088">
                  <c:v>351.28099999999978</c:v>
                </c:pt>
                <c:pt idx="2089">
                  <c:v>351.44099999999975</c:v>
                </c:pt>
                <c:pt idx="2090">
                  <c:v>351.60399999999993</c:v>
                </c:pt>
                <c:pt idx="2091">
                  <c:v>351.767</c:v>
                </c:pt>
                <c:pt idx="2092">
                  <c:v>351.92999999999978</c:v>
                </c:pt>
                <c:pt idx="2093">
                  <c:v>352.09899999999965</c:v>
                </c:pt>
                <c:pt idx="2094">
                  <c:v>352.267</c:v>
                </c:pt>
                <c:pt idx="2095">
                  <c:v>352.43299999999965</c:v>
                </c:pt>
                <c:pt idx="2096">
                  <c:v>352.60500000000002</c:v>
                </c:pt>
                <c:pt idx="2097">
                  <c:v>352.7729999999998</c:v>
                </c:pt>
                <c:pt idx="2098">
                  <c:v>352.94099999999975</c:v>
                </c:pt>
                <c:pt idx="2099">
                  <c:v>353.10399999999993</c:v>
                </c:pt>
                <c:pt idx="2100">
                  <c:v>353.26599999999979</c:v>
                </c:pt>
                <c:pt idx="2101">
                  <c:v>353.43199999999962</c:v>
                </c:pt>
                <c:pt idx="2102">
                  <c:v>353.60300000000001</c:v>
                </c:pt>
                <c:pt idx="2103">
                  <c:v>353.774</c:v>
                </c:pt>
                <c:pt idx="2104">
                  <c:v>353.947</c:v>
                </c:pt>
                <c:pt idx="2105">
                  <c:v>354.12099999999975</c:v>
                </c:pt>
                <c:pt idx="2106">
                  <c:v>354.29599999999965</c:v>
                </c:pt>
                <c:pt idx="2107">
                  <c:v>354.46899999999965</c:v>
                </c:pt>
                <c:pt idx="2108">
                  <c:v>354.63400000000001</c:v>
                </c:pt>
                <c:pt idx="2109">
                  <c:v>354.79599999999965</c:v>
                </c:pt>
                <c:pt idx="2110">
                  <c:v>354.95800000000003</c:v>
                </c:pt>
                <c:pt idx="2111">
                  <c:v>355.12700000000001</c:v>
                </c:pt>
                <c:pt idx="2112">
                  <c:v>355.29799999999977</c:v>
                </c:pt>
                <c:pt idx="2113">
                  <c:v>355.47199999999958</c:v>
                </c:pt>
                <c:pt idx="2114">
                  <c:v>355.64499999999998</c:v>
                </c:pt>
                <c:pt idx="2115">
                  <c:v>355.81400000000002</c:v>
                </c:pt>
                <c:pt idx="2116">
                  <c:v>355.98399999999958</c:v>
                </c:pt>
                <c:pt idx="2117">
                  <c:v>356.15300000000002</c:v>
                </c:pt>
                <c:pt idx="2118">
                  <c:v>356.322</c:v>
                </c:pt>
                <c:pt idx="2119">
                  <c:v>356.49499999999978</c:v>
                </c:pt>
                <c:pt idx="2120">
                  <c:v>356.66899999999993</c:v>
                </c:pt>
                <c:pt idx="2121">
                  <c:v>356.839</c:v>
                </c:pt>
                <c:pt idx="2122">
                  <c:v>357.00400000000002</c:v>
                </c:pt>
                <c:pt idx="2123">
                  <c:v>357.16699999999975</c:v>
                </c:pt>
                <c:pt idx="2124">
                  <c:v>357.33099999999979</c:v>
                </c:pt>
                <c:pt idx="2125">
                  <c:v>357.50200000000001</c:v>
                </c:pt>
                <c:pt idx="2126">
                  <c:v>357.67399999999975</c:v>
                </c:pt>
                <c:pt idx="2127">
                  <c:v>357.84500000000008</c:v>
                </c:pt>
                <c:pt idx="2128">
                  <c:v>358.01299999999975</c:v>
                </c:pt>
                <c:pt idx="2129">
                  <c:v>358.17200000000008</c:v>
                </c:pt>
                <c:pt idx="2130">
                  <c:v>358.334</c:v>
                </c:pt>
                <c:pt idx="2131">
                  <c:v>358.50299999999999</c:v>
                </c:pt>
                <c:pt idx="2132">
                  <c:v>358.67599999999999</c:v>
                </c:pt>
                <c:pt idx="2133">
                  <c:v>358.84800000000001</c:v>
                </c:pt>
                <c:pt idx="2134">
                  <c:v>359.012</c:v>
                </c:pt>
                <c:pt idx="2135">
                  <c:v>359.17399999999975</c:v>
                </c:pt>
                <c:pt idx="2136">
                  <c:v>359.33499999999975</c:v>
                </c:pt>
                <c:pt idx="2137">
                  <c:v>359.5</c:v>
                </c:pt>
                <c:pt idx="2138">
                  <c:v>359.66699999999975</c:v>
                </c:pt>
                <c:pt idx="2139">
                  <c:v>359.83499999999975</c:v>
                </c:pt>
                <c:pt idx="2140">
                  <c:v>360.00900000000001</c:v>
                </c:pt>
                <c:pt idx="2141">
                  <c:v>360.18099999999993</c:v>
                </c:pt>
                <c:pt idx="2142">
                  <c:v>360.35399999999993</c:v>
                </c:pt>
                <c:pt idx="2143">
                  <c:v>360.52499999999975</c:v>
                </c:pt>
                <c:pt idx="2144">
                  <c:v>360.69099999999975</c:v>
                </c:pt>
                <c:pt idx="2145">
                  <c:v>360.86</c:v>
                </c:pt>
                <c:pt idx="2146">
                  <c:v>361.03099999999978</c:v>
                </c:pt>
                <c:pt idx="2147">
                  <c:v>361.20299999999975</c:v>
                </c:pt>
                <c:pt idx="2148">
                  <c:v>361.37</c:v>
                </c:pt>
                <c:pt idx="2149">
                  <c:v>361.53399999999965</c:v>
                </c:pt>
                <c:pt idx="2150">
                  <c:v>361.697</c:v>
                </c:pt>
                <c:pt idx="2151">
                  <c:v>361.86700000000002</c:v>
                </c:pt>
                <c:pt idx="2152">
                  <c:v>362.03899999999965</c:v>
                </c:pt>
                <c:pt idx="2153">
                  <c:v>362.21099999999979</c:v>
                </c:pt>
                <c:pt idx="2154">
                  <c:v>362.387</c:v>
                </c:pt>
                <c:pt idx="2155">
                  <c:v>362.565</c:v>
                </c:pt>
                <c:pt idx="2156">
                  <c:v>362.74299999999999</c:v>
                </c:pt>
                <c:pt idx="2157">
                  <c:v>362.92099999999965</c:v>
                </c:pt>
                <c:pt idx="2158">
                  <c:v>363.10199999999975</c:v>
                </c:pt>
                <c:pt idx="2159">
                  <c:v>363.27799999999979</c:v>
                </c:pt>
                <c:pt idx="2160">
                  <c:v>363.447</c:v>
                </c:pt>
                <c:pt idx="2161">
                  <c:v>363.61700000000002</c:v>
                </c:pt>
                <c:pt idx="2162">
                  <c:v>363.78500000000003</c:v>
                </c:pt>
                <c:pt idx="2163">
                  <c:v>363.95400000000001</c:v>
                </c:pt>
                <c:pt idx="2164">
                  <c:v>364.12200000000001</c:v>
                </c:pt>
                <c:pt idx="2165">
                  <c:v>364.28699999999958</c:v>
                </c:pt>
                <c:pt idx="2166">
                  <c:v>364.452</c:v>
                </c:pt>
                <c:pt idx="2167">
                  <c:v>364.61500000000001</c:v>
                </c:pt>
                <c:pt idx="2168">
                  <c:v>364.78299999999979</c:v>
                </c:pt>
                <c:pt idx="2169">
                  <c:v>364.95599999999979</c:v>
                </c:pt>
                <c:pt idx="2170">
                  <c:v>365.12599999999975</c:v>
                </c:pt>
                <c:pt idx="2171">
                  <c:v>365.29199999999958</c:v>
                </c:pt>
                <c:pt idx="2172">
                  <c:v>365.46199999999965</c:v>
                </c:pt>
                <c:pt idx="2173">
                  <c:v>365.63400000000001</c:v>
                </c:pt>
                <c:pt idx="2174">
                  <c:v>365.80799999999999</c:v>
                </c:pt>
                <c:pt idx="2175">
                  <c:v>365.97899999999959</c:v>
                </c:pt>
                <c:pt idx="2176">
                  <c:v>366.1500000000002</c:v>
                </c:pt>
                <c:pt idx="2177">
                  <c:v>366.32599999999979</c:v>
                </c:pt>
                <c:pt idx="2178">
                  <c:v>366.49299999999965</c:v>
                </c:pt>
                <c:pt idx="2179">
                  <c:v>366.66300000000001</c:v>
                </c:pt>
                <c:pt idx="2180">
                  <c:v>366.83699999999965</c:v>
                </c:pt>
                <c:pt idx="2181">
                  <c:v>367.01299999999975</c:v>
                </c:pt>
                <c:pt idx="2182">
                  <c:v>367.18599999999975</c:v>
                </c:pt>
                <c:pt idx="2183">
                  <c:v>367.35199999999975</c:v>
                </c:pt>
                <c:pt idx="2184">
                  <c:v>367.51900000000001</c:v>
                </c:pt>
                <c:pt idx="2185">
                  <c:v>367.68599999999975</c:v>
                </c:pt>
                <c:pt idx="2186">
                  <c:v>367.84899999999999</c:v>
                </c:pt>
                <c:pt idx="2187">
                  <c:v>368.01799999999974</c:v>
                </c:pt>
                <c:pt idx="2188">
                  <c:v>368.19099999999975</c:v>
                </c:pt>
                <c:pt idx="2189">
                  <c:v>368.363</c:v>
                </c:pt>
                <c:pt idx="2190">
                  <c:v>368.53</c:v>
                </c:pt>
                <c:pt idx="2191">
                  <c:v>368.70299999999975</c:v>
                </c:pt>
                <c:pt idx="2192">
                  <c:v>368.87099999999975</c:v>
                </c:pt>
                <c:pt idx="2193">
                  <c:v>369.03</c:v>
                </c:pt>
                <c:pt idx="2194">
                  <c:v>369.19200000000001</c:v>
                </c:pt>
                <c:pt idx="2195">
                  <c:v>369.35700000000008</c:v>
                </c:pt>
                <c:pt idx="2196">
                  <c:v>369.52499999999975</c:v>
                </c:pt>
                <c:pt idx="2197">
                  <c:v>369.69499999999999</c:v>
                </c:pt>
                <c:pt idx="2198">
                  <c:v>369.86700000000002</c:v>
                </c:pt>
                <c:pt idx="2199">
                  <c:v>370.04399999999993</c:v>
                </c:pt>
                <c:pt idx="2200">
                  <c:v>370.22199999999958</c:v>
                </c:pt>
                <c:pt idx="2201">
                  <c:v>370.40199999999965</c:v>
                </c:pt>
                <c:pt idx="2202">
                  <c:v>370.57799999999975</c:v>
                </c:pt>
                <c:pt idx="2203">
                  <c:v>370.75599999999974</c:v>
                </c:pt>
                <c:pt idx="2204">
                  <c:v>370.93499999999977</c:v>
                </c:pt>
                <c:pt idx="2205">
                  <c:v>371.108</c:v>
                </c:pt>
                <c:pt idx="2206">
                  <c:v>371.27199999999965</c:v>
                </c:pt>
                <c:pt idx="2207">
                  <c:v>371.44099999999975</c:v>
                </c:pt>
                <c:pt idx="2208">
                  <c:v>371.613</c:v>
                </c:pt>
                <c:pt idx="2209">
                  <c:v>371.78699999999958</c:v>
                </c:pt>
                <c:pt idx="2210">
                  <c:v>371.959</c:v>
                </c:pt>
                <c:pt idx="2211">
                  <c:v>372.13299999999975</c:v>
                </c:pt>
                <c:pt idx="2212">
                  <c:v>372.31</c:v>
                </c:pt>
                <c:pt idx="2213">
                  <c:v>372.48599999999965</c:v>
                </c:pt>
                <c:pt idx="2214">
                  <c:v>372.66300000000001</c:v>
                </c:pt>
                <c:pt idx="2215">
                  <c:v>372.83699999999965</c:v>
                </c:pt>
                <c:pt idx="2216">
                  <c:v>373.00200000000001</c:v>
                </c:pt>
                <c:pt idx="2217">
                  <c:v>373.17099999999999</c:v>
                </c:pt>
                <c:pt idx="2218">
                  <c:v>373.34100000000001</c:v>
                </c:pt>
                <c:pt idx="2219">
                  <c:v>373.50700000000001</c:v>
                </c:pt>
                <c:pt idx="2220">
                  <c:v>373.678</c:v>
                </c:pt>
                <c:pt idx="2221">
                  <c:v>373.85399999999993</c:v>
                </c:pt>
                <c:pt idx="2222">
                  <c:v>374.02799999999979</c:v>
                </c:pt>
                <c:pt idx="2223">
                  <c:v>374.20499999999993</c:v>
                </c:pt>
                <c:pt idx="2224">
                  <c:v>374.38099999999974</c:v>
                </c:pt>
                <c:pt idx="2225">
                  <c:v>374.55599999999993</c:v>
                </c:pt>
                <c:pt idx="2226">
                  <c:v>374.73499999999979</c:v>
                </c:pt>
                <c:pt idx="2227">
                  <c:v>374.91199999999958</c:v>
                </c:pt>
                <c:pt idx="2228">
                  <c:v>375.09099999999978</c:v>
                </c:pt>
                <c:pt idx="2229">
                  <c:v>375.267</c:v>
                </c:pt>
                <c:pt idx="2230">
                  <c:v>375.44200000000001</c:v>
                </c:pt>
                <c:pt idx="2231">
                  <c:v>375.60599999999999</c:v>
                </c:pt>
                <c:pt idx="2232">
                  <c:v>375.76499999999999</c:v>
                </c:pt>
                <c:pt idx="2233">
                  <c:v>375.92999999999978</c:v>
                </c:pt>
                <c:pt idx="2234">
                  <c:v>376.10300000000001</c:v>
                </c:pt>
                <c:pt idx="2235">
                  <c:v>376.27799999999979</c:v>
                </c:pt>
                <c:pt idx="2236">
                  <c:v>376.452</c:v>
                </c:pt>
                <c:pt idx="2237">
                  <c:v>376.62799999999999</c:v>
                </c:pt>
                <c:pt idx="2238">
                  <c:v>376.80200000000002</c:v>
                </c:pt>
                <c:pt idx="2239">
                  <c:v>376.97999999999979</c:v>
                </c:pt>
                <c:pt idx="2240">
                  <c:v>377.16199999999975</c:v>
                </c:pt>
                <c:pt idx="2241">
                  <c:v>377.3400000000002</c:v>
                </c:pt>
                <c:pt idx="2242">
                  <c:v>377.51900000000001</c:v>
                </c:pt>
                <c:pt idx="2243">
                  <c:v>377.69900000000001</c:v>
                </c:pt>
                <c:pt idx="2244">
                  <c:v>377.88099999999974</c:v>
                </c:pt>
                <c:pt idx="2245">
                  <c:v>378.06400000000002</c:v>
                </c:pt>
                <c:pt idx="2246">
                  <c:v>378.24900000000002</c:v>
                </c:pt>
                <c:pt idx="2247">
                  <c:v>378.43199999999962</c:v>
                </c:pt>
                <c:pt idx="2248">
                  <c:v>378.61399999999975</c:v>
                </c:pt>
                <c:pt idx="2249">
                  <c:v>378.79099999999966</c:v>
                </c:pt>
                <c:pt idx="2250">
                  <c:v>378.96799999999979</c:v>
                </c:pt>
                <c:pt idx="2251">
                  <c:v>379.13799999999975</c:v>
                </c:pt>
                <c:pt idx="2252">
                  <c:v>379.303</c:v>
                </c:pt>
                <c:pt idx="2253">
                  <c:v>379.46599999999978</c:v>
                </c:pt>
                <c:pt idx="2254">
                  <c:v>379.63499999999999</c:v>
                </c:pt>
                <c:pt idx="2255">
                  <c:v>379.80599999999993</c:v>
                </c:pt>
                <c:pt idx="2256">
                  <c:v>379.9749999999998</c:v>
                </c:pt>
                <c:pt idx="2257">
                  <c:v>380.14600000000002</c:v>
                </c:pt>
                <c:pt idx="2258">
                  <c:v>380.32100000000003</c:v>
                </c:pt>
                <c:pt idx="2259">
                  <c:v>380.49400000000003</c:v>
                </c:pt>
                <c:pt idx="2260">
                  <c:v>380.66199999999975</c:v>
                </c:pt>
                <c:pt idx="2261">
                  <c:v>380.82900000000001</c:v>
                </c:pt>
                <c:pt idx="2262">
                  <c:v>380.99899999999963</c:v>
                </c:pt>
                <c:pt idx="2263">
                  <c:v>381.17099999999999</c:v>
                </c:pt>
                <c:pt idx="2264">
                  <c:v>381.34399999999999</c:v>
                </c:pt>
                <c:pt idx="2265">
                  <c:v>381.51799999999974</c:v>
                </c:pt>
                <c:pt idx="2266">
                  <c:v>381.68799999999999</c:v>
                </c:pt>
                <c:pt idx="2267">
                  <c:v>381.85700000000008</c:v>
                </c:pt>
                <c:pt idx="2268">
                  <c:v>382.03099999999978</c:v>
                </c:pt>
                <c:pt idx="2269">
                  <c:v>382.20499999999993</c:v>
                </c:pt>
                <c:pt idx="2270">
                  <c:v>382.37599999999975</c:v>
                </c:pt>
                <c:pt idx="2271">
                  <c:v>382.548</c:v>
                </c:pt>
                <c:pt idx="2272">
                  <c:v>382.71699999999959</c:v>
                </c:pt>
                <c:pt idx="2273">
                  <c:v>382.88799999999975</c:v>
                </c:pt>
                <c:pt idx="2274">
                  <c:v>383.06099999999975</c:v>
                </c:pt>
                <c:pt idx="2275">
                  <c:v>383.23399999999958</c:v>
                </c:pt>
                <c:pt idx="2276">
                  <c:v>383.40699999999958</c:v>
                </c:pt>
                <c:pt idx="2277">
                  <c:v>383.577</c:v>
                </c:pt>
                <c:pt idx="2278">
                  <c:v>383.74400000000026</c:v>
                </c:pt>
                <c:pt idx="2279">
                  <c:v>383.91099999999977</c:v>
                </c:pt>
                <c:pt idx="2280">
                  <c:v>384.07400000000001</c:v>
                </c:pt>
                <c:pt idx="2281">
                  <c:v>384.23799999999977</c:v>
                </c:pt>
                <c:pt idx="2282">
                  <c:v>384.40699999999958</c:v>
                </c:pt>
                <c:pt idx="2283">
                  <c:v>384.565</c:v>
                </c:pt>
                <c:pt idx="2284">
                  <c:v>384.7249999999998</c:v>
                </c:pt>
                <c:pt idx="2285">
                  <c:v>384.892</c:v>
                </c:pt>
                <c:pt idx="2286">
                  <c:v>385.06</c:v>
                </c:pt>
                <c:pt idx="2287">
                  <c:v>385.23200000000003</c:v>
                </c:pt>
                <c:pt idx="2288">
                  <c:v>385.404</c:v>
                </c:pt>
                <c:pt idx="2289">
                  <c:v>385.57499999999999</c:v>
                </c:pt>
                <c:pt idx="2290">
                  <c:v>385.74099999999999</c:v>
                </c:pt>
                <c:pt idx="2291">
                  <c:v>385.90499999999975</c:v>
                </c:pt>
                <c:pt idx="2292">
                  <c:v>386.06700000000001</c:v>
                </c:pt>
                <c:pt idx="2293">
                  <c:v>386.23499999999979</c:v>
                </c:pt>
                <c:pt idx="2294">
                  <c:v>386.40799999999979</c:v>
                </c:pt>
                <c:pt idx="2295">
                  <c:v>386.58199999999965</c:v>
                </c:pt>
                <c:pt idx="2296">
                  <c:v>386.75700000000001</c:v>
                </c:pt>
                <c:pt idx="2297">
                  <c:v>386.92899999999958</c:v>
                </c:pt>
                <c:pt idx="2298">
                  <c:v>387.09299999999979</c:v>
                </c:pt>
                <c:pt idx="2299">
                  <c:v>387.26</c:v>
                </c:pt>
                <c:pt idx="2300">
                  <c:v>387.43099999999959</c:v>
                </c:pt>
                <c:pt idx="2301">
                  <c:v>387.60500000000002</c:v>
                </c:pt>
                <c:pt idx="2302">
                  <c:v>387.77799999999979</c:v>
                </c:pt>
                <c:pt idx="2303">
                  <c:v>387.94600000000003</c:v>
                </c:pt>
                <c:pt idx="2304">
                  <c:v>388.11</c:v>
                </c:pt>
                <c:pt idx="2305">
                  <c:v>388.2729999999998</c:v>
                </c:pt>
                <c:pt idx="2306">
                  <c:v>388.44299999999993</c:v>
                </c:pt>
                <c:pt idx="2307">
                  <c:v>388.608</c:v>
                </c:pt>
                <c:pt idx="2308">
                  <c:v>388.77199999999965</c:v>
                </c:pt>
                <c:pt idx="2309">
                  <c:v>388.93499999999977</c:v>
                </c:pt>
                <c:pt idx="2310">
                  <c:v>389.10199999999975</c:v>
                </c:pt>
                <c:pt idx="2311">
                  <c:v>389.27</c:v>
                </c:pt>
                <c:pt idx="2312">
                  <c:v>389.43799999999965</c:v>
                </c:pt>
                <c:pt idx="2313">
                  <c:v>389.608</c:v>
                </c:pt>
                <c:pt idx="2314">
                  <c:v>389.77799999999979</c:v>
                </c:pt>
                <c:pt idx="2315">
                  <c:v>389.94900000000001</c:v>
                </c:pt>
                <c:pt idx="2316">
                  <c:v>390.12200000000001</c:v>
                </c:pt>
                <c:pt idx="2317">
                  <c:v>390.3</c:v>
                </c:pt>
                <c:pt idx="2318">
                  <c:v>390.47399999999965</c:v>
                </c:pt>
                <c:pt idx="2319">
                  <c:v>390.64200000000022</c:v>
                </c:pt>
                <c:pt idx="2320">
                  <c:v>390.80200000000002</c:v>
                </c:pt>
                <c:pt idx="2321">
                  <c:v>390.96099999999979</c:v>
                </c:pt>
                <c:pt idx="2322">
                  <c:v>391.12700000000001</c:v>
                </c:pt>
                <c:pt idx="2323">
                  <c:v>391.29599999999965</c:v>
                </c:pt>
                <c:pt idx="2324">
                  <c:v>391.46799999999979</c:v>
                </c:pt>
                <c:pt idx="2325">
                  <c:v>391.64200000000022</c:v>
                </c:pt>
                <c:pt idx="2326">
                  <c:v>391.81099999999975</c:v>
                </c:pt>
                <c:pt idx="2327">
                  <c:v>391.97299999999979</c:v>
                </c:pt>
                <c:pt idx="2328">
                  <c:v>392.14000000000021</c:v>
                </c:pt>
                <c:pt idx="2329">
                  <c:v>392.31200000000001</c:v>
                </c:pt>
                <c:pt idx="2330">
                  <c:v>392.48200000000003</c:v>
                </c:pt>
                <c:pt idx="2331">
                  <c:v>392.6500000000002</c:v>
                </c:pt>
                <c:pt idx="2332">
                  <c:v>392.81700000000001</c:v>
                </c:pt>
                <c:pt idx="2333">
                  <c:v>392.98200000000003</c:v>
                </c:pt>
                <c:pt idx="2334">
                  <c:v>393.1500000000002</c:v>
                </c:pt>
                <c:pt idx="2335">
                  <c:v>393.32299999999975</c:v>
                </c:pt>
                <c:pt idx="2336">
                  <c:v>393.48799999999977</c:v>
                </c:pt>
                <c:pt idx="2337">
                  <c:v>393.64699999999999</c:v>
                </c:pt>
                <c:pt idx="2338">
                  <c:v>393.80799999999999</c:v>
                </c:pt>
                <c:pt idx="2339">
                  <c:v>393.96699999999959</c:v>
                </c:pt>
                <c:pt idx="2340">
                  <c:v>394.12700000000001</c:v>
                </c:pt>
                <c:pt idx="2341">
                  <c:v>394.28099999999978</c:v>
                </c:pt>
                <c:pt idx="2342">
                  <c:v>394.44499999999999</c:v>
                </c:pt>
                <c:pt idx="2343">
                  <c:v>394.61599999999999</c:v>
                </c:pt>
                <c:pt idx="2344">
                  <c:v>394.78899999999965</c:v>
                </c:pt>
                <c:pt idx="2345">
                  <c:v>394.95599999999979</c:v>
                </c:pt>
                <c:pt idx="2346">
                  <c:v>395.125</c:v>
                </c:pt>
                <c:pt idx="2347">
                  <c:v>395.29499999999979</c:v>
                </c:pt>
                <c:pt idx="2348">
                  <c:v>395.46899999999965</c:v>
                </c:pt>
                <c:pt idx="2349">
                  <c:v>395.64499999999998</c:v>
                </c:pt>
                <c:pt idx="2350">
                  <c:v>395.81700000000001</c:v>
                </c:pt>
                <c:pt idx="2351">
                  <c:v>395.99099999999964</c:v>
                </c:pt>
                <c:pt idx="2352">
                  <c:v>396.16</c:v>
                </c:pt>
                <c:pt idx="2353">
                  <c:v>396.32299999999975</c:v>
                </c:pt>
                <c:pt idx="2354">
                  <c:v>396.48899999999958</c:v>
                </c:pt>
                <c:pt idx="2355">
                  <c:v>396.65899999999999</c:v>
                </c:pt>
                <c:pt idx="2356">
                  <c:v>396.83599999999979</c:v>
                </c:pt>
                <c:pt idx="2357">
                  <c:v>397.01499999999999</c:v>
                </c:pt>
                <c:pt idx="2358">
                  <c:v>397.18599999999975</c:v>
                </c:pt>
                <c:pt idx="2359">
                  <c:v>397.35399999999993</c:v>
                </c:pt>
                <c:pt idx="2360">
                  <c:v>397.52099999999979</c:v>
                </c:pt>
                <c:pt idx="2361">
                  <c:v>397.69200000000001</c:v>
                </c:pt>
                <c:pt idx="2362">
                  <c:v>397.86399999999975</c:v>
                </c:pt>
                <c:pt idx="2363">
                  <c:v>398.03599999999977</c:v>
                </c:pt>
                <c:pt idx="2364">
                  <c:v>398.21</c:v>
                </c:pt>
                <c:pt idx="2365">
                  <c:v>398.38099999999974</c:v>
                </c:pt>
                <c:pt idx="2366">
                  <c:v>398.553</c:v>
                </c:pt>
                <c:pt idx="2367">
                  <c:v>398.72699999999958</c:v>
                </c:pt>
                <c:pt idx="2368">
                  <c:v>398.9</c:v>
                </c:pt>
                <c:pt idx="2369">
                  <c:v>399.07100000000003</c:v>
                </c:pt>
                <c:pt idx="2370">
                  <c:v>399.23399999999958</c:v>
                </c:pt>
                <c:pt idx="2371">
                  <c:v>399.3979999999998</c:v>
                </c:pt>
                <c:pt idx="2372">
                  <c:v>399.57</c:v>
                </c:pt>
                <c:pt idx="2373">
                  <c:v>399.74099999999999</c:v>
                </c:pt>
                <c:pt idx="2374">
                  <c:v>399.90799999999979</c:v>
                </c:pt>
                <c:pt idx="2375">
                  <c:v>400.08</c:v>
                </c:pt>
                <c:pt idx="2376">
                  <c:v>400.25400000000002</c:v>
                </c:pt>
                <c:pt idx="2377">
                  <c:v>400.41999999999979</c:v>
                </c:pt>
                <c:pt idx="2378">
                  <c:v>400.584</c:v>
                </c:pt>
                <c:pt idx="2379">
                  <c:v>400.75200000000001</c:v>
                </c:pt>
                <c:pt idx="2380">
                  <c:v>400.91699999999958</c:v>
                </c:pt>
                <c:pt idx="2381">
                  <c:v>401.08499999999975</c:v>
                </c:pt>
                <c:pt idx="2382">
                  <c:v>401.25700000000001</c:v>
                </c:pt>
                <c:pt idx="2383">
                  <c:v>401.42599999999965</c:v>
                </c:pt>
                <c:pt idx="2384">
                  <c:v>401.59299999999979</c:v>
                </c:pt>
                <c:pt idx="2385">
                  <c:v>401.76299999999975</c:v>
                </c:pt>
                <c:pt idx="2386">
                  <c:v>401.93699999999961</c:v>
                </c:pt>
                <c:pt idx="2387">
                  <c:v>402.10700000000008</c:v>
                </c:pt>
                <c:pt idx="2388">
                  <c:v>402.28</c:v>
                </c:pt>
                <c:pt idx="2389">
                  <c:v>402.447</c:v>
                </c:pt>
                <c:pt idx="2390">
                  <c:v>402.61200000000002</c:v>
                </c:pt>
                <c:pt idx="2391">
                  <c:v>402.78099999999978</c:v>
                </c:pt>
                <c:pt idx="2392">
                  <c:v>402.95299999999975</c:v>
                </c:pt>
                <c:pt idx="2393">
                  <c:v>403.125</c:v>
                </c:pt>
                <c:pt idx="2394">
                  <c:v>403.29399999999958</c:v>
                </c:pt>
                <c:pt idx="2395">
                  <c:v>403.46799999999979</c:v>
                </c:pt>
                <c:pt idx="2396">
                  <c:v>403.64299999999997</c:v>
                </c:pt>
                <c:pt idx="2397">
                  <c:v>403.81900000000002</c:v>
                </c:pt>
                <c:pt idx="2398">
                  <c:v>403.99299999999965</c:v>
                </c:pt>
                <c:pt idx="2399">
                  <c:v>404.16800000000001</c:v>
                </c:pt>
                <c:pt idx="2400">
                  <c:v>404.34100000000001</c:v>
                </c:pt>
                <c:pt idx="2401">
                  <c:v>404.50900000000001</c:v>
                </c:pt>
                <c:pt idx="2402">
                  <c:v>404.67700000000002</c:v>
                </c:pt>
                <c:pt idx="2403">
                  <c:v>404.84399999999999</c:v>
                </c:pt>
                <c:pt idx="2404">
                  <c:v>405.01400000000001</c:v>
                </c:pt>
                <c:pt idx="2405">
                  <c:v>405.173</c:v>
                </c:pt>
                <c:pt idx="2406">
                  <c:v>405.339</c:v>
                </c:pt>
                <c:pt idx="2407">
                  <c:v>405.51</c:v>
                </c:pt>
                <c:pt idx="2408">
                  <c:v>405.68099999999993</c:v>
                </c:pt>
                <c:pt idx="2409">
                  <c:v>405.85599999999999</c:v>
                </c:pt>
                <c:pt idx="2410">
                  <c:v>406.03099999999978</c:v>
                </c:pt>
                <c:pt idx="2411">
                  <c:v>406.20499999999993</c:v>
                </c:pt>
                <c:pt idx="2412">
                  <c:v>406.375</c:v>
                </c:pt>
                <c:pt idx="2413">
                  <c:v>406.541</c:v>
                </c:pt>
                <c:pt idx="2414">
                  <c:v>406.70599999999979</c:v>
                </c:pt>
                <c:pt idx="2415">
                  <c:v>406.87099999999975</c:v>
                </c:pt>
                <c:pt idx="2416">
                  <c:v>407.04199999999975</c:v>
                </c:pt>
                <c:pt idx="2417">
                  <c:v>407.21299999999979</c:v>
                </c:pt>
                <c:pt idx="2418">
                  <c:v>407.38400000000001</c:v>
                </c:pt>
                <c:pt idx="2419">
                  <c:v>407.55700000000002</c:v>
                </c:pt>
                <c:pt idx="2420">
                  <c:v>407.73200000000003</c:v>
                </c:pt>
                <c:pt idx="2421">
                  <c:v>407.90699999999958</c:v>
                </c:pt>
                <c:pt idx="2422">
                  <c:v>408.07799999999975</c:v>
                </c:pt>
                <c:pt idx="2423">
                  <c:v>408.24799999999999</c:v>
                </c:pt>
                <c:pt idx="2424">
                  <c:v>408.41699999999958</c:v>
                </c:pt>
                <c:pt idx="2425">
                  <c:v>408.59</c:v>
                </c:pt>
                <c:pt idx="2426">
                  <c:v>408.76499999999999</c:v>
                </c:pt>
                <c:pt idx="2427">
                  <c:v>408.94299999999993</c:v>
                </c:pt>
                <c:pt idx="2428">
                  <c:v>409.12099999999975</c:v>
                </c:pt>
                <c:pt idx="2429">
                  <c:v>409.3</c:v>
                </c:pt>
                <c:pt idx="2430">
                  <c:v>409.47999999999979</c:v>
                </c:pt>
                <c:pt idx="2431">
                  <c:v>409.65800000000002</c:v>
                </c:pt>
                <c:pt idx="2432">
                  <c:v>409.83199999999965</c:v>
                </c:pt>
                <c:pt idx="2433">
                  <c:v>410.00400000000002</c:v>
                </c:pt>
                <c:pt idx="2434">
                  <c:v>410.173</c:v>
                </c:pt>
                <c:pt idx="2435">
                  <c:v>410.34399999999999</c:v>
                </c:pt>
                <c:pt idx="2436">
                  <c:v>410.51499999999999</c:v>
                </c:pt>
                <c:pt idx="2437">
                  <c:v>410.68700000000001</c:v>
                </c:pt>
                <c:pt idx="2438">
                  <c:v>410.85599999999999</c:v>
                </c:pt>
                <c:pt idx="2439">
                  <c:v>411.01599999999979</c:v>
                </c:pt>
                <c:pt idx="2440">
                  <c:v>411.17700000000002</c:v>
                </c:pt>
                <c:pt idx="2441">
                  <c:v>411.34500000000008</c:v>
                </c:pt>
                <c:pt idx="2442">
                  <c:v>411.51</c:v>
                </c:pt>
                <c:pt idx="2443">
                  <c:v>411.67599999999999</c:v>
                </c:pt>
                <c:pt idx="2444">
                  <c:v>411.84800000000001</c:v>
                </c:pt>
                <c:pt idx="2445">
                  <c:v>412.02099999999979</c:v>
                </c:pt>
                <c:pt idx="2446">
                  <c:v>412.19200000000001</c:v>
                </c:pt>
                <c:pt idx="2447">
                  <c:v>412.36500000000001</c:v>
                </c:pt>
                <c:pt idx="2448">
                  <c:v>412.54300000000001</c:v>
                </c:pt>
                <c:pt idx="2449">
                  <c:v>412.72199999999958</c:v>
                </c:pt>
                <c:pt idx="2450">
                  <c:v>412.89599999999979</c:v>
                </c:pt>
                <c:pt idx="2451">
                  <c:v>413.06099999999975</c:v>
                </c:pt>
                <c:pt idx="2452">
                  <c:v>413.22899999999959</c:v>
                </c:pt>
                <c:pt idx="2453">
                  <c:v>413.4</c:v>
                </c:pt>
                <c:pt idx="2454">
                  <c:v>413.572</c:v>
                </c:pt>
                <c:pt idx="2455">
                  <c:v>413.73899999999958</c:v>
                </c:pt>
                <c:pt idx="2456">
                  <c:v>413.90799999999979</c:v>
                </c:pt>
                <c:pt idx="2457">
                  <c:v>414.08300000000003</c:v>
                </c:pt>
                <c:pt idx="2458">
                  <c:v>414.26</c:v>
                </c:pt>
                <c:pt idx="2459">
                  <c:v>414.43799999999965</c:v>
                </c:pt>
                <c:pt idx="2460">
                  <c:v>414.60899999999975</c:v>
                </c:pt>
                <c:pt idx="2461">
                  <c:v>414.774</c:v>
                </c:pt>
                <c:pt idx="2462">
                  <c:v>414.93699999999961</c:v>
                </c:pt>
                <c:pt idx="2463">
                  <c:v>415.10399999999993</c:v>
                </c:pt>
                <c:pt idx="2464">
                  <c:v>415.27099999999979</c:v>
                </c:pt>
                <c:pt idx="2465">
                  <c:v>415.43400000000003</c:v>
                </c:pt>
                <c:pt idx="2466">
                  <c:v>415.59899999999965</c:v>
                </c:pt>
                <c:pt idx="2467">
                  <c:v>415.76799999999974</c:v>
                </c:pt>
                <c:pt idx="2468">
                  <c:v>415.93499999999977</c:v>
                </c:pt>
                <c:pt idx="2469">
                  <c:v>416.09299999999979</c:v>
                </c:pt>
                <c:pt idx="2470">
                  <c:v>416.24599999999975</c:v>
                </c:pt>
                <c:pt idx="2471">
                  <c:v>416.4</c:v>
                </c:pt>
                <c:pt idx="2472">
                  <c:v>416.56</c:v>
                </c:pt>
                <c:pt idx="2473">
                  <c:v>416.72299999999979</c:v>
                </c:pt>
                <c:pt idx="2474">
                  <c:v>416.892</c:v>
                </c:pt>
                <c:pt idx="2475">
                  <c:v>417.06200000000001</c:v>
                </c:pt>
                <c:pt idx="2476">
                  <c:v>417.23099999999965</c:v>
                </c:pt>
                <c:pt idx="2477">
                  <c:v>417.39</c:v>
                </c:pt>
                <c:pt idx="2478">
                  <c:v>417.55200000000002</c:v>
                </c:pt>
                <c:pt idx="2479">
                  <c:v>417.71699999999959</c:v>
                </c:pt>
                <c:pt idx="2480">
                  <c:v>417.89</c:v>
                </c:pt>
                <c:pt idx="2481">
                  <c:v>418.06</c:v>
                </c:pt>
                <c:pt idx="2482">
                  <c:v>418.22699999999958</c:v>
                </c:pt>
                <c:pt idx="2483">
                  <c:v>418.39699999999965</c:v>
                </c:pt>
                <c:pt idx="2484">
                  <c:v>418.56700000000001</c:v>
                </c:pt>
                <c:pt idx="2485">
                  <c:v>418.73699999999963</c:v>
                </c:pt>
                <c:pt idx="2486">
                  <c:v>418.90299999999979</c:v>
                </c:pt>
                <c:pt idx="2487">
                  <c:v>419.07299999999975</c:v>
                </c:pt>
                <c:pt idx="2488">
                  <c:v>419.24400000000026</c:v>
                </c:pt>
                <c:pt idx="2489">
                  <c:v>419.41499999999979</c:v>
                </c:pt>
                <c:pt idx="2490">
                  <c:v>419.58699999999965</c:v>
                </c:pt>
                <c:pt idx="2491">
                  <c:v>419.75700000000001</c:v>
                </c:pt>
                <c:pt idx="2492">
                  <c:v>419.92799999999966</c:v>
                </c:pt>
                <c:pt idx="2493">
                  <c:v>420.09899999999965</c:v>
                </c:pt>
                <c:pt idx="2494">
                  <c:v>420.27499999999975</c:v>
                </c:pt>
                <c:pt idx="2495">
                  <c:v>420.44400000000002</c:v>
                </c:pt>
                <c:pt idx="2496">
                  <c:v>420.61099999999999</c:v>
                </c:pt>
                <c:pt idx="2497">
                  <c:v>420.78099999999978</c:v>
                </c:pt>
                <c:pt idx="2498">
                  <c:v>420.94600000000003</c:v>
                </c:pt>
                <c:pt idx="2499">
                  <c:v>421.10700000000008</c:v>
                </c:pt>
                <c:pt idx="2500">
                  <c:v>421.27699999999965</c:v>
                </c:pt>
                <c:pt idx="2501">
                  <c:v>421.44900000000001</c:v>
                </c:pt>
                <c:pt idx="2502">
                  <c:v>421.625</c:v>
                </c:pt>
                <c:pt idx="2503">
                  <c:v>421.79700000000003</c:v>
                </c:pt>
                <c:pt idx="2504">
                  <c:v>421.96899999999965</c:v>
                </c:pt>
                <c:pt idx="2505">
                  <c:v>422.1359999999998</c:v>
                </c:pt>
                <c:pt idx="2506">
                  <c:v>422.30500000000001</c:v>
                </c:pt>
                <c:pt idx="2507">
                  <c:v>422.4749999999998</c:v>
                </c:pt>
                <c:pt idx="2508">
                  <c:v>422.64499999999998</c:v>
                </c:pt>
                <c:pt idx="2509">
                  <c:v>422.81599999999975</c:v>
                </c:pt>
                <c:pt idx="2510">
                  <c:v>422.98999999999978</c:v>
                </c:pt>
                <c:pt idx="2511">
                  <c:v>423.16300000000001</c:v>
                </c:pt>
                <c:pt idx="2512">
                  <c:v>423.33300000000003</c:v>
                </c:pt>
                <c:pt idx="2513">
                  <c:v>423.49799999999965</c:v>
                </c:pt>
                <c:pt idx="2514">
                  <c:v>423.66500000000002</c:v>
                </c:pt>
                <c:pt idx="2515">
                  <c:v>423.83099999999979</c:v>
                </c:pt>
                <c:pt idx="2516">
                  <c:v>424.00200000000001</c:v>
                </c:pt>
                <c:pt idx="2517">
                  <c:v>424.173</c:v>
                </c:pt>
                <c:pt idx="2518">
                  <c:v>424.339</c:v>
                </c:pt>
                <c:pt idx="2519">
                  <c:v>424.50599999999974</c:v>
                </c:pt>
                <c:pt idx="2520">
                  <c:v>424.67500000000001</c:v>
                </c:pt>
                <c:pt idx="2521">
                  <c:v>424.8400000000002</c:v>
                </c:pt>
                <c:pt idx="2522">
                  <c:v>425.00400000000002</c:v>
                </c:pt>
                <c:pt idx="2523">
                  <c:v>425.17200000000008</c:v>
                </c:pt>
                <c:pt idx="2524">
                  <c:v>425.34100000000001</c:v>
                </c:pt>
                <c:pt idx="2525">
                  <c:v>425.51799999999974</c:v>
                </c:pt>
                <c:pt idx="2526">
                  <c:v>425.69799999999975</c:v>
                </c:pt>
                <c:pt idx="2527">
                  <c:v>425.88</c:v>
                </c:pt>
                <c:pt idx="2528">
                  <c:v>426.05799999999999</c:v>
                </c:pt>
                <c:pt idx="2529">
                  <c:v>426.22799999999978</c:v>
                </c:pt>
                <c:pt idx="2530">
                  <c:v>426.3979999999998</c:v>
                </c:pt>
                <c:pt idx="2531">
                  <c:v>426.57299999999975</c:v>
                </c:pt>
                <c:pt idx="2532">
                  <c:v>426.74400000000026</c:v>
                </c:pt>
                <c:pt idx="2533">
                  <c:v>426.90299999999979</c:v>
                </c:pt>
                <c:pt idx="2534">
                  <c:v>427.06900000000002</c:v>
                </c:pt>
                <c:pt idx="2535">
                  <c:v>427.24099999999999</c:v>
                </c:pt>
                <c:pt idx="2536">
                  <c:v>427.41599999999966</c:v>
                </c:pt>
                <c:pt idx="2537">
                  <c:v>427.59099999999978</c:v>
                </c:pt>
                <c:pt idx="2538">
                  <c:v>427.76499999999999</c:v>
                </c:pt>
                <c:pt idx="2539">
                  <c:v>427.93699999999961</c:v>
                </c:pt>
                <c:pt idx="2540">
                  <c:v>428.10500000000002</c:v>
                </c:pt>
                <c:pt idx="2541">
                  <c:v>428.27499999999975</c:v>
                </c:pt>
                <c:pt idx="2542">
                  <c:v>428.44799999999975</c:v>
                </c:pt>
                <c:pt idx="2543">
                  <c:v>428.61099999999999</c:v>
                </c:pt>
                <c:pt idx="2544">
                  <c:v>428.7729999999998</c:v>
                </c:pt>
                <c:pt idx="2545">
                  <c:v>428.94099999999975</c:v>
                </c:pt>
                <c:pt idx="2546">
                  <c:v>429.11500000000001</c:v>
                </c:pt>
                <c:pt idx="2547">
                  <c:v>429.28999999999979</c:v>
                </c:pt>
                <c:pt idx="2548">
                  <c:v>429.46199999999965</c:v>
                </c:pt>
                <c:pt idx="2549">
                  <c:v>429.63499999999999</c:v>
                </c:pt>
                <c:pt idx="2550">
                  <c:v>429.80399999999975</c:v>
                </c:pt>
                <c:pt idx="2551">
                  <c:v>429.9699999999998</c:v>
                </c:pt>
                <c:pt idx="2552">
                  <c:v>430.13799999999975</c:v>
                </c:pt>
                <c:pt idx="2553">
                  <c:v>430.31</c:v>
                </c:pt>
                <c:pt idx="2554">
                  <c:v>430.48200000000003</c:v>
                </c:pt>
                <c:pt idx="2555">
                  <c:v>430.65899999999999</c:v>
                </c:pt>
                <c:pt idx="2556">
                  <c:v>430.83699999999965</c:v>
                </c:pt>
                <c:pt idx="2557">
                  <c:v>431.01499999999999</c:v>
                </c:pt>
                <c:pt idx="2558">
                  <c:v>431.19200000000001</c:v>
                </c:pt>
                <c:pt idx="2559">
                  <c:v>431.36700000000002</c:v>
                </c:pt>
                <c:pt idx="2560">
                  <c:v>431.54300000000001</c:v>
                </c:pt>
                <c:pt idx="2561">
                  <c:v>431.71699999999959</c:v>
                </c:pt>
                <c:pt idx="2562">
                  <c:v>431.887</c:v>
                </c:pt>
                <c:pt idx="2563">
                  <c:v>432.05700000000002</c:v>
                </c:pt>
                <c:pt idx="2564">
                  <c:v>432.21899999999965</c:v>
                </c:pt>
                <c:pt idx="2565">
                  <c:v>432.38499999999999</c:v>
                </c:pt>
                <c:pt idx="2566">
                  <c:v>432.55599999999993</c:v>
                </c:pt>
                <c:pt idx="2567">
                  <c:v>432.71899999999965</c:v>
                </c:pt>
                <c:pt idx="2568">
                  <c:v>432.88200000000001</c:v>
                </c:pt>
                <c:pt idx="2569">
                  <c:v>433.04300000000001</c:v>
                </c:pt>
                <c:pt idx="2570">
                  <c:v>433.20800000000003</c:v>
                </c:pt>
                <c:pt idx="2571">
                  <c:v>433.375</c:v>
                </c:pt>
                <c:pt idx="2572">
                  <c:v>433.54599999999999</c:v>
                </c:pt>
                <c:pt idx="2573">
                  <c:v>433.71899999999965</c:v>
                </c:pt>
                <c:pt idx="2574">
                  <c:v>433.89099999999979</c:v>
                </c:pt>
                <c:pt idx="2575">
                  <c:v>434.06</c:v>
                </c:pt>
                <c:pt idx="2576">
                  <c:v>434.22599999999977</c:v>
                </c:pt>
                <c:pt idx="2577">
                  <c:v>434.39099999999979</c:v>
                </c:pt>
                <c:pt idx="2578">
                  <c:v>434.55700000000002</c:v>
                </c:pt>
                <c:pt idx="2579">
                  <c:v>434.72299999999979</c:v>
                </c:pt>
                <c:pt idx="2580">
                  <c:v>434.892</c:v>
                </c:pt>
                <c:pt idx="2581">
                  <c:v>435.06099999999975</c:v>
                </c:pt>
                <c:pt idx="2582">
                  <c:v>435.23499999999979</c:v>
                </c:pt>
                <c:pt idx="2583">
                  <c:v>435.40499999999975</c:v>
                </c:pt>
                <c:pt idx="2584">
                  <c:v>435.57100000000003</c:v>
                </c:pt>
                <c:pt idx="2585">
                  <c:v>435.73699999999963</c:v>
                </c:pt>
                <c:pt idx="2586">
                  <c:v>435.90499999999975</c:v>
                </c:pt>
                <c:pt idx="2587">
                  <c:v>436.07100000000003</c:v>
                </c:pt>
                <c:pt idx="2588">
                  <c:v>436.23899999999958</c:v>
                </c:pt>
                <c:pt idx="2589">
                  <c:v>436.40799999999979</c:v>
                </c:pt>
                <c:pt idx="2590">
                  <c:v>436.57100000000003</c:v>
                </c:pt>
                <c:pt idx="2591">
                  <c:v>436.72999999999979</c:v>
                </c:pt>
                <c:pt idx="2592">
                  <c:v>436.892</c:v>
                </c:pt>
                <c:pt idx="2593">
                  <c:v>437.05200000000002</c:v>
                </c:pt>
                <c:pt idx="2594">
                  <c:v>437.21799999999979</c:v>
                </c:pt>
                <c:pt idx="2595">
                  <c:v>437.38400000000001</c:v>
                </c:pt>
                <c:pt idx="2596">
                  <c:v>437.55399999999975</c:v>
                </c:pt>
                <c:pt idx="2597">
                  <c:v>437.71899999999965</c:v>
                </c:pt>
                <c:pt idx="2598">
                  <c:v>437.88299999999975</c:v>
                </c:pt>
                <c:pt idx="2599">
                  <c:v>438.04899999999975</c:v>
                </c:pt>
                <c:pt idx="2600">
                  <c:v>438.22099999999978</c:v>
                </c:pt>
                <c:pt idx="2601">
                  <c:v>438.39</c:v>
                </c:pt>
                <c:pt idx="2602">
                  <c:v>438.56</c:v>
                </c:pt>
                <c:pt idx="2603">
                  <c:v>438.72599999999977</c:v>
                </c:pt>
                <c:pt idx="2604">
                  <c:v>438.88900000000001</c:v>
                </c:pt>
                <c:pt idx="2605">
                  <c:v>439.05399999999975</c:v>
                </c:pt>
                <c:pt idx="2606">
                  <c:v>439.22399999999965</c:v>
                </c:pt>
                <c:pt idx="2607">
                  <c:v>439.39400000000001</c:v>
                </c:pt>
                <c:pt idx="2608">
                  <c:v>439.56799999999993</c:v>
                </c:pt>
                <c:pt idx="2609">
                  <c:v>439.73699999999963</c:v>
                </c:pt>
                <c:pt idx="2610">
                  <c:v>439.90799999999979</c:v>
                </c:pt>
                <c:pt idx="2611">
                  <c:v>440.08099999999979</c:v>
                </c:pt>
                <c:pt idx="2612">
                  <c:v>440.25</c:v>
                </c:pt>
                <c:pt idx="2613">
                  <c:v>440.41799999999978</c:v>
                </c:pt>
                <c:pt idx="2614">
                  <c:v>440.584</c:v>
                </c:pt>
                <c:pt idx="2615">
                  <c:v>440.75400000000002</c:v>
                </c:pt>
                <c:pt idx="2616">
                  <c:v>440.93099999999959</c:v>
                </c:pt>
                <c:pt idx="2617">
                  <c:v>441.108</c:v>
                </c:pt>
                <c:pt idx="2618">
                  <c:v>441.27599999999978</c:v>
                </c:pt>
                <c:pt idx="2619">
                  <c:v>441.44799999999975</c:v>
                </c:pt>
                <c:pt idx="2620">
                  <c:v>441.625</c:v>
                </c:pt>
                <c:pt idx="2621">
                  <c:v>441.8</c:v>
                </c:pt>
                <c:pt idx="2622">
                  <c:v>441.9749999999998</c:v>
                </c:pt>
                <c:pt idx="2623">
                  <c:v>442.14900000000023</c:v>
                </c:pt>
                <c:pt idx="2624">
                  <c:v>442.315</c:v>
                </c:pt>
                <c:pt idx="2625">
                  <c:v>442.48299999999978</c:v>
                </c:pt>
                <c:pt idx="2626">
                  <c:v>442.65100000000001</c:v>
                </c:pt>
                <c:pt idx="2627">
                  <c:v>442.82299999999975</c:v>
                </c:pt>
                <c:pt idx="2628">
                  <c:v>442.99799999999965</c:v>
                </c:pt>
                <c:pt idx="2629">
                  <c:v>443.17700000000002</c:v>
                </c:pt>
                <c:pt idx="2630">
                  <c:v>443.35399999999993</c:v>
                </c:pt>
                <c:pt idx="2631">
                  <c:v>443.52799999999979</c:v>
                </c:pt>
                <c:pt idx="2632">
                  <c:v>443.70099999999979</c:v>
                </c:pt>
                <c:pt idx="2633">
                  <c:v>443.87599999999975</c:v>
                </c:pt>
                <c:pt idx="2634">
                  <c:v>444.05200000000002</c:v>
                </c:pt>
                <c:pt idx="2635">
                  <c:v>444.22699999999958</c:v>
                </c:pt>
                <c:pt idx="2636">
                  <c:v>444.4</c:v>
                </c:pt>
                <c:pt idx="2637">
                  <c:v>444.572</c:v>
                </c:pt>
                <c:pt idx="2638">
                  <c:v>444.74799999999999</c:v>
                </c:pt>
                <c:pt idx="2639">
                  <c:v>444.90799999999979</c:v>
                </c:pt>
                <c:pt idx="2640">
                  <c:v>445.07</c:v>
                </c:pt>
                <c:pt idx="2641">
                  <c:v>445.23200000000003</c:v>
                </c:pt>
                <c:pt idx="2642">
                  <c:v>445.39400000000001</c:v>
                </c:pt>
                <c:pt idx="2643">
                  <c:v>445.55900000000008</c:v>
                </c:pt>
                <c:pt idx="2644">
                  <c:v>445.72699999999958</c:v>
                </c:pt>
                <c:pt idx="2645">
                  <c:v>445.89499999999975</c:v>
                </c:pt>
                <c:pt idx="2646">
                  <c:v>446.065</c:v>
                </c:pt>
                <c:pt idx="2647">
                  <c:v>446.23399999999958</c:v>
                </c:pt>
                <c:pt idx="2648">
                  <c:v>446.40199999999965</c:v>
                </c:pt>
                <c:pt idx="2649">
                  <c:v>446.57100000000003</c:v>
                </c:pt>
                <c:pt idx="2650">
                  <c:v>446.73899999999958</c:v>
                </c:pt>
                <c:pt idx="2651">
                  <c:v>446.90899999999965</c:v>
                </c:pt>
                <c:pt idx="2652">
                  <c:v>447.072</c:v>
                </c:pt>
                <c:pt idx="2653">
                  <c:v>447.23899999999958</c:v>
                </c:pt>
                <c:pt idx="2654">
                  <c:v>447.40299999999979</c:v>
                </c:pt>
                <c:pt idx="2655">
                  <c:v>447.56200000000001</c:v>
                </c:pt>
                <c:pt idx="2656">
                  <c:v>447.72399999999965</c:v>
                </c:pt>
                <c:pt idx="2657">
                  <c:v>447.88499999999999</c:v>
                </c:pt>
                <c:pt idx="2658">
                  <c:v>448.048</c:v>
                </c:pt>
                <c:pt idx="2659">
                  <c:v>448.21</c:v>
                </c:pt>
                <c:pt idx="2660">
                  <c:v>448.37200000000001</c:v>
                </c:pt>
                <c:pt idx="2661">
                  <c:v>448.54</c:v>
                </c:pt>
                <c:pt idx="2662">
                  <c:v>448.70699999999965</c:v>
                </c:pt>
                <c:pt idx="2663">
                  <c:v>448.87</c:v>
                </c:pt>
                <c:pt idx="2664">
                  <c:v>449.03699999999958</c:v>
                </c:pt>
                <c:pt idx="2665">
                  <c:v>449.20599999999979</c:v>
                </c:pt>
                <c:pt idx="2666">
                  <c:v>449.375</c:v>
                </c:pt>
                <c:pt idx="2667">
                  <c:v>449.53799999999978</c:v>
                </c:pt>
                <c:pt idx="2668">
                  <c:v>449.702</c:v>
                </c:pt>
                <c:pt idx="2669">
                  <c:v>449.86700000000002</c:v>
                </c:pt>
                <c:pt idx="2670">
                  <c:v>450.03</c:v>
                </c:pt>
                <c:pt idx="2671">
                  <c:v>450.197</c:v>
                </c:pt>
                <c:pt idx="2672">
                  <c:v>450.363</c:v>
                </c:pt>
                <c:pt idx="2673">
                  <c:v>450.5229999999998</c:v>
                </c:pt>
                <c:pt idx="2674">
                  <c:v>450.67700000000002</c:v>
                </c:pt>
                <c:pt idx="2675">
                  <c:v>450.83799999999979</c:v>
                </c:pt>
                <c:pt idx="2676">
                  <c:v>450.99899999999963</c:v>
                </c:pt>
                <c:pt idx="2677">
                  <c:v>451.16300000000001</c:v>
                </c:pt>
                <c:pt idx="2678">
                  <c:v>451.33099999999979</c:v>
                </c:pt>
                <c:pt idx="2679">
                  <c:v>451.50400000000002</c:v>
                </c:pt>
                <c:pt idx="2680">
                  <c:v>451.678</c:v>
                </c:pt>
                <c:pt idx="2681">
                  <c:v>451.85300000000001</c:v>
                </c:pt>
                <c:pt idx="2682">
                  <c:v>452.02499999999975</c:v>
                </c:pt>
                <c:pt idx="2683">
                  <c:v>452.19299999999993</c:v>
                </c:pt>
                <c:pt idx="2684">
                  <c:v>452.35899999999975</c:v>
                </c:pt>
                <c:pt idx="2685">
                  <c:v>452.5229999999998</c:v>
                </c:pt>
                <c:pt idx="2686">
                  <c:v>452.68900000000002</c:v>
                </c:pt>
                <c:pt idx="2687">
                  <c:v>452.85599999999999</c:v>
                </c:pt>
                <c:pt idx="2688">
                  <c:v>453.02499999999975</c:v>
                </c:pt>
                <c:pt idx="2689">
                  <c:v>453.19799999999975</c:v>
                </c:pt>
                <c:pt idx="2690">
                  <c:v>453.375</c:v>
                </c:pt>
                <c:pt idx="2691">
                  <c:v>453.55099999999999</c:v>
                </c:pt>
                <c:pt idx="2692">
                  <c:v>453.7249999999998</c:v>
                </c:pt>
                <c:pt idx="2693">
                  <c:v>453.89299999999974</c:v>
                </c:pt>
                <c:pt idx="2694">
                  <c:v>454.05799999999999</c:v>
                </c:pt>
                <c:pt idx="2695">
                  <c:v>454.22299999999979</c:v>
                </c:pt>
                <c:pt idx="2696">
                  <c:v>454.38799999999975</c:v>
                </c:pt>
                <c:pt idx="2697">
                  <c:v>454.55700000000002</c:v>
                </c:pt>
                <c:pt idx="2698">
                  <c:v>454.72699999999958</c:v>
                </c:pt>
                <c:pt idx="2699">
                  <c:v>454.8979999999998</c:v>
                </c:pt>
                <c:pt idx="2700">
                  <c:v>455.072</c:v>
                </c:pt>
                <c:pt idx="2701">
                  <c:v>455.24599999999975</c:v>
                </c:pt>
                <c:pt idx="2702">
                  <c:v>455.41899999999958</c:v>
                </c:pt>
                <c:pt idx="2703">
                  <c:v>455.59199999999959</c:v>
                </c:pt>
                <c:pt idx="2704">
                  <c:v>455.76499999999999</c:v>
                </c:pt>
                <c:pt idx="2705">
                  <c:v>455.93499999999977</c:v>
                </c:pt>
                <c:pt idx="2706">
                  <c:v>456.10199999999975</c:v>
                </c:pt>
                <c:pt idx="2707">
                  <c:v>456.267</c:v>
                </c:pt>
                <c:pt idx="2708">
                  <c:v>456.43599999999958</c:v>
                </c:pt>
                <c:pt idx="2709">
                  <c:v>456.608</c:v>
                </c:pt>
                <c:pt idx="2710">
                  <c:v>456.78199999999958</c:v>
                </c:pt>
                <c:pt idx="2711">
                  <c:v>456.95299999999975</c:v>
                </c:pt>
                <c:pt idx="2712">
                  <c:v>457.12299999999999</c:v>
                </c:pt>
                <c:pt idx="2713">
                  <c:v>457.28399999999965</c:v>
                </c:pt>
                <c:pt idx="2714">
                  <c:v>457.43899999999962</c:v>
                </c:pt>
                <c:pt idx="2715">
                  <c:v>457.6</c:v>
                </c:pt>
                <c:pt idx="2716">
                  <c:v>457.77</c:v>
                </c:pt>
                <c:pt idx="2717">
                  <c:v>457.94099999999975</c:v>
                </c:pt>
                <c:pt idx="2718">
                  <c:v>458.11500000000001</c:v>
                </c:pt>
                <c:pt idx="2719">
                  <c:v>458.28599999999977</c:v>
                </c:pt>
                <c:pt idx="2720">
                  <c:v>458.45099999999979</c:v>
                </c:pt>
                <c:pt idx="2721">
                  <c:v>458.61399999999975</c:v>
                </c:pt>
                <c:pt idx="2722">
                  <c:v>458.78</c:v>
                </c:pt>
                <c:pt idx="2723">
                  <c:v>458.94499999999999</c:v>
                </c:pt>
                <c:pt idx="2724">
                  <c:v>459.11399999999975</c:v>
                </c:pt>
                <c:pt idx="2725">
                  <c:v>459.28299999999979</c:v>
                </c:pt>
                <c:pt idx="2726">
                  <c:v>459.45299999999975</c:v>
                </c:pt>
                <c:pt idx="2727">
                  <c:v>459.625</c:v>
                </c:pt>
                <c:pt idx="2728">
                  <c:v>459.79399999999958</c:v>
                </c:pt>
                <c:pt idx="2729">
                  <c:v>459.96099999999979</c:v>
                </c:pt>
                <c:pt idx="2730">
                  <c:v>460.12400000000002</c:v>
                </c:pt>
                <c:pt idx="2731">
                  <c:v>460.28500000000003</c:v>
                </c:pt>
                <c:pt idx="2732">
                  <c:v>460.45</c:v>
                </c:pt>
                <c:pt idx="2733">
                  <c:v>460.62</c:v>
                </c:pt>
                <c:pt idx="2734">
                  <c:v>460.79299999999978</c:v>
                </c:pt>
                <c:pt idx="2735">
                  <c:v>460.96</c:v>
                </c:pt>
                <c:pt idx="2736">
                  <c:v>461.12200000000001</c:v>
                </c:pt>
                <c:pt idx="2737">
                  <c:v>461.28799999999978</c:v>
                </c:pt>
                <c:pt idx="2738">
                  <c:v>461.45599999999979</c:v>
                </c:pt>
                <c:pt idx="2739">
                  <c:v>461.625</c:v>
                </c:pt>
                <c:pt idx="2740">
                  <c:v>461.80099999999999</c:v>
                </c:pt>
                <c:pt idx="2741">
                  <c:v>461.96499999999975</c:v>
                </c:pt>
                <c:pt idx="2742">
                  <c:v>462.125</c:v>
                </c:pt>
                <c:pt idx="2743">
                  <c:v>462.29099999999966</c:v>
                </c:pt>
                <c:pt idx="2744">
                  <c:v>462.46199999999965</c:v>
                </c:pt>
                <c:pt idx="2745">
                  <c:v>462.63499999999999</c:v>
                </c:pt>
                <c:pt idx="2746">
                  <c:v>462.81</c:v>
                </c:pt>
                <c:pt idx="2747">
                  <c:v>462.98099999999965</c:v>
                </c:pt>
                <c:pt idx="2748">
                  <c:v>463.15100000000001</c:v>
                </c:pt>
                <c:pt idx="2749">
                  <c:v>463.32499999999999</c:v>
                </c:pt>
                <c:pt idx="2750">
                  <c:v>463.49899999999963</c:v>
                </c:pt>
                <c:pt idx="2751">
                  <c:v>463.666</c:v>
                </c:pt>
                <c:pt idx="2752">
                  <c:v>463.83</c:v>
                </c:pt>
                <c:pt idx="2753">
                  <c:v>463.99599999999958</c:v>
                </c:pt>
                <c:pt idx="2754">
                  <c:v>464.16300000000001</c:v>
                </c:pt>
                <c:pt idx="2755">
                  <c:v>464.32799999999975</c:v>
                </c:pt>
                <c:pt idx="2756">
                  <c:v>464.48699999999963</c:v>
                </c:pt>
                <c:pt idx="2757">
                  <c:v>464.64499999999998</c:v>
                </c:pt>
                <c:pt idx="2758">
                  <c:v>464.80799999999999</c:v>
                </c:pt>
                <c:pt idx="2759">
                  <c:v>464.97899999999959</c:v>
                </c:pt>
                <c:pt idx="2760">
                  <c:v>465.15199999999999</c:v>
                </c:pt>
                <c:pt idx="2761">
                  <c:v>465.322</c:v>
                </c:pt>
                <c:pt idx="2762">
                  <c:v>465.48999999999978</c:v>
                </c:pt>
                <c:pt idx="2763">
                  <c:v>465.65499999999997</c:v>
                </c:pt>
                <c:pt idx="2764">
                  <c:v>465.822</c:v>
                </c:pt>
                <c:pt idx="2765">
                  <c:v>465.99400000000003</c:v>
                </c:pt>
                <c:pt idx="2766">
                  <c:v>466.16699999999975</c:v>
                </c:pt>
                <c:pt idx="2767">
                  <c:v>466.33799999999979</c:v>
                </c:pt>
                <c:pt idx="2768">
                  <c:v>466.51</c:v>
                </c:pt>
                <c:pt idx="2769">
                  <c:v>466.68299999999999</c:v>
                </c:pt>
                <c:pt idx="2770">
                  <c:v>466.85300000000001</c:v>
                </c:pt>
                <c:pt idx="2771">
                  <c:v>467.02199999999965</c:v>
                </c:pt>
                <c:pt idx="2772">
                  <c:v>467.19099999999975</c:v>
                </c:pt>
                <c:pt idx="2773">
                  <c:v>467.35700000000008</c:v>
                </c:pt>
                <c:pt idx="2774">
                  <c:v>467.529</c:v>
                </c:pt>
                <c:pt idx="2775">
                  <c:v>467.70599999999979</c:v>
                </c:pt>
                <c:pt idx="2776">
                  <c:v>467.87700000000001</c:v>
                </c:pt>
                <c:pt idx="2777">
                  <c:v>468.04199999999975</c:v>
                </c:pt>
                <c:pt idx="2778">
                  <c:v>468.209</c:v>
                </c:pt>
                <c:pt idx="2779">
                  <c:v>468.38</c:v>
                </c:pt>
                <c:pt idx="2780">
                  <c:v>468.548</c:v>
                </c:pt>
                <c:pt idx="2781">
                  <c:v>468.714</c:v>
                </c:pt>
                <c:pt idx="2782">
                  <c:v>468.88400000000001</c:v>
                </c:pt>
                <c:pt idx="2783">
                  <c:v>469.05399999999975</c:v>
                </c:pt>
                <c:pt idx="2784">
                  <c:v>469.22399999999965</c:v>
                </c:pt>
                <c:pt idx="2785">
                  <c:v>469.38799999999975</c:v>
                </c:pt>
                <c:pt idx="2786">
                  <c:v>469.553</c:v>
                </c:pt>
                <c:pt idx="2787">
                  <c:v>469.72099999999978</c:v>
                </c:pt>
                <c:pt idx="2788">
                  <c:v>469.8979999999998</c:v>
                </c:pt>
                <c:pt idx="2789">
                  <c:v>470.07400000000001</c:v>
                </c:pt>
                <c:pt idx="2790">
                  <c:v>470.24599999999975</c:v>
                </c:pt>
                <c:pt idx="2791">
                  <c:v>470.4099999999998</c:v>
                </c:pt>
                <c:pt idx="2792">
                  <c:v>470.57599999999979</c:v>
                </c:pt>
                <c:pt idx="2793">
                  <c:v>470.73499999999979</c:v>
                </c:pt>
                <c:pt idx="2794">
                  <c:v>470.899</c:v>
                </c:pt>
                <c:pt idx="2795">
                  <c:v>471.06400000000002</c:v>
                </c:pt>
                <c:pt idx="2796">
                  <c:v>471.22399999999965</c:v>
                </c:pt>
                <c:pt idx="2797">
                  <c:v>471.38799999999975</c:v>
                </c:pt>
                <c:pt idx="2798">
                  <c:v>471.55799999999999</c:v>
                </c:pt>
                <c:pt idx="2799">
                  <c:v>471.72999999999979</c:v>
                </c:pt>
                <c:pt idx="2800">
                  <c:v>471.90499999999975</c:v>
                </c:pt>
                <c:pt idx="2801">
                  <c:v>472.084</c:v>
                </c:pt>
                <c:pt idx="2802">
                  <c:v>472.26499999999999</c:v>
                </c:pt>
                <c:pt idx="2803">
                  <c:v>472.45</c:v>
                </c:pt>
                <c:pt idx="2804">
                  <c:v>472.63099999999974</c:v>
                </c:pt>
                <c:pt idx="2805">
                  <c:v>472.80399999999975</c:v>
                </c:pt>
                <c:pt idx="2806">
                  <c:v>472.97199999999958</c:v>
                </c:pt>
                <c:pt idx="2807">
                  <c:v>473.14100000000002</c:v>
                </c:pt>
                <c:pt idx="2808">
                  <c:v>473.31200000000001</c:v>
                </c:pt>
                <c:pt idx="2809">
                  <c:v>473.48399999999958</c:v>
                </c:pt>
                <c:pt idx="2810">
                  <c:v>473.65600000000001</c:v>
                </c:pt>
                <c:pt idx="2811">
                  <c:v>473.83499999999975</c:v>
                </c:pt>
                <c:pt idx="2812">
                  <c:v>474.012</c:v>
                </c:pt>
                <c:pt idx="2813">
                  <c:v>474.185</c:v>
                </c:pt>
                <c:pt idx="2814">
                  <c:v>474.35599999999999</c:v>
                </c:pt>
                <c:pt idx="2815">
                  <c:v>474.52599999999978</c:v>
                </c:pt>
                <c:pt idx="2816">
                  <c:v>474.697</c:v>
                </c:pt>
                <c:pt idx="2817">
                  <c:v>474.86799999999999</c:v>
                </c:pt>
                <c:pt idx="2818">
                  <c:v>475.041</c:v>
                </c:pt>
                <c:pt idx="2819">
                  <c:v>475.21699999999959</c:v>
                </c:pt>
                <c:pt idx="2820">
                  <c:v>475.39299999999974</c:v>
                </c:pt>
                <c:pt idx="2821">
                  <c:v>475.565</c:v>
                </c:pt>
                <c:pt idx="2822">
                  <c:v>475.73799999999977</c:v>
                </c:pt>
                <c:pt idx="2823">
                  <c:v>475.9</c:v>
                </c:pt>
                <c:pt idx="2824">
                  <c:v>476.06900000000002</c:v>
                </c:pt>
                <c:pt idx="2825">
                  <c:v>476.23599999999965</c:v>
                </c:pt>
                <c:pt idx="2826">
                  <c:v>476.4</c:v>
                </c:pt>
                <c:pt idx="2827">
                  <c:v>476.56400000000002</c:v>
                </c:pt>
                <c:pt idx="2828">
                  <c:v>476.73200000000003</c:v>
                </c:pt>
                <c:pt idx="2829">
                  <c:v>476.904</c:v>
                </c:pt>
                <c:pt idx="2830">
                  <c:v>477.072</c:v>
                </c:pt>
                <c:pt idx="2831">
                  <c:v>477.23899999999958</c:v>
                </c:pt>
                <c:pt idx="2832">
                  <c:v>477.40899999999965</c:v>
                </c:pt>
                <c:pt idx="2833">
                  <c:v>477.58499999999975</c:v>
                </c:pt>
                <c:pt idx="2834">
                  <c:v>477.762</c:v>
                </c:pt>
                <c:pt idx="2835">
                  <c:v>477.93699999999961</c:v>
                </c:pt>
                <c:pt idx="2836">
                  <c:v>478.09899999999965</c:v>
                </c:pt>
                <c:pt idx="2837">
                  <c:v>478.26400000000001</c:v>
                </c:pt>
                <c:pt idx="2838">
                  <c:v>478.42899999999958</c:v>
                </c:pt>
                <c:pt idx="2839">
                  <c:v>478.59299999999979</c:v>
                </c:pt>
                <c:pt idx="2840">
                  <c:v>478.75900000000001</c:v>
                </c:pt>
                <c:pt idx="2841">
                  <c:v>478.92599999999965</c:v>
                </c:pt>
                <c:pt idx="2842">
                  <c:v>479.09399999999965</c:v>
                </c:pt>
                <c:pt idx="2843">
                  <c:v>479.26599999999979</c:v>
                </c:pt>
                <c:pt idx="2844">
                  <c:v>479.43299999999965</c:v>
                </c:pt>
                <c:pt idx="2845">
                  <c:v>479.57499999999999</c:v>
                </c:pt>
                <c:pt idx="2846">
                  <c:v>479.71199999999965</c:v>
                </c:pt>
                <c:pt idx="2847">
                  <c:v>479.85599999999999</c:v>
                </c:pt>
                <c:pt idx="2848">
                  <c:v>480.00299999999999</c:v>
                </c:pt>
                <c:pt idx="2849">
                  <c:v>480.16</c:v>
                </c:pt>
                <c:pt idx="2850">
                  <c:v>480.32400000000001</c:v>
                </c:pt>
                <c:pt idx="2851">
                  <c:v>480.49099999999964</c:v>
                </c:pt>
                <c:pt idx="2852">
                  <c:v>480.65899999999999</c:v>
                </c:pt>
                <c:pt idx="2853">
                  <c:v>480.83199999999965</c:v>
                </c:pt>
                <c:pt idx="2854">
                  <c:v>480.99599999999958</c:v>
                </c:pt>
                <c:pt idx="2855">
                  <c:v>481.15699999999993</c:v>
                </c:pt>
                <c:pt idx="2856">
                  <c:v>481.32299999999975</c:v>
                </c:pt>
                <c:pt idx="2857">
                  <c:v>481.49499999999978</c:v>
                </c:pt>
                <c:pt idx="2858">
                  <c:v>481.66899999999993</c:v>
                </c:pt>
                <c:pt idx="2859">
                  <c:v>481.84300000000002</c:v>
                </c:pt>
                <c:pt idx="2860">
                  <c:v>482.012</c:v>
                </c:pt>
                <c:pt idx="2861">
                  <c:v>482.18</c:v>
                </c:pt>
                <c:pt idx="2862">
                  <c:v>482.34800000000001</c:v>
                </c:pt>
                <c:pt idx="2863">
                  <c:v>482.51599999999979</c:v>
                </c:pt>
                <c:pt idx="2864">
                  <c:v>482.68099999999993</c:v>
                </c:pt>
                <c:pt idx="2865">
                  <c:v>482.84500000000008</c:v>
                </c:pt>
                <c:pt idx="2866">
                  <c:v>483.00700000000001</c:v>
                </c:pt>
                <c:pt idx="2867">
                  <c:v>483.16500000000002</c:v>
                </c:pt>
                <c:pt idx="2868">
                  <c:v>483.32400000000001</c:v>
                </c:pt>
                <c:pt idx="2869">
                  <c:v>483.48299999999978</c:v>
                </c:pt>
                <c:pt idx="2870">
                  <c:v>483.64400000000023</c:v>
                </c:pt>
                <c:pt idx="2871">
                  <c:v>483.80700000000002</c:v>
                </c:pt>
                <c:pt idx="2872">
                  <c:v>483.97399999999965</c:v>
                </c:pt>
                <c:pt idx="2873">
                  <c:v>484.13799999999975</c:v>
                </c:pt>
                <c:pt idx="2874">
                  <c:v>484.30099999999999</c:v>
                </c:pt>
                <c:pt idx="2875">
                  <c:v>484.46099999999979</c:v>
                </c:pt>
                <c:pt idx="2876">
                  <c:v>484.625</c:v>
                </c:pt>
                <c:pt idx="2877">
                  <c:v>484.79399999999958</c:v>
                </c:pt>
                <c:pt idx="2878">
                  <c:v>484.96499999999975</c:v>
                </c:pt>
                <c:pt idx="2879">
                  <c:v>485.14000000000021</c:v>
                </c:pt>
                <c:pt idx="2880">
                  <c:v>485.30900000000008</c:v>
                </c:pt>
                <c:pt idx="2881">
                  <c:v>485.47899999999959</c:v>
                </c:pt>
                <c:pt idx="2882">
                  <c:v>485.64600000000002</c:v>
                </c:pt>
                <c:pt idx="2883">
                  <c:v>485.81599999999975</c:v>
                </c:pt>
                <c:pt idx="2884">
                  <c:v>485.98899999999958</c:v>
                </c:pt>
                <c:pt idx="2885">
                  <c:v>486.161</c:v>
                </c:pt>
                <c:pt idx="2886">
                  <c:v>486.32599999999979</c:v>
                </c:pt>
                <c:pt idx="2887">
                  <c:v>486.49299999999965</c:v>
                </c:pt>
                <c:pt idx="2888">
                  <c:v>486.66199999999975</c:v>
                </c:pt>
                <c:pt idx="2889">
                  <c:v>486.83099999999979</c:v>
                </c:pt>
                <c:pt idx="2890">
                  <c:v>487</c:v>
                </c:pt>
                <c:pt idx="2891">
                  <c:v>487.16500000000002</c:v>
                </c:pt>
                <c:pt idx="2892">
                  <c:v>487.33300000000003</c:v>
                </c:pt>
                <c:pt idx="2893">
                  <c:v>487.50200000000001</c:v>
                </c:pt>
                <c:pt idx="2894">
                  <c:v>487.67200000000008</c:v>
                </c:pt>
                <c:pt idx="2895">
                  <c:v>487.84300000000002</c:v>
                </c:pt>
                <c:pt idx="2896">
                  <c:v>488.017</c:v>
                </c:pt>
                <c:pt idx="2897">
                  <c:v>488.19200000000001</c:v>
                </c:pt>
                <c:pt idx="2898">
                  <c:v>488.35599999999999</c:v>
                </c:pt>
                <c:pt idx="2899">
                  <c:v>488.51499999999999</c:v>
                </c:pt>
                <c:pt idx="2900">
                  <c:v>488.68299999999999</c:v>
                </c:pt>
                <c:pt idx="2901">
                  <c:v>488.85399999999993</c:v>
                </c:pt>
                <c:pt idx="2902">
                  <c:v>489.01400000000001</c:v>
                </c:pt>
                <c:pt idx="2903">
                  <c:v>489.17200000000008</c:v>
                </c:pt>
                <c:pt idx="2904">
                  <c:v>489.33499999999975</c:v>
                </c:pt>
                <c:pt idx="2905">
                  <c:v>489.49899999999963</c:v>
                </c:pt>
                <c:pt idx="2906">
                  <c:v>489.66800000000001</c:v>
                </c:pt>
                <c:pt idx="2907">
                  <c:v>489.83599999999979</c:v>
                </c:pt>
                <c:pt idx="2908">
                  <c:v>490.00799999999975</c:v>
                </c:pt>
                <c:pt idx="2909">
                  <c:v>490.18099999999993</c:v>
                </c:pt>
                <c:pt idx="2910">
                  <c:v>490.35899999999975</c:v>
                </c:pt>
                <c:pt idx="2911">
                  <c:v>490.53399999999965</c:v>
                </c:pt>
                <c:pt idx="2912">
                  <c:v>490.70699999999965</c:v>
                </c:pt>
                <c:pt idx="2913">
                  <c:v>490.88400000000001</c:v>
                </c:pt>
                <c:pt idx="2914">
                  <c:v>491.06</c:v>
                </c:pt>
                <c:pt idx="2915">
                  <c:v>491.23799999999977</c:v>
                </c:pt>
                <c:pt idx="2916">
                  <c:v>491.41699999999958</c:v>
                </c:pt>
                <c:pt idx="2917">
                  <c:v>491.59399999999965</c:v>
                </c:pt>
                <c:pt idx="2918">
                  <c:v>491.767</c:v>
                </c:pt>
                <c:pt idx="2919">
                  <c:v>491.93899999999962</c:v>
                </c:pt>
                <c:pt idx="2920">
                  <c:v>492.11</c:v>
                </c:pt>
                <c:pt idx="2921">
                  <c:v>492.28399999999965</c:v>
                </c:pt>
                <c:pt idx="2922">
                  <c:v>492.45800000000003</c:v>
                </c:pt>
                <c:pt idx="2923">
                  <c:v>492.62700000000001</c:v>
                </c:pt>
                <c:pt idx="2924">
                  <c:v>492.79499999999979</c:v>
                </c:pt>
                <c:pt idx="2925">
                  <c:v>492.95800000000003</c:v>
                </c:pt>
                <c:pt idx="2926">
                  <c:v>493.125</c:v>
                </c:pt>
                <c:pt idx="2927">
                  <c:v>493.29199999999958</c:v>
                </c:pt>
                <c:pt idx="2928">
                  <c:v>493.45299999999975</c:v>
                </c:pt>
                <c:pt idx="2929">
                  <c:v>493.61500000000001</c:v>
                </c:pt>
                <c:pt idx="2930">
                  <c:v>493.78</c:v>
                </c:pt>
                <c:pt idx="2931">
                  <c:v>493.947</c:v>
                </c:pt>
                <c:pt idx="2932">
                  <c:v>494.11099999999999</c:v>
                </c:pt>
                <c:pt idx="2933">
                  <c:v>494.26400000000001</c:v>
                </c:pt>
                <c:pt idx="2934">
                  <c:v>494.42099999999965</c:v>
                </c:pt>
                <c:pt idx="2935">
                  <c:v>494.58099999999979</c:v>
                </c:pt>
                <c:pt idx="2936">
                  <c:v>494.73899999999958</c:v>
                </c:pt>
                <c:pt idx="2937">
                  <c:v>494.88900000000001</c:v>
                </c:pt>
                <c:pt idx="2938">
                  <c:v>495.04</c:v>
                </c:pt>
                <c:pt idx="2939">
                  <c:v>495.19200000000001</c:v>
                </c:pt>
                <c:pt idx="2940">
                  <c:v>495.35</c:v>
                </c:pt>
                <c:pt idx="2941">
                  <c:v>495.512</c:v>
                </c:pt>
                <c:pt idx="2942">
                  <c:v>495.68299999999999</c:v>
                </c:pt>
                <c:pt idx="2943">
                  <c:v>495.84899999999999</c:v>
                </c:pt>
                <c:pt idx="2944">
                  <c:v>496.012</c:v>
                </c:pt>
                <c:pt idx="2945">
                  <c:v>496.17500000000001</c:v>
                </c:pt>
                <c:pt idx="2946">
                  <c:v>496.34399999999999</c:v>
                </c:pt>
                <c:pt idx="2947">
                  <c:v>496.51900000000001</c:v>
                </c:pt>
                <c:pt idx="2948">
                  <c:v>496.69299999999993</c:v>
                </c:pt>
                <c:pt idx="2949">
                  <c:v>496.86399999999975</c:v>
                </c:pt>
                <c:pt idx="2950">
                  <c:v>497.03699999999958</c:v>
                </c:pt>
                <c:pt idx="2951">
                  <c:v>497.21099999999979</c:v>
                </c:pt>
                <c:pt idx="2952">
                  <c:v>497.37599999999975</c:v>
                </c:pt>
                <c:pt idx="2953">
                  <c:v>497.53799999999978</c:v>
                </c:pt>
                <c:pt idx="2954">
                  <c:v>497.70400000000001</c:v>
                </c:pt>
                <c:pt idx="2955">
                  <c:v>497.87200000000001</c:v>
                </c:pt>
                <c:pt idx="2956">
                  <c:v>498.04399999999993</c:v>
                </c:pt>
                <c:pt idx="2957">
                  <c:v>498.21799999999979</c:v>
                </c:pt>
                <c:pt idx="2958">
                  <c:v>498.392</c:v>
                </c:pt>
                <c:pt idx="2959">
                  <c:v>498.55900000000008</c:v>
                </c:pt>
                <c:pt idx="2960">
                  <c:v>498.72199999999958</c:v>
                </c:pt>
                <c:pt idx="2961">
                  <c:v>498.88799999999975</c:v>
                </c:pt>
                <c:pt idx="2962">
                  <c:v>499.05500000000001</c:v>
                </c:pt>
                <c:pt idx="2963">
                  <c:v>499.22199999999958</c:v>
                </c:pt>
                <c:pt idx="2964">
                  <c:v>499.39099999999979</c:v>
                </c:pt>
                <c:pt idx="2965">
                  <c:v>499.56299999999999</c:v>
                </c:pt>
                <c:pt idx="2966">
                  <c:v>499.73799999999977</c:v>
                </c:pt>
                <c:pt idx="2967">
                  <c:v>499.90899999999965</c:v>
                </c:pt>
                <c:pt idx="2968">
                  <c:v>500.07499999999999</c:v>
                </c:pt>
                <c:pt idx="2969">
                  <c:v>500.24599999999975</c:v>
                </c:pt>
                <c:pt idx="2970">
                  <c:v>500.41399999999965</c:v>
                </c:pt>
                <c:pt idx="2971">
                  <c:v>500.58099999999979</c:v>
                </c:pt>
                <c:pt idx="2972">
                  <c:v>500.75200000000001</c:v>
                </c:pt>
                <c:pt idx="2973">
                  <c:v>500.92499999999978</c:v>
                </c:pt>
                <c:pt idx="2974">
                  <c:v>501.09399999999965</c:v>
                </c:pt>
                <c:pt idx="2975">
                  <c:v>501.2609999999998</c:v>
                </c:pt>
                <c:pt idx="2976">
                  <c:v>501.42899999999958</c:v>
                </c:pt>
                <c:pt idx="2977">
                  <c:v>501.59899999999965</c:v>
                </c:pt>
                <c:pt idx="2978">
                  <c:v>501.76900000000001</c:v>
                </c:pt>
                <c:pt idx="2979">
                  <c:v>501.93899999999962</c:v>
                </c:pt>
                <c:pt idx="2980">
                  <c:v>502.11200000000002</c:v>
                </c:pt>
                <c:pt idx="2981">
                  <c:v>502.28500000000003</c:v>
                </c:pt>
                <c:pt idx="2982">
                  <c:v>502.46199999999965</c:v>
                </c:pt>
                <c:pt idx="2983">
                  <c:v>502.63299999999975</c:v>
                </c:pt>
                <c:pt idx="2984">
                  <c:v>502.80599999999993</c:v>
                </c:pt>
                <c:pt idx="2985">
                  <c:v>502.97799999999978</c:v>
                </c:pt>
                <c:pt idx="2986">
                  <c:v>503.14800000000002</c:v>
                </c:pt>
                <c:pt idx="2987">
                  <c:v>503.322</c:v>
                </c:pt>
                <c:pt idx="2988">
                  <c:v>503.50299999999999</c:v>
                </c:pt>
                <c:pt idx="2989">
                  <c:v>503.68799999999999</c:v>
                </c:pt>
                <c:pt idx="2990">
                  <c:v>503.87200000000001</c:v>
                </c:pt>
                <c:pt idx="2991">
                  <c:v>504.04899999999975</c:v>
                </c:pt>
                <c:pt idx="2992">
                  <c:v>504.2249999999998</c:v>
                </c:pt>
                <c:pt idx="2993">
                  <c:v>504.399</c:v>
                </c:pt>
                <c:pt idx="2994">
                  <c:v>504.577</c:v>
                </c:pt>
                <c:pt idx="2995">
                  <c:v>504.75299999999999</c:v>
                </c:pt>
                <c:pt idx="2996">
                  <c:v>504.92999999999978</c:v>
                </c:pt>
                <c:pt idx="2997">
                  <c:v>505.10500000000002</c:v>
                </c:pt>
                <c:pt idx="2998">
                  <c:v>505.28099999999978</c:v>
                </c:pt>
                <c:pt idx="2999">
                  <c:v>505.45499999999993</c:v>
                </c:pt>
                <c:pt idx="3000">
                  <c:v>505.62599999999975</c:v>
                </c:pt>
                <c:pt idx="3001">
                  <c:v>505.80500000000001</c:v>
                </c:pt>
                <c:pt idx="3002">
                  <c:v>505.97999999999979</c:v>
                </c:pt>
                <c:pt idx="3003">
                  <c:v>506.1500000000002</c:v>
                </c:pt>
                <c:pt idx="3004">
                  <c:v>506.31799999999993</c:v>
                </c:pt>
                <c:pt idx="3005">
                  <c:v>506.48499999999979</c:v>
                </c:pt>
                <c:pt idx="3006">
                  <c:v>506.65899999999999</c:v>
                </c:pt>
                <c:pt idx="3007">
                  <c:v>506.83699999999965</c:v>
                </c:pt>
                <c:pt idx="3008">
                  <c:v>507.01799999999974</c:v>
                </c:pt>
                <c:pt idx="3009">
                  <c:v>507.19400000000002</c:v>
                </c:pt>
                <c:pt idx="3010">
                  <c:v>507.36700000000002</c:v>
                </c:pt>
                <c:pt idx="3011">
                  <c:v>507.54300000000001</c:v>
                </c:pt>
                <c:pt idx="3012">
                  <c:v>507.72099999999978</c:v>
                </c:pt>
                <c:pt idx="3013">
                  <c:v>507.89400000000001</c:v>
                </c:pt>
                <c:pt idx="3014">
                  <c:v>508.06200000000001</c:v>
                </c:pt>
                <c:pt idx="3015">
                  <c:v>508.2249999999998</c:v>
                </c:pt>
                <c:pt idx="3016">
                  <c:v>508.392</c:v>
                </c:pt>
                <c:pt idx="3017">
                  <c:v>508.56200000000001</c:v>
                </c:pt>
                <c:pt idx="3018">
                  <c:v>508.73299999999978</c:v>
                </c:pt>
                <c:pt idx="3019">
                  <c:v>508.90299999999979</c:v>
                </c:pt>
                <c:pt idx="3020">
                  <c:v>509.07100000000003</c:v>
                </c:pt>
                <c:pt idx="3021">
                  <c:v>509.23799999999977</c:v>
                </c:pt>
                <c:pt idx="3022">
                  <c:v>509.40499999999975</c:v>
                </c:pt>
                <c:pt idx="3023">
                  <c:v>509.56799999999993</c:v>
                </c:pt>
                <c:pt idx="3024">
                  <c:v>509.72799999999978</c:v>
                </c:pt>
                <c:pt idx="3025">
                  <c:v>509.88799999999975</c:v>
                </c:pt>
                <c:pt idx="3026">
                  <c:v>510.053</c:v>
                </c:pt>
                <c:pt idx="3027">
                  <c:v>510.22199999999958</c:v>
                </c:pt>
                <c:pt idx="3028">
                  <c:v>510.3979999999998</c:v>
                </c:pt>
                <c:pt idx="3029">
                  <c:v>510.57499999999999</c:v>
                </c:pt>
                <c:pt idx="3030">
                  <c:v>510.74799999999999</c:v>
                </c:pt>
                <c:pt idx="3031">
                  <c:v>510.91999999999979</c:v>
                </c:pt>
                <c:pt idx="3032">
                  <c:v>511.09399999999965</c:v>
                </c:pt>
                <c:pt idx="3033">
                  <c:v>511.267</c:v>
                </c:pt>
                <c:pt idx="3034">
                  <c:v>511.43199999999962</c:v>
                </c:pt>
                <c:pt idx="3035">
                  <c:v>511.59299999999979</c:v>
                </c:pt>
                <c:pt idx="3036">
                  <c:v>511.75299999999999</c:v>
                </c:pt>
                <c:pt idx="3037">
                  <c:v>511.91799999999978</c:v>
                </c:pt>
                <c:pt idx="3038">
                  <c:v>512.08500000000004</c:v>
                </c:pt>
                <c:pt idx="3039">
                  <c:v>512.2519999999995</c:v>
                </c:pt>
                <c:pt idx="3040">
                  <c:v>512.41800000000001</c:v>
                </c:pt>
                <c:pt idx="3041">
                  <c:v>512.58199999999999</c:v>
                </c:pt>
                <c:pt idx="3042">
                  <c:v>512.74900000000002</c:v>
                </c:pt>
                <c:pt idx="3043">
                  <c:v>512.91899999999998</c:v>
                </c:pt>
                <c:pt idx="3044">
                  <c:v>513.09199999999998</c:v>
                </c:pt>
                <c:pt idx="3045">
                  <c:v>513.26599999999996</c:v>
                </c:pt>
                <c:pt idx="3046">
                  <c:v>513.43499999999949</c:v>
                </c:pt>
                <c:pt idx="3047">
                  <c:v>513.60599999999999</c:v>
                </c:pt>
                <c:pt idx="3048">
                  <c:v>513.77400000000046</c:v>
                </c:pt>
                <c:pt idx="3049">
                  <c:v>513.93799999999942</c:v>
                </c:pt>
                <c:pt idx="3050">
                  <c:v>514.09799999999996</c:v>
                </c:pt>
                <c:pt idx="3051">
                  <c:v>514.26099999999997</c:v>
                </c:pt>
                <c:pt idx="3052">
                  <c:v>514.42599999999959</c:v>
                </c:pt>
                <c:pt idx="3053">
                  <c:v>514.59199999999998</c:v>
                </c:pt>
                <c:pt idx="3054">
                  <c:v>514.76</c:v>
                </c:pt>
                <c:pt idx="3055">
                  <c:v>514.93099999999959</c:v>
                </c:pt>
                <c:pt idx="3056">
                  <c:v>515.09400000000005</c:v>
                </c:pt>
                <c:pt idx="3057">
                  <c:v>515.24800000000005</c:v>
                </c:pt>
                <c:pt idx="3058">
                  <c:v>515.40899999999999</c:v>
                </c:pt>
                <c:pt idx="3059">
                  <c:v>515.58299999999997</c:v>
                </c:pt>
                <c:pt idx="3060">
                  <c:v>515.76</c:v>
                </c:pt>
                <c:pt idx="3061">
                  <c:v>515.93599999999958</c:v>
                </c:pt>
                <c:pt idx="3062">
                  <c:v>516.11</c:v>
                </c:pt>
                <c:pt idx="3063">
                  <c:v>516.28300000000058</c:v>
                </c:pt>
                <c:pt idx="3064">
                  <c:v>516.45699999999943</c:v>
                </c:pt>
                <c:pt idx="3065">
                  <c:v>516.62800000000004</c:v>
                </c:pt>
                <c:pt idx="3066">
                  <c:v>516.79700000000003</c:v>
                </c:pt>
                <c:pt idx="3067">
                  <c:v>516.96699999999942</c:v>
                </c:pt>
                <c:pt idx="3068">
                  <c:v>517.13599999999997</c:v>
                </c:pt>
                <c:pt idx="3069">
                  <c:v>517.30799999999942</c:v>
                </c:pt>
                <c:pt idx="3070">
                  <c:v>517.48199999999997</c:v>
                </c:pt>
                <c:pt idx="3071">
                  <c:v>517.649</c:v>
                </c:pt>
                <c:pt idx="3072">
                  <c:v>517.81699999999955</c:v>
                </c:pt>
                <c:pt idx="3073">
                  <c:v>517.98699999999997</c:v>
                </c:pt>
                <c:pt idx="3074">
                  <c:v>518.15899999999999</c:v>
                </c:pt>
                <c:pt idx="3075">
                  <c:v>518.33199999999943</c:v>
                </c:pt>
                <c:pt idx="3076">
                  <c:v>518.50300000000004</c:v>
                </c:pt>
                <c:pt idx="3077">
                  <c:v>518.67700000000002</c:v>
                </c:pt>
                <c:pt idx="3078">
                  <c:v>518.85399999999959</c:v>
                </c:pt>
                <c:pt idx="3079">
                  <c:v>519.02800000000002</c:v>
                </c:pt>
                <c:pt idx="3080">
                  <c:v>519.20500000000004</c:v>
                </c:pt>
                <c:pt idx="3081">
                  <c:v>519.38</c:v>
                </c:pt>
                <c:pt idx="3082">
                  <c:v>519.55099999999959</c:v>
                </c:pt>
                <c:pt idx="3083">
                  <c:v>519.72299999999996</c:v>
                </c:pt>
                <c:pt idx="3084">
                  <c:v>519.89499999999998</c:v>
                </c:pt>
                <c:pt idx="3085">
                  <c:v>520.06899999999996</c:v>
                </c:pt>
                <c:pt idx="3086">
                  <c:v>520.245</c:v>
                </c:pt>
                <c:pt idx="3087">
                  <c:v>520.42199999999957</c:v>
                </c:pt>
                <c:pt idx="3088">
                  <c:v>520.596</c:v>
                </c:pt>
                <c:pt idx="3089">
                  <c:v>520.76900000000001</c:v>
                </c:pt>
                <c:pt idx="3090">
                  <c:v>520.93599999999958</c:v>
                </c:pt>
                <c:pt idx="3091">
                  <c:v>521.096</c:v>
                </c:pt>
                <c:pt idx="3092">
                  <c:v>521.25900000000001</c:v>
                </c:pt>
                <c:pt idx="3093">
                  <c:v>521.42399999999998</c:v>
                </c:pt>
                <c:pt idx="3094">
                  <c:v>521.59299999999996</c:v>
                </c:pt>
                <c:pt idx="3095">
                  <c:v>521.76599999999996</c:v>
                </c:pt>
                <c:pt idx="3096">
                  <c:v>521.93399999999997</c:v>
                </c:pt>
                <c:pt idx="3097">
                  <c:v>522.10400000000004</c:v>
                </c:pt>
                <c:pt idx="3098">
                  <c:v>522.27800000000059</c:v>
                </c:pt>
                <c:pt idx="3099">
                  <c:v>522.45499999999959</c:v>
                </c:pt>
                <c:pt idx="3100">
                  <c:v>522.63300000000004</c:v>
                </c:pt>
                <c:pt idx="3101">
                  <c:v>522.81199999999956</c:v>
                </c:pt>
                <c:pt idx="3102">
                  <c:v>522.99</c:v>
                </c:pt>
                <c:pt idx="3103">
                  <c:v>523.16099999999949</c:v>
                </c:pt>
                <c:pt idx="3104">
                  <c:v>523.33299999999929</c:v>
                </c:pt>
                <c:pt idx="3105">
                  <c:v>523.50800000000004</c:v>
                </c:pt>
                <c:pt idx="3106">
                  <c:v>523.67999999999995</c:v>
                </c:pt>
                <c:pt idx="3107">
                  <c:v>523.84999999999957</c:v>
                </c:pt>
                <c:pt idx="3108">
                  <c:v>524.02300000000002</c:v>
                </c:pt>
                <c:pt idx="3109">
                  <c:v>524.19799999999998</c:v>
                </c:pt>
                <c:pt idx="3110">
                  <c:v>524.36699999999928</c:v>
                </c:pt>
                <c:pt idx="3111">
                  <c:v>524.529</c:v>
                </c:pt>
                <c:pt idx="3112">
                  <c:v>524.69600000000003</c:v>
                </c:pt>
                <c:pt idx="3113">
                  <c:v>524.86799999999937</c:v>
                </c:pt>
                <c:pt idx="3114">
                  <c:v>525.04499999999996</c:v>
                </c:pt>
                <c:pt idx="3115">
                  <c:v>525.21299999999997</c:v>
                </c:pt>
                <c:pt idx="3116">
                  <c:v>525.38</c:v>
                </c:pt>
                <c:pt idx="3117">
                  <c:v>525.55099999999959</c:v>
                </c:pt>
                <c:pt idx="3118">
                  <c:v>525.72500000000002</c:v>
                </c:pt>
                <c:pt idx="3119">
                  <c:v>525.899</c:v>
                </c:pt>
                <c:pt idx="3120">
                  <c:v>526.06699999999955</c:v>
                </c:pt>
                <c:pt idx="3121">
                  <c:v>526.23500000000001</c:v>
                </c:pt>
                <c:pt idx="3122">
                  <c:v>526.40300000000002</c:v>
                </c:pt>
                <c:pt idx="3123">
                  <c:v>526.57100000000003</c:v>
                </c:pt>
                <c:pt idx="3124">
                  <c:v>526.74099999999999</c:v>
                </c:pt>
                <c:pt idx="3125">
                  <c:v>526.9159999999996</c:v>
                </c:pt>
                <c:pt idx="3126">
                  <c:v>527.08799999999997</c:v>
                </c:pt>
                <c:pt idx="3127">
                  <c:v>527.25599999999997</c:v>
                </c:pt>
                <c:pt idx="3128">
                  <c:v>527.4249999999995</c:v>
                </c:pt>
                <c:pt idx="3129">
                  <c:v>527.596</c:v>
                </c:pt>
                <c:pt idx="3130">
                  <c:v>527.76300000000003</c:v>
                </c:pt>
                <c:pt idx="3131">
                  <c:v>527.92899999999997</c:v>
                </c:pt>
                <c:pt idx="3132">
                  <c:v>528.09799999999996</c:v>
                </c:pt>
                <c:pt idx="3133">
                  <c:v>528.26900000000001</c:v>
                </c:pt>
                <c:pt idx="3134">
                  <c:v>528.43499999999949</c:v>
                </c:pt>
                <c:pt idx="3135">
                  <c:v>528.6029999999995</c:v>
                </c:pt>
                <c:pt idx="3136">
                  <c:v>528.77500000000043</c:v>
                </c:pt>
                <c:pt idx="3137">
                  <c:v>528.95099999999957</c:v>
                </c:pt>
                <c:pt idx="3138">
                  <c:v>529.12900000000002</c:v>
                </c:pt>
                <c:pt idx="3139">
                  <c:v>529.30699999999956</c:v>
                </c:pt>
                <c:pt idx="3140">
                  <c:v>529.48</c:v>
                </c:pt>
                <c:pt idx="3141">
                  <c:v>529.64699999999959</c:v>
                </c:pt>
                <c:pt idx="3142">
                  <c:v>529.8149999999996</c:v>
                </c:pt>
                <c:pt idx="3143">
                  <c:v>529.98599999999999</c:v>
                </c:pt>
                <c:pt idx="3144">
                  <c:v>530.15599999999949</c:v>
                </c:pt>
                <c:pt idx="3145">
                  <c:v>530.32799999999929</c:v>
                </c:pt>
                <c:pt idx="3146">
                  <c:v>530.5</c:v>
                </c:pt>
                <c:pt idx="3147">
                  <c:v>530.67499999999995</c:v>
                </c:pt>
                <c:pt idx="3148">
                  <c:v>530.85499999999956</c:v>
                </c:pt>
                <c:pt idx="3149">
                  <c:v>531.04</c:v>
                </c:pt>
                <c:pt idx="3150">
                  <c:v>531.221</c:v>
                </c:pt>
                <c:pt idx="3151">
                  <c:v>531.40199999999959</c:v>
                </c:pt>
                <c:pt idx="3152">
                  <c:v>531.58199999999999</c:v>
                </c:pt>
                <c:pt idx="3153">
                  <c:v>531.76400000000001</c:v>
                </c:pt>
                <c:pt idx="3154">
                  <c:v>531.94399999999996</c:v>
                </c:pt>
                <c:pt idx="3155">
                  <c:v>532.12</c:v>
                </c:pt>
                <c:pt idx="3156">
                  <c:v>532.29100000000005</c:v>
                </c:pt>
                <c:pt idx="3157">
                  <c:v>532.46299999999928</c:v>
                </c:pt>
                <c:pt idx="3158">
                  <c:v>532.64099999999996</c:v>
                </c:pt>
                <c:pt idx="3159">
                  <c:v>532.81399999999996</c:v>
                </c:pt>
                <c:pt idx="3160">
                  <c:v>532.98400000000004</c:v>
                </c:pt>
                <c:pt idx="3161">
                  <c:v>533.154</c:v>
                </c:pt>
                <c:pt idx="3162">
                  <c:v>533.32499999999959</c:v>
                </c:pt>
                <c:pt idx="3163">
                  <c:v>533.49800000000005</c:v>
                </c:pt>
                <c:pt idx="3164">
                  <c:v>533.67300000000046</c:v>
                </c:pt>
                <c:pt idx="3165">
                  <c:v>533.84599999999955</c:v>
                </c:pt>
                <c:pt idx="3166">
                  <c:v>534.0169999999996</c:v>
                </c:pt>
                <c:pt idx="3167">
                  <c:v>534.19500000000005</c:v>
                </c:pt>
                <c:pt idx="3168">
                  <c:v>534.36799999999937</c:v>
                </c:pt>
                <c:pt idx="3169">
                  <c:v>534.53300000000002</c:v>
                </c:pt>
                <c:pt idx="3170">
                  <c:v>534.70399999999995</c:v>
                </c:pt>
                <c:pt idx="3171">
                  <c:v>534.87900000000002</c:v>
                </c:pt>
                <c:pt idx="3172">
                  <c:v>535.05599999999959</c:v>
                </c:pt>
                <c:pt idx="3173">
                  <c:v>535.23199999999997</c:v>
                </c:pt>
                <c:pt idx="3174">
                  <c:v>535.404</c:v>
                </c:pt>
                <c:pt idx="3175">
                  <c:v>535.57500000000005</c:v>
                </c:pt>
                <c:pt idx="3176">
                  <c:v>535.74800000000005</c:v>
                </c:pt>
                <c:pt idx="3177">
                  <c:v>535.91999999999996</c:v>
                </c:pt>
                <c:pt idx="3178">
                  <c:v>536.09100000000001</c:v>
                </c:pt>
                <c:pt idx="3179">
                  <c:v>536.26199999999949</c:v>
                </c:pt>
                <c:pt idx="3180">
                  <c:v>536.43599999999958</c:v>
                </c:pt>
                <c:pt idx="3181">
                  <c:v>536.61</c:v>
                </c:pt>
                <c:pt idx="3182">
                  <c:v>536.78500000000042</c:v>
                </c:pt>
                <c:pt idx="3183">
                  <c:v>536.95799999999929</c:v>
                </c:pt>
                <c:pt idx="3184">
                  <c:v>537.13199999999949</c:v>
                </c:pt>
                <c:pt idx="3185">
                  <c:v>537.29700000000003</c:v>
                </c:pt>
                <c:pt idx="3186">
                  <c:v>537.46699999999942</c:v>
                </c:pt>
                <c:pt idx="3187">
                  <c:v>537.63699999999949</c:v>
                </c:pt>
                <c:pt idx="3188">
                  <c:v>537.79900000000043</c:v>
                </c:pt>
                <c:pt idx="3189">
                  <c:v>537.95999999999958</c:v>
                </c:pt>
                <c:pt idx="3190">
                  <c:v>538.125</c:v>
                </c:pt>
                <c:pt idx="3191">
                  <c:v>538.29500000000041</c:v>
                </c:pt>
                <c:pt idx="3192">
                  <c:v>538.471</c:v>
                </c:pt>
                <c:pt idx="3193">
                  <c:v>538.6419999999996</c:v>
                </c:pt>
                <c:pt idx="3194">
                  <c:v>538.80799999999942</c:v>
                </c:pt>
                <c:pt idx="3195">
                  <c:v>538.97400000000005</c:v>
                </c:pt>
                <c:pt idx="3196">
                  <c:v>539.13800000000003</c:v>
                </c:pt>
                <c:pt idx="3197">
                  <c:v>539.29900000000043</c:v>
                </c:pt>
                <c:pt idx="3198">
                  <c:v>539.45699999999943</c:v>
                </c:pt>
                <c:pt idx="3199">
                  <c:v>539.62</c:v>
                </c:pt>
                <c:pt idx="3200">
                  <c:v>539.78900000000044</c:v>
                </c:pt>
                <c:pt idx="3201">
                  <c:v>539.95899999999949</c:v>
                </c:pt>
                <c:pt idx="3202">
                  <c:v>540.12800000000004</c:v>
                </c:pt>
                <c:pt idx="3203">
                  <c:v>540.28900000000044</c:v>
                </c:pt>
                <c:pt idx="3204">
                  <c:v>540.45099999999957</c:v>
                </c:pt>
                <c:pt idx="3205">
                  <c:v>540.62300000000005</c:v>
                </c:pt>
                <c:pt idx="3206">
                  <c:v>540.80199999999957</c:v>
                </c:pt>
                <c:pt idx="3207">
                  <c:v>540.98</c:v>
                </c:pt>
                <c:pt idx="3208">
                  <c:v>541.149</c:v>
                </c:pt>
                <c:pt idx="3209">
                  <c:v>541.32099999999957</c:v>
                </c:pt>
                <c:pt idx="3210">
                  <c:v>541.49300000000005</c:v>
                </c:pt>
                <c:pt idx="3211">
                  <c:v>541.66499999999996</c:v>
                </c:pt>
                <c:pt idx="3212">
                  <c:v>541.83199999999943</c:v>
                </c:pt>
                <c:pt idx="3213">
                  <c:v>542.0019999999995</c:v>
                </c:pt>
                <c:pt idx="3214">
                  <c:v>542.17300000000046</c:v>
                </c:pt>
                <c:pt idx="3215">
                  <c:v>542.34299999999928</c:v>
                </c:pt>
                <c:pt idx="3216">
                  <c:v>542.51199999999949</c:v>
                </c:pt>
                <c:pt idx="3217">
                  <c:v>542.68299999999999</c:v>
                </c:pt>
                <c:pt idx="3218">
                  <c:v>542.85399999999959</c:v>
                </c:pt>
                <c:pt idx="3219">
                  <c:v>543.02300000000002</c:v>
                </c:pt>
                <c:pt idx="3220">
                  <c:v>543.19100000000003</c:v>
                </c:pt>
                <c:pt idx="3221">
                  <c:v>543.35999999999956</c:v>
                </c:pt>
                <c:pt idx="3222">
                  <c:v>543.529</c:v>
                </c:pt>
                <c:pt idx="3223">
                  <c:v>543.697</c:v>
                </c:pt>
                <c:pt idx="3224">
                  <c:v>543.86499999999955</c:v>
                </c:pt>
                <c:pt idx="3225">
                  <c:v>544.03800000000001</c:v>
                </c:pt>
                <c:pt idx="3226">
                  <c:v>544.21299999999997</c:v>
                </c:pt>
                <c:pt idx="3227">
                  <c:v>544.38800000000003</c:v>
                </c:pt>
                <c:pt idx="3228">
                  <c:v>544.56099999999958</c:v>
                </c:pt>
                <c:pt idx="3229">
                  <c:v>544.73400000000004</c:v>
                </c:pt>
                <c:pt idx="3230">
                  <c:v>544.90699999999958</c:v>
                </c:pt>
                <c:pt idx="3231">
                  <c:v>545.07600000000002</c:v>
                </c:pt>
                <c:pt idx="3232">
                  <c:v>545.24300000000005</c:v>
                </c:pt>
                <c:pt idx="3233">
                  <c:v>545.40699999999958</c:v>
                </c:pt>
                <c:pt idx="3234">
                  <c:v>545.57500000000005</c:v>
                </c:pt>
                <c:pt idx="3235">
                  <c:v>545.73800000000051</c:v>
                </c:pt>
                <c:pt idx="3236">
                  <c:v>545.90199999999959</c:v>
                </c:pt>
                <c:pt idx="3237">
                  <c:v>546.07100000000003</c:v>
                </c:pt>
                <c:pt idx="3238">
                  <c:v>546.24099999999999</c:v>
                </c:pt>
                <c:pt idx="3239">
                  <c:v>546.41099999999949</c:v>
                </c:pt>
                <c:pt idx="3240">
                  <c:v>546.58600000000001</c:v>
                </c:pt>
                <c:pt idx="3241">
                  <c:v>546.75300000000004</c:v>
                </c:pt>
                <c:pt idx="3242">
                  <c:v>546.91800000000001</c:v>
                </c:pt>
                <c:pt idx="3243">
                  <c:v>547.08600000000001</c:v>
                </c:pt>
                <c:pt idx="3244">
                  <c:v>547.25699999999949</c:v>
                </c:pt>
                <c:pt idx="3245">
                  <c:v>547.428</c:v>
                </c:pt>
                <c:pt idx="3246">
                  <c:v>547.59299999999996</c:v>
                </c:pt>
                <c:pt idx="3247">
                  <c:v>547.75599999999997</c:v>
                </c:pt>
                <c:pt idx="3248">
                  <c:v>547.92199999999957</c:v>
                </c:pt>
                <c:pt idx="3249">
                  <c:v>548.09199999999998</c:v>
                </c:pt>
                <c:pt idx="3250">
                  <c:v>548.26499999999999</c:v>
                </c:pt>
                <c:pt idx="3251">
                  <c:v>548.43799999999942</c:v>
                </c:pt>
                <c:pt idx="3252">
                  <c:v>548.60900000000004</c:v>
                </c:pt>
                <c:pt idx="3253">
                  <c:v>548.77000000000044</c:v>
                </c:pt>
                <c:pt idx="3254">
                  <c:v>548.9299999999995</c:v>
                </c:pt>
                <c:pt idx="3255">
                  <c:v>549.09500000000003</c:v>
                </c:pt>
                <c:pt idx="3256">
                  <c:v>549.255</c:v>
                </c:pt>
                <c:pt idx="3257">
                  <c:v>549.41899999999998</c:v>
                </c:pt>
                <c:pt idx="3258">
                  <c:v>549.58500000000004</c:v>
                </c:pt>
                <c:pt idx="3259">
                  <c:v>549.75099999999998</c:v>
                </c:pt>
                <c:pt idx="3260">
                  <c:v>549.91300000000001</c:v>
                </c:pt>
                <c:pt idx="3261">
                  <c:v>550.07299999999998</c:v>
                </c:pt>
                <c:pt idx="3262">
                  <c:v>550.23500000000001</c:v>
                </c:pt>
                <c:pt idx="3263">
                  <c:v>550.399</c:v>
                </c:pt>
                <c:pt idx="3264">
                  <c:v>550.56599999999958</c:v>
                </c:pt>
                <c:pt idx="3265">
                  <c:v>550.73400000000004</c:v>
                </c:pt>
                <c:pt idx="3266">
                  <c:v>550.904</c:v>
                </c:pt>
                <c:pt idx="3267">
                  <c:v>551.07299999999998</c:v>
                </c:pt>
                <c:pt idx="3268">
                  <c:v>551.24</c:v>
                </c:pt>
                <c:pt idx="3269">
                  <c:v>551.404</c:v>
                </c:pt>
                <c:pt idx="3270">
                  <c:v>551.572</c:v>
                </c:pt>
                <c:pt idx="3271">
                  <c:v>551.73800000000051</c:v>
                </c:pt>
                <c:pt idx="3272">
                  <c:v>551.9</c:v>
                </c:pt>
                <c:pt idx="3273">
                  <c:v>552.06099999999958</c:v>
                </c:pt>
                <c:pt idx="3274">
                  <c:v>552.221</c:v>
                </c:pt>
                <c:pt idx="3275">
                  <c:v>552.38</c:v>
                </c:pt>
                <c:pt idx="3276">
                  <c:v>552.53699999999958</c:v>
                </c:pt>
                <c:pt idx="3277">
                  <c:v>552.69299999999998</c:v>
                </c:pt>
                <c:pt idx="3278">
                  <c:v>552.85199999999929</c:v>
                </c:pt>
                <c:pt idx="3279">
                  <c:v>553.01300000000003</c:v>
                </c:pt>
                <c:pt idx="3280">
                  <c:v>553.17900000000043</c:v>
                </c:pt>
                <c:pt idx="3281">
                  <c:v>553.34799999999927</c:v>
                </c:pt>
                <c:pt idx="3282">
                  <c:v>553.52</c:v>
                </c:pt>
                <c:pt idx="3283">
                  <c:v>553.69299999999998</c:v>
                </c:pt>
                <c:pt idx="3284">
                  <c:v>553.86699999999928</c:v>
                </c:pt>
                <c:pt idx="3285">
                  <c:v>554.03699999999958</c:v>
                </c:pt>
                <c:pt idx="3286">
                  <c:v>554.20699999999999</c:v>
                </c:pt>
                <c:pt idx="3287">
                  <c:v>554.37199999999996</c:v>
                </c:pt>
                <c:pt idx="3288">
                  <c:v>554.53599999999949</c:v>
                </c:pt>
                <c:pt idx="3289">
                  <c:v>554.70399999999995</c:v>
                </c:pt>
                <c:pt idx="3290">
                  <c:v>554.86799999999937</c:v>
                </c:pt>
                <c:pt idx="3291">
                  <c:v>555.03099999999949</c:v>
                </c:pt>
                <c:pt idx="3292">
                  <c:v>555.19400000000041</c:v>
                </c:pt>
                <c:pt idx="3293">
                  <c:v>555.36199999999928</c:v>
                </c:pt>
                <c:pt idx="3294">
                  <c:v>555.53099999999949</c:v>
                </c:pt>
                <c:pt idx="3295">
                  <c:v>555.70399999999995</c:v>
                </c:pt>
                <c:pt idx="3296">
                  <c:v>555.87599999999998</c:v>
                </c:pt>
                <c:pt idx="3297">
                  <c:v>556.04599999999959</c:v>
                </c:pt>
                <c:pt idx="3298">
                  <c:v>556.21799999999996</c:v>
                </c:pt>
                <c:pt idx="3299">
                  <c:v>556.39</c:v>
                </c:pt>
                <c:pt idx="3300">
                  <c:v>556.56599999999958</c:v>
                </c:pt>
                <c:pt idx="3301">
                  <c:v>556.74699999999996</c:v>
                </c:pt>
                <c:pt idx="3302">
                  <c:v>556.92699999999957</c:v>
                </c:pt>
                <c:pt idx="3303">
                  <c:v>557.10500000000002</c:v>
                </c:pt>
                <c:pt idx="3304">
                  <c:v>557.28400000000045</c:v>
                </c:pt>
                <c:pt idx="3305">
                  <c:v>557.45599999999956</c:v>
                </c:pt>
                <c:pt idx="3306">
                  <c:v>557.63099999999997</c:v>
                </c:pt>
                <c:pt idx="3307">
                  <c:v>557.803</c:v>
                </c:pt>
                <c:pt idx="3308">
                  <c:v>557.976</c:v>
                </c:pt>
                <c:pt idx="3309">
                  <c:v>558.1509999999995</c:v>
                </c:pt>
                <c:pt idx="3310">
                  <c:v>558.32699999999954</c:v>
                </c:pt>
                <c:pt idx="3311">
                  <c:v>558.5019999999995</c:v>
                </c:pt>
                <c:pt idx="3312">
                  <c:v>558.67900000000043</c:v>
                </c:pt>
                <c:pt idx="3313">
                  <c:v>558.85199999999929</c:v>
                </c:pt>
                <c:pt idx="3314">
                  <c:v>559.02</c:v>
                </c:pt>
                <c:pt idx="3315">
                  <c:v>559.19000000000005</c:v>
                </c:pt>
                <c:pt idx="3316">
                  <c:v>559.36099999999942</c:v>
                </c:pt>
                <c:pt idx="3317">
                  <c:v>559.53599999999949</c:v>
                </c:pt>
                <c:pt idx="3318">
                  <c:v>559.71299999999997</c:v>
                </c:pt>
                <c:pt idx="3319">
                  <c:v>559.88599999999997</c:v>
                </c:pt>
                <c:pt idx="3320">
                  <c:v>560.0649999999996</c:v>
                </c:pt>
                <c:pt idx="3321">
                  <c:v>560.24599999999998</c:v>
                </c:pt>
                <c:pt idx="3322">
                  <c:v>560.42099999999959</c:v>
                </c:pt>
                <c:pt idx="3323">
                  <c:v>560.58600000000001</c:v>
                </c:pt>
                <c:pt idx="3324">
                  <c:v>560.74900000000002</c:v>
                </c:pt>
                <c:pt idx="3325">
                  <c:v>560.91399999999999</c:v>
                </c:pt>
                <c:pt idx="3326">
                  <c:v>561.08399999999995</c:v>
                </c:pt>
                <c:pt idx="3327">
                  <c:v>561.25599999999997</c:v>
                </c:pt>
                <c:pt idx="3328">
                  <c:v>561.41899999999998</c:v>
                </c:pt>
                <c:pt idx="3329">
                  <c:v>561.58600000000001</c:v>
                </c:pt>
                <c:pt idx="3330">
                  <c:v>561.75400000000002</c:v>
                </c:pt>
                <c:pt idx="3331">
                  <c:v>561.91800000000001</c:v>
                </c:pt>
                <c:pt idx="3332">
                  <c:v>562.08699999999999</c:v>
                </c:pt>
                <c:pt idx="3333">
                  <c:v>562.26099999999997</c:v>
                </c:pt>
                <c:pt idx="3334">
                  <c:v>562.43199999999956</c:v>
                </c:pt>
                <c:pt idx="3335">
                  <c:v>562.59699999999998</c:v>
                </c:pt>
                <c:pt idx="3336">
                  <c:v>562.76300000000003</c:v>
                </c:pt>
                <c:pt idx="3337">
                  <c:v>562.93199999999956</c:v>
                </c:pt>
                <c:pt idx="3338">
                  <c:v>563.10599999999999</c:v>
                </c:pt>
                <c:pt idx="3339">
                  <c:v>563.28200000000004</c:v>
                </c:pt>
                <c:pt idx="3340">
                  <c:v>563.45699999999943</c:v>
                </c:pt>
                <c:pt idx="3341">
                  <c:v>563.63300000000004</c:v>
                </c:pt>
                <c:pt idx="3342">
                  <c:v>563.80199999999957</c:v>
                </c:pt>
                <c:pt idx="3343">
                  <c:v>563.976</c:v>
                </c:pt>
                <c:pt idx="3344">
                  <c:v>564.15199999999959</c:v>
                </c:pt>
                <c:pt idx="3345">
                  <c:v>564.32599999999957</c:v>
                </c:pt>
                <c:pt idx="3346">
                  <c:v>564.495</c:v>
                </c:pt>
                <c:pt idx="3347">
                  <c:v>564.66199999999958</c:v>
                </c:pt>
                <c:pt idx="3348">
                  <c:v>564.82999999999959</c:v>
                </c:pt>
                <c:pt idx="3349">
                  <c:v>564.99900000000002</c:v>
                </c:pt>
                <c:pt idx="3350">
                  <c:v>565.17100000000005</c:v>
                </c:pt>
                <c:pt idx="3351">
                  <c:v>565.3439999999996</c:v>
                </c:pt>
                <c:pt idx="3352">
                  <c:v>565.51599999999996</c:v>
                </c:pt>
                <c:pt idx="3353">
                  <c:v>565.68799999999999</c:v>
                </c:pt>
                <c:pt idx="3354">
                  <c:v>565.85999999999956</c:v>
                </c:pt>
                <c:pt idx="3355">
                  <c:v>566.03499999999997</c:v>
                </c:pt>
                <c:pt idx="3356">
                  <c:v>566.21199999999999</c:v>
                </c:pt>
                <c:pt idx="3357">
                  <c:v>566.38900000000001</c:v>
                </c:pt>
                <c:pt idx="3358">
                  <c:v>566.57000000000005</c:v>
                </c:pt>
                <c:pt idx="3359">
                  <c:v>566.745</c:v>
                </c:pt>
                <c:pt idx="3360">
                  <c:v>566.91399999999999</c:v>
                </c:pt>
                <c:pt idx="3361">
                  <c:v>567.077</c:v>
                </c:pt>
                <c:pt idx="3362">
                  <c:v>567.24599999999998</c:v>
                </c:pt>
                <c:pt idx="3363">
                  <c:v>567.41300000000001</c:v>
                </c:pt>
                <c:pt idx="3364">
                  <c:v>567.58299999999997</c:v>
                </c:pt>
                <c:pt idx="3365">
                  <c:v>567.755</c:v>
                </c:pt>
                <c:pt idx="3366">
                  <c:v>567.92599999999959</c:v>
                </c:pt>
                <c:pt idx="3367">
                  <c:v>568.08699999999999</c:v>
                </c:pt>
                <c:pt idx="3368">
                  <c:v>568.24099999999999</c:v>
                </c:pt>
                <c:pt idx="3369">
                  <c:v>568.38699999999949</c:v>
                </c:pt>
                <c:pt idx="3370">
                  <c:v>568.53499999999997</c:v>
                </c:pt>
                <c:pt idx="3371">
                  <c:v>568.69200000000001</c:v>
                </c:pt>
                <c:pt idx="3372">
                  <c:v>568.85299999999916</c:v>
                </c:pt>
                <c:pt idx="3373">
                  <c:v>569.0169999999996</c:v>
                </c:pt>
                <c:pt idx="3374">
                  <c:v>569.18600000000004</c:v>
                </c:pt>
                <c:pt idx="3375">
                  <c:v>569.35899999999958</c:v>
                </c:pt>
                <c:pt idx="3376">
                  <c:v>569.53499999999997</c:v>
                </c:pt>
                <c:pt idx="3377">
                  <c:v>569.70799999999997</c:v>
                </c:pt>
                <c:pt idx="3378">
                  <c:v>569.88099999999997</c:v>
                </c:pt>
                <c:pt idx="3379">
                  <c:v>570.05799999999942</c:v>
                </c:pt>
                <c:pt idx="3380">
                  <c:v>570.22299999999996</c:v>
                </c:pt>
                <c:pt idx="3381">
                  <c:v>570.38800000000003</c:v>
                </c:pt>
                <c:pt idx="3382">
                  <c:v>570.55599999999959</c:v>
                </c:pt>
                <c:pt idx="3383">
                  <c:v>570.72699999999998</c:v>
                </c:pt>
                <c:pt idx="3384">
                  <c:v>570.89699999999959</c:v>
                </c:pt>
                <c:pt idx="3385">
                  <c:v>571.06699999999955</c:v>
                </c:pt>
                <c:pt idx="3386">
                  <c:v>571.23800000000051</c:v>
                </c:pt>
                <c:pt idx="3387">
                  <c:v>571.41</c:v>
                </c:pt>
                <c:pt idx="3388">
                  <c:v>571.58000000000004</c:v>
                </c:pt>
                <c:pt idx="3389">
                  <c:v>571.74800000000005</c:v>
                </c:pt>
                <c:pt idx="3390">
                  <c:v>571.91699999999958</c:v>
                </c:pt>
                <c:pt idx="3391">
                  <c:v>572.08699999999999</c:v>
                </c:pt>
                <c:pt idx="3392">
                  <c:v>572.25699999999949</c:v>
                </c:pt>
                <c:pt idx="3393">
                  <c:v>572.42699999999957</c:v>
                </c:pt>
                <c:pt idx="3394">
                  <c:v>572.596</c:v>
                </c:pt>
                <c:pt idx="3395">
                  <c:v>572.76199999999949</c:v>
                </c:pt>
                <c:pt idx="3396">
                  <c:v>572.92599999999959</c:v>
                </c:pt>
                <c:pt idx="3397">
                  <c:v>573.08799999999997</c:v>
                </c:pt>
                <c:pt idx="3398">
                  <c:v>573.25400000000002</c:v>
                </c:pt>
                <c:pt idx="3399">
                  <c:v>573.42599999999959</c:v>
                </c:pt>
                <c:pt idx="3400">
                  <c:v>573.59799999999996</c:v>
                </c:pt>
                <c:pt idx="3401">
                  <c:v>573.76499999999999</c:v>
                </c:pt>
                <c:pt idx="3402">
                  <c:v>573.93399999999997</c:v>
                </c:pt>
                <c:pt idx="3403">
                  <c:v>574.10400000000004</c:v>
                </c:pt>
                <c:pt idx="3404">
                  <c:v>574.27599999999995</c:v>
                </c:pt>
                <c:pt idx="3405">
                  <c:v>574.4479999999993</c:v>
                </c:pt>
                <c:pt idx="3406">
                  <c:v>574.62300000000005</c:v>
                </c:pt>
                <c:pt idx="3407">
                  <c:v>574.79100000000005</c:v>
                </c:pt>
                <c:pt idx="3408">
                  <c:v>574.95499999999959</c:v>
                </c:pt>
                <c:pt idx="3409">
                  <c:v>575.11500000000001</c:v>
                </c:pt>
                <c:pt idx="3410">
                  <c:v>575.27700000000004</c:v>
                </c:pt>
                <c:pt idx="3411">
                  <c:v>575.43799999999942</c:v>
                </c:pt>
                <c:pt idx="3412">
                  <c:v>575.60199999999998</c:v>
                </c:pt>
                <c:pt idx="3413">
                  <c:v>575.7669999999996</c:v>
                </c:pt>
                <c:pt idx="3414">
                  <c:v>575.93599999999958</c:v>
                </c:pt>
                <c:pt idx="3415">
                  <c:v>576.10799999999949</c:v>
                </c:pt>
                <c:pt idx="3416">
                  <c:v>576.27500000000043</c:v>
                </c:pt>
                <c:pt idx="3417">
                  <c:v>576.4449999999996</c:v>
                </c:pt>
                <c:pt idx="3418">
                  <c:v>576.61900000000003</c:v>
                </c:pt>
                <c:pt idx="3419">
                  <c:v>576.79100000000005</c:v>
                </c:pt>
                <c:pt idx="3420">
                  <c:v>576.95999999999958</c:v>
                </c:pt>
                <c:pt idx="3421">
                  <c:v>577.12800000000004</c:v>
                </c:pt>
                <c:pt idx="3422">
                  <c:v>577.29900000000043</c:v>
                </c:pt>
                <c:pt idx="3423">
                  <c:v>577.46599999999955</c:v>
                </c:pt>
                <c:pt idx="3424">
                  <c:v>577.63400000000001</c:v>
                </c:pt>
                <c:pt idx="3425">
                  <c:v>577.80399999999997</c:v>
                </c:pt>
                <c:pt idx="3426">
                  <c:v>577.9779999999995</c:v>
                </c:pt>
                <c:pt idx="3427">
                  <c:v>578.149</c:v>
                </c:pt>
                <c:pt idx="3428">
                  <c:v>578.3229999999993</c:v>
                </c:pt>
                <c:pt idx="3429">
                  <c:v>578.49199999999996</c:v>
                </c:pt>
                <c:pt idx="3430">
                  <c:v>578.654</c:v>
                </c:pt>
                <c:pt idx="3431">
                  <c:v>578.81799999999942</c:v>
                </c:pt>
                <c:pt idx="3432">
                  <c:v>578.98</c:v>
                </c:pt>
                <c:pt idx="3433">
                  <c:v>579.14599999999996</c:v>
                </c:pt>
                <c:pt idx="3434">
                  <c:v>579.31399999999996</c:v>
                </c:pt>
                <c:pt idx="3435">
                  <c:v>579.48800000000051</c:v>
                </c:pt>
                <c:pt idx="3436">
                  <c:v>579.66399999999999</c:v>
                </c:pt>
                <c:pt idx="3437">
                  <c:v>579.83399999999949</c:v>
                </c:pt>
                <c:pt idx="3438">
                  <c:v>579.99800000000005</c:v>
                </c:pt>
                <c:pt idx="3439">
                  <c:v>580.16699999999958</c:v>
                </c:pt>
                <c:pt idx="3440">
                  <c:v>580.33799999999928</c:v>
                </c:pt>
                <c:pt idx="3441">
                  <c:v>580.50900000000001</c:v>
                </c:pt>
                <c:pt idx="3442">
                  <c:v>580.67300000000046</c:v>
                </c:pt>
                <c:pt idx="3443">
                  <c:v>580.83699999999942</c:v>
                </c:pt>
                <c:pt idx="3444">
                  <c:v>581.00400000000002</c:v>
                </c:pt>
                <c:pt idx="3445">
                  <c:v>581.17100000000005</c:v>
                </c:pt>
                <c:pt idx="3446">
                  <c:v>581.33900000000006</c:v>
                </c:pt>
                <c:pt idx="3447">
                  <c:v>581.51099999999997</c:v>
                </c:pt>
                <c:pt idx="3448">
                  <c:v>581.68600000000004</c:v>
                </c:pt>
                <c:pt idx="3449">
                  <c:v>581.86099999999942</c:v>
                </c:pt>
                <c:pt idx="3450">
                  <c:v>582.03699999999958</c:v>
                </c:pt>
                <c:pt idx="3451">
                  <c:v>582.21299999999997</c:v>
                </c:pt>
                <c:pt idx="3452">
                  <c:v>582.38400000000001</c:v>
                </c:pt>
                <c:pt idx="3453">
                  <c:v>582.55599999999959</c:v>
                </c:pt>
                <c:pt idx="3454">
                  <c:v>582.72699999999998</c:v>
                </c:pt>
                <c:pt idx="3455">
                  <c:v>582.89599999999996</c:v>
                </c:pt>
                <c:pt idx="3456">
                  <c:v>583.06199999999956</c:v>
                </c:pt>
                <c:pt idx="3457">
                  <c:v>583.22699999999998</c:v>
                </c:pt>
                <c:pt idx="3458">
                  <c:v>583.39400000000001</c:v>
                </c:pt>
                <c:pt idx="3459">
                  <c:v>583.55999999999949</c:v>
                </c:pt>
                <c:pt idx="3460">
                  <c:v>583.73</c:v>
                </c:pt>
                <c:pt idx="3461">
                  <c:v>583.899</c:v>
                </c:pt>
                <c:pt idx="3462">
                  <c:v>584.0649999999996</c:v>
                </c:pt>
                <c:pt idx="3463">
                  <c:v>584.23</c:v>
                </c:pt>
                <c:pt idx="3464">
                  <c:v>584.39699999999959</c:v>
                </c:pt>
                <c:pt idx="3465">
                  <c:v>584.56099999999958</c:v>
                </c:pt>
                <c:pt idx="3466">
                  <c:v>584.72699999999998</c:v>
                </c:pt>
                <c:pt idx="3467">
                  <c:v>584.89800000000002</c:v>
                </c:pt>
                <c:pt idx="3468">
                  <c:v>585.072</c:v>
                </c:pt>
                <c:pt idx="3469">
                  <c:v>585.24699999999996</c:v>
                </c:pt>
                <c:pt idx="3470">
                  <c:v>585.42399999999998</c:v>
                </c:pt>
                <c:pt idx="3471">
                  <c:v>585.59799999999996</c:v>
                </c:pt>
                <c:pt idx="3472">
                  <c:v>585.76199999999949</c:v>
                </c:pt>
                <c:pt idx="3473">
                  <c:v>585.928</c:v>
                </c:pt>
                <c:pt idx="3474">
                  <c:v>586.09699999999998</c:v>
                </c:pt>
                <c:pt idx="3475">
                  <c:v>586.26599999999996</c:v>
                </c:pt>
                <c:pt idx="3476">
                  <c:v>586.43299999999942</c:v>
                </c:pt>
                <c:pt idx="3477">
                  <c:v>586.60599999999999</c:v>
                </c:pt>
                <c:pt idx="3478">
                  <c:v>586.78099999999995</c:v>
                </c:pt>
                <c:pt idx="3479">
                  <c:v>586.94999999999959</c:v>
                </c:pt>
                <c:pt idx="3480">
                  <c:v>587.11900000000003</c:v>
                </c:pt>
                <c:pt idx="3481">
                  <c:v>587.28599999999994</c:v>
                </c:pt>
                <c:pt idx="3482">
                  <c:v>587.45099999999957</c:v>
                </c:pt>
                <c:pt idx="3483">
                  <c:v>587.61699999999996</c:v>
                </c:pt>
                <c:pt idx="3484">
                  <c:v>587.77300000000059</c:v>
                </c:pt>
                <c:pt idx="3485">
                  <c:v>587.9299999999995</c:v>
                </c:pt>
                <c:pt idx="3486">
                  <c:v>588.09100000000001</c:v>
                </c:pt>
                <c:pt idx="3487">
                  <c:v>588.25800000000004</c:v>
                </c:pt>
                <c:pt idx="3488">
                  <c:v>588.42599999999959</c:v>
                </c:pt>
                <c:pt idx="3489">
                  <c:v>588.59799999999996</c:v>
                </c:pt>
                <c:pt idx="3490">
                  <c:v>588.77500000000043</c:v>
                </c:pt>
                <c:pt idx="3491">
                  <c:v>588.9539999999995</c:v>
                </c:pt>
                <c:pt idx="3492">
                  <c:v>589.12900000000002</c:v>
                </c:pt>
                <c:pt idx="3493">
                  <c:v>589.30699999999956</c:v>
                </c:pt>
                <c:pt idx="3494">
                  <c:v>589.48500000000001</c:v>
                </c:pt>
                <c:pt idx="3495">
                  <c:v>589.66</c:v>
                </c:pt>
                <c:pt idx="3496">
                  <c:v>589.83599999999956</c:v>
                </c:pt>
                <c:pt idx="3497">
                  <c:v>590.00800000000004</c:v>
                </c:pt>
                <c:pt idx="3498">
                  <c:v>590.18200000000002</c:v>
                </c:pt>
                <c:pt idx="3499">
                  <c:v>590.35499999999956</c:v>
                </c:pt>
                <c:pt idx="3500">
                  <c:v>590.5259999999995</c:v>
                </c:pt>
                <c:pt idx="3501">
                  <c:v>590.69299999999998</c:v>
                </c:pt>
                <c:pt idx="3502">
                  <c:v>590.85999999999956</c:v>
                </c:pt>
                <c:pt idx="3503">
                  <c:v>591.029</c:v>
                </c:pt>
                <c:pt idx="3504">
                  <c:v>591.20100000000002</c:v>
                </c:pt>
                <c:pt idx="3505">
                  <c:v>591.37800000000004</c:v>
                </c:pt>
                <c:pt idx="3506">
                  <c:v>591.5499999999995</c:v>
                </c:pt>
                <c:pt idx="3507">
                  <c:v>591.72199999999998</c:v>
                </c:pt>
                <c:pt idx="3508">
                  <c:v>591.89300000000003</c:v>
                </c:pt>
                <c:pt idx="3509">
                  <c:v>592.06199999999956</c:v>
                </c:pt>
                <c:pt idx="3510">
                  <c:v>592.23099999999999</c:v>
                </c:pt>
                <c:pt idx="3511">
                  <c:v>592.39599999999996</c:v>
                </c:pt>
                <c:pt idx="3512">
                  <c:v>592.56099999999958</c:v>
                </c:pt>
                <c:pt idx="3513">
                  <c:v>592.72500000000002</c:v>
                </c:pt>
                <c:pt idx="3514">
                  <c:v>592.89099999999996</c:v>
                </c:pt>
                <c:pt idx="3515">
                  <c:v>593.05399999999997</c:v>
                </c:pt>
                <c:pt idx="3516">
                  <c:v>593.22400000000005</c:v>
                </c:pt>
                <c:pt idx="3517">
                  <c:v>593.4</c:v>
                </c:pt>
                <c:pt idx="3518">
                  <c:v>593.57799999999997</c:v>
                </c:pt>
                <c:pt idx="3519">
                  <c:v>593.75599999999997</c:v>
                </c:pt>
                <c:pt idx="3520">
                  <c:v>593.93499999999949</c:v>
                </c:pt>
                <c:pt idx="3521">
                  <c:v>594.11099999999999</c:v>
                </c:pt>
                <c:pt idx="3522">
                  <c:v>594.28300000000058</c:v>
                </c:pt>
                <c:pt idx="3523">
                  <c:v>594.45199999999954</c:v>
                </c:pt>
                <c:pt idx="3524">
                  <c:v>594.61900000000003</c:v>
                </c:pt>
                <c:pt idx="3525">
                  <c:v>594.78800000000047</c:v>
                </c:pt>
                <c:pt idx="3526">
                  <c:v>594.95899999999949</c:v>
                </c:pt>
                <c:pt idx="3527">
                  <c:v>595.125</c:v>
                </c:pt>
                <c:pt idx="3528">
                  <c:v>595.29500000000041</c:v>
                </c:pt>
                <c:pt idx="3529">
                  <c:v>595.46499999999958</c:v>
                </c:pt>
                <c:pt idx="3530">
                  <c:v>595.63499999999999</c:v>
                </c:pt>
                <c:pt idx="3531">
                  <c:v>595.8049999999995</c:v>
                </c:pt>
                <c:pt idx="3532">
                  <c:v>595.97699999999998</c:v>
                </c:pt>
                <c:pt idx="3533">
                  <c:v>596.15300000000002</c:v>
                </c:pt>
                <c:pt idx="3534">
                  <c:v>596.3289999999995</c:v>
                </c:pt>
                <c:pt idx="3535">
                  <c:v>596.50400000000002</c:v>
                </c:pt>
                <c:pt idx="3536">
                  <c:v>596.67400000000043</c:v>
                </c:pt>
                <c:pt idx="3537">
                  <c:v>596.83900000000006</c:v>
                </c:pt>
                <c:pt idx="3538">
                  <c:v>597.00300000000004</c:v>
                </c:pt>
                <c:pt idx="3539">
                  <c:v>597.16399999999999</c:v>
                </c:pt>
                <c:pt idx="3540">
                  <c:v>597.3289999999995</c:v>
                </c:pt>
                <c:pt idx="3541">
                  <c:v>597.49</c:v>
                </c:pt>
                <c:pt idx="3542">
                  <c:v>597.65</c:v>
                </c:pt>
                <c:pt idx="3543">
                  <c:v>597.81299999999942</c:v>
                </c:pt>
                <c:pt idx="3544">
                  <c:v>597.98299999999949</c:v>
                </c:pt>
                <c:pt idx="3545">
                  <c:v>598.15599999999949</c:v>
                </c:pt>
                <c:pt idx="3546">
                  <c:v>598.32499999999959</c:v>
                </c:pt>
                <c:pt idx="3547">
                  <c:v>598.49199999999996</c:v>
                </c:pt>
                <c:pt idx="3548">
                  <c:v>598.66199999999958</c:v>
                </c:pt>
                <c:pt idx="3549">
                  <c:v>598.8289999999995</c:v>
                </c:pt>
                <c:pt idx="3550">
                  <c:v>598.99099999999999</c:v>
                </c:pt>
                <c:pt idx="3551">
                  <c:v>599.15699999999958</c:v>
                </c:pt>
                <c:pt idx="3552">
                  <c:v>599.32199999999955</c:v>
                </c:pt>
                <c:pt idx="3553">
                  <c:v>599.48500000000001</c:v>
                </c:pt>
                <c:pt idx="3554">
                  <c:v>599.65300000000002</c:v>
                </c:pt>
                <c:pt idx="3555">
                  <c:v>599.8199999999996</c:v>
                </c:pt>
                <c:pt idx="3556">
                  <c:v>599.98699999999997</c:v>
                </c:pt>
                <c:pt idx="3557">
                  <c:v>600.154</c:v>
                </c:pt>
                <c:pt idx="3558">
                  <c:v>600.32099999999957</c:v>
                </c:pt>
                <c:pt idx="3559">
                  <c:v>600.48599999999999</c:v>
                </c:pt>
                <c:pt idx="3560">
                  <c:v>600.65499999999997</c:v>
                </c:pt>
                <c:pt idx="3561">
                  <c:v>600.83199999999943</c:v>
                </c:pt>
                <c:pt idx="3562">
                  <c:v>601.01</c:v>
                </c:pt>
                <c:pt idx="3563">
                  <c:v>601.18400000000042</c:v>
                </c:pt>
                <c:pt idx="3564">
                  <c:v>601.35799999999927</c:v>
                </c:pt>
                <c:pt idx="3565">
                  <c:v>601.52800000000002</c:v>
                </c:pt>
                <c:pt idx="3566">
                  <c:v>601.69299999999998</c:v>
                </c:pt>
                <c:pt idx="3567">
                  <c:v>601.85899999999958</c:v>
                </c:pt>
                <c:pt idx="3568">
                  <c:v>602.03</c:v>
                </c:pt>
                <c:pt idx="3569">
                  <c:v>602.20399999999995</c:v>
                </c:pt>
                <c:pt idx="3570">
                  <c:v>602.37800000000004</c:v>
                </c:pt>
                <c:pt idx="3571">
                  <c:v>602.553</c:v>
                </c:pt>
                <c:pt idx="3572">
                  <c:v>602.72299999999996</c:v>
                </c:pt>
                <c:pt idx="3573">
                  <c:v>602.89</c:v>
                </c:pt>
                <c:pt idx="3574">
                  <c:v>603.06099999999958</c:v>
                </c:pt>
                <c:pt idx="3575">
                  <c:v>603.23400000000004</c:v>
                </c:pt>
                <c:pt idx="3576">
                  <c:v>603.40599999999949</c:v>
                </c:pt>
                <c:pt idx="3577">
                  <c:v>603.577</c:v>
                </c:pt>
                <c:pt idx="3578">
                  <c:v>603.75099999999998</c:v>
                </c:pt>
                <c:pt idx="3579">
                  <c:v>603.9249999999995</c:v>
                </c:pt>
                <c:pt idx="3580">
                  <c:v>604.1</c:v>
                </c:pt>
                <c:pt idx="3581">
                  <c:v>604.27900000000045</c:v>
                </c:pt>
                <c:pt idx="3582">
                  <c:v>604.45599999999956</c:v>
                </c:pt>
                <c:pt idx="3583">
                  <c:v>604.63099999999997</c:v>
                </c:pt>
                <c:pt idx="3584">
                  <c:v>604.79900000000043</c:v>
                </c:pt>
                <c:pt idx="3585">
                  <c:v>604.96400000000006</c:v>
                </c:pt>
                <c:pt idx="3586">
                  <c:v>605.13400000000001</c:v>
                </c:pt>
                <c:pt idx="3587">
                  <c:v>605.3049999999995</c:v>
                </c:pt>
                <c:pt idx="3588">
                  <c:v>605.47900000000004</c:v>
                </c:pt>
                <c:pt idx="3589">
                  <c:v>605.65300000000002</c:v>
                </c:pt>
                <c:pt idx="3590">
                  <c:v>605.8289999999995</c:v>
                </c:pt>
                <c:pt idx="3591">
                  <c:v>606</c:v>
                </c:pt>
                <c:pt idx="3592">
                  <c:v>606.16899999999998</c:v>
                </c:pt>
                <c:pt idx="3593">
                  <c:v>606.33499999999958</c:v>
                </c:pt>
                <c:pt idx="3594">
                  <c:v>606.51099999999997</c:v>
                </c:pt>
                <c:pt idx="3595">
                  <c:v>606.68600000000004</c:v>
                </c:pt>
                <c:pt idx="3596">
                  <c:v>606.86099999999942</c:v>
                </c:pt>
                <c:pt idx="3597">
                  <c:v>607.03699999999958</c:v>
                </c:pt>
                <c:pt idx="3598">
                  <c:v>607.21199999999999</c:v>
                </c:pt>
                <c:pt idx="3599">
                  <c:v>607.38400000000001</c:v>
                </c:pt>
                <c:pt idx="3600">
                  <c:v>607.54499999999996</c:v>
                </c:pt>
                <c:pt idx="3601">
                  <c:v>607.70600000000002</c:v>
                </c:pt>
                <c:pt idx="3602">
                  <c:v>607.86899999999957</c:v>
                </c:pt>
                <c:pt idx="3603">
                  <c:v>608.03499999999997</c:v>
                </c:pt>
                <c:pt idx="3604">
                  <c:v>608.20399999999995</c:v>
                </c:pt>
                <c:pt idx="3605">
                  <c:v>608.37599999999998</c:v>
                </c:pt>
                <c:pt idx="3606">
                  <c:v>608.54699999999957</c:v>
                </c:pt>
                <c:pt idx="3607">
                  <c:v>608.71400000000051</c:v>
                </c:pt>
                <c:pt idx="3608">
                  <c:v>608.88</c:v>
                </c:pt>
                <c:pt idx="3609">
                  <c:v>609.04599999999959</c:v>
                </c:pt>
                <c:pt idx="3610">
                  <c:v>609.21600000000001</c:v>
                </c:pt>
                <c:pt idx="3611">
                  <c:v>609.38900000000001</c:v>
                </c:pt>
                <c:pt idx="3612">
                  <c:v>609.5649999999996</c:v>
                </c:pt>
                <c:pt idx="3613">
                  <c:v>609.73800000000051</c:v>
                </c:pt>
                <c:pt idx="3614">
                  <c:v>609.90499999999997</c:v>
                </c:pt>
                <c:pt idx="3615">
                  <c:v>610.07100000000003</c:v>
                </c:pt>
                <c:pt idx="3616">
                  <c:v>610.24099999999999</c:v>
                </c:pt>
                <c:pt idx="3617">
                  <c:v>610.41099999999949</c:v>
                </c:pt>
                <c:pt idx="3618">
                  <c:v>610.58500000000004</c:v>
                </c:pt>
                <c:pt idx="3619">
                  <c:v>610.75800000000004</c:v>
                </c:pt>
                <c:pt idx="3620">
                  <c:v>610.92399999999998</c:v>
                </c:pt>
                <c:pt idx="3621">
                  <c:v>611.08600000000001</c:v>
                </c:pt>
                <c:pt idx="3622">
                  <c:v>611.25099999999998</c:v>
                </c:pt>
                <c:pt idx="3623">
                  <c:v>611.4159999999996</c:v>
                </c:pt>
                <c:pt idx="3624">
                  <c:v>611.58500000000004</c:v>
                </c:pt>
                <c:pt idx="3625">
                  <c:v>611.75400000000002</c:v>
                </c:pt>
                <c:pt idx="3626">
                  <c:v>611.92599999999959</c:v>
                </c:pt>
                <c:pt idx="3627">
                  <c:v>612.09900000000005</c:v>
                </c:pt>
                <c:pt idx="3628">
                  <c:v>612.26800000000003</c:v>
                </c:pt>
                <c:pt idx="3629">
                  <c:v>612.43499999999949</c:v>
                </c:pt>
                <c:pt idx="3630">
                  <c:v>612.60199999999998</c:v>
                </c:pt>
                <c:pt idx="3631">
                  <c:v>612.76900000000001</c:v>
                </c:pt>
                <c:pt idx="3632">
                  <c:v>612.9399999999996</c:v>
                </c:pt>
                <c:pt idx="3633">
                  <c:v>613.11</c:v>
                </c:pt>
                <c:pt idx="3634">
                  <c:v>613.27599999999995</c:v>
                </c:pt>
                <c:pt idx="3635">
                  <c:v>613.4449999999996</c:v>
                </c:pt>
                <c:pt idx="3636">
                  <c:v>613.61</c:v>
                </c:pt>
                <c:pt idx="3637">
                  <c:v>613.77900000000045</c:v>
                </c:pt>
                <c:pt idx="3638">
                  <c:v>613.9539999999995</c:v>
                </c:pt>
                <c:pt idx="3639">
                  <c:v>614.12800000000004</c:v>
                </c:pt>
                <c:pt idx="3640">
                  <c:v>614.303</c:v>
                </c:pt>
                <c:pt idx="3641">
                  <c:v>614.476</c:v>
                </c:pt>
                <c:pt idx="3642">
                  <c:v>614.64699999999959</c:v>
                </c:pt>
                <c:pt idx="3643">
                  <c:v>614.82199999999955</c:v>
                </c:pt>
                <c:pt idx="3644">
                  <c:v>614.995</c:v>
                </c:pt>
                <c:pt idx="3645">
                  <c:v>615.15599999999949</c:v>
                </c:pt>
                <c:pt idx="3646">
                  <c:v>615.31699999999955</c:v>
                </c:pt>
                <c:pt idx="3647">
                  <c:v>615.48400000000004</c:v>
                </c:pt>
                <c:pt idx="3648">
                  <c:v>615.65300000000002</c:v>
                </c:pt>
                <c:pt idx="3649">
                  <c:v>615.82699999999954</c:v>
                </c:pt>
                <c:pt idx="3650">
                  <c:v>615.99</c:v>
                </c:pt>
                <c:pt idx="3651">
                  <c:v>616.1509999999995</c:v>
                </c:pt>
                <c:pt idx="3652">
                  <c:v>616.31899999999996</c:v>
                </c:pt>
                <c:pt idx="3653">
                  <c:v>616.48599999999999</c:v>
                </c:pt>
                <c:pt idx="3654">
                  <c:v>616.65699999999958</c:v>
                </c:pt>
                <c:pt idx="3655">
                  <c:v>616.83099999999956</c:v>
                </c:pt>
                <c:pt idx="3656">
                  <c:v>617.00300000000004</c:v>
                </c:pt>
                <c:pt idx="3657">
                  <c:v>617.17499999999995</c:v>
                </c:pt>
                <c:pt idx="3658">
                  <c:v>617.35399999999959</c:v>
                </c:pt>
                <c:pt idx="3659">
                  <c:v>617.529</c:v>
                </c:pt>
                <c:pt idx="3660">
                  <c:v>617.70399999999995</c:v>
                </c:pt>
                <c:pt idx="3661">
                  <c:v>617.88400000000001</c:v>
                </c:pt>
                <c:pt idx="3662">
                  <c:v>618.07100000000003</c:v>
                </c:pt>
                <c:pt idx="3663">
                  <c:v>618.26199999999949</c:v>
                </c:pt>
                <c:pt idx="3664">
                  <c:v>618.44999999999959</c:v>
                </c:pt>
                <c:pt idx="3665">
                  <c:v>618.63099999999997</c:v>
                </c:pt>
                <c:pt idx="3666">
                  <c:v>618.803</c:v>
                </c:pt>
                <c:pt idx="3667">
                  <c:v>618.976</c:v>
                </c:pt>
                <c:pt idx="3668">
                  <c:v>619.14800000000002</c:v>
                </c:pt>
                <c:pt idx="3669">
                  <c:v>619.32399999999996</c:v>
                </c:pt>
                <c:pt idx="3670">
                  <c:v>619.50400000000002</c:v>
                </c:pt>
                <c:pt idx="3671">
                  <c:v>619.68200000000002</c:v>
                </c:pt>
                <c:pt idx="3672">
                  <c:v>619.85899999999958</c:v>
                </c:pt>
                <c:pt idx="3673">
                  <c:v>620.03399999999999</c:v>
                </c:pt>
                <c:pt idx="3674">
                  <c:v>620.20500000000004</c:v>
                </c:pt>
                <c:pt idx="3675">
                  <c:v>620.36699999999928</c:v>
                </c:pt>
                <c:pt idx="3676">
                  <c:v>620.53599999999949</c:v>
                </c:pt>
                <c:pt idx="3677">
                  <c:v>620.71</c:v>
                </c:pt>
                <c:pt idx="3678">
                  <c:v>620.88400000000001</c:v>
                </c:pt>
                <c:pt idx="3679">
                  <c:v>621.05699999999956</c:v>
                </c:pt>
                <c:pt idx="3680">
                  <c:v>621.23199999999997</c:v>
                </c:pt>
                <c:pt idx="3681">
                  <c:v>621.41199999999958</c:v>
                </c:pt>
                <c:pt idx="3682">
                  <c:v>621.59400000000005</c:v>
                </c:pt>
                <c:pt idx="3683">
                  <c:v>621.76599999999996</c:v>
                </c:pt>
                <c:pt idx="3684">
                  <c:v>621.93199999999956</c:v>
                </c:pt>
                <c:pt idx="3685">
                  <c:v>622.10699999999997</c:v>
                </c:pt>
                <c:pt idx="3686">
                  <c:v>622.28800000000047</c:v>
                </c:pt>
                <c:pt idx="3687">
                  <c:v>622.4689999999996</c:v>
                </c:pt>
                <c:pt idx="3688">
                  <c:v>622.64800000000002</c:v>
                </c:pt>
                <c:pt idx="3689">
                  <c:v>622.82499999999959</c:v>
                </c:pt>
                <c:pt idx="3690">
                  <c:v>623</c:v>
                </c:pt>
                <c:pt idx="3691">
                  <c:v>623.17300000000046</c:v>
                </c:pt>
                <c:pt idx="3692">
                  <c:v>623.34599999999955</c:v>
                </c:pt>
                <c:pt idx="3693">
                  <c:v>623.52300000000002</c:v>
                </c:pt>
                <c:pt idx="3694">
                  <c:v>623.697</c:v>
                </c:pt>
                <c:pt idx="3695">
                  <c:v>623.86599999999942</c:v>
                </c:pt>
                <c:pt idx="3696">
                  <c:v>624.03699999999958</c:v>
                </c:pt>
                <c:pt idx="3697">
                  <c:v>624.21100000000001</c:v>
                </c:pt>
                <c:pt idx="3698">
                  <c:v>624.38499999999999</c:v>
                </c:pt>
                <c:pt idx="3699">
                  <c:v>624.56199999999956</c:v>
                </c:pt>
                <c:pt idx="3700">
                  <c:v>624.73900000000003</c:v>
                </c:pt>
                <c:pt idx="3701">
                  <c:v>624.9159999999996</c:v>
                </c:pt>
                <c:pt idx="3702">
                  <c:v>625.09299999999996</c:v>
                </c:pt>
                <c:pt idx="3703">
                  <c:v>625.2669999999996</c:v>
                </c:pt>
                <c:pt idx="3704">
                  <c:v>625.44299999999942</c:v>
                </c:pt>
                <c:pt idx="3705">
                  <c:v>625.61300000000051</c:v>
                </c:pt>
                <c:pt idx="3706">
                  <c:v>625.78000000000043</c:v>
                </c:pt>
                <c:pt idx="3707">
                  <c:v>625.95099999999957</c:v>
                </c:pt>
                <c:pt idx="3708">
                  <c:v>626.12199999999996</c:v>
                </c:pt>
                <c:pt idx="3709">
                  <c:v>626.29500000000041</c:v>
                </c:pt>
                <c:pt idx="3710">
                  <c:v>626.47</c:v>
                </c:pt>
                <c:pt idx="3711">
                  <c:v>626.6419999999996</c:v>
                </c:pt>
                <c:pt idx="3712">
                  <c:v>626.80999999999949</c:v>
                </c:pt>
                <c:pt idx="3713">
                  <c:v>626.97</c:v>
                </c:pt>
                <c:pt idx="3714">
                  <c:v>627.13699999999949</c:v>
                </c:pt>
                <c:pt idx="3715">
                  <c:v>627.30799999999942</c:v>
                </c:pt>
                <c:pt idx="3716">
                  <c:v>627.48099999999999</c:v>
                </c:pt>
                <c:pt idx="3717">
                  <c:v>627.654</c:v>
                </c:pt>
                <c:pt idx="3718">
                  <c:v>627.8289999999995</c:v>
                </c:pt>
                <c:pt idx="3719">
                  <c:v>628</c:v>
                </c:pt>
                <c:pt idx="3720">
                  <c:v>628.17200000000003</c:v>
                </c:pt>
                <c:pt idx="3721">
                  <c:v>628.34599999999955</c:v>
                </c:pt>
                <c:pt idx="3722">
                  <c:v>628.51900000000001</c:v>
                </c:pt>
                <c:pt idx="3723">
                  <c:v>628.69100000000003</c:v>
                </c:pt>
                <c:pt idx="3724">
                  <c:v>628.86599999999942</c:v>
                </c:pt>
                <c:pt idx="3725">
                  <c:v>629.03699999999958</c:v>
                </c:pt>
                <c:pt idx="3726">
                  <c:v>629.21</c:v>
                </c:pt>
                <c:pt idx="3727">
                  <c:v>629.38699999999949</c:v>
                </c:pt>
                <c:pt idx="3728">
                  <c:v>629.56399999999996</c:v>
                </c:pt>
                <c:pt idx="3729">
                  <c:v>629.73400000000004</c:v>
                </c:pt>
                <c:pt idx="3730">
                  <c:v>629.90499999999997</c:v>
                </c:pt>
                <c:pt idx="3731">
                  <c:v>630.07500000000005</c:v>
                </c:pt>
                <c:pt idx="3732">
                  <c:v>630.24300000000005</c:v>
                </c:pt>
                <c:pt idx="3733">
                  <c:v>630.41699999999958</c:v>
                </c:pt>
                <c:pt idx="3734">
                  <c:v>630.59299999999996</c:v>
                </c:pt>
                <c:pt idx="3735">
                  <c:v>630.7669999999996</c:v>
                </c:pt>
                <c:pt idx="3736">
                  <c:v>630.94399999999996</c:v>
                </c:pt>
                <c:pt idx="3737">
                  <c:v>631.12300000000005</c:v>
                </c:pt>
                <c:pt idx="3738">
                  <c:v>631.30399999999997</c:v>
                </c:pt>
                <c:pt idx="3739">
                  <c:v>631.48400000000004</c:v>
                </c:pt>
                <c:pt idx="3740">
                  <c:v>631.66199999999958</c:v>
                </c:pt>
                <c:pt idx="3741">
                  <c:v>631.84099999999955</c:v>
                </c:pt>
                <c:pt idx="3742">
                  <c:v>632.01800000000003</c:v>
                </c:pt>
                <c:pt idx="3743">
                  <c:v>632.19100000000003</c:v>
                </c:pt>
                <c:pt idx="3744">
                  <c:v>632.36199999999928</c:v>
                </c:pt>
                <c:pt idx="3745">
                  <c:v>632.53199999999958</c:v>
                </c:pt>
                <c:pt idx="3746">
                  <c:v>632.70299999999997</c:v>
                </c:pt>
                <c:pt idx="3747">
                  <c:v>632.87900000000002</c:v>
                </c:pt>
                <c:pt idx="3748">
                  <c:v>633.05899999999997</c:v>
                </c:pt>
                <c:pt idx="3749">
                  <c:v>633.24199999999996</c:v>
                </c:pt>
                <c:pt idx="3750">
                  <c:v>633.423</c:v>
                </c:pt>
                <c:pt idx="3751">
                  <c:v>633.60199999999998</c:v>
                </c:pt>
                <c:pt idx="3752">
                  <c:v>633.77599999999995</c:v>
                </c:pt>
                <c:pt idx="3753">
                  <c:v>633.94699999999955</c:v>
                </c:pt>
                <c:pt idx="3754">
                  <c:v>634.11699999999996</c:v>
                </c:pt>
                <c:pt idx="3755">
                  <c:v>634.28900000000044</c:v>
                </c:pt>
                <c:pt idx="3756">
                  <c:v>634.46099999999956</c:v>
                </c:pt>
                <c:pt idx="3757">
                  <c:v>634.64</c:v>
                </c:pt>
                <c:pt idx="3758">
                  <c:v>634.81799999999942</c:v>
                </c:pt>
                <c:pt idx="3759">
                  <c:v>634.98699999999997</c:v>
                </c:pt>
                <c:pt idx="3760">
                  <c:v>635.15800000000002</c:v>
                </c:pt>
                <c:pt idx="3761">
                  <c:v>635.33399999999949</c:v>
                </c:pt>
                <c:pt idx="3762">
                  <c:v>635.50599999999997</c:v>
                </c:pt>
                <c:pt idx="3763">
                  <c:v>635.67300000000046</c:v>
                </c:pt>
                <c:pt idx="3764">
                  <c:v>635.83699999999942</c:v>
                </c:pt>
                <c:pt idx="3765">
                  <c:v>636.00599999999997</c:v>
                </c:pt>
                <c:pt idx="3766">
                  <c:v>636.18100000000004</c:v>
                </c:pt>
                <c:pt idx="3767">
                  <c:v>636.35399999999959</c:v>
                </c:pt>
                <c:pt idx="3768">
                  <c:v>636.53099999999949</c:v>
                </c:pt>
                <c:pt idx="3769">
                  <c:v>636.71</c:v>
                </c:pt>
                <c:pt idx="3770">
                  <c:v>636.88800000000003</c:v>
                </c:pt>
                <c:pt idx="3771">
                  <c:v>637.06399999999996</c:v>
                </c:pt>
                <c:pt idx="3772">
                  <c:v>637.23900000000003</c:v>
                </c:pt>
                <c:pt idx="3773">
                  <c:v>637.41499999999996</c:v>
                </c:pt>
                <c:pt idx="3774">
                  <c:v>637.58699999999999</c:v>
                </c:pt>
                <c:pt idx="3775">
                  <c:v>637.75300000000004</c:v>
                </c:pt>
                <c:pt idx="3776">
                  <c:v>637.92399999999998</c:v>
                </c:pt>
                <c:pt idx="3777">
                  <c:v>638.09699999999998</c:v>
                </c:pt>
                <c:pt idx="3778">
                  <c:v>638.27200000000005</c:v>
                </c:pt>
                <c:pt idx="3779">
                  <c:v>638.44399999999996</c:v>
                </c:pt>
                <c:pt idx="3780">
                  <c:v>638.61300000000051</c:v>
                </c:pt>
                <c:pt idx="3781">
                  <c:v>638.77700000000004</c:v>
                </c:pt>
                <c:pt idx="3782">
                  <c:v>638.93699999999956</c:v>
                </c:pt>
                <c:pt idx="3783">
                  <c:v>639.09699999999998</c:v>
                </c:pt>
                <c:pt idx="3784">
                  <c:v>639.25300000000004</c:v>
                </c:pt>
                <c:pt idx="3785">
                  <c:v>639.40499999999997</c:v>
                </c:pt>
                <c:pt idx="3786">
                  <c:v>639.56399999999996</c:v>
                </c:pt>
                <c:pt idx="3787">
                  <c:v>639.7279999999995</c:v>
                </c:pt>
                <c:pt idx="3788">
                  <c:v>639.89</c:v>
                </c:pt>
                <c:pt idx="3789">
                  <c:v>640.048</c:v>
                </c:pt>
                <c:pt idx="3790">
                  <c:v>640.21100000000001</c:v>
                </c:pt>
                <c:pt idx="3791">
                  <c:v>640.38300000000004</c:v>
                </c:pt>
                <c:pt idx="3792">
                  <c:v>640.55599999999959</c:v>
                </c:pt>
                <c:pt idx="3793">
                  <c:v>640.73199999999997</c:v>
                </c:pt>
                <c:pt idx="3794">
                  <c:v>640.91099999999949</c:v>
                </c:pt>
                <c:pt idx="3795">
                  <c:v>641.08799999999997</c:v>
                </c:pt>
                <c:pt idx="3796">
                  <c:v>641.26199999999949</c:v>
                </c:pt>
                <c:pt idx="3797">
                  <c:v>641.43799999999942</c:v>
                </c:pt>
                <c:pt idx="3798">
                  <c:v>641.60799999999949</c:v>
                </c:pt>
                <c:pt idx="3799">
                  <c:v>641.77500000000043</c:v>
                </c:pt>
                <c:pt idx="3800">
                  <c:v>641.94099999999958</c:v>
                </c:pt>
                <c:pt idx="3801">
                  <c:v>642.10699999999997</c:v>
                </c:pt>
                <c:pt idx="3802">
                  <c:v>642.27100000000041</c:v>
                </c:pt>
                <c:pt idx="3803">
                  <c:v>642.43599999999958</c:v>
                </c:pt>
                <c:pt idx="3804">
                  <c:v>642.60500000000002</c:v>
                </c:pt>
                <c:pt idx="3805">
                  <c:v>642.77000000000044</c:v>
                </c:pt>
                <c:pt idx="3806">
                  <c:v>642.93799999999942</c:v>
                </c:pt>
                <c:pt idx="3807">
                  <c:v>643.10400000000004</c:v>
                </c:pt>
                <c:pt idx="3808">
                  <c:v>643.27300000000059</c:v>
                </c:pt>
                <c:pt idx="3809">
                  <c:v>643.4449999999996</c:v>
                </c:pt>
                <c:pt idx="3810">
                  <c:v>643.61500000000001</c:v>
                </c:pt>
                <c:pt idx="3811">
                  <c:v>643.78900000000044</c:v>
                </c:pt>
                <c:pt idx="3812">
                  <c:v>643.9689999999996</c:v>
                </c:pt>
                <c:pt idx="3813">
                  <c:v>644.15199999999959</c:v>
                </c:pt>
                <c:pt idx="3814">
                  <c:v>644.34099999999955</c:v>
                </c:pt>
                <c:pt idx="3815">
                  <c:v>644.5259999999995</c:v>
                </c:pt>
                <c:pt idx="3816">
                  <c:v>644.70399999999995</c:v>
                </c:pt>
                <c:pt idx="3817">
                  <c:v>644.87800000000004</c:v>
                </c:pt>
                <c:pt idx="3818">
                  <c:v>645.05699999999956</c:v>
                </c:pt>
                <c:pt idx="3819">
                  <c:v>645.24400000000003</c:v>
                </c:pt>
                <c:pt idx="3820">
                  <c:v>645.44399999999996</c:v>
                </c:pt>
                <c:pt idx="3821">
                  <c:v>645.65800000000002</c:v>
                </c:pt>
                <c:pt idx="3822">
                  <c:v>645.86799999999937</c:v>
                </c:pt>
                <c:pt idx="3823">
                  <c:v>646.06899999999996</c:v>
                </c:pt>
                <c:pt idx="3824">
                  <c:v>646.2669999999996</c:v>
                </c:pt>
                <c:pt idx="3825">
                  <c:v>646.46499999999958</c:v>
                </c:pt>
                <c:pt idx="3826">
                  <c:v>646.65800000000002</c:v>
                </c:pt>
                <c:pt idx="3827">
                  <c:v>646.84899999999959</c:v>
                </c:pt>
                <c:pt idx="3828">
                  <c:v>647.03499999999997</c:v>
                </c:pt>
                <c:pt idx="3829">
                  <c:v>647.21900000000005</c:v>
                </c:pt>
                <c:pt idx="3830">
                  <c:v>647.40199999999959</c:v>
                </c:pt>
                <c:pt idx="3831">
                  <c:v>647.58500000000004</c:v>
                </c:pt>
                <c:pt idx="3832">
                  <c:v>647.76800000000003</c:v>
                </c:pt>
                <c:pt idx="3833">
                  <c:v>647.94699999999955</c:v>
                </c:pt>
                <c:pt idx="3834">
                  <c:v>648.12300000000005</c:v>
                </c:pt>
                <c:pt idx="3835">
                  <c:v>648.29900000000043</c:v>
                </c:pt>
                <c:pt idx="3836">
                  <c:v>648.48</c:v>
                </c:pt>
                <c:pt idx="3837">
                  <c:v>648.66</c:v>
                </c:pt>
                <c:pt idx="3838">
                  <c:v>648.83699999999942</c:v>
                </c:pt>
                <c:pt idx="3839">
                  <c:v>649.01300000000003</c:v>
                </c:pt>
                <c:pt idx="3840">
                  <c:v>649.19100000000003</c:v>
                </c:pt>
                <c:pt idx="3841">
                  <c:v>649.36899999999957</c:v>
                </c:pt>
                <c:pt idx="3842">
                  <c:v>649.54899999999998</c:v>
                </c:pt>
                <c:pt idx="3843">
                  <c:v>649.73</c:v>
                </c:pt>
                <c:pt idx="3844">
                  <c:v>649.91099999999949</c:v>
                </c:pt>
                <c:pt idx="3845">
                  <c:v>650.08799999999997</c:v>
                </c:pt>
                <c:pt idx="3846">
                  <c:v>650.2669999999996</c:v>
                </c:pt>
                <c:pt idx="3847">
                  <c:v>650.4449999999996</c:v>
                </c:pt>
                <c:pt idx="3848">
                  <c:v>650.62199999999996</c:v>
                </c:pt>
                <c:pt idx="3849">
                  <c:v>650.79999999999995</c:v>
                </c:pt>
                <c:pt idx="3850">
                  <c:v>650.98</c:v>
                </c:pt>
                <c:pt idx="3851">
                  <c:v>651.16099999999949</c:v>
                </c:pt>
                <c:pt idx="3852">
                  <c:v>651.33499999999958</c:v>
                </c:pt>
                <c:pt idx="3853">
                  <c:v>651.505</c:v>
                </c:pt>
                <c:pt idx="3854">
                  <c:v>651.67400000000043</c:v>
                </c:pt>
                <c:pt idx="3855">
                  <c:v>651.84299999999928</c:v>
                </c:pt>
                <c:pt idx="3856">
                  <c:v>652.0169999999996</c:v>
                </c:pt>
                <c:pt idx="3857">
                  <c:v>652.19299999999998</c:v>
                </c:pt>
                <c:pt idx="3858">
                  <c:v>652.36899999999957</c:v>
                </c:pt>
                <c:pt idx="3859">
                  <c:v>652.548</c:v>
                </c:pt>
                <c:pt idx="3860">
                  <c:v>652.7279999999995</c:v>
                </c:pt>
                <c:pt idx="3861">
                  <c:v>652.91099999999949</c:v>
                </c:pt>
                <c:pt idx="3862">
                  <c:v>653.08799999999997</c:v>
                </c:pt>
                <c:pt idx="3863">
                  <c:v>653.26199999999949</c:v>
                </c:pt>
                <c:pt idx="3864">
                  <c:v>653.43799999999942</c:v>
                </c:pt>
                <c:pt idx="3865">
                  <c:v>653.61300000000051</c:v>
                </c:pt>
                <c:pt idx="3866">
                  <c:v>653.79000000000042</c:v>
                </c:pt>
                <c:pt idx="3867">
                  <c:v>653.97500000000002</c:v>
                </c:pt>
                <c:pt idx="3868">
                  <c:v>654.16099999999949</c:v>
                </c:pt>
                <c:pt idx="3869">
                  <c:v>654.3469999999993</c:v>
                </c:pt>
                <c:pt idx="3870">
                  <c:v>654.52099999999996</c:v>
                </c:pt>
                <c:pt idx="3871">
                  <c:v>654.68700000000001</c:v>
                </c:pt>
                <c:pt idx="3872">
                  <c:v>654.85399999999959</c:v>
                </c:pt>
                <c:pt idx="3873">
                  <c:v>655.02699999999959</c:v>
                </c:pt>
                <c:pt idx="3874">
                  <c:v>655.20500000000004</c:v>
                </c:pt>
                <c:pt idx="3875">
                  <c:v>655.38099999999997</c:v>
                </c:pt>
                <c:pt idx="3876">
                  <c:v>655.55199999999957</c:v>
                </c:pt>
                <c:pt idx="3877">
                  <c:v>655.72299999999996</c:v>
                </c:pt>
                <c:pt idx="3878">
                  <c:v>655.899</c:v>
                </c:pt>
                <c:pt idx="3879">
                  <c:v>656.07100000000003</c:v>
                </c:pt>
                <c:pt idx="3880">
                  <c:v>656.23699999999997</c:v>
                </c:pt>
                <c:pt idx="3881">
                  <c:v>656.40599999999949</c:v>
                </c:pt>
                <c:pt idx="3882">
                  <c:v>656.57600000000002</c:v>
                </c:pt>
                <c:pt idx="3883">
                  <c:v>656.74599999999998</c:v>
                </c:pt>
                <c:pt idx="3884">
                  <c:v>656.91899999999998</c:v>
                </c:pt>
                <c:pt idx="3885">
                  <c:v>657.09100000000001</c:v>
                </c:pt>
                <c:pt idx="3886">
                  <c:v>657.26</c:v>
                </c:pt>
                <c:pt idx="3887">
                  <c:v>657.43399999999997</c:v>
                </c:pt>
                <c:pt idx="3888">
                  <c:v>657.60900000000004</c:v>
                </c:pt>
                <c:pt idx="3889">
                  <c:v>657.77700000000004</c:v>
                </c:pt>
                <c:pt idx="3890">
                  <c:v>657.94699999999955</c:v>
                </c:pt>
                <c:pt idx="3891">
                  <c:v>658.11800000000005</c:v>
                </c:pt>
                <c:pt idx="3892">
                  <c:v>658.29400000000044</c:v>
                </c:pt>
                <c:pt idx="3893">
                  <c:v>658.47299999999996</c:v>
                </c:pt>
                <c:pt idx="3894">
                  <c:v>658.65499999999997</c:v>
                </c:pt>
                <c:pt idx="3895">
                  <c:v>658.83900000000006</c:v>
                </c:pt>
                <c:pt idx="3896">
                  <c:v>659.01900000000001</c:v>
                </c:pt>
                <c:pt idx="3897">
                  <c:v>659.20100000000002</c:v>
                </c:pt>
                <c:pt idx="3898">
                  <c:v>659.38199999999949</c:v>
                </c:pt>
                <c:pt idx="3899">
                  <c:v>659.5649999999996</c:v>
                </c:pt>
                <c:pt idx="3900">
                  <c:v>659.745</c:v>
                </c:pt>
                <c:pt idx="3901">
                  <c:v>659.92699999999957</c:v>
                </c:pt>
                <c:pt idx="3902">
                  <c:v>660.1</c:v>
                </c:pt>
                <c:pt idx="3903">
                  <c:v>660.26900000000001</c:v>
                </c:pt>
                <c:pt idx="3904">
                  <c:v>660.4399999999996</c:v>
                </c:pt>
                <c:pt idx="3905">
                  <c:v>660.60699999999997</c:v>
                </c:pt>
                <c:pt idx="3906">
                  <c:v>660.78099999999995</c:v>
                </c:pt>
                <c:pt idx="3907">
                  <c:v>660.95899999999949</c:v>
                </c:pt>
                <c:pt idx="3908">
                  <c:v>661.13800000000003</c:v>
                </c:pt>
                <c:pt idx="3909">
                  <c:v>661.31599999999958</c:v>
                </c:pt>
                <c:pt idx="3910">
                  <c:v>661.495</c:v>
                </c:pt>
                <c:pt idx="3911">
                  <c:v>661.67000000000041</c:v>
                </c:pt>
                <c:pt idx="3912">
                  <c:v>661.84199999999942</c:v>
                </c:pt>
                <c:pt idx="3913">
                  <c:v>662.01800000000003</c:v>
                </c:pt>
                <c:pt idx="3914">
                  <c:v>662.19100000000003</c:v>
                </c:pt>
                <c:pt idx="3915">
                  <c:v>662.35699999999929</c:v>
                </c:pt>
                <c:pt idx="3916">
                  <c:v>662.52800000000002</c:v>
                </c:pt>
                <c:pt idx="3917">
                  <c:v>662.69900000000041</c:v>
                </c:pt>
                <c:pt idx="3918">
                  <c:v>662.87400000000002</c:v>
                </c:pt>
                <c:pt idx="3919">
                  <c:v>663.04699999999957</c:v>
                </c:pt>
                <c:pt idx="3920">
                  <c:v>663.22</c:v>
                </c:pt>
                <c:pt idx="3921">
                  <c:v>663.3919999999996</c:v>
                </c:pt>
                <c:pt idx="3922">
                  <c:v>663.56699999999955</c:v>
                </c:pt>
                <c:pt idx="3923">
                  <c:v>663.73900000000003</c:v>
                </c:pt>
                <c:pt idx="3924">
                  <c:v>663.91300000000001</c:v>
                </c:pt>
                <c:pt idx="3925">
                  <c:v>664.08799999999997</c:v>
                </c:pt>
                <c:pt idx="3926">
                  <c:v>664.26</c:v>
                </c:pt>
                <c:pt idx="3927">
                  <c:v>664.43399999999997</c:v>
                </c:pt>
                <c:pt idx="3928">
                  <c:v>664.61099999999999</c:v>
                </c:pt>
                <c:pt idx="3929">
                  <c:v>664.78599999999994</c:v>
                </c:pt>
                <c:pt idx="3930">
                  <c:v>664.95999999999958</c:v>
                </c:pt>
                <c:pt idx="3931">
                  <c:v>665.12900000000002</c:v>
                </c:pt>
                <c:pt idx="3932">
                  <c:v>665.29500000000041</c:v>
                </c:pt>
                <c:pt idx="3933">
                  <c:v>665.45799999999929</c:v>
                </c:pt>
                <c:pt idx="3934">
                  <c:v>665.625</c:v>
                </c:pt>
                <c:pt idx="3935">
                  <c:v>665.79000000000042</c:v>
                </c:pt>
                <c:pt idx="3936">
                  <c:v>665.95699999999943</c:v>
                </c:pt>
                <c:pt idx="3937">
                  <c:v>666.125</c:v>
                </c:pt>
                <c:pt idx="3938">
                  <c:v>666.29600000000005</c:v>
                </c:pt>
                <c:pt idx="3939">
                  <c:v>666.46599999999955</c:v>
                </c:pt>
                <c:pt idx="3940">
                  <c:v>666.63699999999949</c:v>
                </c:pt>
                <c:pt idx="3941">
                  <c:v>666.81</c:v>
                </c:pt>
                <c:pt idx="3942">
                  <c:v>666.98199999999997</c:v>
                </c:pt>
                <c:pt idx="3943">
                  <c:v>667.15499999999997</c:v>
                </c:pt>
                <c:pt idx="3944">
                  <c:v>667.32799999999929</c:v>
                </c:pt>
                <c:pt idx="3945">
                  <c:v>667.49599999999998</c:v>
                </c:pt>
                <c:pt idx="3946">
                  <c:v>667.66300000000001</c:v>
                </c:pt>
                <c:pt idx="3947">
                  <c:v>667.82999999999959</c:v>
                </c:pt>
                <c:pt idx="3948">
                  <c:v>668.005</c:v>
                </c:pt>
                <c:pt idx="3949">
                  <c:v>668.17700000000002</c:v>
                </c:pt>
                <c:pt idx="3950">
                  <c:v>668.35199999999929</c:v>
                </c:pt>
                <c:pt idx="3951">
                  <c:v>668.524</c:v>
                </c:pt>
                <c:pt idx="3952">
                  <c:v>668.69400000000041</c:v>
                </c:pt>
                <c:pt idx="3953">
                  <c:v>668.86199999999928</c:v>
                </c:pt>
                <c:pt idx="3954">
                  <c:v>669.03199999999958</c:v>
                </c:pt>
                <c:pt idx="3955">
                  <c:v>669.2</c:v>
                </c:pt>
                <c:pt idx="3956">
                  <c:v>669.37099999999998</c:v>
                </c:pt>
                <c:pt idx="3957">
                  <c:v>669.54499999999996</c:v>
                </c:pt>
                <c:pt idx="3958">
                  <c:v>669.72199999999998</c:v>
                </c:pt>
                <c:pt idx="3959">
                  <c:v>669.90300000000002</c:v>
                </c:pt>
                <c:pt idx="3960">
                  <c:v>670.08199999999999</c:v>
                </c:pt>
                <c:pt idx="3961">
                  <c:v>670.25900000000001</c:v>
                </c:pt>
                <c:pt idx="3962">
                  <c:v>670.43299999999942</c:v>
                </c:pt>
                <c:pt idx="3963">
                  <c:v>670.60500000000002</c:v>
                </c:pt>
                <c:pt idx="3964">
                  <c:v>670.77400000000046</c:v>
                </c:pt>
                <c:pt idx="3965">
                  <c:v>670.94599999999957</c:v>
                </c:pt>
                <c:pt idx="3966">
                  <c:v>671.11599999999999</c:v>
                </c:pt>
                <c:pt idx="3967">
                  <c:v>671.29000000000042</c:v>
                </c:pt>
                <c:pt idx="3968">
                  <c:v>671.46799999999928</c:v>
                </c:pt>
                <c:pt idx="3969">
                  <c:v>671.64599999999996</c:v>
                </c:pt>
                <c:pt idx="3970">
                  <c:v>671.82599999999957</c:v>
                </c:pt>
                <c:pt idx="3971">
                  <c:v>672.0019999999995</c:v>
                </c:pt>
                <c:pt idx="3972">
                  <c:v>672.1800000000004</c:v>
                </c:pt>
                <c:pt idx="3973">
                  <c:v>672.35999999999956</c:v>
                </c:pt>
                <c:pt idx="3974">
                  <c:v>672.53899999999999</c:v>
                </c:pt>
                <c:pt idx="3975">
                  <c:v>672.71</c:v>
                </c:pt>
                <c:pt idx="3976">
                  <c:v>672.88300000000004</c:v>
                </c:pt>
                <c:pt idx="3977">
                  <c:v>673.05699999999956</c:v>
                </c:pt>
                <c:pt idx="3978">
                  <c:v>673.2279999999995</c:v>
                </c:pt>
                <c:pt idx="3979">
                  <c:v>673.39499999999998</c:v>
                </c:pt>
                <c:pt idx="3980">
                  <c:v>673.56399999999996</c:v>
                </c:pt>
                <c:pt idx="3981">
                  <c:v>673.74</c:v>
                </c:pt>
                <c:pt idx="3982">
                  <c:v>673.91899999999998</c:v>
                </c:pt>
                <c:pt idx="3983">
                  <c:v>674.09799999999996</c:v>
                </c:pt>
                <c:pt idx="3984">
                  <c:v>674.27599999999995</c:v>
                </c:pt>
                <c:pt idx="3985">
                  <c:v>674.45299999999929</c:v>
                </c:pt>
                <c:pt idx="3986">
                  <c:v>674.62800000000004</c:v>
                </c:pt>
                <c:pt idx="3987">
                  <c:v>674.8</c:v>
                </c:pt>
                <c:pt idx="3988">
                  <c:v>674.96699999999942</c:v>
                </c:pt>
                <c:pt idx="3989">
                  <c:v>675.13400000000001</c:v>
                </c:pt>
                <c:pt idx="3990">
                  <c:v>675.30699999999956</c:v>
                </c:pt>
                <c:pt idx="3991">
                  <c:v>675.48599999999999</c:v>
                </c:pt>
                <c:pt idx="3992">
                  <c:v>675.6659999999996</c:v>
                </c:pt>
                <c:pt idx="3993">
                  <c:v>675.8469999999993</c:v>
                </c:pt>
                <c:pt idx="3994">
                  <c:v>676.0259999999995</c:v>
                </c:pt>
                <c:pt idx="3995">
                  <c:v>676.19799999999998</c:v>
                </c:pt>
                <c:pt idx="3996">
                  <c:v>676.37400000000002</c:v>
                </c:pt>
                <c:pt idx="3997">
                  <c:v>676.54899999999998</c:v>
                </c:pt>
                <c:pt idx="3998">
                  <c:v>676.72199999999998</c:v>
                </c:pt>
                <c:pt idx="3999">
                  <c:v>676.8919999999996</c:v>
                </c:pt>
                <c:pt idx="4000">
                  <c:v>677.06199999999956</c:v>
                </c:pt>
                <c:pt idx="4001">
                  <c:v>677.23800000000051</c:v>
                </c:pt>
                <c:pt idx="4002">
                  <c:v>677.41499999999996</c:v>
                </c:pt>
                <c:pt idx="4003">
                  <c:v>677.58900000000051</c:v>
                </c:pt>
                <c:pt idx="4004">
                  <c:v>677.76099999999997</c:v>
                </c:pt>
                <c:pt idx="4005">
                  <c:v>677.928</c:v>
                </c:pt>
                <c:pt idx="4006">
                  <c:v>678.10400000000004</c:v>
                </c:pt>
                <c:pt idx="4007">
                  <c:v>678.28400000000045</c:v>
                </c:pt>
                <c:pt idx="4008">
                  <c:v>678.4539999999995</c:v>
                </c:pt>
                <c:pt idx="4009">
                  <c:v>678.6269999999995</c:v>
                </c:pt>
                <c:pt idx="4010">
                  <c:v>678.79900000000043</c:v>
                </c:pt>
                <c:pt idx="4011">
                  <c:v>678.97299999999996</c:v>
                </c:pt>
                <c:pt idx="4012">
                  <c:v>679.149</c:v>
                </c:pt>
                <c:pt idx="4013">
                  <c:v>679.32699999999954</c:v>
                </c:pt>
                <c:pt idx="4014">
                  <c:v>679.5</c:v>
                </c:pt>
                <c:pt idx="4015">
                  <c:v>679.66699999999958</c:v>
                </c:pt>
                <c:pt idx="4016">
                  <c:v>679.82799999999929</c:v>
                </c:pt>
                <c:pt idx="4017">
                  <c:v>679.99400000000003</c:v>
                </c:pt>
                <c:pt idx="4018">
                  <c:v>680.16199999999958</c:v>
                </c:pt>
                <c:pt idx="4019">
                  <c:v>680.33199999999943</c:v>
                </c:pt>
                <c:pt idx="4020">
                  <c:v>680.50300000000004</c:v>
                </c:pt>
                <c:pt idx="4021">
                  <c:v>680.67800000000045</c:v>
                </c:pt>
                <c:pt idx="4022">
                  <c:v>680.85699999999929</c:v>
                </c:pt>
                <c:pt idx="4023">
                  <c:v>681.03599999999949</c:v>
                </c:pt>
                <c:pt idx="4024">
                  <c:v>681.20500000000004</c:v>
                </c:pt>
                <c:pt idx="4025">
                  <c:v>681.37099999999998</c:v>
                </c:pt>
                <c:pt idx="4026">
                  <c:v>681.53899999999999</c:v>
                </c:pt>
                <c:pt idx="4027">
                  <c:v>681.71</c:v>
                </c:pt>
                <c:pt idx="4028">
                  <c:v>681.88400000000001</c:v>
                </c:pt>
                <c:pt idx="4029">
                  <c:v>682.05699999999956</c:v>
                </c:pt>
                <c:pt idx="4030">
                  <c:v>682.23299999999949</c:v>
                </c:pt>
                <c:pt idx="4031">
                  <c:v>682.40699999999958</c:v>
                </c:pt>
                <c:pt idx="4032">
                  <c:v>682.58399999999995</c:v>
                </c:pt>
                <c:pt idx="4033">
                  <c:v>682.76400000000001</c:v>
                </c:pt>
                <c:pt idx="4034">
                  <c:v>682.94399999999996</c:v>
                </c:pt>
                <c:pt idx="4035">
                  <c:v>683.12199999999996</c:v>
                </c:pt>
                <c:pt idx="4036">
                  <c:v>683.29700000000003</c:v>
                </c:pt>
                <c:pt idx="4037">
                  <c:v>683.471</c:v>
                </c:pt>
                <c:pt idx="4038">
                  <c:v>683.63699999999949</c:v>
                </c:pt>
                <c:pt idx="4039">
                  <c:v>683.79700000000003</c:v>
                </c:pt>
                <c:pt idx="4040">
                  <c:v>683.95799999999929</c:v>
                </c:pt>
                <c:pt idx="4041">
                  <c:v>684.12099999999998</c:v>
                </c:pt>
                <c:pt idx="4042">
                  <c:v>684.28500000000042</c:v>
                </c:pt>
                <c:pt idx="4043">
                  <c:v>684.45299999999929</c:v>
                </c:pt>
                <c:pt idx="4044">
                  <c:v>684.61900000000003</c:v>
                </c:pt>
                <c:pt idx="4045">
                  <c:v>684.78900000000044</c:v>
                </c:pt>
                <c:pt idx="4046">
                  <c:v>684.95799999999929</c:v>
                </c:pt>
                <c:pt idx="4047">
                  <c:v>685.1269999999995</c:v>
                </c:pt>
                <c:pt idx="4048">
                  <c:v>685.29900000000043</c:v>
                </c:pt>
                <c:pt idx="4049">
                  <c:v>685.46400000000006</c:v>
                </c:pt>
                <c:pt idx="4050">
                  <c:v>685.62099999999998</c:v>
                </c:pt>
                <c:pt idx="4051">
                  <c:v>685.77400000000046</c:v>
                </c:pt>
                <c:pt idx="4052">
                  <c:v>685.93399999999997</c:v>
                </c:pt>
                <c:pt idx="4053">
                  <c:v>686.101</c:v>
                </c:pt>
                <c:pt idx="4054">
                  <c:v>686.26900000000001</c:v>
                </c:pt>
                <c:pt idx="4055">
                  <c:v>686.43699999999956</c:v>
                </c:pt>
                <c:pt idx="4056">
                  <c:v>686.6029999999995</c:v>
                </c:pt>
                <c:pt idx="4057">
                  <c:v>686.76800000000003</c:v>
                </c:pt>
                <c:pt idx="4058">
                  <c:v>686.93399999999997</c:v>
                </c:pt>
                <c:pt idx="4059">
                  <c:v>687.09799999999996</c:v>
                </c:pt>
                <c:pt idx="4060">
                  <c:v>687.26400000000001</c:v>
                </c:pt>
                <c:pt idx="4061">
                  <c:v>687.43199999999956</c:v>
                </c:pt>
                <c:pt idx="4062">
                  <c:v>687.6029999999995</c:v>
                </c:pt>
                <c:pt idx="4063">
                  <c:v>687.77100000000041</c:v>
                </c:pt>
                <c:pt idx="4064">
                  <c:v>687.94199999999955</c:v>
                </c:pt>
                <c:pt idx="4065">
                  <c:v>688.10799999999949</c:v>
                </c:pt>
                <c:pt idx="4066">
                  <c:v>688.27200000000005</c:v>
                </c:pt>
                <c:pt idx="4067">
                  <c:v>688.43699999999956</c:v>
                </c:pt>
                <c:pt idx="4068">
                  <c:v>688.60699999999997</c:v>
                </c:pt>
                <c:pt idx="4069">
                  <c:v>688.77599999999995</c:v>
                </c:pt>
                <c:pt idx="4070">
                  <c:v>688.94599999999957</c:v>
                </c:pt>
                <c:pt idx="4071">
                  <c:v>689.11400000000003</c:v>
                </c:pt>
                <c:pt idx="4072">
                  <c:v>689.27100000000041</c:v>
                </c:pt>
                <c:pt idx="4073">
                  <c:v>689.42199999999957</c:v>
                </c:pt>
                <c:pt idx="4074">
                  <c:v>689.577</c:v>
                </c:pt>
                <c:pt idx="4075">
                  <c:v>689.74199999999996</c:v>
                </c:pt>
                <c:pt idx="4076">
                  <c:v>689.91</c:v>
                </c:pt>
                <c:pt idx="4077">
                  <c:v>690.07400000000041</c:v>
                </c:pt>
                <c:pt idx="4078">
                  <c:v>690.24</c:v>
                </c:pt>
                <c:pt idx="4079">
                  <c:v>690.40699999999958</c:v>
                </c:pt>
                <c:pt idx="4080">
                  <c:v>690.57400000000041</c:v>
                </c:pt>
                <c:pt idx="4081">
                  <c:v>690.73900000000003</c:v>
                </c:pt>
                <c:pt idx="4082">
                  <c:v>690.89599999999996</c:v>
                </c:pt>
                <c:pt idx="4083">
                  <c:v>691.0549999999995</c:v>
                </c:pt>
                <c:pt idx="4084">
                  <c:v>691.21600000000001</c:v>
                </c:pt>
                <c:pt idx="4085">
                  <c:v>691.37800000000004</c:v>
                </c:pt>
                <c:pt idx="4086">
                  <c:v>691.5409999999996</c:v>
                </c:pt>
                <c:pt idx="4087">
                  <c:v>691.71</c:v>
                </c:pt>
                <c:pt idx="4088">
                  <c:v>691.87900000000002</c:v>
                </c:pt>
                <c:pt idx="4089">
                  <c:v>692.04399999999998</c:v>
                </c:pt>
                <c:pt idx="4090">
                  <c:v>692.20799999999997</c:v>
                </c:pt>
                <c:pt idx="4091">
                  <c:v>692.37</c:v>
                </c:pt>
                <c:pt idx="4092">
                  <c:v>692.53699999999958</c:v>
                </c:pt>
                <c:pt idx="4093">
                  <c:v>692.70600000000002</c:v>
                </c:pt>
                <c:pt idx="4094">
                  <c:v>692.87800000000004</c:v>
                </c:pt>
                <c:pt idx="4095">
                  <c:v>693.04599999999959</c:v>
                </c:pt>
                <c:pt idx="4096">
                  <c:v>693.21100000000001</c:v>
                </c:pt>
                <c:pt idx="4097">
                  <c:v>693.37400000000002</c:v>
                </c:pt>
                <c:pt idx="4098">
                  <c:v>693.53699999999958</c:v>
                </c:pt>
                <c:pt idx="4099">
                  <c:v>693.70100000000002</c:v>
                </c:pt>
                <c:pt idx="4100">
                  <c:v>693.86399999999958</c:v>
                </c:pt>
                <c:pt idx="4101">
                  <c:v>694.03</c:v>
                </c:pt>
                <c:pt idx="4102">
                  <c:v>694.19799999999998</c:v>
                </c:pt>
                <c:pt idx="4103">
                  <c:v>694.36399999999958</c:v>
                </c:pt>
                <c:pt idx="4104">
                  <c:v>694.52300000000002</c:v>
                </c:pt>
                <c:pt idx="4105">
                  <c:v>694.67800000000045</c:v>
                </c:pt>
                <c:pt idx="4106">
                  <c:v>694.83499999999958</c:v>
                </c:pt>
                <c:pt idx="4107">
                  <c:v>694.99699999999996</c:v>
                </c:pt>
                <c:pt idx="4108">
                  <c:v>695.1659999999996</c:v>
                </c:pt>
                <c:pt idx="4109">
                  <c:v>695.32499999999959</c:v>
                </c:pt>
                <c:pt idx="4110">
                  <c:v>695.48400000000004</c:v>
                </c:pt>
                <c:pt idx="4111">
                  <c:v>695.64300000000003</c:v>
                </c:pt>
                <c:pt idx="4112">
                  <c:v>695.80099999999959</c:v>
                </c:pt>
                <c:pt idx="4113">
                  <c:v>695.95899999999949</c:v>
                </c:pt>
                <c:pt idx="4114">
                  <c:v>696.12099999999998</c:v>
                </c:pt>
                <c:pt idx="4115">
                  <c:v>696.28400000000045</c:v>
                </c:pt>
                <c:pt idx="4116">
                  <c:v>696.45099999999957</c:v>
                </c:pt>
                <c:pt idx="4117">
                  <c:v>696.61699999999996</c:v>
                </c:pt>
                <c:pt idx="4118">
                  <c:v>696.78500000000042</c:v>
                </c:pt>
                <c:pt idx="4119">
                  <c:v>696.95299999999929</c:v>
                </c:pt>
                <c:pt idx="4120">
                  <c:v>697.12199999999996</c:v>
                </c:pt>
                <c:pt idx="4121">
                  <c:v>697.29100000000005</c:v>
                </c:pt>
                <c:pt idx="4122">
                  <c:v>697.46199999999942</c:v>
                </c:pt>
                <c:pt idx="4123">
                  <c:v>697.63499999999999</c:v>
                </c:pt>
                <c:pt idx="4124">
                  <c:v>697.80799999999942</c:v>
                </c:pt>
                <c:pt idx="4125">
                  <c:v>697.98099999999999</c:v>
                </c:pt>
                <c:pt idx="4126">
                  <c:v>698.15300000000002</c:v>
                </c:pt>
                <c:pt idx="4127">
                  <c:v>698.32599999999957</c:v>
                </c:pt>
                <c:pt idx="4128">
                  <c:v>698.49599999999998</c:v>
                </c:pt>
                <c:pt idx="4129">
                  <c:v>698.66399999999999</c:v>
                </c:pt>
                <c:pt idx="4130">
                  <c:v>698.83099999999956</c:v>
                </c:pt>
                <c:pt idx="4131">
                  <c:v>699</c:v>
                </c:pt>
                <c:pt idx="4132">
                  <c:v>699.16300000000001</c:v>
                </c:pt>
                <c:pt idx="4133">
                  <c:v>699.31699999999955</c:v>
                </c:pt>
                <c:pt idx="4134">
                  <c:v>699.47</c:v>
                </c:pt>
                <c:pt idx="4135">
                  <c:v>699.63</c:v>
                </c:pt>
                <c:pt idx="4136">
                  <c:v>699.79700000000003</c:v>
                </c:pt>
                <c:pt idx="4137">
                  <c:v>699.96799999999928</c:v>
                </c:pt>
                <c:pt idx="4138">
                  <c:v>700.14400000000001</c:v>
                </c:pt>
                <c:pt idx="4139">
                  <c:v>700.32099999999957</c:v>
                </c:pt>
                <c:pt idx="4140">
                  <c:v>700.49699999999996</c:v>
                </c:pt>
                <c:pt idx="4141">
                  <c:v>700.67300000000046</c:v>
                </c:pt>
                <c:pt idx="4142">
                  <c:v>700.84799999999927</c:v>
                </c:pt>
                <c:pt idx="4143">
                  <c:v>701.01900000000001</c:v>
                </c:pt>
                <c:pt idx="4144">
                  <c:v>701.18600000000004</c:v>
                </c:pt>
                <c:pt idx="4145">
                  <c:v>701.35499999999956</c:v>
                </c:pt>
                <c:pt idx="4146">
                  <c:v>701.52300000000002</c:v>
                </c:pt>
                <c:pt idx="4147">
                  <c:v>701.69200000000001</c:v>
                </c:pt>
                <c:pt idx="4148">
                  <c:v>701.86199999999928</c:v>
                </c:pt>
                <c:pt idx="4149">
                  <c:v>702.03099999999949</c:v>
                </c:pt>
                <c:pt idx="4150">
                  <c:v>702.19900000000041</c:v>
                </c:pt>
                <c:pt idx="4151">
                  <c:v>702.36399999999958</c:v>
                </c:pt>
                <c:pt idx="4152">
                  <c:v>702.52300000000002</c:v>
                </c:pt>
                <c:pt idx="4153">
                  <c:v>702.67900000000043</c:v>
                </c:pt>
                <c:pt idx="4154">
                  <c:v>702.83599999999956</c:v>
                </c:pt>
                <c:pt idx="4155">
                  <c:v>702.99900000000002</c:v>
                </c:pt>
                <c:pt idx="4156">
                  <c:v>703.16399999999999</c:v>
                </c:pt>
                <c:pt idx="4157">
                  <c:v>703.3289999999995</c:v>
                </c:pt>
                <c:pt idx="4158">
                  <c:v>703.48599999999999</c:v>
                </c:pt>
                <c:pt idx="4159">
                  <c:v>703.64499999999998</c:v>
                </c:pt>
                <c:pt idx="4160">
                  <c:v>703.81199999999956</c:v>
                </c:pt>
                <c:pt idx="4161">
                  <c:v>703.9779999999995</c:v>
                </c:pt>
                <c:pt idx="4162">
                  <c:v>704.14</c:v>
                </c:pt>
                <c:pt idx="4163">
                  <c:v>704.30599999999959</c:v>
                </c:pt>
                <c:pt idx="4164">
                  <c:v>704.47199999999998</c:v>
                </c:pt>
                <c:pt idx="4165">
                  <c:v>704.64099999999996</c:v>
                </c:pt>
                <c:pt idx="4166">
                  <c:v>704.81099999999958</c:v>
                </c:pt>
                <c:pt idx="4167">
                  <c:v>704.98299999999949</c:v>
                </c:pt>
                <c:pt idx="4168">
                  <c:v>705.1509999999995</c:v>
                </c:pt>
                <c:pt idx="4169">
                  <c:v>705.303</c:v>
                </c:pt>
                <c:pt idx="4170">
                  <c:v>705.45799999999929</c:v>
                </c:pt>
                <c:pt idx="4171">
                  <c:v>705.61699999999996</c:v>
                </c:pt>
                <c:pt idx="4172">
                  <c:v>705.78099999999995</c:v>
                </c:pt>
                <c:pt idx="4173">
                  <c:v>705.9479999999993</c:v>
                </c:pt>
                <c:pt idx="4174">
                  <c:v>706.11199999999997</c:v>
                </c:pt>
                <c:pt idx="4175">
                  <c:v>706.27599999999995</c:v>
                </c:pt>
                <c:pt idx="4176">
                  <c:v>706.44099999999958</c:v>
                </c:pt>
                <c:pt idx="4177">
                  <c:v>706.60400000000004</c:v>
                </c:pt>
                <c:pt idx="4178">
                  <c:v>706.75800000000004</c:v>
                </c:pt>
                <c:pt idx="4179">
                  <c:v>706.91</c:v>
                </c:pt>
                <c:pt idx="4180">
                  <c:v>707.06699999999955</c:v>
                </c:pt>
                <c:pt idx="4181">
                  <c:v>707.22</c:v>
                </c:pt>
                <c:pt idx="4182">
                  <c:v>707.37199999999996</c:v>
                </c:pt>
                <c:pt idx="4183">
                  <c:v>707.529</c:v>
                </c:pt>
                <c:pt idx="4184">
                  <c:v>707.69100000000003</c:v>
                </c:pt>
                <c:pt idx="4185">
                  <c:v>707.85599999999943</c:v>
                </c:pt>
                <c:pt idx="4186">
                  <c:v>708.024</c:v>
                </c:pt>
                <c:pt idx="4187">
                  <c:v>708.19400000000041</c:v>
                </c:pt>
                <c:pt idx="4188">
                  <c:v>708.35899999999958</c:v>
                </c:pt>
                <c:pt idx="4189">
                  <c:v>708.524</c:v>
                </c:pt>
                <c:pt idx="4190">
                  <c:v>708.69</c:v>
                </c:pt>
                <c:pt idx="4191">
                  <c:v>708.86099999999942</c:v>
                </c:pt>
                <c:pt idx="4192">
                  <c:v>709.029</c:v>
                </c:pt>
                <c:pt idx="4193">
                  <c:v>709.19500000000005</c:v>
                </c:pt>
                <c:pt idx="4194">
                  <c:v>709.35899999999958</c:v>
                </c:pt>
                <c:pt idx="4195">
                  <c:v>709.524</c:v>
                </c:pt>
                <c:pt idx="4196">
                  <c:v>709.69</c:v>
                </c:pt>
                <c:pt idx="4197">
                  <c:v>709.85099999999954</c:v>
                </c:pt>
                <c:pt idx="4198">
                  <c:v>710.00900000000001</c:v>
                </c:pt>
                <c:pt idx="4199">
                  <c:v>710.17200000000003</c:v>
                </c:pt>
                <c:pt idx="4200">
                  <c:v>710.33599999999956</c:v>
                </c:pt>
                <c:pt idx="4201">
                  <c:v>710.50300000000004</c:v>
                </c:pt>
                <c:pt idx="4202">
                  <c:v>710.67200000000003</c:v>
                </c:pt>
                <c:pt idx="4203">
                  <c:v>710.84099999999955</c:v>
                </c:pt>
                <c:pt idx="4204">
                  <c:v>711.00599999999997</c:v>
                </c:pt>
                <c:pt idx="4205">
                  <c:v>711.16699999999958</c:v>
                </c:pt>
                <c:pt idx="4206">
                  <c:v>711.32999999999959</c:v>
                </c:pt>
                <c:pt idx="4207">
                  <c:v>711.495</c:v>
                </c:pt>
                <c:pt idx="4208">
                  <c:v>711.66300000000001</c:v>
                </c:pt>
                <c:pt idx="4209">
                  <c:v>711.83599999999956</c:v>
                </c:pt>
                <c:pt idx="4210">
                  <c:v>712.00900000000001</c:v>
                </c:pt>
                <c:pt idx="4211">
                  <c:v>712.18400000000042</c:v>
                </c:pt>
                <c:pt idx="4212">
                  <c:v>712.35599999999943</c:v>
                </c:pt>
                <c:pt idx="4213">
                  <c:v>712.52300000000002</c:v>
                </c:pt>
                <c:pt idx="4214">
                  <c:v>712.68700000000001</c:v>
                </c:pt>
                <c:pt idx="4215">
                  <c:v>712.85499999999956</c:v>
                </c:pt>
                <c:pt idx="4216">
                  <c:v>713.0259999999995</c:v>
                </c:pt>
                <c:pt idx="4217">
                  <c:v>713.20100000000002</c:v>
                </c:pt>
                <c:pt idx="4218">
                  <c:v>713.36599999999942</c:v>
                </c:pt>
                <c:pt idx="4219">
                  <c:v>713.52800000000002</c:v>
                </c:pt>
                <c:pt idx="4220">
                  <c:v>713.69299999999998</c:v>
                </c:pt>
                <c:pt idx="4221">
                  <c:v>713.85499999999956</c:v>
                </c:pt>
                <c:pt idx="4222">
                  <c:v>714.01199999999949</c:v>
                </c:pt>
                <c:pt idx="4223">
                  <c:v>714.17300000000046</c:v>
                </c:pt>
                <c:pt idx="4224">
                  <c:v>714.33900000000006</c:v>
                </c:pt>
                <c:pt idx="4225">
                  <c:v>714.50599999999997</c:v>
                </c:pt>
                <c:pt idx="4226">
                  <c:v>714.67499999999995</c:v>
                </c:pt>
                <c:pt idx="4227">
                  <c:v>714.84099999999955</c:v>
                </c:pt>
                <c:pt idx="4228">
                  <c:v>715.00300000000004</c:v>
                </c:pt>
                <c:pt idx="4229">
                  <c:v>715.16399999999999</c:v>
                </c:pt>
                <c:pt idx="4230">
                  <c:v>715.32499999999959</c:v>
                </c:pt>
                <c:pt idx="4231">
                  <c:v>715.48800000000051</c:v>
                </c:pt>
                <c:pt idx="4232">
                  <c:v>715.65</c:v>
                </c:pt>
                <c:pt idx="4233">
                  <c:v>715.81399999999996</c:v>
                </c:pt>
                <c:pt idx="4234">
                  <c:v>715.98</c:v>
                </c:pt>
                <c:pt idx="4235">
                  <c:v>716.149</c:v>
                </c:pt>
                <c:pt idx="4236">
                  <c:v>716.3149999999996</c:v>
                </c:pt>
                <c:pt idx="4237">
                  <c:v>716.47500000000002</c:v>
                </c:pt>
                <c:pt idx="4238">
                  <c:v>716.63400000000001</c:v>
                </c:pt>
                <c:pt idx="4239">
                  <c:v>716.79400000000044</c:v>
                </c:pt>
                <c:pt idx="4240">
                  <c:v>716.9539999999995</c:v>
                </c:pt>
                <c:pt idx="4241">
                  <c:v>717.11699999999996</c:v>
                </c:pt>
                <c:pt idx="4242">
                  <c:v>717.28500000000042</c:v>
                </c:pt>
                <c:pt idx="4243">
                  <c:v>717.45299999999929</c:v>
                </c:pt>
                <c:pt idx="4244">
                  <c:v>717.62199999999996</c:v>
                </c:pt>
                <c:pt idx="4245">
                  <c:v>717.79400000000044</c:v>
                </c:pt>
                <c:pt idx="4246">
                  <c:v>717.96699999999942</c:v>
                </c:pt>
                <c:pt idx="4247">
                  <c:v>718.13800000000003</c:v>
                </c:pt>
                <c:pt idx="4248">
                  <c:v>718.30699999999956</c:v>
                </c:pt>
                <c:pt idx="4249">
                  <c:v>718.4779999999995</c:v>
                </c:pt>
                <c:pt idx="4250">
                  <c:v>718.64699999999959</c:v>
                </c:pt>
                <c:pt idx="4251">
                  <c:v>718.81799999999942</c:v>
                </c:pt>
                <c:pt idx="4252">
                  <c:v>718.98599999999999</c:v>
                </c:pt>
                <c:pt idx="4253">
                  <c:v>719.15499999999997</c:v>
                </c:pt>
                <c:pt idx="4254">
                  <c:v>719.32399999999996</c:v>
                </c:pt>
                <c:pt idx="4255">
                  <c:v>719.49599999999998</c:v>
                </c:pt>
                <c:pt idx="4256">
                  <c:v>719.66800000000001</c:v>
                </c:pt>
                <c:pt idx="4257">
                  <c:v>719.83699999999942</c:v>
                </c:pt>
                <c:pt idx="4258">
                  <c:v>720.005</c:v>
                </c:pt>
                <c:pt idx="4259">
                  <c:v>720.17600000000004</c:v>
                </c:pt>
                <c:pt idx="4260">
                  <c:v>720.34099999999955</c:v>
                </c:pt>
                <c:pt idx="4261">
                  <c:v>720.50099999999998</c:v>
                </c:pt>
                <c:pt idx="4262">
                  <c:v>720.66300000000001</c:v>
                </c:pt>
                <c:pt idx="4263">
                  <c:v>720.82799999999929</c:v>
                </c:pt>
                <c:pt idx="4264">
                  <c:v>720.99699999999996</c:v>
                </c:pt>
                <c:pt idx="4265">
                  <c:v>721.16399999999999</c:v>
                </c:pt>
                <c:pt idx="4266">
                  <c:v>721.32499999999959</c:v>
                </c:pt>
                <c:pt idx="4267">
                  <c:v>721.48599999999999</c:v>
                </c:pt>
                <c:pt idx="4268">
                  <c:v>721.65199999999959</c:v>
                </c:pt>
                <c:pt idx="4269">
                  <c:v>721.8199999999996</c:v>
                </c:pt>
                <c:pt idx="4270">
                  <c:v>721.98900000000003</c:v>
                </c:pt>
                <c:pt idx="4271">
                  <c:v>722.15800000000002</c:v>
                </c:pt>
                <c:pt idx="4272">
                  <c:v>722.32199999999955</c:v>
                </c:pt>
                <c:pt idx="4273">
                  <c:v>722.48199999999997</c:v>
                </c:pt>
                <c:pt idx="4274">
                  <c:v>722.64599999999996</c:v>
                </c:pt>
                <c:pt idx="4275">
                  <c:v>722.81</c:v>
                </c:pt>
                <c:pt idx="4276">
                  <c:v>722.971</c:v>
                </c:pt>
                <c:pt idx="4277">
                  <c:v>723.13400000000001</c:v>
                </c:pt>
                <c:pt idx="4278">
                  <c:v>723.303</c:v>
                </c:pt>
                <c:pt idx="4279">
                  <c:v>723.47400000000005</c:v>
                </c:pt>
                <c:pt idx="4280">
                  <c:v>723.64099999999996</c:v>
                </c:pt>
                <c:pt idx="4281">
                  <c:v>723.81099999999958</c:v>
                </c:pt>
                <c:pt idx="4282">
                  <c:v>723.97900000000004</c:v>
                </c:pt>
                <c:pt idx="4283">
                  <c:v>724.14699999999959</c:v>
                </c:pt>
                <c:pt idx="4284">
                  <c:v>724.31399999999996</c:v>
                </c:pt>
                <c:pt idx="4285">
                  <c:v>724.46799999999928</c:v>
                </c:pt>
                <c:pt idx="4286">
                  <c:v>724.61599999999999</c:v>
                </c:pt>
                <c:pt idx="4287">
                  <c:v>724.77200000000005</c:v>
                </c:pt>
                <c:pt idx="4288">
                  <c:v>724.93399999999997</c:v>
                </c:pt>
                <c:pt idx="4289">
                  <c:v>725.096</c:v>
                </c:pt>
                <c:pt idx="4290">
                  <c:v>725.25599999999997</c:v>
                </c:pt>
                <c:pt idx="4291">
                  <c:v>725.41699999999958</c:v>
                </c:pt>
                <c:pt idx="4292">
                  <c:v>725.57899999999995</c:v>
                </c:pt>
                <c:pt idx="4293">
                  <c:v>725.74</c:v>
                </c:pt>
                <c:pt idx="4294">
                  <c:v>725.90300000000002</c:v>
                </c:pt>
                <c:pt idx="4295">
                  <c:v>726.06899999999996</c:v>
                </c:pt>
                <c:pt idx="4296">
                  <c:v>726.23699999999997</c:v>
                </c:pt>
                <c:pt idx="4297">
                  <c:v>726.40599999999949</c:v>
                </c:pt>
                <c:pt idx="4298">
                  <c:v>726.577</c:v>
                </c:pt>
                <c:pt idx="4299">
                  <c:v>726.73900000000003</c:v>
                </c:pt>
                <c:pt idx="4300">
                  <c:v>726.89</c:v>
                </c:pt>
                <c:pt idx="4301">
                  <c:v>727.04300000000001</c:v>
                </c:pt>
                <c:pt idx="4302">
                  <c:v>727.202</c:v>
                </c:pt>
                <c:pt idx="4303">
                  <c:v>727.37</c:v>
                </c:pt>
                <c:pt idx="4304">
                  <c:v>727.53800000000001</c:v>
                </c:pt>
                <c:pt idx="4305">
                  <c:v>727.70500000000004</c:v>
                </c:pt>
                <c:pt idx="4306">
                  <c:v>727.87</c:v>
                </c:pt>
                <c:pt idx="4307">
                  <c:v>728.03199999999958</c:v>
                </c:pt>
                <c:pt idx="4308">
                  <c:v>728.19600000000003</c:v>
                </c:pt>
                <c:pt idx="4309">
                  <c:v>728.36099999999942</c:v>
                </c:pt>
                <c:pt idx="4310">
                  <c:v>728.51499999999999</c:v>
                </c:pt>
                <c:pt idx="4311">
                  <c:v>728.66899999999998</c:v>
                </c:pt>
                <c:pt idx="4312">
                  <c:v>728.82499999999959</c:v>
                </c:pt>
                <c:pt idx="4313">
                  <c:v>728.98400000000004</c:v>
                </c:pt>
                <c:pt idx="4314">
                  <c:v>729.14400000000001</c:v>
                </c:pt>
                <c:pt idx="4315">
                  <c:v>729.30599999999959</c:v>
                </c:pt>
                <c:pt idx="4316">
                  <c:v>729.46099999999956</c:v>
                </c:pt>
                <c:pt idx="4317">
                  <c:v>729.61699999999996</c:v>
                </c:pt>
                <c:pt idx="4318">
                  <c:v>729.77500000000043</c:v>
                </c:pt>
                <c:pt idx="4319">
                  <c:v>729.93199999999956</c:v>
                </c:pt>
                <c:pt idx="4320">
                  <c:v>730.08600000000001</c:v>
                </c:pt>
                <c:pt idx="4321">
                  <c:v>730.23800000000051</c:v>
                </c:pt>
                <c:pt idx="4322">
                  <c:v>730.38599999999997</c:v>
                </c:pt>
                <c:pt idx="4323">
                  <c:v>730.53599999999949</c:v>
                </c:pt>
                <c:pt idx="4324">
                  <c:v>730.70100000000002</c:v>
                </c:pt>
                <c:pt idx="4325">
                  <c:v>730.86599999999942</c:v>
                </c:pt>
                <c:pt idx="4326">
                  <c:v>731.03</c:v>
                </c:pt>
                <c:pt idx="4327">
                  <c:v>731.20500000000004</c:v>
                </c:pt>
                <c:pt idx="4328">
                  <c:v>731.38800000000003</c:v>
                </c:pt>
                <c:pt idx="4329">
                  <c:v>731.56399999999996</c:v>
                </c:pt>
                <c:pt idx="4330">
                  <c:v>731.73699999999997</c:v>
                </c:pt>
                <c:pt idx="4331">
                  <c:v>731.91</c:v>
                </c:pt>
                <c:pt idx="4332">
                  <c:v>732.08299999999997</c:v>
                </c:pt>
                <c:pt idx="4333">
                  <c:v>732.255</c:v>
                </c:pt>
                <c:pt idx="4334">
                  <c:v>732.43499999999949</c:v>
                </c:pt>
                <c:pt idx="4335">
                  <c:v>732.61599999999999</c:v>
                </c:pt>
                <c:pt idx="4336">
                  <c:v>732.79500000000041</c:v>
                </c:pt>
                <c:pt idx="4337">
                  <c:v>732.97400000000005</c:v>
                </c:pt>
                <c:pt idx="4338">
                  <c:v>733.1509999999995</c:v>
                </c:pt>
                <c:pt idx="4339">
                  <c:v>733.33099999999956</c:v>
                </c:pt>
                <c:pt idx="4340">
                  <c:v>733.51199999999949</c:v>
                </c:pt>
                <c:pt idx="4341">
                  <c:v>733.69900000000041</c:v>
                </c:pt>
                <c:pt idx="4342">
                  <c:v>733.88599999999997</c:v>
                </c:pt>
                <c:pt idx="4343">
                  <c:v>734.06899999999996</c:v>
                </c:pt>
                <c:pt idx="4344">
                  <c:v>734.24699999999996</c:v>
                </c:pt>
                <c:pt idx="4345">
                  <c:v>734.41800000000001</c:v>
                </c:pt>
                <c:pt idx="4346">
                  <c:v>734.59</c:v>
                </c:pt>
                <c:pt idx="4347">
                  <c:v>734.7669999999996</c:v>
                </c:pt>
                <c:pt idx="4348">
                  <c:v>734.94999999999959</c:v>
                </c:pt>
                <c:pt idx="4349">
                  <c:v>735.13099999999997</c:v>
                </c:pt>
                <c:pt idx="4350">
                  <c:v>735.3049999999995</c:v>
                </c:pt>
                <c:pt idx="4351">
                  <c:v>735.4779999999995</c:v>
                </c:pt>
                <c:pt idx="4352">
                  <c:v>735.65</c:v>
                </c:pt>
                <c:pt idx="4353">
                  <c:v>735.82499999999959</c:v>
                </c:pt>
                <c:pt idx="4354">
                  <c:v>736.00400000000002</c:v>
                </c:pt>
                <c:pt idx="4355">
                  <c:v>736.18700000000001</c:v>
                </c:pt>
                <c:pt idx="4356">
                  <c:v>736.36799999999937</c:v>
                </c:pt>
                <c:pt idx="4357">
                  <c:v>736.548</c:v>
                </c:pt>
                <c:pt idx="4358">
                  <c:v>736.71900000000005</c:v>
                </c:pt>
                <c:pt idx="4359">
                  <c:v>736.88800000000003</c:v>
                </c:pt>
                <c:pt idx="4360">
                  <c:v>737.06</c:v>
                </c:pt>
                <c:pt idx="4361">
                  <c:v>737.23599999999999</c:v>
                </c:pt>
                <c:pt idx="4362">
                  <c:v>737.41399999999999</c:v>
                </c:pt>
                <c:pt idx="4363">
                  <c:v>737.596</c:v>
                </c:pt>
                <c:pt idx="4364">
                  <c:v>737.78099999999995</c:v>
                </c:pt>
                <c:pt idx="4365">
                  <c:v>737.96400000000006</c:v>
                </c:pt>
                <c:pt idx="4366">
                  <c:v>738.13599999999997</c:v>
                </c:pt>
                <c:pt idx="4367">
                  <c:v>738.30699999999956</c:v>
                </c:pt>
                <c:pt idx="4368">
                  <c:v>738.48400000000004</c:v>
                </c:pt>
                <c:pt idx="4369">
                  <c:v>738.66</c:v>
                </c:pt>
                <c:pt idx="4370">
                  <c:v>738.83699999999942</c:v>
                </c:pt>
                <c:pt idx="4371">
                  <c:v>739.01499999999999</c:v>
                </c:pt>
                <c:pt idx="4372">
                  <c:v>739.19400000000041</c:v>
                </c:pt>
                <c:pt idx="4373">
                  <c:v>739.375</c:v>
                </c:pt>
                <c:pt idx="4374">
                  <c:v>739.55899999999997</c:v>
                </c:pt>
                <c:pt idx="4375">
                  <c:v>739.74599999999998</c:v>
                </c:pt>
                <c:pt idx="4376">
                  <c:v>739.93099999999959</c:v>
                </c:pt>
                <c:pt idx="4377">
                  <c:v>740.11599999999999</c:v>
                </c:pt>
                <c:pt idx="4378">
                  <c:v>740.303</c:v>
                </c:pt>
                <c:pt idx="4379">
                  <c:v>740.48900000000003</c:v>
                </c:pt>
                <c:pt idx="4380">
                  <c:v>740.67700000000002</c:v>
                </c:pt>
                <c:pt idx="4381">
                  <c:v>740.85799999999927</c:v>
                </c:pt>
                <c:pt idx="4382">
                  <c:v>741.03599999999949</c:v>
                </c:pt>
                <c:pt idx="4383">
                  <c:v>741.21199999999999</c:v>
                </c:pt>
                <c:pt idx="4384">
                  <c:v>741.39099999999996</c:v>
                </c:pt>
                <c:pt idx="4385">
                  <c:v>741.57299999999998</c:v>
                </c:pt>
                <c:pt idx="4386">
                  <c:v>741.75699999999949</c:v>
                </c:pt>
                <c:pt idx="4387">
                  <c:v>741.94399999999996</c:v>
                </c:pt>
                <c:pt idx="4388">
                  <c:v>742.12900000000002</c:v>
                </c:pt>
                <c:pt idx="4389">
                  <c:v>742.30799999999942</c:v>
                </c:pt>
                <c:pt idx="4390">
                  <c:v>742.48400000000004</c:v>
                </c:pt>
                <c:pt idx="4391">
                  <c:v>742.66</c:v>
                </c:pt>
                <c:pt idx="4392">
                  <c:v>742.83900000000006</c:v>
                </c:pt>
                <c:pt idx="4393">
                  <c:v>743.02099999999996</c:v>
                </c:pt>
                <c:pt idx="4394">
                  <c:v>743.20600000000002</c:v>
                </c:pt>
                <c:pt idx="4395">
                  <c:v>743.3919999999996</c:v>
                </c:pt>
                <c:pt idx="4396">
                  <c:v>743.57799999999997</c:v>
                </c:pt>
                <c:pt idx="4397">
                  <c:v>743.76099999999997</c:v>
                </c:pt>
                <c:pt idx="4398">
                  <c:v>743.94199999999955</c:v>
                </c:pt>
                <c:pt idx="4399">
                  <c:v>744.12599999999998</c:v>
                </c:pt>
                <c:pt idx="4400">
                  <c:v>744.31</c:v>
                </c:pt>
                <c:pt idx="4401">
                  <c:v>744.495</c:v>
                </c:pt>
                <c:pt idx="4402">
                  <c:v>744.67600000000004</c:v>
                </c:pt>
                <c:pt idx="4403">
                  <c:v>744.85799999999927</c:v>
                </c:pt>
                <c:pt idx="4404">
                  <c:v>745.04399999999998</c:v>
                </c:pt>
                <c:pt idx="4405">
                  <c:v>745.22400000000005</c:v>
                </c:pt>
                <c:pt idx="4406">
                  <c:v>745.38800000000003</c:v>
                </c:pt>
                <c:pt idx="4407">
                  <c:v>745.54899999999998</c:v>
                </c:pt>
                <c:pt idx="4408">
                  <c:v>745.71299999999997</c:v>
                </c:pt>
                <c:pt idx="4409">
                  <c:v>745.87900000000002</c:v>
                </c:pt>
                <c:pt idx="4410">
                  <c:v>746.05199999999957</c:v>
                </c:pt>
                <c:pt idx="4411">
                  <c:v>746.23099999999999</c:v>
                </c:pt>
                <c:pt idx="4412">
                  <c:v>746.40699999999958</c:v>
                </c:pt>
                <c:pt idx="4413">
                  <c:v>746.58199999999999</c:v>
                </c:pt>
                <c:pt idx="4414">
                  <c:v>746.75400000000002</c:v>
                </c:pt>
                <c:pt idx="4415">
                  <c:v>746.91800000000001</c:v>
                </c:pt>
                <c:pt idx="4416">
                  <c:v>747.08299999999997</c:v>
                </c:pt>
                <c:pt idx="4417">
                  <c:v>747.25099999999998</c:v>
                </c:pt>
                <c:pt idx="4418">
                  <c:v>747.41699999999958</c:v>
                </c:pt>
                <c:pt idx="4419">
                  <c:v>747.58799999999997</c:v>
                </c:pt>
                <c:pt idx="4420">
                  <c:v>747.76400000000001</c:v>
                </c:pt>
                <c:pt idx="4421">
                  <c:v>747.9399999999996</c:v>
                </c:pt>
                <c:pt idx="4422">
                  <c:v>748.10900000000004</c:v>
                </c:pt>
                <c:pt idx="4423">
                  <c:v>748.28200000000004</c:v>
                </c:pt>
                <c:pt idx="4424">
                  <c:v>748.46099999999956</c:v>
                </c:pt>
                <c:pt idx="4425">
                  <c:v>748.64499999999998</c:v>
                </c:pt>
                <c:pt idx="4426">
                  <c:v>748.82799999999929</c:v>
                </c:pt>
                <c:pt idx="4427">
                  <c:v>749.01</c:v>
                </c:pt>
                <c:pt idx="4428">
                  <c:v>749.19</c:v>
                </c:pt>
                <c:pt idx="4429">
                  <c:v>749.36899999999957</c:v>
                </c:pt>
                <c:pt idx="4430">
                  <c:v>749.54699999999957</c:v>
                </c:pt>
                <c:pt idx="4431">
                  <c:v>749.7279999999995</c:v>
                </c:pt>
                <c:pt idx="4432">
                  <c:v>749.91199999999958</c:v>
                </c:pt>
                <c:pt idx="4433">
                  <c:v>750.09699999999998</c:v>
                </c:pt>
                <c:pt idx="4434">
                  <c:v>750.27400000000046</c:v>
                </c:pt>
                <c:pt idx="4435">
                  <c:v>750.44399999999996</c:v>
                </c:pt>
                <c:pt idx="4436">
                  <c:v>750.62099999999998</c:v>
                </c:pt>
                <c:pt idx="4437">
                  <c:v>750.8</c:v>
                </c:pt>
                <c:pt idx="4438">
                  <c:v>750.98099999999999</c:v>
                </c:pt>
                <c:pt idx="4439">
                  <c:v>751.15699999999958</c:v>
                </c:pt>
                <c:pt idx="4440">
                  <c:v>751.33099999999956</c:v>
                </c:pt>
                <c:pt idx="4441">
                  <c:v>751.50800000000004</c:v>
                </c:pt>
                <c:pt idx="4442">
                  <c:v>751.68700000000001</c:v>
                </c:pt>
                <c:pt idx="4443">
                  <c:v>751.85899999999958</c:v>
                </c:pt>
                <c:pt idx="4444">
                  <c:v>752.0259999999995</c:v>
                </c:pt>
                <c:pt idx="4445">
                  <c:v>752.197</c:v>
                </c:pt>
                <c:pt idx="4446">
                  <c:v>752.37400000000002</c:v>
                </c:pt>
                <c:pt idx="4447">
                  <c:v>752.55399999999997</c:v>
                </c:pt>
                <c:pt idx="4448">
                  <c:v>752.73699999999997</c:v>
                </c:pt>
                <c:pt idx="4449">
                  <c:v>752.92399999999998</c:v>
                </c:pt>
                <c:pt idx="4450">
                  <c:v>753.11300000000051</c:v>
                </c:pt>
                <c:pt idx="4451">
                  <c:v>753.29900000000043</c:v>
                </c:pt>
                <c:pt idx="4452">
                  <c:v>753.48199999999997</c:v>
                </c:pt>
                <c:pt idx="4453">
                  <c:v>753.66499999999996</c:v>
                </c:pt>
                <c:pt idx="4454">
                  <c:v>753.84299999999928</c:v>
                </c:pt>
                <c:pt idx="4455">
                  <c:v>754.01199999999949</c:v>
                </c:pt>
                <c:pt idx="4456">
                  <c:v>754.18200000000002</c:v>
                </c:pt>
                <c:pt idx="4457">
                  <c:v>754.35099999999954</c:v>
                </c:pt>
                <c:pt idx="4458">
                  <c:v>754.52499999999998</c:v>
                </c:pt>
                <c:pt idx="4459">
                  <c:v>754.7</c:v>
                </c:pt>
                <c:pt idx="4460">
                  <c:v>754.87900000000002</c:v>
                </c:pt>
                <c:pt idx="4461">
                  <c:v>755.06099999999958</c:v>
                </c:pt>
                <c:pt idx="4462">
                  <c:v>755.24</c:v>
                </c:pt>
                <c:pt idx="4463">
                  <c:v>755.41199999999958</c:v>
                </c:pt>
                <c:pt idx="4464">
                  <c:v>755.58399999999995</c:v>
                </c:pt>
                <c:pt idx="4465">
                  <c:v>755.75400000000002</c:v>
                </c:pt>
                <c:pt idx="4466">
                  <c:v>755.92899999999997</c:v>
                </c:pt>
                <c:pt idx="4467">
                  <c:v>756.10400000000004</c:v>
                </c:pt>
                <c:pt idx="4468">
                  <c:v>756.27700000000004</c:v>
                </c:pt>
                <c:pt idx="4469">
                  <c:v>756.45099999999957</c:v>
                </c:pt>
                <c:pt idx="4470">
                  <c:v>756.6269999999995</c:v>
                </c:pt>
                <c:pt idx="4471">
                  <c:v>756.8049999999995</c:v>
                </c:pt>
                <c:pt idx="4472">
                  <c:v>756.9779999999995</c:v>
                </c:pt>
                <c:pt idx="4473">
                  <c:v>757.149</c:v>
                </c:pt>
                <c:pt idx="4474">
                  <c:v>757.31399999999996</c:v>
                </c:pt>
                <c:pt idx="4475">
                  <c:v>757.48400000000004</c:v>
                </c:pt>
                <c:pt idx="4476">
                  <c:v>757.66</c:v>
                </c:pt>
                <c:pt idx="4477">
                  <c:v>757.84099999999955</c:v>
                </c:pt>
                <c:pt idx="4478">
                  <c:v>758.024</c:v>
                </c:pt>
                <c:pt idx="4479">
                  <c:v>758.20600000000002</c:v>
                </c:pt>
                <c:pt idx="4480">
                  <c:v>758.38199999999949</c:v>
                </c:pt>
                <c:pt idx="4481">
                  <c:v>758.553</c:v>
                </c:pt>
                <c:pt idx="4482">
                  <c:v>758.726</c:v>
                </c:pt>
                <c:pt idx="4483">
                  <c:v>758.90300000000002</c:v>
                </c:pt>
                <c:pt idx="4484">
                  <c:v>759.07899999999995</c:v>
                </c:pt>
                <c:pt idx="4485">
                  <c:v>759.2519999999995</c:v>
                </c:pt>
                <c:pt idx="4486">
                  <c:v>759.428</c:v>
                </c:pt>
                <c:pt idx="4487">
                  <c:v>759.601</c:v>
                </c:pt>
                <c:pt idx="4488">
                  <c:v>759.77300000000059</c:v>
                </c:pt>
                <c:pt idx="4489">
                  <c:v>759.94599999999957</c:v>
                </c:pt>
                <c:pt idx="4490">
                  <c:v>760.12</c:v>
                </c:pt>
                <c:pt idx="4491">
                  <c:v>760.29800000000046</c:v>
                </c:pt>
                <c:pt idx="4492">
                  <c:v>760.48099999999999</c:v>
                </c:pt>
                <c:pt idx="4493">
                  <c:v>760.66199999999958</c:v>
                </c:pt>
                <c:pt idx="4494">
                  <c:v>760.83499999999958</c:v>
                </c:pt>
                <c:pt idx="4495">
                  <c:v>761.01</c:v>
                </c:pt>
                <c:pt idx="4496">
                  <c:v>761.18600000000004</c:v>
                </c:pt>
                <c:pt idx="4497">
                  <c:v>761.35399999999959</c:v>
                </c:pt>
                <c:pt idx="4498">
                  <c:v>761.52499999999998</c:v>
                </c:pt>
                <c:pt idx="4499">
                  <c:v>761.70600000000002</c:v>
                </c:pt>
                <c:pt idx="4500">
                  <c:v>761.88800000000003</c:v>
                </c:pt>
                <c:pt idx="4501">
                  <c:v>762.06699999999955</c:v>
                </c:pt>
                <c:pt idx="4502">
                  <c:v>762.23500000000001</c:v>
                </c:pt>
                <c:pt idx="4503">
                  <c:v>762.404</c:v>
                </c:pt>
                <c:pt idx="4504">
                  <c:v>762.57400000000041</c:v>
                </c:pt>
                <c:pt idx="4505">
                  <c:v>762.74400000000003</c:v>
                </c:pt>
                <c:pt idx="4506">
                  <c:v>762.9159999999996</c:v>
                </c:pt>
                <c:pt idx="4507">
                  <c:v>763.09400000000005</c:v>
                </c:pt>
                <c:pt idx="4508">
                  <c:v>763.27300000000059</c:v>
                </c:pt>
                <c:pt idx="4509">
                  <c:v>763.44999999999959</c:v>
                </c:pt>
                <c:pt idx="4510">
                  <c:v>763.63</c:v>
                </c:pt>
                <c:pt idx="4511">
                  <c:v>763.81399999999996</c:v>
                </c:pt>
                <c:pt idx="4512">
                  <c:v>763.99800000000005</c:v>
                </c:pt>
                <c:pt idx="4513">
                  <c:v>764.17499999999995</c:v>
                </c:pt>
                <c:pt idx="4514">
                  <c:v>764.34999999999957</c:v>
                </c:pt>
                <c:pt idx="4515">
                  <c:v>764.5259999999995</c:v>
                </c:pt>
                <c:pt idx="4516">
                  <c:v>764.69600000000003</c:v>
                </c:pt>
                <c:pt idx="4517">
                  <c:v>764.87</c:v>
                </c:pt>
                <c:pt idx="4518">
                  <c:v>765.0409999999996</c:v>
                </c:pt>
                <c:pt idx="4519">
                  <c:v>765.20100000000002</c:v>
                </c:pt>
                <c:pt idx="4520">
                  <c:v>765.36399999999958</c:v>
                </c:pt>
                <c:pt idx="4521">
                  <c:v>765.53699999999958</c:v>
                </c:pt>
                <c:pt idx="4522">
                  <c:v>765.71199999999999</c:v>
                </c:pt>
                <c:pt idx="4523">
                  <c:v>765.88900000000001</c:v>
                </c:pt>
                <c:pt idx="4524">
                  <c:v>766.06599999999958</c:v>
                </c:pt>
                <c:pt idx="4525">
                  <c:v>766.23699999999997</c:v>
                </c:pt>
                <c:pt idx="4526">
                  <c:v>766.40699999999958</c:v>
                </c:pt>
                <c:pt idx="4527">
                  <c:v>766.58399999999995</c:v>
                </c:pt>
                <c:pt idx="4528">
                  <c:v>766.76199999999949</c:v>
                </c:pt>
                <c:pt idx="4529">
                  <c:v>766.93499999999949</c:v>
                </c:pt>
                <c:pt idx="4530">
                  <c:v>767.10799999999949</c:v>
                </c:pt>
                <c:pt idx="4531">
                  <c:v>767.28200000000004</c:v>
                </c:pt>
                <c:pt idx="4532">
                  <c:v>767.45799999999929</c:v>
                </c:pt>
                <c:pt idx="4533">
                  <c:v>767.63599999999997</c:v>
                </c:pt>
                <c:pt idx="4534">
                  <c:v>767.82099999999957</c:v>
                </c:pt>
                <c:pt idx="4535">
                  <c:v>768.00300000000004</c:v>
                </c:pt>
                <c:pt idx="4536">
                  <c:v>768.18100000000004</c:v>
                </c:pt>
                <c:pt idx="4537">
                  <c:v>768.36300000000006</c:v>
                </c:pt>
                <c:pt idx="4538">
                  <c:v>768.54699999999957</c:v>
                </c:pt>
                <c:pt idx="4539">
                  <c:v>768.73099999999999</c:v>
                </c:pt>
                <c:pt idx="4540">
                  <c:v>768.90599999999949</c:v>
                </c:pt>
                <c:pt idx="4541">
                  <c:v>769.08199999999999</c:v>
                </c:pt>
                <c:pt idx="4542">
                  <c:v>769.26099999999997</c:v>
                </c:pt>
                <c:pt idx="4543">
                  <c:v>769.44199999999955</c:v>
                </c:pt>
                <c:pt idx="4544">
                  <c:v>769.62099999999998</c:v>
                </c:pt>
                <c:pt idx="4545">
                  <c:v>769.80599999999959</c:v>
                </c:pt>
                <c:pt idx="4546">
                  <c:v>769.99300000000005</c:v>
                </c:pt>
                <c:pt idx="4547">
                  <c:v>770.17700000000002</c:v>
                </c:pt>
                <c:pt idx="4548">
                  <c:v>770.35199999999929</c:v>
                </c:pt>
                <c:pt idx="4549">
                  <c:v>770.52199999999959</c:v>
                </c:pt>
                <c:pt idx="4550">
                  <c:v>770.69600000000003</c:v>
                </c:pt>
                <c:pt idx="4551">
                  <c:v>770.87099999999998</c:v>
                </c:pt>
                <c:pt idx="4552">
                  <c:v>771.04599999999959</c:v>
                </c:pt>
                <c:pt idx="4553">
                  <c:v>771.22199999999998</c:v>
                </c:pt>
                <c:pt idx="4554">
                  <c:v>771.39699999999959</c:v>
                </c:pt>
                <c:pt idx="4555">
                  <c:v>771.57400000000041</c:v>
                </c:pt>
                <c:pt idx="4556">
                  <c:v>771.75599999999997</c:v>
                </c:pt>
                <c:pt idx="4557">
                  <c:v>771.93799999999942</c:v>
                </c:pt>
                <c:pt idx="4558">
                  <c:v>772.12</c:v>
                </c:pt>
                <c:pt idx="4559">
                  <c:v>772.29700000000003</c:v>
                </c:pt>
                <c:pt idx="4560">
                  <c:v>772.4689999999996</c:v>
                </c:pt>
                <c:pt idx="4561">
                  <c:v>772.64400000000001</c:v>
                </c:pt>
                <c:pt idx="4562">
                  <c:v>772.82699999999954</c:v>
                </c:pt>
                <c:pt idx="4563">
                  <c:v>773.01300000000003</c:v>
                </c:pt>
                <c:pt idx="4564">
                  <c:v>773.19200000000001</c:v>
                </c:pt>
                <c:pt idx="4565">
                  <c:v>773.36499999999955</c:v>
                </c:pt>
                <c:pt idx="4566">
                  <c:v>773.54199999999958</c:v>
                </c:pt>
                <c:pt idx="4567">
                  <c:v>773.72299999999996</c:v>
                </c:pt>
                <c:pt idx="4568">
                  <c:v>773.90499999999997</c:v>
                </c:pt>
                <c:pt idx="4569">
                  <c:v>774.08600000000001</c:v>
                </c:pt>
                <c:pt idx="4570">
                  <c:v>774.26199999999949</c:v>
                </c:pt>
                <c:pt idx="4571">
                  <c:v>774.43799999999942</c:v>
                </c:pt>
                <c:pt idx="4572">
                  <c:v>774.61099999999999</c:v>
                </c:pt>
                <c:pt idx="4573">
                  <c:v>774.78800000000047</c:v>
                </c:pt>
                <c:pt idx="4574">
                  <c:v>774.97199999999998</c:v>
                </c:pt>
                <c:pt idx="4575">
                  <c:v>775.15599999999949</c:v>
                </c:pt>
                <c:pt idx="4576">
                  <c:v>775.33199999999943</c:v>
                </c:pt>
                <c:pt idx="4577">
                  <c:v>775.50800000000004</c:v>
                </c:pt>
                <c:pt idx="4578">
                  <c:v>775.68400000000042</c:v>
                </c:pt>
                <c:pt idx="4579">
                  <c:v>775.85899999999958</c:v>
                </c:pt>
                <c:pt idx="4580">
                  <c:v>776.03300000000002</c:v>
                </c:pt>
                <c:pt idx="4581">
                  <c:v>776.21</c:v>
                </c:pt>
                <c:pt idx="4582">
                  <c:v>776.38800000000003</c:v>
                </c:pt>
                <c:pt idx="4583">
                  <c:v>776.56599999999958</c:v>
                </c:pt>
                <c:pt idx="4584">
                  <c:v>776.73699999999997</c:v>
                </c:pt>
                <c:pt idx="4585">
                  <c:v>776.91199999999958</c:v>
                </c:pt>
                <c:pt idx="4586">
                  <c:v>777.08900000000051</c:v>
                </c:pt>
                <c:pt idx="4587">
                  <c:v>777.26300000000003</c:v>
                </c:pt>
                <c:pt idx="4588">
                  <c:v>777.43199999999956</c:v>
                </c:pt>
                <c:pt idx="4589">
                  <c:v>777.60500000000002</c:v>
                </c:pt>
                <c:pt idx="4590">
                  <c:v>777.78800000000047</c:v>
                </c:pt>
                <c:pt idx="4591">
                  <c:v>777.97299999999996</c:v>
                </c:pt>
                <c:pt idx="4592">
                  <c:v>778.154</c:v>
                </c:pt>
                <c:pt idx="4593">
                  <c:v>778.33099999999956</c:v>
                </c:pt>
                <c:pt idx="4594">
                  <c:v>778.50400000000002</c:v>
                </c:pt>
                <c:pt idx="4595">
                  <c:v>778.68100000000004</c:v>
                </c:pt>
                <c:pt idx="4596">
                  <c:v>778.85999999999956</c:v>
                </c:pt>
                <c:pt idx="4597">
                  <c:v>779.03800000000001</c:v>
                </c:pt>
                <c:pt idx="4598">
                  <c:v>779.21699999999998</c:v>
                </c:pt>
                <c:pt idx="4599">
                  <c:v>779.4</c:v>
                </c:pt>
                <c:pt idx="4600">
                  <c:v>779.58600000000001</c:v>
                </c:pt>
                <c:pt idx="4601">
                  <c:v>779.77200000000005</c:v>
                </c:pt>
                <c:pt idx="4602">
                  <c:v>779.95799999999929</c:v>
                </c:pt>
                <c:pt idx="4603">
                  <c:v>780.14400000000001</c:v>
                </c:pt>
                <c:pt idx="4604">
                  <c:v>780.3289999999995</c:v>
                </c:pt>
                <c:pt idx="4605">
                  <c:v>780.50699999999949</c:v>
                </c:pt>
                <c:pt idx="4606">
                  <c:v>780.68200000000002</c:v>
                </c:pt>
                <c:pt idx="4607">
                  <c:v>780.86199999999928</c:v>
                </c:pt>
                <c:pt idx="4608">
                  <c:v>781.04300000000001</c:v>
                </c:pt>
                <c:pt idx="4609">
                  <c:v>781.22400000000005</c:v>
                </c:pt>
                <c:pt idx="4610">
                  <c:v>781.40499999999997</c:v>
                </c:pt>
                <c:pt idx="4611">
                  <c:v>781.58500000000004</c:v>
                </c:pt>
                <c:pt idx="4612">
                  <c:v>781.76300000000003</c:v>
                </c:pt>
                <c:pt idx="4613">
                  <c:v>781.94599999999957</c:v>
                </c:pt>
                <c:pt idx="4614">
                  <c:v>782.12800000000004</c:v>
                </c:pt>
                <c:pt idx="4615">
                  <c:v>782.3149999999996</c:v>
                </c:pt>
                <c:pt idx="4616">
                  <c:v>782.505</c:v>
                </c:pt>
                <c:pt idx="4617">
                  <c:v>782.69100000000003</c:v>
                </c:pt>
                <c:pt idx="4618">
                  <c:v>782.86499999999955</c:v>
                </c:pt>
                <c:pt idx="4619">
                  <c:v>783.03699999999958</c:v>
                </c:pt>
                <c:pt idx="4620">
                  <c:v>783.20699999999999</c:v>
                </c:pt>
                <c:pt idx="4621">
                  <c:v>783.37900000000002</c:v>
                </c:pt>
                <c:pt idx="4622">
                  <c:v>783.5549999999995</c:v>
                </c:pt>
                <c:pt idx="4623">
                  <c:v>783.73400000000004</c:v>
                </c:pt>
                <c:pt idx="4624">
                  <c:v>783.91300000000001</c:v>
                </c:pt>
                <c:pt idx="4625">
                  <c:v>784.09</c:v>
                </c:pt>
                <c:pt idx="4626">
                  <c:v>784.26499999999999</c:v>
                </c:pt>
                <c:pt idx="4627">
                  <c:v>784.44199999999955</c:v>
                </c:pt>
                <c:pt idx="4628">
                  <c:v>784.61900000000003</c:v>
                </c:pt>
                <c:pt idx="4629">
                  <c:v>784.79500000000041</c:v>
                </c:pt>
                <c:pt idx="4630">
                  <c:v>784.9689999999996</c:v>
                </c:pt>
                <c:pt idx="4631">
                  <c:v>785.13900000000001</c:v>
                </c:pt>
                <c:pt idx="4632">
                  <c:v>785.31099999999958</c:v>
                </c:pt>
                <c:pt idx="4633">
                  <c:v>785.4779999999995</c:v>
                </c:pt>
                <c:pt idx="4634">
                  <c:v>785.64300000000003</c:v>
                </c:pt>
                <c:pt idx="4635">
                  <c:v>785.81199999999956</c:v>
                </c:pt>
                <c:pt idx="4636">
                  <c:v>785.98</c:v>
                </c:pt>
                <c:pt idx="4637">
                  <c:v>786.14099999999996</c:v>
                </c:pt>
                <c:pt idx="4638">
                  <c:v>786.3049999999995</c:v>
                </c:pt>
                <c:pt idx="4639">
                  <c:v>786.47400000000005</c:v>
                </c:pt>
                <c:pt idx="4640">
                  <c:v>786.64499999999998</c:v>
                </c:pt>
                <c:pt idx="4641">
                  <c:v>786.82099999999957</c:v>
                </c:pt>
                <c:pt idx="4642">
                  <c:v>786.99699999999996</c:v>
                </c:pt>
                <c:pt idx="4643">
                  <c:v>787.17200000000003</c:v>
                </c:pt>
                <c:pt idx="4644">
                  <c:v>787.34499999999957</c:v>
                </c:pt>
                <c:pt idx="4645">
                  <c:v>787.51300000000003</c:v>
                </c:pt>
                <c:pt idx="4646">
                  <c:v>787.67900000000043</c:v>
                </c:pt>
                <c:pt idx="4647">
                  <c:v>787.8439999999996</c:v>
                </c:pt>
                <c:pt idx="4648">
                  <c:v>788.00900000000001</c:v>
                </c:pt>
                <c:pt idx="4649">
                  <c:v>788.17800000000045</c:v>
                </c:pt>
                <c:pt idx="4650">
                  <c:v>788.3469999999993</c:v>
                </c:pt>
                <c:pt idx="4651">
                  <c:v>788.51900000000001</c:v>
                </c:pt>
                <c:pt idx="4652">
                  <c:v>788.68799999999999</c:v>
                </c:pt>
                <c:pt idx="4653">
                  <c:v>788.85399999999959</c:v>
                </c:pt>
                <c:pt idx="4654">
                  <c:v>789.01300000000003</c:v>
                </c:pt>
                <c:pt idx="4655">
                  <c:v>789.17600000000004</c:v>
                </c:pt>
                <c:pt idx="4656">
                  <c:v>789.34299999999928</c:v>
                </c:pt>
                <c:pt idx="4657">
                  <c:v>789.50599999999997</c:v>
                </c:pt>
                <c:pt idx="4658">
                  <c:v>789.67200000000003</c:v>
                </c:pt>
                <c:pt idx="4659">
                  <c:v>789.83599999999956</c:v>
                </c:pt>
                <c:pt idx="4660">
                  <c:v>790.00599999999997</c:v>
                </c:pt>
                <c:pt idx="4661">
                  <c:v>790.1800000000004</c:v>
                </c:pt>
                <c:pt idx="4662">
                  <c:v>790.35399999999959</c:v>
                </c:pt>
                <c:pt idx="4663">
                  <c:v>790.53199999999958</c:v>
                </c:pt>
                <c:pt idx="4664">
                  <c:v>790.70699999999999</c:v>
                </c:pt>
                <c:pt idx="4665">
                  <c:v>790.87900000000002</c:v>
                </c:pt>
                <c:pt idx="4666">
                  <c:v>791.05</c:v>
                </c:pt>
                <c:pt idx="4667">
                  <c:v>791.21900000000005</c:v>
                </c:pt>
                <c:pt idx="4668">
                  <c:v>791.38800000000003</c:v>
                </c:pt>
                <c:pt idx="4669">
                  <c:v>791.55099999999959</c:v>
                </c:pt>
                <c:pt idx="4670">
                  <c:v>791.71600000000001</c:v>
                </c:pt>
                <c:pt idx="4671">
                  <c:v>791.88099999999997</c:v>
                </c:pt>
                <c:pt idx="4672">
                  <c:v>792.05199999999957</c:v>
                </c:pt>
                <c:pt idx="4673">
                  <c:v>792.22400000000005</c:v>
                </c:pt>
                <c:pt idx="4674">
                  <c:v>792.39300000000003</c:v>
                </c:pt>
                <c:pt idx="4675">
                  <c:v>792.5549999999995</c:v>
                </c:pt>
                <c:pt idx="4676">
                  <c:v>792.71799999999996</c:v>
                </c:pt>
                <c:pt idx="4677">
                  <c:v>792.88199999999949</c:v>
                </c:pt>
                <c:pt idx="4678">
                  <c:v>793.048</c:v>
                </c:pt>
                <c:pt idx="4679">
                  <c:v>793.21600000000001</c:v>
                </c:pt>
                <c:pt idx="4680">
                  <c:v>793.38699999999949</c:v>
                </c:pt>
                <c:pt idx="4681">
                  <c:v>793.55799999999942</c:v>
                </c:pt>
                <c:pt idx="4682">
                  <c:v>793.7279999999995</c:v>
                </c:pt>
                <c:pt idx="4683">
                  <c:v>793.9</c:v>
                </c:pt>
                <c:pt idx="4684">
                  <c:v>794.06799999999942</c:v>
                </c:pt>
                <c:pt idx="4685">
                  <c:v>794.2279999999995</c:v>
                </c:pt>
                <c:pt idx="4686">
                  <c:v>794.38499999999999</c:v>
                </c:pt>
                <c:pt idx="4687">
                  <c:v>794.54599999999959</c:v>
                </c:pt>
                <c:pt idx="4688">
                  <c:v>794.69900000000041</c:v>
                </c:pt>
                <c:pt idx="4689">
                  <c:v>794.85499999999956</c:v>
                </c:pt>
                <c:pt idx="4690">
                  <c:v>795.02</c:v>
                </c:pt>
                <c:pt idx="4691">
                  <c:v>795.18799999999999</c:v>
                </c:pt>
                <c:pt idx="4692">
                  <c:v>795.35399999999959</c:v>
                </c:pt>
                <c:pt idx="4693">
                  <c:v>795.51800000000003</c:v>
                </c:pt>
                <c:pt idx="4694">
                  <c:v>795.69</c:v>
                </c:pt>
                <c:pt idx="4695">
                  <c:v>795.85999999999956</c:v>
                </c:pt>
                <c:pt idx="4696">
                  <c:v>796.03199999999958</c:v>
                </c:pt>
                <c:pt idx="4697">
                  <c:v>796.2</c:v>
                </c:pt>
                <c:pt idx="4698">
                  <c:v>796.36699999999928</c:v>
                </c:pt>
                <c:pt idx="4699">
                  <c:v>796.53599999999949</c:v>
                </c:pt>
                <c:pt idx="4700">
                  <c:v>796.70699999999999</c:v>
                </c:pt>
                <c:pt idx="4701">
                  <c:v>796.87199999999996</c:v>
                </c:pt>
                <c:pt idx="4702">
                  <c:v>797.03499999999997</c:v>
                </c:pt>
                <c:pt idx="4703">
                  <c:v>797.197</c:v>
                </c:pt>
                <c:pt idx="4704">
                  <c:v>797.35799999999927</c:v>
                </c:pt>
                <c:pt idx="4705">
                  <c:v>797.5259999999995</c:v>
                </c:pt>
                <c:pt idx="4706">
                  <c:v>797.69799999999998</c:v>
                </c:pt>
                <c:pt idx="4707">
                  <c:v>797.86899999999957</c:v>
                </c:pt>
                <c:pt idx="4708">
                  <c:v>798.03800000000001</c:v>
                </c:pt>
                <c:pt idx="4709">
                  <c:v>798.21</c:v>
                </c:pt>
                <c:pt idx="4710">
                  <c:v>798.38400000000001</c:v>
                </c:pt>
                <c:pt idx="4711">
                  <c:v>798.5549999999995</c:v>
                </c:pt>
                <c:pt idx="4712">
                  <c:v>798.7279999999995</c:v>
                </c:pt>
                <c:pt idx="4713">
                  <c:v>798.89599999999996</c:v>
                </c:pt>
                <c:pt idx="4714">
                  <c:v>799.06</c:v>
                </c:pt>
                <c:pt idx="4715">
                  <c:v>799.22199999999998</c:v>
                </c:pt>
                <c:pt idx="4716">
                  <c:v>799.38900000000001</c:v>
                </c:pt>
                <c:pt idx="4717">
                  <c:v>799.56099999999958</c:v>
                </c:pt>
                <c:pt idx="4718">
                  <c:v>799.73</c:v>
                </c:pt>
                <c:pt idx="4719">
                  <c:v>799.88900000000001</c:v>
                </c:pt>
                <c:pt idx="4720">
                  <c:v>800.05199999999957</c:v>
                </c:pt>
                <c:pt idx="4721">
                  <c:v>800.21699999999998</c:v>
                </c:pt>
                <c:pt idx="4722">
                  <c:v>800.38199999999949</c:v>
                </c:pt>
                <c:pt idx="4723">
                  <c:v>800.55199999999957</c:v>
                </c:pt>
                <c:pt idx="4724">
                  <c:v>800.72</c:v>
                </c:pt>
                <c:pt idx="4725">
                  <c:v>800.8919999999996</c:v>
                </c:pt>
                <c:pt idx="4726">
                  <c:v>801.06899999999996</c:v>
                </c:pt>
                <c:pt idx="4727">
                  <c:v>801.24300000000005</c:v>
                </c:pt>
                <c:pt idx="4728">
                  <c:v>801.41</c:v>
                </c:pt>
                <c:pt idx="4729">
                  <c:v>801.58299999999997</c:v>
                </c:pt>
                <c:pt idx="4730">
                  <c:v>801.75599999999997</c:v>
                </c:pt>
                <c:pt idx="4731">
                  <c:v>801.928</c:v>
                </c:pt>
                <c:pt idx="4732">
                  <c:v>802.10199999999998</c:v>
                </c:pt>
                <c:pt idx="4733">
                  <c:v>802.27900000000045</c:v>
                </c:pt>
                <c:pt idx="4734">
                  <c:v>802.45899999999949</c:v>
                </c:pt>
                <c:pt idx="4735">
                  <c:v>802.63699999999949</c:v>
                </c:pt>
                <c:pt idx="4736">
                  <c:v>802.81599999999958</c:v>
                </c:pt>
                <c:pt idx="4737">
                  <c:v>802.99</c:v>
                </c:pt>
                <c:pt idx="4738">
                  <c:v>803.16899999999998</c:v>
                </c:pt>
                <c:pt idx="4739">
                  <c:v>803.34599999999955</c:v>
                </c:pt>
                <c:pt idx="4740">
                  <c:v>803.52199999999959</c:v>
                </c:pt>
                <c:pt idx="4741">
                  <c:v>803.69200000000001</c:v>
                </c:pt>
                <c:pt idx="4742">
                  <c:v>803.84499999999957</c:v>
                </c:pt>
                <c:pt idx="4743">
                  <c:v>803.98099999999999</c:v>
                </c:pt>
                <c:pt idx="4744">
                  <c:v>804.101</c:v>
                </c:pt>
                <c:pt idx="4745">
                  <c:v>804.19900000000041</c:v>
                </c:pt>
                <c:pt idx="4746">
                  <c:v>804.28200000000004</c:v>
                </c:pt>
                <c:pt idx="4747">
                  <c:v>804.35399999999959</c:v>
                </c:pt>
                <c:pt idx="4748">
                  <c:v>804.41300000000001</c:v>
                </c:pt>
                <c:pt idx="4749">
                  <c:v>804.46400000000006</c:v>
                </c:pt>
                <c:pt idx="4750">
                  <c:v>804.51</c:v>
                </c:pt>
                <c:pt idx="4751">
                  <c:v>804.55</c:v>
                </c:pt>
                <c:pt idx="4752">
                  <c:v>804.59100000000001</c:v>
                </c:pt>
                <c:pt idx="4753">
                  <c:v>804.62599999999998</c:v>
                </c:pt>
                <c:pt idx="4754">
                  <c:v>804.64800000000002</c:v>
                </c:pt>
                <c:pt idx="4755">
                  <c:v>804.66699999999958</c:v>
                </c:pt>
                <c:pt idx="4756">
                  <c:v>804.68100000000004</c:v>
                </c:pt>
                <c:pt idx="4757">
                  <c:v>804.69400000000041</c:v>
                </c:pt>
                <c:pt idx="4758">
                  <c:v>804.71400000000051</c:v>
                </c:pt>
                <c:pt idx="4759">
                  <c:v>804.74</c:v>
                </c:pt>
                <c:pt idx="4760">
                  <c:v>804.77100000000041</c:v>
                </c:pt>
                <c:pt idx="4761">
                  <c:v>804.8</c:v>
                </c:pt>
                <c:pt idx="4762">
                  <c:v>804.83199999999943</c:v>
                </c:pt>
                <c:pt idx="4763">
                  <c:v>804.85699999999929</c:v>
                </c:pt>
                <c:pt idx="4764">
                  <c:v>804.88400000000001</c:v>
                </c:pt>
                <c:pt idx="4765">
                  <c:v>804.90899999999999</c:v>
                </c:pt>
                <c:pt idx="4766">
                  <c:v>804.92699999999957</c:v>
                </c:pt>
                <c:pt idx="4767">
                  <c:v>804.94399999999996</c:v>
                </c:pt>
                <c:pt idx="4768">
                  <c:v>804.96199999999942</c:v>
                </c:pt>
                <c:pt idx="4769">
                  <c:v>804.97299999999996</c:v>
                </c:pt>
                <c:pt idx="4770">
                  <c:v>804.98699999999997</c:v>
                </c:pt>
                <c:pt idx="4771">
                  <c:v>805.0019999999995</c:v>
                </c:pt>
                <c:pt idx="4772">
                  <c:v>805.01900000000001</c:v>
                </c:pt>
                <c:pt idx="4773">
                  <c:v>805.03699999999958</c:v>
                </c:pt>
                <c:pt idx="4774">
                  <c:v>805.05</c:v>
                </c:pt>
                <c:pt idx="4775">
                  <c:v>805.06299999999942</c:v>
                </c:pt>
                <c:pt idx="4776">
                  <c:v>805.07400000000041</c:v>
                </c:pt>
                <c:pt idx="4777">
                  <c:v>805.07600000000002</c:v>
                </c:pt>
                <c:pt idx="4778">
                  <c:v>805.07799999999997</c:v>
                </c:pt>
                <c:pt idx="4779">
                  <c:v>805.08600000000001</c:v>
                </c:pt>
                <c:pt idx="4780">
                  <c:v>805.1</c:v>
                </c:pt>
                <c:pt idx="4781">
                  <c:v>805.11199999999997</c:v>
                </c:pt>
                <c:pt idx="4782">
                  <c:v>805.11599999999999</c:v>
                </c:pt>
                <c:pt idx="4783">
                  <c:v>805.11699999999996</c:v>
                </c:pt>
                <c:pt idx="4784">
                  <c:v>805.12</c:v>
                </c:pt>
                <c:pt idx="4785">
                  <c:v>805.1269999999995</c:v>
                </c:pt>
                <c:pt idx="4786">
                  <c:v>805.13699999999949</c:v>
                </c:pt>
                <c:pt idx="4787">
                  <c:v>805.149</c:v>
                </c:pt>
                <c:pt idx="4788">
                  <c:v>805.1659999999996</c:v>
                </c:pt>
                <c:pt idx="4789">
                  <c:v>805.17600000000004</c:v>
                </c:pt>
                <c:pt idx="4790">
                  <c:v>805.17100000000005</c:v>
                </c:pt>
                <c:pt idx="4791">
                  <c:v>805.16099999999949</c:v>
                </c:pt>
                <c:pt idx="4792">
                  <c:v>805.16</c:v>
                </c:pt>
                <c:pt idx="4793">
                  <c:v>805.16800000000001</c:v>
                </c:pt>
                <c:pt idx="4794">
                  <c:v>805.17300000000046</c:v>
                </c:pt>
                <c:pt idx="4795">
                  <c:v>805.17900000000043</c:v>
                </c:pt>
                <c:pt idx="4796">
                  <c:v>805.18400000000042</c:v>
                </c:pt>
                <c:pt idx="4797">
                  <c:v>805.18799999999999</c:v>
                </c:pt>
                <c:pt idx="4798">
                  <c:v>805.18799999999999</c:v>
                </c:pt>
                <c:pt idx="4799">
                  <c:v>805.18700000000001</c:v>
                </c:pt>
              </c:numCache>
            </c:numRef>
          </c:xVal>
          <c:yVal>
            <c:numRef>
              <c:f>Sheet1!$F$7:$F$4806</c:f>
              <c:numCache>
                <c:formatCode>General</c:formatCode>
                <c:ptCount val="4800"/>
                <c:pt idx="0">
                  <c:v>100</c:v>
                </c:pt>
                <c:pt idx="1">
                  <c:v>99.997600000000077</c:v>
                </c:pt>
                <c:pt idx="2">
                  <c:v>99.995859999999993</c:v>
                </c:pt>
                <c:pt idx="3">
                  <c:v>99.990840000000006</c:v>
                </c:pt>
                <c:pt idx="4">
                  <c:v>99.986270000000005</c:v>
                </c:pt>
                <c:pt idx="5">
                  <c:v>99.985399999999998</c:v>
                </c:pt>
                <c:pt idx="6">
                  <c:v>99.982339999999979</c:v>
                </c:pt>
                <c:pt idx="7">
                  <c:v>99.979069999999993</c:v>
                </c:pt>
                <c:pt idx="8">
                  <c:v>99.97842</c:v>
                </c:pt>
                <c:pt idx="9">
                  <c:v>99.980160000000026</c:v>
                </c:pt>
                <c:pt idx="10">
                  <c:v>99.980819999999994</c:v>
                </c:pt>
                <c:pt idx="11">
                  <c:v>99.982779999999948</c:v>
                </c:pt>
                <c:pt idx="12">
                  <c:v>99.984740000000002</c:v>
                </c:pt>
                <c:pt idx="13">
                  <c:v>99.986050000000006</c:v>
                </c:pt>
                <c:pt idx="14">
                  <c:v>99.983430000000013</c:v>
                </c:pt>
                <c:pt idx="15">
                  <c:v>99.977980000000002</c:v>
                </c:pt>
                <c:pt idx="16">
                  <c:v>99.974710000000002</c:v>
                </c:pt>
                <c:pt idx="17">
                  <c:v>99.973619999999997</c:v>
                </c:pt>
                <c:pt idx="18">
                  <c:v>99.972970000000004</c:v>
                </c:pt>
                <c:pt idx="19">
                  <c:v>99.971450000000004</c:v>
                </c:pt>
                <c:pt idx="20">
                  <c:v>99.971450000000004</c:v>
                </c:pt>
                <c:pt idx="21">
                  <c:v>99.970140000000001</c:v>
                </c:pt>
                <c:pt idx="22">
                  <c:v>99.971010000000007</c:v>
                </c:pt>
                <c:pt idx="23">
                  <c:v>99.971230000000006</c:v>
                </c:pt>
                <c:pt idx="24">
                  <c:v>99.975589999999983</c:v>
                </c:pt>
                <c:pt idx="25">
                  <c:v>99.984309999999994</c:v>
                </c:pt>
                <c:pt idx="26">
                  <c:v>99.994110000000077</c:v>
                </c:pt>
                <c:pt idx="27">
                  <c:v>99.994770000000003</c:v>
                </c:pt>
                <c:pt idx="28">
                  <c:v>99.991500000000059</c:v>
                </c:pt>
                <c:pt idx="29">
                  <c:v>99.983430000000013</c:v>
                </c:pt>
                <c:pt idx="30">
                  <c:v>99.978200000000001</c:v>
                </c:pt>
                <c:pt idx="31">
                  <c:v>99.973619999999997</c:v>
                </c:pt>
                <c:pt idx="32">
                  <c:v>99.969270000000023</c:v>
                </c:pt>
                <c:pt idx="33">
                  <c:v>99.965120000000027</c:v>
                </c:pt>
                <c:pt idx="34">
                  <c:v>99.963160000000059</c:v>
                </c:pt>
                <c:pt idx="35">
                  <c:v>99.961850000000027</c:v>
                </c:pt>
                <c:pt idx="36">
                  <c:v>99.962940000000003</c:v>
                </c:pt>
                <c:pt idx="37">
                  <c:v>99.96491000000006</c:v>
                </c:pt>
                <c:pt idx="38">
                  <c:v>99.967740000000006</c:v>
                </c:pt>
                <c:pt idx="39">
                  <c:v>99.968610000000027</c:v>
                </c:pt>
                <c:pt idx="40">
                  <c:v>99.971230000000006</c:v>
                </c:pt>
                <c:pt idx="41">
                  <c:v>99.971230000000006</c:v>
                </c:pt>
                <c:pt idx="42">
                  <c:v>99.972529999999992</c:v>
                </c:pt>
                <c:pt idx="43">
                  <c:v>99.971450000000004</c:v>
                </c:pt>
                <c:pt idx="44">
                  <c:v>99.969920000000059</c:v>
                </c:pt>
                <c:pt idx="45">
                  <c:v>99.965779999999981</c:v>
                </c:pt>
                <c:pt idx="46">
                  <c:v>99.965339999999998</c:v>
                </c:pt>
                <c:pt idx="47">
                  <c:v>99.963600000000056</c:v>
                </c:pt>
                <c:pt idx="48">
                  <c:v>99.958579999999998</c:v>
                </c:pt>
                <c:pt idx="49">
                  <c:v>99.951610000000059</c:v>
                </c:pt>
                <c:pt idx="50">
                  <c:v>99.951830000000001</c:v>
                </c:pt>
                <c:pt idx="51">
                  <c:v>99.955969999999994</c:v>
                </c:pt>
                <c:pt idx="52">
                  <c:v>99.963600000000056</c:v>
                </c:pt>
                <c:pt idx="53">
                  <c:v>99.969920000000059</c:v>
                </c:pt>
                <c:pt idx="54">
                  <c:v>99.968389999999999</c:v>
                </c:pt>
                <c:pt idx="55">
                  <c:v>99.974930000000001</c:v>
                </c:pt>
                <c:pt idx="56">
                  <c:v>99.978200000000001</c:v>
                </c:pt>
                <c:pt idx="57">
                  <c:v>99.973839999999981</c:v>
                </c:pt>
                <c:pt idx="58">
                  <c:v>99.964250000000078</c:v>
                </c:pt>
                <c:pt idx="59">
                  <c:v>99.953140000000005</c:v>
                </c:pt>
                <c:pt idx="60">
                  <c:v>99.946600000000075</c:v>
                </c:pt>
                <c:pt idx="61">
                  <c:v>99.943110000000075</c:v>
                </c:pt>
                <c:pt idx="62">
                  <c:v>99.943330000000003</c:v>
                </c:pt>
                <c:pt idx="63">
                  <c:v>99.946810000000056</c:v>
                </c:pt>
                <c:pt idx="64">
                  <c:v>99.959239999999994</c:v>
                </c:pt>
                <c:pt idx="65">
                  <c:v>99.970569999999995</c:v>
                </c:pt>
                <c:pt idx="66">
                  <c:v>99.980379999999982</c:v>
                </c:pt>
                <c:pt idx="67">
                  <c:v>99.978639999999999</c:v>
                </c:pt>
                <c:pt idx="68">
                  <c:v>99.96687</c:v>
                </c:pt>
                <c:pt idx="69">
                  <c:v>99.953140000000005</c:v>
                </c:pt>
                <c:pt idx="70">
                  <c:v>99.938970000000012</c:v>
                </c:pt>
                <c:pt idx="71">
                  <c:v>99.930679999999995</c:v>
                </c:pt>
                <c:pt idx="72">
                  <c:v>99.928290000000004</c:v>
                </c:pt>
                <c:pt idx="73">
                  <c:v>99.931560000000076</c:v>
                </c:pt>
                <c:pt idx="74">
                  <c:v>99.941580000000059</c:v>
                </c:pt>
                <c:pt idx="75">
                  <c:v>99.960980000000006</c:v>
                </c:pt>
                <c:pt idx="76">
                  <c:v>99.971879999999999</c:v>
                </c:pt>
                <c:pt idx="77">
                  <c:v>99.974279999999993</c:v>
                </c:pt>
                <c:pt idx="78">
                  <c:v>99.969049999999996</c:v>
                </c:pt>
                <c:pt idx="79">
                  <c:v>99.962940000000003</c:v>
                </c:pt>
                <c:pt idx="80">
                  <c:v>99.95335</c:v>
                </c:pt>
                <c:pt idx="81">
                  <c:v>99.945070000000001</c:v>
                </c:pt>
                <c:pt idx="82">
                  <c:v>99.942670000000007</c:v>
                </c:pt>
                <c:pt idx="83">
                  <c:v>99.938970000000012</c:v>
                </c:pt>
                <c:pt idx="84">
                  <c:v>99.940489999999997</c:v>
                </c:pt>
                <c:pt idx="85">
                  <c:v>99.943330000000003</c:v>
                </c:pt>
                <c:pt idx="86">
                  <c:v>99.946600000000075</c:v>
                </c:pt>
                <c:pt idx="87">
                  <c:v>99.948340000000002</c:v>
                </c:pt>
                <c:pt idx="88">
                  <c:v>99.948340000000002</c:v>
                </c:pt>
                <c:pt idx="89">
                  <c:v>99.947250000000096</c:v>
                </c:pt>
                <c:pt idx="90">
                  <c:v>99.946810000000056</c:v>
                </c:pt>
                <c:pt idx="91">
                  <c:v>99.939840000000004</c:v>
                </c:pt>
                <c:pt idx="92">
                  <c:v>99.93177</c:v>
                </c:pt>
                <c:pt idx="93">
                  <c:v>99.931560000000076</c:v>
                </c:pt>
                <c:pt idx="94">
                  <c:v>99.936790000000002</c:v>
                </c:pt>
                <c:pt idx="95">
                  <c:v>99.942449999999994</c:v>
                </c:pt>
                <c:pt idx="96">
                  <c:v>99.945510000000027</c:v>
                </c:pt>
                <c:pt idx="97">
                  <c:v>99.943110000000075</c:v>
                </c:pt>
                <c:pt idx="98">
                  <c:v>99.939840000000004</c:v>
                </c:pt>
                <c:pt idx="99">
                  <c:v>99.943330000000003</c:v>
                </c:pt>
                <c:pt idx="100">
                  <c:v>99.948340000000002</c:v>
                </c:pt>
                <c:pt idx="101">
                  <c:v>99.958799999999982</c:v>
                </c:pt>
                <c:pt idx="102">
                  <c:v>99.957279999999997</c:v>
                </c:pt>
                <c:pt idx="103">
                  <c:v>99.953789999999998</c:v>
                </c:pt>
                <c:pt idx="104">
                  <c:v>99.951830000000001</c:v>
                </c:pt>
                <c:pt idx="105">
                  <c:v>99.955309999999983</c:v>
                </c:pt>
                <c:pt idx="106">
                  <c:v>99.958799999999982</c:v>
                </c:pt>
                <c:pt idx="107">
                  <c:v>99.968829999999997</c:v>
                </c:pt>
                <c:pt idx="108">
                  <c:v>99.971230000000006</c:v>
                </c:pt>
                <c:pt idx="109">
                  <c:v>99.964470000000006</c:v>
                </c:pt>
                <c:pt idx="110">
                  <c:v>99.949210000000079</c:v>
                </c:pt>
                <c:pt idx="111">
                  <c:v>99.937220000000082</c:v>
                </c:pt>
                <c:pt idx="112">
                  <c:v>99.934389999999993</c:v>
                </c:pt>
                <c:pt idx="113">
                  <c:v>99.938970000000012</c:v>
                </c:pt>
                <c:pt idx="114">
                  <c:v>99.945290000000057</c:v>
                </c:pt>
                <c:pt idx="115">
                  <c:v>99.951390000000004</c:v>
                </c:pt>
                <c:pt idx="116">
                  <c:v>99.954440000000005</c:v>
                </c:pt>
                <c:pt idx="117">
                  <c:v>99.95684</c:v>
                </c:pt>
                <c:pt idx="118">
                  <c:v>99.955749999999981</c:v>
                </c:pt>
                <c:pt idx="119">
                  <c:v>99.952920000000006</c:v>
                </c:pt>
                <c:pt idx="120">
                  <c:v>99.95247999999998</c:v>
                </c:pt>
                <c:pt idx="121">
                  <c:v>99.954009999999997</c:v>
                </c:pt>
                <c:pt idx="122">
                  <c:v>99.95335</c:v>
                </c:pt>
                <c:pt idx="123">
                  <c:v>99.950519999999997</c:v>
                </c:pt>
                <c:pt idx="124">
                  <c:v>99.946160000000077</c:v>
                </c:pt>
                <c:pt idx="125">
                  <c:v>99.937220000000082</c:v>
                </c:pt>
                <c:pt idx="126">
                  <c:v>99.929590000000005</c:v>
                </c:pt>
                <c:pt idx="127">
                  <c:v>99.926760000000002</c:v>
                </c:pt>
                <c:pt idx="128">
                  <c:v>99.929159999999996</c:v>
                </c:pt>
                <c:pt idx="129">
                  <c:v>99.941580000000059</c:v>
                </c:pt>
                <c:pt idx="130">
                  <c:v>99.958150000000003</c:v>
                </c:pt>
                <c:pt idx="131">
                  <c:v>99.969920000000059</c:v>
                </c:pt>
                <c:pt idx="132">
                  <c:v>99.97078999999998</c:v>
                </c:pt>
                <c:pt idx="133">
                  <c:v>99.961850000000027</c:v>
                </c:pt>
                <c:pt idx="134">
                  <c:v>99.95247999999998</c:v>
                </c:pt>
                <c:pt idx="135">
                  <c:v>99.96164000000006</c:v>
                </c:pt>
                <c:pt idx="136">
                  <c:v>99.96164000000006</c:v>
                </c:pt>
                <c:pt idx="137">
                  <c:v>99.955969999999994</c:v>
                </c:pt>
                <c:pt idx="138">
                  <c:v>99.962940000000003</c:v>
                </c:pt>
                <c:pt idx="139">
                  <c:v>99.972970000000004</c:v>
                </c:pt>
                <c:pt idx="140">
                  <c:v>99.982779999999948</c:v>
                </c:pt>
                <c:pt idx="141">
                  <c:v>99.987790000000004</c:v>
                </c:pt>
                <c:pt idx="142">
                  <c:v>99.982560000000007</c:v>
                </c:pt>
                <c:pt idx="143">
                  <c:v>99.977329999999995</c:v>
                </c:pt>
                <c:pt idx="144">
                  <c:v>99.978859999999983</c:v>
                </c:pt>
                <c:pt idx="145">
                  <c:v>99.965120000000027</c:v>
                </c:pt>
                <c:pt idx="146">
                  <c:v>99.956190000000007</c:v>
                </c:pt>
                <c:pt idx="147">
                  <c:v>99.96120000000009</c:v>
                </c:pt>
                <c:pt idx="148">
                  <c:v>99.956400000000002</c:v>
                </c:pt>
                <c:pt idx="149">
                  <c:v>99.954440000000005</c:v>
                </c:pt>
                <c:pt idx="150">
                  <c:v>99.961850000000027</c:v>
                </c:pt>
                <c:pt idx="151">
                  <c:v>99.975799999999978</c:v>
                </c:pt>
                <c:pt idx="152">
                  <c:v>99.994330000000005</c:v>
                </c:pt>
                <c:pt idx="153">
                  <c:v>100.01179999999999</c:v>
                </c:pt>
                <c:pt idx="154">
                  <c:v>100.0078</c:v>
                </c:pt>
                <c:pt idx="155">
                  <c:v>99.991060000000076</c:v>
                </c:pt>
                <c:pt idx="156">
                  <c:v>99.974500000000006</c:v>
                </c:pt>
                <c:pt idx="157">
                  <c:v>99.960550000000026</c:v>
                </c:pt>
                <c:pt idx="158">
                  <c:v>99.959239999999994</c:v>
                </c:pt>
                <c:pt idx="159">
                  <c:v>99.96687</c:v>
                </c:pt>
                <c:pt idx="160">
                  <c:v>99.97842</c:v>
                </c:pt>
                <c:pt idx="161">
                  <c:v>99.985609999999994</c:v>
                </c:pt>
                <c:pt idx="162">
                  <c:v>99.987579999999994</c:v>
                </c:pt>
                <c:pt idx="163">
                  <c:v>99.991930000000025</c:v>
                </c:pt>
                <c:pt idx="164">
                  <c:v>99.994330000000005</c:v>
                </c:pt>
                <c:pt idx="165">
                  <c:v>99.994550000000075</c:v>
                </c:pt>
                <c:pt idx="166">
                  <c:v>99.996080000000006</c:v>
                </c:pt>
                <c:pt idx="167">
                  <c:v>99.998260000000059</c:v>
                </c:pt>
                <c:pt idx="168">
                  <c:v>100.0013</c:v>
                </c:pt>
                <c:pt idx="169">
                  <c:v>100.0009</c:v>
                </c:pt>
                <c:pt idx="170">
                  <c:v>99.998040000000003</c:v>
                </c:pt>
                <c:pt idx="171">
                  <c:v>99.98845</c:v>
                </c:pt>
                <c:pt idx="172">
                  <c:v>99.973619999999997</c:v>
                </c:pt>
                <c:pt idx="173">
                  <c:v>99.972529999999992</c:v>
                </c:pt>
                <c:pt idx="174">
                  <c:v>99.977109999999996</c:v>
                </c:pt>
                <c:pt idx="175">
                  <c:v>99.981470000000002</c:v>
                </c:pt>
                <c:pt idx="176">
                  <c:v>99.984520000000074</c:v>
                </c:pt>
                <c:pt idx="177">
                  <c:v>99.988670000000013</c:v>
                </c:pt>
                <c:pt idx="178">
                  <c:v>99.997170000000025</c:v>
                </c:pt>
                <c:pt idx="179">
                  <c:v>100.00369999999999</c:v>
                </c:pt>
                <c:pt idx="180">
                  <c:v>100.01349999999999</c:v>
                </c:pt>
                <c:pt idx="181">
                  <c:v>100.0168</c:v>
                </c:pt>
                <c:pt idx="182">
                  <c:v>100.0098</c:v>
                </c:pt>
                <c:pt idx="183">
                  <c:v>99.994770000000003</c:v>
                </c:pt>
                <c:pt idx="184">
                  <c:v>99.984960000000058</c:v>
                </c:pt>
                <c:pt idx="185">
                  <c:v>99.979069999999993</c:v>
                </c:pt>
                <c:pt idx="186">
                  <c:v>99.971879999999999</c:v>
                </c:pt>
                <c:pt idx="187">
                  <c:v>99.966210000000075</c:v>
                </c:pt>
                <c:pt idx="188">
                  <c:v>99.960550000000026</c:v>
                </c:pt>
                <c:pt idx="189">
                  <c:v>99.96752000000005</c:v>
                </c:pt>
                <c:pt idx="190">
                  <c:v>99.974930000000001</c:v>
                </c:pt>
                <c:pt idx="191">
                  <c:v>99.983649999999997</c:v>
                </c:pt>
                <c:pt idx="192">
                  <c:v>99.988230000000001</c:v>
                </c:pt>
                <c:pt idx="193">
                  <c:v>99.989760000000004</c:v>
                </c:pt>
                <c:pt idx="194">
                  <c:v>99.987359999999995</c:v>
                </c:pt>
                <c:pt idx="195">
                  <c:v>99.984309999999994</c:v>
                </c:pt>
                <c:pt idx="196">
                  <c:v>99.98125000000006</c:v>
                </c:pt>
                <c:pt idx="197">
                  <c:v>99.980819999999994</c:v>
                </c:pt>
                <c:pt idx="198">
                  <c:v>99.986050000000006</c:v>
                </c:pt>
                <c:pt idx="199">
                  <c:v>99.99128000000006</c:v>
                </c:pt>
                <c:pt idx="200">
                  <c:v>99.993020000000058</c:v>
                </c:pt>
                <c:pt idx="201">
                  <c:v>99.991930000000025</c:v>
                </c:pt>
                <c:pt idx="202">
                  <c:v>99.990840000000006</c:v>
                </c:pt>
                <c:pt idx="203">
                  <c:v>99.987579999999994</c:v>
                </c:pt>
                <c:pt idx="204">
                  <c:v>99.985829999999993</c:v>
                </c:pt>
                <c:pt idx="205">
                  <c:v>99.983430000000013</c:v>
                </c:pt>
                <c:pt idx="206">
                  <c:v>99.979510000000005</c:v>
                </c:pt>
                <c:pt idx="207">
                  <c:v>99.978200000000001</c:v>
                </c:pt>
                <c:pt idx="208">
                  <c:v>99.978639999999999</c:v>
                </c:pt>
                <c:pt idx="209">
                  <c:v>99.975589999999983</c:v>
                </c:pt>
                <c:pt idx="210">
                  <c:v>99.972749999999948</c:v>
                </c:pt>
                <c:pt idx="211">
                  <c:v>99.972529999999992</c:v>
                </c:pt>
                <c:pt idx="212">
                  <c:v>99.974930000000001</c:v>
                </c:pt>
                <c:pt idx="213">
                  <c:v>99.976460000000003</c:v>
                </c:pt>
                <c:pt idx="214">
                  <c:v>99.978859999999983</c:v>
                </c:pt>
                <c:pt idx="215">
                  <c:v>99.979950000000002</c:v>
                </c:pt>
                <c:pt idx="216">
                  <c:v>99.981470000000002</c:v>
                </c:pt>
                <c:pt idx="217">
                  <c:v>99.982560000000007</c:v>
                </c:pt>
                <c:pt idx="218">
                  <c:v>99.980379999999982</c:v>
                </c:pt>
                <c:pt idx="219">
                  <c:v>99.978859999999983</c:v>
                </c:pt>
                <c:pt idx="220">
                  <c:v>99.975589999999983</c:v>
                </c:pt>
                <c:pt idx="221">
                  <c:v>99.972319999999982</c:v>
                </c:pt>
                <c:pt idx="222">
                  <c:v>99.969049999999996</c:v>
                </c:pt>
                <c:pt idx="223">
                  <c:v>99.968829999999997</c:v>
                </c:pt>
                <c:pt idx="224">
                  <c:v>99.968829999999997</c:v>
                </c:pt>
                <c:pt idx="225">
                  <c:v>99.96796000000009</c:v>
                </c:pt>
                <c:pt idx="226">
                  <c:v>99.96687</c:v>
                </c:pt>
                <c:pt idx="227">
                  <c:v>99.965339999999998</c:v>
                </c:pt>
                <c:pt idx="228">
                  <c:v>99.965120000000027</c:v>
                </c:pt>
                <c:pt idx="229">
                  <c:v>99.962069999999997</c:v>
                </c:pt>
                <c:pt idx="230">
                  <c:v>99.961850000000027</c:v>
                </c:pt>
                <c:pt idx="231">
                  <c:v>99.963380000000001</c:v>
                </c:pt>
                <c:pt idx="232">
                  <c:v>99.971230000000006</c:v>
                </c:pt>
                <c:pt idx="233">
                  <c:v>99.980379999999982</c:v>
                </c:pt>
                <c:pt idx="234">
                  <c:v>99.987579999999994</c:v>
                </c:pt>
                <c:pt idx="235">
                  <c:v>99.991720000000058</c:v>
                </c:pt>
                <c:pt idx="236">
                  <c:v>99.991930000000025</c:v>
                </c:pt>
                <c:pt idx="237">
                  <c:v>99.987139999999997</c:v>
                </c:pt>
                <c:pt idx="238">
                  <c:v>99.97842</c:v>
                </c:pt>
                <c:pt idx="239">
                  <c:v>99.971010000000007</c:v>
                </c:pt>
                <c:pt idx="240">
                  <c:v>99.964250000000078</c:v>
                </c:pt>
                <c:pt idx="241">
                  <c:v>99.962289999999996</c:v>
                </c:pt>
                <c:pt idx="242">
                  <c:v>99.963820000000027</c:v>
                </c:pt>
                <c:pt idx="243">
                  <c:v>99.964690000000076</c:v>
                </c:pt>
                <c:pt idx="244">
                  <c:v>99.964690000000076</c:v>
                </c:pt>
                <c:pt idx="245">
                  <c:v>99.963600000000056</c:v>
                </c:pt>
                <c:pt idx="246">
                  <c:v>99.960330000000013</c:v>
                </c:pt>
                <c:pt idx="247">
                  <c:v>99.959239999999994</c:v>
                </c:pt>
                <c:pt idx="248">
                  <c:v>99.958370000000002</c:v>
                </c:pt>
                <c:pt idx="249">
                  <c:v>99.955529999999996</c:v>
                </c:pt>
                <c:pt idx="250">
                  <c:v>99.955529999999996</c:v>
                </c:pt>
                <c:pt idx="251">
                  <c:v>99.954440000000005</c:v>
                </c:pt>
                <c:pt idx="252">
                  <c:v>99.95684</c:v>
                </c:pt>
                <c:pt idx="253">
                  <c:v>99.960550000000026</c:v>
                </c:pt>
                <c:pt idx="254">
                  <c:v>99.96120000000009</c:v>
                </c:pt>
                <c:pt idx="255">
                  <c:v>99.961850000000027</c:v>
                </c:pt>
                <c:pt idx="256">
                  <c:v>99.961850000000027</c:v>
                </c:pt>
                <c:pt idx="257">
                  <c:v>99.96120000000009</c:v>
                </c:pt>
                <c:pt idx="258">
                  <c:v>99.960330000000013</c:v>
                </c:pt>
                <c:pt idx="259">
                  <c:v>99.956190000000007</c:v>
                </c:pt>
                <c:pt idx="260">
                  <c:v>99.95008</c:v>
                </c:pt>
                <c:pt idx="261">
                  <c:v>99.942020000000056</c:v>
                </c:pt>
                <c:pt idx="262">
                  <c:v>99.938749999999999</c:v>
                </c:pt>
                <c:pt idx="263">
                  <c:v>99.941580000000059</c:v>
                </c:pt>
                <c:pt idx="264">
                  <c:v>99.952699999999993</c:v>
                </c:pt>
                <c:pt idx="265">
                  <c:v>99.96120000000009</c:v>
                </c:pt>
                <c:pt idx="266">
                  <c:v>99.962940000000003</c:v>
                </c:pt>
                <c:pt idx="267">
                  <c:v>99.95247999999998</c:v>
                </c:pt>
                <c:pt idx="268">
                  <c:v>99.93962000000009</c:v>
                </c:pt>
                <c:pt idx="269">
                  <c:v>99.940060000000059</c:v>
                </c:pt>
                <c:pt idx="270">
                  <c:v>99.944420000000079</c:v>
                </c:pt>
                <c:pt idx="271">
                  <c:v>99.942670000000007</c:v>
                </c:pt>
                <c:pt idx="272">
                  <c:v>99.94115000000005</c:v>
                </c:pt>
                <c:pt idx="273">
                  <c:v>99.936790000000002</c:v>
                </c:pt>
                <c:pt idx="274">
                  <c:v>99.934830000000005</c:v>
                </c:pt>
                <c:pt idx="275">
                  <c:v>99.931560000000076</c:v>
                </c:pt>
                <c:pt idx="276">
                  <c:v>99.931990000000027</c:v>
                </c:pt>
                <c:pt idx="277">
                  <c:v>99.935699999999997</c:v>
                </c:pt>
                <c:pt idx="278">
                  <c:v>99.936130000000006</c:v>
                </c:pt>
                <c:pt idx="279">
                  <c:v>99.935479999999998</c:v>
                </c:pt>
                <c:pt idx="280">
                  <c:v>99.938970000000012</c:v>
                </c:pt>
                <c:pt idx="281">
                  <c:v>99.944420000000079</c:v>
                </c:pt>
                <c:pt idx="282">
                  <c:v>99.945510000000027</c:v>
                </c:pt>
                <c:pt idx="283">
                  <c:v>99.937880000000007</c:v>
                </c:pt>
                <c:pt idx="284">
                  <c:v>99.942020000000056</c:v>
                </c:pt>
                <c:pt idx="285">
                  <c:v>99.945070000000001</c:v>
                </c:pt>
                <c:pt idx="286">
                  <c:v>99.937220000000082</c:v>
                </c:pt>
                <c:pt idx="287">
                  <c:v>99.930250000000058</c:v>
                </c:pt>
                <c:pt idx="288">
                  <c:v>99.930250000000058</c:v>
                </c:pt>
                <c:pt idx="289">
                  <c:v>99.936130000000006</c:v>
                </c:pt>
                <c:pt idx="290">
                  <c:v>99.93962000000009</c:v>
                </c:pt>
                <c:pt idx="291">
                  <c:v>99.939179999999993</c:v>
                </c:pt>
                <c:pt idx="292">
                  <c:v>99.937000000000026</c:v>
                </c:pt>
                <c:pt idx="293">
                  <c:v>99.933080000000004</c:v>
                </c:pt>
                <c:pt idx="294">
                  <c:v>99.930030000000002</c:v>
                </c:pt>
                <c:pt idx="295">
                  <c:v>99.932860000000005</c:v>
                </c:pt>
                <c:pt idx="296">
                  <c:v>99.936350000000004</c:v>
                </c:pt>
                <c:pt idx="297">
                  <c:v>99.942890000000006</c:v>
                </c:pt>
                <c:pt idx="298">
                  <c:v>99.948779999999999</c:v>
                </c:pt>
                <c:pt idx="299">
                  <c:v>99.946600000000075</c:v>
                </c:pt>
                <c:pt idx="300">
                  <c:v>99.937880000000007</c:v>
                </c:pt>
                <c:pt idx="301">
                  <c:v>99.928069999999991</c:v>
                </c:pt>
                <c:pt idx="302">
                  <c:v>99.921960000000027</c:v>
                </c:pt>
                <c:pt idx="303">
                  <c:v>99.922179999999983</c:v>
                </c:pt>
                <c:pt idx="304">
                  <c:v>99.917820000000077</c:v>
                </c:pt>
                <c:pt idx="305">
                  <c:v>99.920220000000057</c:v>
                </c:pt>
                <c:pt idx="306">
                  <c:v>99.928069999999991</c:v>
                </c:pt>
                <c:pt idx="307">
                  <c:v>99.930250000000058</c:v>
                </c:pt>
                <c:pt idx="308">
                  <c:v>99.929159999999996</c:v>
                </c:pt>
                <c:pt idx="309">
                  <c:v>99.925230000000013</c:v>
                </c:pt>
                <c:pt idx="310">
                  <c:v>99.918690000000026</c:v>
                </c:pt>
                <c:pt idx="311">
                  <c:v>99.915639999999996</c:v>
                </c:pt>
                <c:pt idx="312">
                  <c:v>99.911720000000059</c:v>
                </c:pt>
                <c:pt idx="313">
                  <c:v>99.908230000000003</c:v>
                </c:pt>
                <c:pt idx="314">
                  <c:v>99.906490000000005</c:v>
                </c:pt>
                <c:pt idx="315">
                  <c:v>99.908010000000004</c:v>
                </c:pt>
                <c:pt idx="316">
                  <c:v>99.909980000000004</c:v>
                </c:pt>
                <c:pt idx="317">
                  <c:v>99.914339999999996</c:v>
                </c:pt>
                <c:pt idx="318">
                  <c:v>99.92</c:v>
                </c:pt>
                <c:pt idx="319">
                  <c:v>99.925449999999998</c:v>
                </c:pt>
                <c:pt idx="320">
                  <c:v>99.9285</c:v>
                </c:pt>
                <c:pt idx="321">
                  <c:v>99.929159999999996</c:v>
                </c:pt>
                <c:pt idx="322">
                  <c:v>99.928939999999983</c:v>
                </c:pt>
                <c:pt idx="323">
                  <c:v>99.928069999999991</c:v>
                </c:pt>
                <c:pt idx="324">
                  <c:v>99.921750000000003</c:v>
                </c:pt>
                <c:pt idx="325">
                  <c:v>99.916730000000001</c:v>
                </c:pt>
                <c:pt idx="326">
                  <c:v>99.916520000000077</c:v>
                </c:pt>
                <c:pt idx="327">
                  <c:v>99.92</c:v>
                </c:pt>
                <c:pt idx="328">
                  <c:v>99.916950000000057</c:v>
                </c:pt>
                <c:pt idx="329">
                  <c:v>99.908670000000001</c:v>
                </c:pt>
                <c:pt idx="330">
                  <c:v>99.901690000000059</c:v>
                </c:pt>
                <c:pt idx="331">
                  <c:v>99.899729999999991</c:v>
                </c:pt>
                <c:pt idx="332">
                  <c:v>99.899729999999991</c:v>
                </c:pt>
                <c:pt idx="333">
                  <c:v>99.899729999999991</c:v>
                </c:pt>
                <c:pt idx="334">
                  <c:v>99.89864</c:v>
                </c:pt>
                <c:pt idx="335">
                  <c:v>99.896900000000002</c:v>
                </c:pt>
                <c:pt idx="336">
                  <c:v>99.899079999999998</c:v>
                </c:pt>
                <c:pt idx="337">
                  <c:v>99.902559999999994</c:v>
                </c:pt>
                <c:pt idx="338">
                  <c:v>99.906490000000005</c:v>
                </c:pt>
                <c:pt idx="339">
                  <c:v>99.908010000000004</c:v>
                </c:pt>
                <c:pt idx="340">
                  <c:v>99.906920000000056</c:v>
                </c:pt>
                <c:pt idx="341">
                  <c:v>99.904530000000022</c:v>
                </c:pt>
                <c:pt idx="342">
                  <c:v>99.901910000000058</c:v>
                </c:pt>
                <c:pt idx="343">
                  <c:v>99.898210000000006</c:v>
                </c:pt>
                <c:pt idx="344">
                  <c:v>99.896460000000005</c:v>
                </c:pt>
                <c:pt idx="345">
                  <c:v>99.89864</c:v>
                </c:pt>
                <c:pt idx="346">
                  <c:v>99.9054</c:v>
                </c:pt>
                <c:pt idx="347">
                  <c:v>99.911070000000024</c:v>
                </c:pt>
                <c:pt idx="348">
                  <c:v>99.91499000000006</c:v>
                </c:pt>
                <c:pt idx="349">
                  <c:v>99.915210000000059</c:v>
                </c:pt>
                <c:pt idx="350">
                  <c:v>99.910630000000026</c:v>
                </c:pt>
                <c:pt idx="351">
                  <c:v>99.906049999999993</c:v>
                </c:pt>
                <c:pt idx="352">
                  <c:v>99.903220000000076</c:v>
                </c:pt>
                <c:pt idx="353">
                  <c:v>99.903440000000003</c:v>
                </c:pt>
                <c:pt idx="354">
                  <c:v>99.902349999999998</c:v>
                </c:pt>
                <c:pt idx="355">
                  <c:v>99.903440000000003</c:v>
                </c:pt>
                <c:pt idx="356">
                  <c:v>99.899289999999993</c:v>
                </c:pt>
                <c:pt idx="357">
                  <c:v>99.892759999999981</c:v>
                </c:pt>
                <c:pt idx="358">
                  <c:v>99.891450000000006</c:v>
                </c:pt>
                <c:pt idx="359">
                  <c:v>99.889489999999981</c:v>
                </c:pt>
                <c:pt idx="360">
                  <c:v>99.887090000000001</c:v>
                </c:pt>
                <c:pt idx="361">
                  <c:v>99.886870000000002</c:v>
                </c:pt>
                <c:pt idx="362">
                  <c:v>99.888179999999949</c:v>
                </c:pt>
                <c:pt idx="363">
                  <c:v>99.888829999999999</c:v>
                </c:pt>
                <c:pt idx="364">
                  <c:v>99.885779999999926</c:v>
                </c:pt>
                <c:pt idx="365">
                  <c:v>99.880549999999999</c:v>
                </c:pt>
                <c:pt idx="366">
                  <c:v>99.87618999999998</c:v>
                </c:pt>
                <c:pt idx="367">
                  <c:v>99.879899999999978</c:v>
                </c:pt>
                <c:pt idx="368">
                  <c:v>99.887519999999995</c:v>
                </c:pt>
                <c:pt idx="369">
                  <c:v>99.892099999999999</c:v>
                </c:pt>
                <c:pt idx="370">
                  <c:v>99.893190000000004</c:v>
                </c:pt>
                <c:pt idx="371">
                  <c:v>99.892319999999998</c:v>
                </c:pt>
                <c:pt idx="372">
                  <c:v>99.890360000000001</c:v>
                </c:pt>
                <c:pt idx="373">
                  <c:v>99.891450000000006</c:v>
                </c:pt>
                <c:pt idx="374">
                  <c:v>99.895589999999999</c:v>
                </c:pt>
                <c:pt idx="375">
                  <c:v>99.894720000000007</c:v>
                </c:pt>
                <c:pt idx="376">
                  <c:v>99.894720000000007</c:v>
                </c:pt>
                <c:pt idx="377">
                  <c:v>99.892539999999983</c:v>
                </c:pt>
                <c:pt idx="378">
                  <c:v>99.89058</c:v>
                </c:pt>
                <c:pt idx="379">
                  <c:v>99.889269999999996</c:v>
                </c:pt>
                <c:pt idx="380">
                  <c:v>99.89058</c:v>
                </c:pt>
                <c:pt idx="381">
                  <c:v>99.892539999999983</c:v>
                </c:pt>
                <c:pt idx="382">
                  <c:v>99.897549999999995</c:v>
                </c:pt>
                <c:pt idx="383">
                  <c:v>99.899289999999993</c:v>
                </c:pt>
                <c:pt idx="384">
                  <c:v>99.897769999999994</c:v>
                </c:pt>
                <c:pt idx="385">
                  <c:v>99.893630000000002</c:v>
                </c:pt>
                <c:pt idx="386">
                  <c:v>99.887090000000001</c:v>
                </c:pt>
                <c:pt idx="387">
                  <c:v>99.881860000000003</c:v>
                </c:pt>
                <c:pt idx="388">
                  <c:v>99.877279999999999</c:v>
                </c:pt>
                <c:pt idx="389">
                  <c:v>99.874879999999948</c:v>
                </c:pt>
                <c:pt idx="390">
                  <c:v>99.875319999999988</c:v>
                </c:pt>
                <c:pt idx="391">
                  <c:v>99.880549999999999</c:v>
                </c:pt>
                <c:pt idx="392">
                  <c:v>99.88382</c:v>
                </c:pt>
                <c:pt idx="393">
                  <c:v>99.885999999999981</c:v>
                </c:pt>
                <c:pt idx="394">
                  <c:v>99.88861</c:v>
                </c:pt>
                <c:pt idx="395">
                  <c:v>99.88861</c:v>
                </c:pt>
                <c:pt idx="396">
                  <c:v>99.880549999999999</c:v>
                </c:pt>
                <c:pt idx="397">
                  <c:v>99.871830000000003</c:v>
                </c:pt>
                <c:pt idx="398">
                  <c:v>99.86703</c:v>
                </c:pt>
                <c:pt idx="399">
                  <c:v>99.86703</c:v>
                </c:pt>
                <c:pt idx="400">
                  <c:v>99.859189999999998</c:v>
                </c:pt>
                <c:pt idx="401">
                  <c:v>99.859409999999983</c:v>
                </c:pt>
                <c:pt idx="402">
                  <c:v>99.865290000000002</c:v>
                </c:pt>
                <c:pt idx="403">
                  <c:v>99.874449999999982</c:v>
                </c:pt>
                <c:pt idx="404">
                  <c:v>99.881420000000006</c:v>
                </c:pt>
                <c:pt idx="405">
                  <c:v>99.880549999999999</c:v>
                </c:pt>
                <c:pt idx="406">
                  <c:v>99.874660000000006</c:v>
                </c:pt>
                <c:pt idx="407">
                  <c:v>99.869209999999995</c:v>
                </c:pt>
                <c:pt idx="408">
                  <c:v>99.872919999999979</c:v>
                </c:pt>
                <c:pt idx="409">
                  <c:v>99.882069999999999</c:v>
                </c:pt>
                <c:pt idx="410">
                  <c:v>99.886870000000002</c:v>
                </c:pt>
                <c:pt idx="411">
                  <c:v>99.882729999999981</c:v>
                </c:pt>
                <c:pt idx="412">
                  <c:v>99.879239999999982</c:v>
                </c:pt>
                <c:pt idx="413">
                  <c:v>99.876839999999959</c:v>
                </c:pt>
                <c:pt idx="414">
                  <c:v>99.877279999999999</c:v>
                </c:pt>
                <c:pt idx="415">
                  <c:v>99.878589999999988</c:v>
                </c:pt>
                <c:pt idx="416">
                  <c:v>99.882289999999998</c:v>
                </c:pt>
                <c:pt idx="417">
                  <c:v>99.885559999999998</c:v>
                </c:pt>
                <c:pt idx="418">
                  <c:v>99.881640000000004</c:v>
                </c:pt>
                <c:pt idx="419">
                  <c:v>99.875749999999925</c:v>
                </c:pt>
                <c:pt idx="420">
                  <c:v>99.874009999999998</c:v>
                </c:pt>
                <c:pt idx="421">
                  <c:v>99.867689999999996</c:v>
                </c:pt>
                <c:pt idx="422">
                  <c:v>99.85787999999998</c:v>
                </c:pt>
                <c:pt idx="423">
                  <c:v>99.853739999999988</c:v>
                </c:pt>
                <c:pt idx="424">
                  <c:v>99.856349999999978</c:v>
                </c:pt>
                <c:pt idx="425">
                  <c:v>99.862020000000001</c:v>
                </c:pt>
                <c:pt idx="426">
                  <c:v>99.865070000000003</c:v>
                </c:pt>
                <c:pt idx="427">
                  <c:v>99.863979999999998</c:v>
                </c:pt>
                <c:pt idx="428">
                  <c:v>99.861149999999995</c:v>
                </c:pt>
                <c:pt idx="429">
                  <c:v>99.858319999999978</c:v>
                </c:pt>
                <c:pt idx="430">
                  <c:v>99.862020000000001</c:v>
                </c:pt>
                <c:pt idx="431">
                  <c:v>99.86224</c:v>
                </c:pt>
                <c:pt idx="432">
                  <c:v>99.861800000000002</c:v>
                </c:pt>
                <c:pt idx="433">
                  <c:v>99.860500000000002</c:v>
                </c:pt>
                <c:pt idx="434">
                  <c:v>99.860280000000003</c:v>
                </c:pt>
                <c:pt idx="435">
                  <c:v>99.860929999999996</c:v>
                </c:pt>
                <c:pt idx="436">
                  <c:v>99.862889999999979</c:v>
                </c:pt>
                <c:pt idx="437">
                  <c:v>99.863550000000004</c:v>
                </c:pt>
                <c:pt idx="438">
                  <c:v>99.861149999999995</c:v>
                </c:pt>
                <c:pt idx="439">
                  <c:v>99.855919999999998</c:v>
                </c:pt>
                <c:pt idx="440">
                  <c:v>99.852209999999999</c:v>
                </c:pt>
                <c:pt idx="441">
                  <c:v>99.849599999999995</c:v>
                </c:pt>
                <c:pt idx="442">
                  <c:v>99.85069</c:v>
                </c:pt>
                <c:pt idx="443">
                  <c:v>99.853739999999988</c:v>
                </c:pt>
                <c:pt idx="444">
                  <c:v>99.854169999999996</c:v>
                </c:pt>
                <c:pt idx="445">
                  <c:v>99.852209999999999</c:v>
                </c:pt>
                <c:pt idx="446">
                  <c:v>99.850469999999987</c:v>
                </c:pt>
                <c:pt idx="447">
                  <c:v>99.849160000000026</c:v>
                </c:pt>
                <c:pt idx="448">
                  <c:v>99.848510000000005</c:v>
                </c:pt>
                <c:pt idx="449">
                  <c:v>99.847630000000024</c:v>
                </c:pt>
                <c:pt idx="450">
                  <c:v>99.84545</c:v>
                </c:pt>
                <c:pt idx="451">
                  <c:v>99.845670000000013</c:v>
                </c:pt>
                <c:pt idx="452">
                  <c:v>99.847200000000058</c:v>
                </c:pt>
                <c:pt idx="453">
                  <c:v>99.850899999999982</c:v>
                </c:pt>
                <c:pt idx="454">
                  <c:v>99.85002999999999</c:v>
                </c:pt>
                <c:pt idx="455">
                  <c:v>99.848290000000006</c:v>
                </c:pt>
                <c:pt idx="456">
                  <c:v>99.855049999999949</c:v>
                </c:pt>
                <c:pt idx="457">
                  <c:v>99.866379999999978</c:v>
                </c:pt>
                <c:pt idx="458">
                  <c:v>99.867689999999996</c:v>
                </c:pt>
                <c:pt idx="459">
                  <c:v>99.868560000000002</c:v>
                </c:pt>
                <c:pt idx="460">
                  <c:v>99.865290000000002</c:v>
                </c:pt>
                <c:pt idx="461">
                  <c:v>99.855049999999949</c:v>
                </c:pt>
                <c:pt idx="462">
                  <c:v>99.849810000000005</c:v>
                </c:pt>
                <c:pt idx="463">
                  <c:v>99.853079999999949</c:v>
                </c:pt>
                <c:pt idx="464">
                  <c:v>99.862459999999999</c:v>
                </c:pt>
                <c:pt idx="465">
                  <c:v>99.869</c:v>
                </c:pt>
                <c:pt idx="466">
                  <c:v>99.866159999999994</c:v>
                </c:pt>
                <c:pt idx="467">
                  <c:v>99.858319999999978</c:v>
                </c:pt>
                <c:pt idx="468">
                  <c:v>99.847630000000024</c:v>
                </c:pt>
                <c:pt idx="469">
                  <c:v>99.845240000000004</c:v>
                </c:pt>
                <c:pt idx="470">
                  <c:v>99.838260000000005</c:v>
                </c:pt>
                <c:pt idx="471">
                  <c:v>99.831500000000005</c:v>
                </c:pt>
                <c:pt idx="472">
                  <c:v>99.838479999999947</c:v>
                </c:pt>
                <c:pt idx="473">
                  <c:v>99.842839999999981</c:v>
                </c:pt>
                <c:pt idx="474">
                  <c:v>99.841970000000003</c:v>
                </c:pt>
                <c:pt idx="475">
                  <c:v>99.841750000000005</c:v>
                </c:pt>
                <c:pt idx="476">
                  <c:v>99.839129999999997</c:v>
                </c:pt>
                <c:pt idx="477">
                  <c:v>99.837389999999999</c:v>
                </c:pt>
                <c:pt idx="478">
                  <c:v>99.833680000000001</c:v>
                </c:pt>
                <c:pt idx="479">
                  <c:v>99.836299999999994</c:v>
                </c:pt>
                <c:pt idx="480">
                  <c:v>99.840660000000057</c:v>
                </c:pt>
                <c:pt idx="481">
                  <c:v>99.846540000000005</c:v>
                </c:pt>
                <c:pt idx="482">
                  <c:v>99.847420000000056</c:v>
                </c:pt>
                <c:pt idx="483">
                  <c:v>99.848939999999999</c:v>
                </c:pt>
                <c:pt idx="484">
                  <c:v>99.83717</c:v>
                </c:pt>
                <c:pt idx="485">
                  <c:v>99.833680000000001</c:v>
                </c:pt>
                <c:pt idx="486">
                  <c:v>99.834990000000005</c:v>
                </c:pt>
                <c:pt idx="487">
                  <c:v>99.840879999999999</c:v>
                </c:pt>
                <c:pt idx="488">
                  <c:v>99.842190000000002</c:v>
                </c:pt>
                <c:pt idx="489">
                  <c:v>99.838479999999947</c:v>
                </c:pt>
                <c:pt idx="490">
                  <c:v>99.837610000000026</c:v>
                </c:pt>
                <c:pt idx="491">
                  <c:v>99.841750000000005</c:v>
                </c:pt>
                <c:pt idx="492">
                  <c:v>99.843490000000003</c:v>
                </c:pt>
                <c:pt idx="493">
                  <c:v>99.846109999999996</c:v>
                </c:pt>
                <c:pt idx="494">
                  <c:v>99.845889999999983</c:v>
                </c:pt>
                <c:pt idx="495">
                  <c:v>99.845020000000005</c:v>
                </c:pt>
                <c:pt idx="496">
                  <c:v>99.839789999999979</c:v>
                </c:pt>
                <c:pt idx="497">
                  <c:v>99.832589999999982</c:v>
                </c:pt>
                <c:pt idx="498">
                  <c:v>99.824529999999996</c:v>
                </c:pt>
                <c:pt idx="499">
                  <c:v>99.824309999999983</c:v>
                </c:pt>
                <c:pt idx="500">
                  <c:v>99.833469999999991</c:v>
                </c:pt>
                <c:pt idx="501">
                  <c:v>99.839129999999997</c:v>
                </c:pt>
                <c:pt idx="502">
                  <c:v>99.838700000000003</c:v>
                </c:pt>
                <c:pt idx="503">
                  <c:v>99.831500000000005</c:v>
                </c:pt>
                <c:pt idx="504">
                  <c:v>99.824960000000004</c:v>
                </c:pt>
                <c:pt idx="505">
                  <c:v>99.821699999999993</c:v>
                </c:pt>
                <c:pt idx="506">
                  <c:v>99.818860000000001</c:v>
                </c:pt>
                <c:pt idx="507">
                  <c:v>99.817340000000002</c:v>
                </c:pt>
                <c:pt idx="508">
                  <c:v>99.818429999999992</c:v>
                </c:pt>
                <c:pt idx="509">
                  <c:v>99.819950000000006</c:v>
                </c:pt>
                <c:pt idx="510">
                  <c:v>99.822999999999979</c:v>
                </c:pt>
                <c:pt idx="511">
                  <c:v>99.821910000000003</c:v>
                </c:pt>
                <c:pt idx="512">
                  <c:v>99.829759999999979</c:v>
                </c:pt>
                <c:pt idx="513">
                  <c:v>99.840660000000057</c:v>
                </c:pt>
                <c:pt idx="514">
                  <c:v>99.837829999999997</c:v>
                </c:pt>
                <c:pt idx="515">
                  <c:v>99.842839999999981</c:v>
                </c:pt>
                <c:pt idx="516">
                  <c:v>99.844359999999995</c:v>
                </c:pt>
                <c:pt idx="517">
                  <c:v>99.841530000000006</c:v>
                </c:pt>
                <c:pt idx="518">
                  <c:v>99.844359999999995</c:v>
                </c:pt>
                <c:pt idx="519">
                  <c:v>99.839349999999982</c:v>
                </c:pt>
                <c:pt idx="520">
                  <c:v>99.83717</c:v>
                </c:pt>
                <c:pt idx="521">
                  <c:v>99.833029999999994</c:v>
                </c:pt>
                <c:pt idx="522">
                  <c:v>99.82911</c:v>
                </c:pt>
                <c:pt idx="523">
                  <c:v>99.826269999999994</c:v>
                </c:pt>
                <c:pt idx="524">
                  <c:v>99.824529999999996</c:v>
                </c:pt>
                <c:pt idx="525">
                  <c:v>99.822789999999941</c:v>
                </c:pt>
                <c:pt idx="526">
                  <c:v>99.823879999999988</c:v>
                </c:pt>
                <c:pt idx="527">
                  <c:v>99.823660000000004</c:v>
                </c:pt>
                <c:pt idx="528">
                  <c:v>99.822999999999979</c:v>
                </c:pt>
                <c:pt idx="529">
                  <c:v>99.819729999999993</c:v>
                </c:pt>
                <c:pt idx="530">
                  <c:v>99.816460000000006</c:v>
                </c:pt>
                <c:pt idx="531">
                  <c:v>99.814070000000001</c:v>
                </c:pt>
                <c:pt idx="532">
                  <c:v>99.810360000000003</c:v>
                </c:pt>
                <c:pt idx="533">
                  <c:v>99.807959999999994</c:v>
                </c:pt>
                <c:pt idx="534">
                  <c:v>99.810580000000002</c:v>
                </c:pt>
                <c:pt idx="535">
                  <c:v>99.816249999999997</c:v>
                </c:pt>
                <c:pt idx="536">
                  <c:v>99.81908</c:v>
                </c:pt>
                <c:pt idx="537">
                  <c:v>99.818860000000001</c:v>
                </c:pt>
                <c:pt idx="538">
                  <c:v>99.81712000000006</c:v>
                </c:pt>
                <c:pt idx="539">
                  <c:v>99.81232</c:v>
                </c:pt>
                <c:pt idx="540">
                  <c:v>99.806870000000004</c:v>
                </c:pt>
                <c:pt idx="541">
                  <c:v>99.806439999999981</c:v>
                </c:pt>
                <c:pt idx="542">
                  <c:v>99.805570000000003</c:v>
                </c:pt>
                <c:pt idx="543">
                  <c:v>99.807959999999994</c:v>
                </c:pt>
                <c:pt idx="544">
                  <c:v>99.809489999999983</c:v>
                </c:pt>
                <c:pt idx="545">
                  <c:v>99.8108</c:v>
                </c:pt>
                <c:pt idx="546">
                  <c:v>99.809920000000005</c:v>
                </c:pt>
                <c:pt idx="547">
                  <c:v>99.810580000000002</c:v>
                </c:pt>
                <c:pt idx="548">
                  <c:v>99.811449999999994</c:v>
                </c:pt>
                <c:pt idx="549">
                  <c:v>99.810360000000003</c:v>
                </c:pt>
                <c:pt idx="550">
                  <c:v>99.806219999999996</c:v>
                </c:pt>
                <c:pt idx="551">
                  <c:v>99.802949999999981</c:v>
                </c:pt>
                <c:pt idx="552">
                  <c:v>99.806870000000004</c:v>
                </c:pt>
                <c:pt idx="553">
                  <c:v>99.811230000000023</c:v>
                </c:pt>
                <c:pt idx="554">
                  <c:v>99.814070000000001</c:v>
                </c:pt>
                <c:pt idx="555">
                  <c:v>99.816680000000005</c:v>
                </c:pt>
                <c:pt idx="556">
                  <c:v>99.82016999999999</c:v>
                </c:pt>
                <c:pt idx="557">
                  <c:v>99.824089999999998</c:v>
                </c:pt>
                <c:pt idx="558">
                  <c:v>99.823439999999948</c:v>
                </c:pt>
                <c:pt idx="559">
                  <c:v>99.821039999999982</c:v>
                </c:pt>
                <c:pt idx="560">
                  <c:v>99.813850000000002</c:v>
                </c:pt>
                <c:pt idx="561">
                  <c:v>99.807090000000002</c:v>
                </c:pt>
                <c:pt idx="562">
                  <c:v>99.801640000000006</c:v>
                </c:pt>
                <c:pt idx="563">
                  <c:v>99.800120000000007</c:v>
                </c:pt>
                <c:pt idx="564">
                  <c:v>99.798590000000004</c:v>
                </c:pt>
                <c:pt idx="565">
                  <c:v>99.795320000000004</c:v>
                </c:pt>
                <c:pt idx="566">
                  <c:v>99.795540000000003</c:v>
                </c:pt>
                <c:pt idx="567">
                  <c:v>99.795320000000004</c:v>
                </c:pt>
                <c:pt idx="568">
                  <c:v>99.793360000000007</c:v>
                </c:pt>
                <c:pt idx="569">
                  <c:v>99.789649999999995</c:v>
                </c:pt>
                <c:pt idx="570">
                  <c:v>99.786820000000006</c:v>
                </c:pt>
                <c:pt idx="571">
                  <c:v>99.786170000000013</c:v>
                </c:pt>
                <c:pt idx="572">
                  <c:v>99.788560000000004</c:v>
                </c:pt>
                <c:pt idx="573">
                  <c:v>99.789649999999995</c:v>
                </c:pt>
                <c:pt idx="574">
                  <c:v>99.791610000000077</c:v>
                </c:pt>
                <c:pt idx="575">
                  <c:v>99.793580000000006</c:v>
                </c:pt>
                <c:pt idx="576">
                  <c:v>99.796409999999995</c:v>
                </c:pt>
                <c:pt idx="577">
                  <c:v>99.798150000000007</c:v>
                </c:pt>
                <c:pt idx="578">
                  <c:v>99.796630000000007</c:v>
                </c:pt>
                <c:pt idx="579">
                  <c:v>99.797500000000056</c:v>
                </c:pt>
                <c:pt idx="580">
                  <c:v>99.799240000000026</c:v>
                </c:pt>
                <c:pt idx="581">
                  <c:v>99.799679999999995</c:v>
                </c:pt>
                <c:pt idx="582">
                  <c:v>99.798590000000004</c:v>
                </c:pt>
                <c:pt idx="583">
                  <c:v>99.795760000000001</c:v>
                </c:pt>
                <c:pt idx="584">
                  <c:v>99.794010000000057</c:v>
                </c:pt>
                <c:pt idx="585">
                  <c:v>99.792050000000003</c:v>
                </c:pt>
                <c:pt idx="586">
                  <c:v>99.788779999999988</c:v>
                </c:pt>
                <c:pt idx="587">
                  <c:v>99.788339999999948</c:v>
                </c:pt>
                <c:pt idx="588">
                  <c:v>99.787040000000005</c:v>
                </c:pt>
                <c:pt idx="589">
                  <c:v>99.785729999999987</c:v>
                </c:pt>
                <c:pt idx="590">
                  <c:v>99.784200000000027</c:v>
                </c:pt>
                <c:pt idx="591">
                  <c:v>99.782679999999999</c:v>
                </c:pt>
                <c:pt idx="592">
                  <c:v>99.780930000000012</c:v>
                </c:pt>
                <c:pt idx="593">
                  <c:v>99.779839999999979</c:v>
                </c:pt>
                <c:pt idx="594">
                  <c:v>99.778319999999979</c:v>
                </c:pt>
                <c:pt idx="595">
                  <c:v>99.777879999999982</c:v>
                </c:pt>
                <c:pt idx="596">
                  <c:v>99.777450000000002</c:v>
                </c:pt>
                <c:pt idx="597">
                  <c:v>99.777230000000003</c:v>
                </c:pt>
                <c:pt idx="598">
                  <c:v>99.778969999999987</c:v>
                </c:pt>
                <c:pt idx="599">
                  <c:v>99.781809999999993</c:v>
                </c:pt>
                <c:pt idx="600">
                  <c:v>99.784200000000027</c:v>
                </c:pt>
                <c:pt idx="601">
                  <c:v>99.78595</c:v>
                </c:pt>
                <c:pt idx="602">
                  <c:v>99.785079999999979</c:v>
                </c:pt>
                <c:pt idx="603">
                  <c:v>99.784859999999995</c:v>
                </c:pt>
                <c:pt idx="604">
                  <c:v>99.783329999999992</c:v>
                </c:pt>
                <c:pt idx="605">
                  <c:v>99.78246</c:v>
                </c:pt>
                <c:pt idx="606">
                  <c:v>99.780060000000006</c:v>
                </c:pt>
                <c:pt idx="607">
                  <c:v>99.775919999999999</c:v>
                </c:pt>
                <c:pt idx="608">
                  <c:v>99.772210000000001</c:v>
                </c:pt>
                <c:pt idx="609">
                  <c:v>99.769819999999996</c:v>
                </c:pt>
                <c:pt idx="610">
                  <c:v>99.770250000000004</c:v>
                </c:pt>
                <c:pt idx="611">
                  <c:v>99.770470000000003</c:v>
                </c:pt>
                <c:pt idx="612">
                  <c:v>99.774180000000001</c:v>
                </c:pt>
                <c:pt idx="613">
                  <c:v>99.774389999999983</c:v>
                </c:pt>
                <c:pt idx="614">
                  <c:v>99.774609999999996</c:v>
                </c:pt>
                <c:pt idx="615">
                  <c:v>99.776139999999998</c:v>
                </c:pt>
                <c:pt idx="616">
                  <c:v>99.775269999999992</c:v>
                </c:pt>
                <c:pt idx="617">
                  <c:v>99.773960000000002</c:v>
                </c:pt>
                <c:pt idx="618">
                  <c:v>99.773739999999989</c:v>
                </c:pt>
                <c:pt idx="619">
                  <c:v>99.773299999999992</c:v>
                </c:pt>
                <c:pt idx="620">
                  <c:v>99.771339999999981</c:v>
                </c:pt>
                <c:pt idx="621">
                  <c:v>99.770690000000002</c:v>
                </c:pt>
                <c:pt idx="622">
                  <c:v>99.770029999999991</c:v>
                </c:pt>
                <c:pt idx="623">
                  <c:v>99.770910000000001</c:v>
                </c:pt>
                <c:pt idx="624">
                  <c:v>99.771779999999978</c:v>
                </c:pt>
                <c:pt idx="625">
                  <c:v>99.772210000000001</c:v>
                </c:pt>
                <c:pt idx="626">
                  <c:v>99.770470000000003</c:v>
                </c:pt>
                <c:pt idx="627">
                  <c:v>99.769819999999996</c:v>
                </c:pt>
                <c:pt idx="628">
                  <c:v>99.767200000000059</c:v>
                </c:pt>
                <c:pt idx="629">
                  <c:v>99.767420000000058</c:v>
                </c:pt>
                <c:pt idx="630">
                  <c:v>99.766980000000004</c:v>
                </c:pt>
                <c:pt idx="631">
                  <c:v>99.766110000000026</c:v>
                </c:pt>
                <c:pt idx="632">
                  <c:v>99.763930000000002</c:v>
                </c:pt>
                <c:pt idx="633">
                  <c:v>99.761970000000005</c:v>
                </c:pt>
                <c:pt idx="634">
                  <c:v>99.761320000000026</c:v>
                </c:pt>
                <c:pt idx="635">
                  <c:v>99.759569999999997</c:v>
                </c:pt>
                <c:pt idx="636">
                  <c:v>99.75542999999999</c:v>
                </c:pt>
                <c:pt idx="637">
                  <c:v>99.751940000000005</c:v>
                </c:pt>
                <c:pt idx="638">
                  <c:v>99.749759999999995</c:v>
                </c:pt>
                <c:pt idx="639">
                  <c:v>99.748670000000004</c:v>
                </c:pt>
                <c:pt idx="640">
                  <c:v>99.747800000000026</c:v>
                </c:pt>
                <c:pt idx="641">
                  <c:v>99.746489999999994</c:v>
                </c:pt>
                <c:pt idx="642">
                  <c:v>99.745400000000004</c:v>
                </c:pt>
                <c:pt idx="643">
                  <c:v>99.743440000000007</c:v>
                </c:pt>
                <c:pt idx="644">
                  <c:v>99.743880000000004</c:v>
                </c:pt>
                <c:pt idx="645">
                  <c:v>99.744749999999996</c:v>
                </c:pt>
                <c:pt idx="646">
                  <c:v>99.747150000000076</c:v>
                </c:pt>
                <c:pt idx="647">
                  <c:v>99.748670000000004</c:v>
                </c:pt>
                <c:pt idx="648">
                  <c:v>99.748239999999996</c:v>
                </c:pt>
                <c:pt idx="649">
                  <c:v>99.747800000000026</c:v>
                </c:pt>
                <c:pt idx="650">
                  <c:v>99.746930000000006</c:v>
                </c:pt>
                <c:pt idx="651">
                  <c:v>99.749979999999994</c:v>
                </c:pt>
                <c:pt idx="652">
                  <c:v>99.751509999999996</c:v>
                </c:pt>
                <c:pt idx="653">
                  <c:v>99.753690000000006</c:v>
                </c:pt>
                <c:pt idx="654">
                  <c:v>99.757170000000002</c:v>
                </c:pt>
                <c:pt idx="655">
                  <c:v>99.757390000000001</c:v>
                </c:pt>
                <c:pt idx="656">
                  <c:v>99.754339999999999</c:v>
                </c:pt>
                <c:pt idx="657">
                  <c:v>99.752160000000003</c:v>
                </c:pt>
                <c:pt idx="658">
                  <c:v>99.747800000000026</c:v>
                </c:pt>
                <c:pt idx="659">
                  <c:v>99.744530000000026</c:v>
                </c:pt>
                <c:pt idx="660">
                  <c:v>99.741700000000023</c:v>
                </c:pt>
                <c:pt idx="661">
                  <c:v>99.739520000000027</c:v>
                </c:pt>
                <c:pt idx="662">
                  <c:v>99.740170000000006</c:v>
                </c:pt>
                <c:pt idx="663">
                  <c:v>99.742350000000002</c:v>
                </c:pt>
                <c:pt idx="664">
                  <c:v>99.743010000000027</c:v>
                </c:pt>
                <c:pt idx="665">
                  <c:v>99.739739999999998</c:v>
                </c:pt>
                <c:pt idx="666">
                  <c:v>99.736680000000007</c:v>
                </c:pt>
                <c:pt idx="667">
                  <c:v>99.735379999999978</c:v>
                </c:pt>
                <c:pt idx="668">
                  <c:v>99.734499999999997</c:v>
                </c:pt>
                <c:pt idx="669">
                  <c:v>99.734070000000003</c:v>
                </c:pt>
                <c:pt idx="670">
                  <c:v>99.735810000000001</c:v>
                </c:pt>
                <c:pt idx="671">
                  <c:v>99.735590000000002</c:v>
                </c:pt>
                <c:pt idx="672">
                  <c:v>99.735590000000002</c:v>
                </c:pt>
                <c:pt idx="673">
                  <c:v>99.735379999999978</c:v>
                </c:pt>
                <c:pt idx="674">
                  <c:v>99.733410000000006</c:v>
                </c:pt>
                <c:pt idx="675">
                  <c:v>99.731240000000057</c:v>
                </c:pt>
                <c:pt idx="676">
                  <c:v>99.730149999999995</c:v>
                </c:pt>
                <c:pt idx="677">
                  <c:v>99.730800000000002</c:v>
                </c:pt>
                <c:pt idx="678">
                  <c:v>99.735590000000002</c:v>
                </c:pt>
                <c:pt idx="679">
                  <c:v>99.741260000000096</c:v>
                </c:pt>
                <c:pt idx="680">
                  <c:v>99.747150000000076</c:v>
                </c:pt>
                <c:pt idx="681">
                  <c:v>99.748239999999996</c:v>
                </c:pt>
                <c:pt idx="682">
                  <c:v>99.747150000000076</c:v>
                </c:pt>
                <c:pt idx="683">
                  <c:v>99.742789999999999</c:v>
                </c:pt>
                <c:pt idx="684">
                  <c:v>99.736900000000006</c:v>
                </c:pt>
                <c:pt idx="685">
                  <c:v>99.732979999999998</c:v>
                </c:pt>
                <c:pt idx="686">
                  <c:v>99.729489999999998</c:v>
                </c:pt>
                <c:pt idx="687">
                  <c:v>99.725129999999993</c:v>
                </c:pt>
                <c:pt idx="688">
                  <c:v>99.722520000000003</c:v>
                </c:pt>
                <c:pt idx="689">
                  <c:v>99.721430000000012</c:v>
                </c:pt>
                <c:pt idx="690">
                  <c:v>99.723609999999994</c:v>
                </c:pt>
                <c:pt idx="691">
                  <c:v>99.72448</c:v>
                </c:pt>
                <c:pt idx="692">
                  <c:v>99.725129999999993</c:v>
                </c:pt>
                <c:pt idx="693">
                  <c:v>99.729489999999998</c:v>
                </c:pt>
                <c:pt idx="694">
                  <c:v>99.72927</c:v>
                </c:pt>
                <c:pt idx="695">
                  <c:v>99.728620000000006</c:v>
                </c:pt>
                <c:pt idx="696">
                  <c:v>99.729929999999996</c:v>
                </c:pt>
                <c:pt idx="697">
                  <c:v>99.729489999999998</c:v>
                </c:pt>
                <c:pt idx="698">
                  <c:v>99.72775</c:v>
                </c:pt>
                <c:pt idx="699">
                  <c:v>99.726220000000026</c:v>
                </c:pt>
                <c:pt idx="700">
                  <c:v>99.724040000000002</c:v>
                </c:pt>
                <c:pt idx="701">
                  <c:v>99.721860000000007</c:v>
                </c:pt>
                <c:pt idx="702">
                  <c:v>99.719460000000026</c:v>
                </c:pt>
                <c:pt idx="703">
                  <c:v>99.718590000000006</c:v>
                </c:pt>
                <c:pt idx="704">
                  <c:v>99.717500000000058</c:v>
                </c:pt>
                <c:pt idx="705">
                  <c:v>99.715980000000002</c:v>
                </c:pt>
                <c:pt idx="706">
                  <c:v>99.715100000000007</c:v>
                </c:pt>
                <c:pt idx="707">
                  <c:v>99.714450000000056</c:v>
                </c:pt>
                <c:pt idx="708">
                  <c:v>99.714670000000027</c:v>
                </c:pt>
                <c:pt idx="709">
                  <c:v>99.714010000000059</c:v>
                </c:pt>
                <c:pt idx="710">
                  <c:v>99.715540000000004</c:v>
                </c:pt>
                <c:pt idx="711">
                  <c:v>99.718369999999993</c:v>
                </c:pt>
                <c:pt idx="712">
                  <c:v>99.715980000000002</c:v>
                </c:pt>
                <c:pt idx="713">
                  <c:v>99.713139999999996</c:v>
                </c:pt>
                <c:pt idx="714">
                  <c:v>99.710750000000004</c:v>
                </c:pt>
                <c:pt idx="715">
                  <c:v>99.710310000000007</c:v>
                </c:pt>
                <c:pt idx="716">
                  <c:v>99.713800000000006</c:v>
                </c:pt>
                <c:pt idx="717">
                  <c:v>99.718159999999997</c:v>
                </c:pt>
                <c:pt idx="718">
                  <c:v>99.721860000000007</c:v>
                </c:pt>
                <c:pt idx="719">
                  <c:v>99.720550000000003</c:v>
                </c:pt>
                <c:pt idx="720">
                  <c:v>99.718590000000006</c:v>
                </c:pt>
                <c:pt idx="721">
                  <c:v>99.715980000000002</c:v>
                </c:pt>
                <c:pt idx="722">
                  <c:v>99.71293</c:v>
                </c:pt>
                <c:pt idx="723">
                  <c:v>99.715100000000007</c:v>
                </c:pt>
                <c:pt idx="724">
                  <c:v>99.719250000000059</c:v>
                </c:pt>
                <c:pt idx="725">
                  <c:v>99.719460000000026</c:v>
                </c:pt>
                <c:pt idx="726">
                  <c:v>99.715320000000006</c:v>
                </c:pt>
                <c:pt idx="727">
                  <c:v>99.707040000000006</c:v>
                </c:pt>
                <c:pt idx="728">
                  <c:v>99.703329999999994</c:v>
                </c:pt>
                <c:pt idx="729">
                  <c:v>99.701369999999997</c:v>
                </c:pt>
                <c:pt idx="730">
                  <c:v>99.697450000000003</c:v>
                </c:pt>
                <c:pt idx="731">
                  <c:v>99.702029999999993</c:v>
                </c:pt>
                <c:pt idx="732">
                  <c:v>99.706819999999993</c:v>
                </c:pt>
                <c:pt idx="733">
                  <c:v>99.704859999999996</c:v>
                </c:pt>
                <c:pt idx="734">
                  <c:v>99.704859999999996</c:v>
                </c:pt>
                <c:pt idx="735">
                  <c:v>99.70617</c:v>
                </c:pt>
                <c:pt idx="736">
                  <c:v>99.703990000000005</c:v>
                </c:pt>
                <c:pt idx="737">
                  <c:v>99.704640000000026</c:v>
                </c:pt>
                <c:pt idx="738">
                  <c:v>99.704420000000027</c:v>
                </c:pt>
                <c:pt idx="739">
                  <c:v>99.705950000000001</c:v>
                </c:pt>
                <c:pt idx="740">
                  <c:v>99.70617</c:v>
                </c:pt>
                <c:pt idx="741">
                  <c:v>99.706389999999999</c:v>
                </c:pt>
                <c:pt idx="742">
                  <c:v>99.710960000000057</c:v>
                </c:pt>
                <c:pt idx="743">
                  <c:v>99.714010000000059</c:v>
                </c:pt>
                <c:pt idx="744">
                  <c:v>99.710960000000057</c:v>
                </c:pt>
                <c:pt idx="745">
                  <c:v>99.704859999999996</c:v>
                </c:pt>
                <c:pt idx="746">
                  <c:v>99.7029</c:v>
                </c:pt>
                <c:pt idx="747">
                  <c:v>99.704640000000026</c:v>
                </c:pt>
                <c:pt idx="748">
                  <c:v>99.703550000000007</c:v>
                </c:pt>
                <c:pt idx="749">
                  <c:v>99.70617</c:v>
                </c:pt>
                <c:pt idx="750">
                  <c:v>99.709000000000003</c:v>
                </c:pt>
                <c:pt idx="751">
                  <c:v>99.705730000000003</c:v>
                </c:pt>
                <c:pt idx="752">
                  <c:v>99.702460000000002</c:v>
                </c:pt>
                <c:pt idx="753">
                  <c:v>99.699849999999998</c:v>
                </c:pt>
                <c:pt idx="754">
                  <c:v>99.700940000000003</c:v>
                </c:pt>
                <c:pt idx="755">
                  <c:v>99.700720000000004</c:v>
                </c:pt>
                <c:pt idx="756">
                  <c:v>99.699630000000013</c:v>
                </c:pt>
                <c:pt idx="757">
                  <c:v>99.69853999999998</c:v>
                </c:pt>
                <c:pt idx="758">
                  <c:v>99.696789999999979</c:v>
                </c:pt>
                <c:pt idx="759">
                  <c:v>99.695269999999994</c:v>
                </c:pt>
                <c:pt idx="760">
                  <c:v>99.695269999999994</c:v>
                </c:pt>
                <c:pt idx="761">
                  <c:v>99.693309999999983</c:v>
                </c:pt>
                <c:pt idx="762">
                  <c:v>99.689599999999999</c:v>
                </c:pt>
                <c:pt idx="763">
                  <c:v>99.687640000000002</c:v>
                </c:pt>
                <c:pt idx="764">
                  <c:v>99.688729999999978</c:v>
                </c:pt>
                <c:pt idx="765">
                  <c:v>99.692869999999999</c:v>
                </c:pt>
                <c:pt idx="766">
                  <c:v>99.696359999999999</c:v>
                </c:pt>
                <c:pt idx="767">
                  <c:v>99.696789999999979</c:v>
                </c:pt>
                <c:pt idx="768">
                  <c:v>99.697450000000003</c:v>
                </c:pt>
                <c:pt idx="769">
                  <c:v>99.697230000000005</c:v>
                </c:pt>
                <c:pt idx="770">
                  <c:v>99.695700000000002</c:v>
                </c:pt>
                <c:pt idx="771">
                  <c:v>99.69177999999998</c:v>
                </c:pt>
                <c:pt idx="772">
                  <c:v>99.686329999999998</c:v>
                </c:pt>
                <c:pt idx="773">
                  <c:v>99.681319999999999</c:v>
                </c:pt>
                <c:pt idx="774">
                  <c:v>99.681969999999993</c:v>
                </c:pt>
                <c:pt idx="775">
                  <c:v>99.683499999999981</c:v>
                </c:pt>
                <c:pt idx="776">
                  <c:v>99.68850999999998</c:v>
                </c:pt>
                <c:pt idx="777">
                  <c:v>99.693529999999996</c:v>
                </c:pt>
                <c:pt idx="778">
                  <c:v>99.694180000000003</c:v>
                </c:pt>
                <c:pt idx="779">
                  <c:v>99.694180000000003</c:v>
                </c:pt>
                <c:pt idx="780">
                  <c:v>99.695700000000002</c:v>
                </c:pt>
                <c:pt idx="781">
                  <c:v>99.69853999999998</c:v>
                </c:pt>
                <c:pt idx="782">
                  <c:v>99.695920000000001</c:v>
                </c:pt>
                <c:pt idx="783">
                  <c:v>99.689819999999983</c:v>
                </c:pt>
                <c:pt idx="784">
                  <c:v>99.684150000000002</c:v>
                </c:pt>
                <c:pt idx="785">
                  <c:v>99.683930000000004</c:v>
                </c:pt>
                <c:pt idx="786">
                  <c:v>99.686549999999983</c:v>
                </c:pt>
                <c:pt idx="787">
                  <c:v>99.691559999999996</c:v>
                </c:pt>
                <c:pt idx="788">
                  <c:v>99.695269999999994</c:v>
                </c:pt>
                <c:pt idx="789">
                  <c:v>99.69265</c:v>
                </c:pt>
                <c:pt idx="790">
                  <c:v>99.68698999999998</c:v>
                </c:pt>
                <c:pt idx="791">
                  <c:v>99.681969999999993</c:v>
                </c:pt>
                <c:pt idx="792">
                  <c:v>99.683930000000004</c:v>
                </c:pt>
                <c:pt idx="793">
                  <c:v>99.68174999999998</c:v>
                </c:pt>
                <c:pt idx="794">
                  <c:v>99.677829999999986</c:v>
                </c:pt>
                <c:pt idx="795">
                  <c:v>99.678049999999942</c:v>
                </c:pt>
                <c:pt idx="796">
                  <c:v>99.676309999999958</c:v>
                </c:pt>
                <c:pt idx="797">
                  <c:v>99.672159999999948</c:v>
                </c:pt>
                <c:pt idx="798">
                  <c:v>99.674779999999942</c:v>
                </c:pt>
                <c:pt idx="799">
                  <c:v>99.678699999999978</c:v>
                </c:pt>
                <c:pt idx="800">
                  <c:v>99.682409999999948</c:v>
                </c:pt>
                <c:pt idx="801">
                  <c:v>99.684150000000002</c:v>
                </c:pt>
                <c:pt idx="802">
                  <c:v>99.687640000000002</c:v>
                </c:pt>
                <c:pt idx="803">
                  <c:v>99.688289999999981</c:v>
                </c:pt>
                <c:pt idx="804">
                  <c:v>99.68850999999998</c:v>
                </c:pt>
                <c:pt idx="805">
                  <c:v>99.681969999999993</c:v>
                </c:pt>
                <c:pt idx="806">
                  <c:v>99.677610000000001</c:v>
                </c:pt>
                <c:pt idx="807">
                  <c:v>99.682189999999949</c:v>
                </c:pt>
                <c:pt idx="808">
                  <c:v>99.687860000000001</c:v>
                </c:pt>
                <c:pt idx="809">
                  <c:v>99.692869999999999</c:v>
                </c:pt>
                <c:pt idx="810">
                  <c:v>99.693309999999983</c:v>
                </c:pt>
                <c:pt idx="811">
                  <c:v>99.692869999999999</c:v>
                </c:pt>
                <c:pt idx="812">
                  <c:v>99.684809999999999</c:v>
                </c:pt>
                <c:pt idx="813">
                  <c:v>99.678049999999942</c:v>
                </c:pt>
                <c:pt idx="814">
                  <c:v>99.67456</c:v>
                </c:pt>
                <c:pt idx="815">
                  <c:v>99.675429999999949</c:v>
                </c:pt>
                <c:pt idx="816">
                  <c:v>99.677389999999988</c:v>
                </c:pt>
                <c:pt idx="817">
                  <c:v>99.679139999999947</c:v>
                </c:pt>
                <c:pt idx="818">
                  <c:v>99.680229999999995</c:v>
                </c:pt>
                <c:pt idx="819">
                  <c:v>99.681319999999999</c:v>
                </c:pt>
                <c:pt idx="820">
                  <c:v>99.680879999999988</c:v>
                </c:pt>
                <c:pt idx="821">
                  <c:v>99.680229999999995</c:v>
                </c:pt>
                <c:pt idx="822">
                  <c:v>99.677389999999988</c:v>
                </c:pt>
                <c:pt idx="823">
                  <c:v>99.675649999999948</c:v>
                </c:pt>
                <c:pt idx="824">
                  <c:v>99.675429999999949</c:v>
                </c:pt>
                <c:pt idx="825">
                  <c:v>99.676519999999982</c:v>
                </c:pt>
                <c:pt idx="826">
                  <c:v>99.679569999999998</c:v>
                </c:pt>
                <c:pt idx="827">
                  <c:v>99.68174999999998</c:v>
                </c:pt>
                <c:pt idx="828">
                  <c:v>99.682630000000003</c:v>
                </c:pt>
                <c:pt idx="829">
                  <c:v>99.682409999999948</c:v>
                </c:pt>
                <c:pt idx="830">
                  <c:v>99.681319999999999</c:v>
                </c:pt>
                <c:pt idx="831">
                  <c:v>99.680229999999995</c:v>
                </c:pt>
                <c:pt idx="832">
                  <c:v>99.677610000000001</c:v>
                </c:pt>
                <c:pt idx="833">
                  <c:v>99.678269999999998</c:v>
                </c:pt>
                <c:pt idx="834">
                  <c:v>99.686109999999999</c:v>
                </c:pt>
                <c:pt idx="835">
                  <c:v>99.693960000000004</c:v>
                </c:pt>
                <c:pt idx="836">
                  <c:v>99.692439999999948</c:v>
                </c:pt>
                <c:pt idx="837">
                  <c:v>99.696789999999979</c:v>
                </c:pt>
                <c:pt idx="838">
                  <c:v>99.69265</c:v>
                </c:pt>
                <c:pt idx="839">
                  <c:v>99.687860000000001</c:v>
                </c:pt>
                <c:pt idx="840">
                  <c:v>99.674129999999991</c:v>
                </c:pt>
                <c:pt idx="841">
                  <c:v>99.664530000000013</c:v>
                </c:pt>
                <c:pt idx="842">
                  <c:v>99.669110000000003</c:v>
                </c:pt>
                <c:pt idx="843">
                  <c:v>99.683059999999998</c:v>
                </c:pt>
                <c:pt idx="844">
                  <c:v>99.688949999999949</c:v>
                </c:pt>
                <c:pt idx="845">
                  <c:v>99.693739999999949</c:v>
                </c:pt>
                <c:pt idx="846">
                  <c:v>99.68459</c:v>
                </c:pt>
                <c:pt idx="847">
                  <c:v>99.668889999999948</c:v>
                </c:pt>
                <c:pt idx="848">
                  <c:v>99.656469999999999</c:v>
                </c:pt>
                <c:pt idx="849">
                  <c:v>99.655159999999981</c:v>
                </c:pt>
                <c:pt idx="850">
                  <c:v>99.6678</c:v>
                </c:pt>
                <c:pt idx="851">
                  <c:v>99.681539999999998</c:v>
                </c:pt>
                <c:pt idx="852">
                  <c:v>99.688949999999949</c:v>
                </c:pt>
                <c:pt idx="853">
                  <c:v>99.678699999999978</c:v>
                </c:pt>
                <c:pt idx="854">
                  <c:v>99.664749999999998</c:v>
                </c:pt>
                <c:pt idx="855">
                  <c:v>99.657560000000004</c:v>
                </c:pt>
                <c:pt idx="856">
                  <c:v>99.655159999999981</c:v>
                </c:pt>
                <c:pt idx="857">
                  <c:v>99.650149999999982</c:v>
                </c:pt>
                <c:pt idx="858">
                  <c:v>99.654510000000002</c:v>
                </c:pt>
                <c:pt idx="859">
                  <c:v>99.659959999999998</c:v>
                </c:pt>
                <c:pt idx="860">
                  <c:v>99.661919999999995</c:v>
                </c:pt>
                <c:pt idx="861">
                  <c:v>99.651240000000001</c:v>
                </c:pt>
                <c:pt idx="862">
                  <c:v>99.654729999999986</c:v>
                </c:pt>
                <c:pt idx="863">
                  <c:v>99.659739999999942</c:v>
                </c:pt>
                <c:pt idx="864">
                  <c:v>99.668459999999982</c:v>
                </c:pt>
                <c:pt idx="865">
                  <c:v>99.681319999999999</c:v>
                </c:pt>
                <c:pt idx="866">
                  <c:v>99.685679999999948</c:v>
                </c:pt>
                <c:pt idx="867">
                  <c:v>99.68459</c:v>
                </c:pt>
                <c:pt idx="868">
                  <c:v>99.680660000000003</c:v>
                </c:pt>
                <c:pt idx="869">
                  <c:v>99.678699999999978</c:v>
                </c:pt>
                <c:pt idx="870">
                  <c:v>99.683059999999998</c:v>
                </c:pt>
                <c:pt idx="871">
                  <c:v>99.680879999999988</c:v>
                </c:pt>
                <c:pt idx="872">
                  <c:v>99.675649999999948</c:v>
                </c:pt>
                <c:pt idx="873">
                  <c:v>99.672379999999904</c:v>
                </c:pt>
                <c:pt idx="874">
                  <c:v>99.669979999999981</c:v>
                </c:pt>
                <c:pt idx="875">
                  <c:v>99.666929999999994</c:v>
                </c:pt>
                <c:pt idx="876">
                  <c:v>99.66540999999998</c:v>
                </c:pt>
                <c:pt idx="877">
                  <c:v>99.667590000000004</c:v>
                </c:pt>
                <c:pt idx="878">
                  <c:v>99.671069999999986</c:v>
                </c:pt>
                <c:pt idx="879">
                  <c:v>99.672159999999948</c:v>
                </c:pt>
                <c:pt idx="880">
                  <c:v>99.672599999999989</c:v>
                </c:pt>
                <c:pt idx="881">
                  <c:v>99.670859999999948</c:v>
                </c:pt>
                <c:pt idx="882">
                  <c:v>99.671729999999982</c:v>
                </c:pt>
                <c:pt idx="883">
                  <c:v>99.668239999999983</c:v>
                </c:pt>
                <c:pt idx="884">
                  <c:v>99.659300000000002</c:v>
                </c:pt>
                <c:pt idx="885">
                  <c:v>99.652759999999958</c:v>
                </c:pt>
                <c:pt idx="886">
                  <c:v>99.658429999999981</c:v>
                </c:pt>
                <c:pt idx="887">
                  <c:v>99.661260000000027</c:v>
                </c:pt>
                <c:pt idx="888">
                  <c:v>99.65864999999998</c:v>
                </c:pt>
                <c:pt idx="889">
                  <c:v>99.654939999999982</c:v>
                </c:pt>
                <c:pt idx="890">
                  <c:v>99.656689999999998</c:v>
                </c:pt>
                <c:pt idx="891">
                  <c:v>99.65625</c:v>
                </c:pt>
                <c:pt idx="892">
                  <c:v>99.654939999999982</c:v>
                </c:pt>
                <c:pt idx="893">
                  <c:v>99.655819999999949</c:v>
                </c:pt>
                <c:pt idx="894">
                  <c:v>99.656469999999999</c:v>
                </c:pt>
                <c:pt idx="895">
                  <c:v>99.66213999999998</c:v>
                </c:pt>
                <c:pt idx="896">
                  <c:v>99.66343999999998</c:v>
                </c:pt>
                <c:pt idx="897">
                  <c:v>99.662570000000002</c:v>
                </c:pt>
                <c:pt idx="898">
                  <c:v>99.66082999999999</c:v>
                </c:pt>
                <c:pt idx="899">
                  <c:v>99.658209999999983</c:v>
                </c:pt>
                <c:pt idx="900">
                  <c:v>99.66082999999999</c:v>
                </c:pt>
                <c:pt idx="901">
                  <c:v>99.669330000000002</c:v>
                </c:pt>
                <c:pt idx="902">
                  <c:v>99.669550000000001</c:v>
                </c:pt>
                <c:pt idx="903">
                  <c:v>99.661699999999996</c:v>
                </c:pt>
                <c:pt idx="904">
                  <c:v>99.654510000000002</c:v>
                </c:pt>
                <c:pt idx="905">
                  <c:v>99.659520000000001</c:v>
                </c:pt>
                <c:pt idx="906">
                  <c:v>99.670859999999948</c:v>
                </c:pt>
                <c:pt idx="907">
                  <c:v>99.683930000000004</c:v>
                </c:pt>
                <c:pt idx="908">
                  <c:v>99.689379999999943</c:v>
                </c:pt>
                <c:pt idx="909">
                  <c:v>99.676519999999982</c:v>
                </c:pt>
                <c:pt idx="910">
                  <c:v>99.656909999999982</c:v>
                </c:pt>
                <c:pt idx="911">
                  <c:v>99.646659999999997</c:v>
                </c:pt>
                <c:pt idx="912">
                  <c:v>99.646010000000004</c:v>
                </c:pt>
                <c:pt idx="913">
                  <c:v>99.652759999999958</c:v>
                </c:pt>
                <c:pt idx="914">
                  <c:v>99.656689999999998</c:v>
                </c:pt>
                <c:pt idx="915">
                  <c:v>99.657120000000006</c:v>
                </c:pt>
                <c:pt idx="916">
                  <c:v>99.652759999999958</c:v>
                </c:pt>
                <c:pt idx="917">
                  <c:v>99.647310000000004</c:v>
                </c:pt>
                <c:pt idx="918">
                  <c:v>99.643170000000012</c:v>
                </c:pt>
                <c:pt idx="919">
                  <c:v>99.639250000000004</c:v>
                </c:pt>
                <c:pt idx="920">
                  <c:v>99.642079999999979</c:v>
                </c:pt>
                <c:pt idx="921">
                  <c:v>99.641859999999994</c:v>
                </c:pt>
                <c:pt idx="922">
                  <c:v>99.637069999999994</c:v>
                </c:pt>
                <c:pt idx="923">
                  <c:v>99.633799999999979</c:v>
                </c:pt>
                <c:pt idx="924">
                  <c:v>99.634889999999999</c:v>
                </c:pt>
                <c:pt idx="925">
                  <c:v>99.639690000000002</c:v>
                </c:pt>
                <c:pt idx="926">
                  <c:v>99.655819999999949</c:v>
                </c:pt>
                <c:pt idx="927">
                  <c:v>99.6678</c:v>
                </c:pt>
                <c:pt idx="928">
                  <c:v>99.671509999999998</c:v>
                </c:pt>
                <c:pt idx="929">
                  <c:v>99.67456</c:v>
                </c:pt>
                <c:pt idx="930">
                  <c:v>99.673689999999979</c:v>
                </c:pt>
                <c:pt idx="931">
                  <c:v>99.668239999999983</c:v>
                </c:pt>
                <c:pt idx="932">
                  <c:v>99.660169999999994</c:v>
                </c:pt>
                <c:pt idx="933">
                  <c:v>99.655599999999978</c:v>
                </c:pt>
                <c:pt idx="934">
                  <c:v>99.656689999999998</c:v>
                </c:pt>
                <c:pt idx="935">
                  <c:v>99.658209999999983</c:v>
                </c:pt>
                <c:pt idx="936">
                  <c:v>99.660610000000005</c:v>
                </c:pt>
                <c:pt idx="937">
                  <c:v>99.661050000000003</c:v>
                </c:pt>
                <c:pt idx="938">
                  <c:v>99.658209999999983</c:v>
                </c:pt>
                <c:pt idx="939">
                  <c:v>99.658429999999981</c:v>
                </c:pt>
                <c:pt idx="940">
                  <c:v>99.663879999999978</c:v>
                </c:pt>
                <c:pt idx="941">
                  <c:v>99.666060000000002</c:v>
                </c:pt>
                <c:pt idx="942">
                  <c:v>99.656909999999982</c:v>
                </c:pt>
                <c:pt idx="943">
                  <c:v>99.646010000000004</c:v>
                </c:pt>
                <c:pt idx="944">
                  <c:v>99.638599999999983</c:v>
                </c:pt>
                <c:pt idx="945">
                  <c:v>99.637720000000002</c:v>
                </c:pt>
                <c:pt idx="946">
                  <c:v>99.642739999999989</c:v>
                </c:pt>
                <c:pt idx="947">
                  <c:v>99.646010000000004</c:v>
                </c:pt>
                <c:pt idx="948">
                  <c:v>99.640770000000003</c:v>
                </c:pt>
                <c:pt idx="949">
                  <c:v>99.636420000000001</c:v>
                </c:pt>
                <c:pt idx="950">
                  <c:v>99.644480000000001</c:v>
                </c:pt>
                <c:pt idx="951">
                  <c:v>99.658869999999979</c:v>
                </c:pt>
                <c:pt idx="952">
                  <c:v>99.669769999999986</c:v>
                </c:pt>
                <c:pt idx="953">
                  <c:v>99.672599999999989</c:v>
                </c:pt>
                <c:pt idx="954">
                  <c:v>99.663659999999993</c:v>
                </c:pt>
                <c:pt idx="955">
                  <c:v>99.649930000000012</c:v>
                </c:pt>
                <c:pt idx="956">
                  <c:v>99.643609999999995</c:v>
                </c:pt>
                <c:pt idx="957">
                  <c:v>99.64819</c:v>
                </c:pt>
                <c:pt idx="958">
                  <c:v>99.663879999999978</c:v>
                </c:pt>
                <c:pt idx="959">
                  <c:v>99.664320000000004</c:v>
                </c:pt>
                <c:pt idx="960">
                  <c:v>99.6447</c:v>
                </c:pt>
                <c:pt idx="961">
                  <c:v>99.632709999999989</c:v>
                </c:pt>
                <c:pt idx="962">
                  <c:v>99.633579999999981</c:v>
                </c:pt>
                <c:pt idx="963">
                  <c:v>99.646010000000004</c:v>
                </c:pt>
                <c:pt idx="964">
                  <c:v>99.641859999999994</c:v>
                </c:pt>
                <c:pt idx="965">
                  <c:v>99.642520000000005</c:v>
                </c:pt>
                <c:pt idx="966">
                  <c:v>99.653419999999983</c:v>
                </c:pt>
                <c:pt idx="967">
                  <c:v>99.673689999999979</c:v>
                </c:pt>
                <c:pt idx="968">
                  <c:v>99.67456</c:v>
                </c:pt>
                <c:pt idx="969">
                  <c:v>99.667150000000007</c:v>
                </c:pt>
                <c:pt idx="970">
                  <c:v>99.664749999999998</c:v>
                </c:pt>
                <c:pt idx="971">
                  <c:v>99.67019999999998</c:v>
                </c:pt>
                <c:pt idx="972">
                  <c:v>99.675219999999982</c:v>
                </c:pt>
                <c:pt idx="973">
                  <c:v>99.676519999999982</c:v>
                </c:pt>
                <c:pt idx="974">
                  <c:v>99.665620000000004</c:v>
                </c:pt>
                <c:pt idx="975">
                  <c:v>99.639250000000004</c:v>
                </c:pt>
                <c:pt idx="976">
                  <c:v>99.626819999999981</c:v>
                </c:pt>
                <c:pt idx="977">
                  <c:v>99.62224999999998</c:v>
                </c:pt>
                <c:pt idx="978">
                  <c:v>99.61636</c:v>
                </c:pt>
                <c:pt idx="979">
                  <c:v>99.622029999999981</c:v>
                </c:pt>
                <c:pt idx="980">
                  <c:v>99.622899999999959</c:v>
                </c:pt>
                <c:pt idx="981">
                  <c:v>99.627260000000007</c:v>
                </c:pt>
                <c:pt idx="982">
                  <c:v>99.628789999999896</c:v>
                </c:pt>
                <c:pt idx="983">
                  <c:v>99.62769999999999</c:v>
                </c:pt>
                <c:pt idx="984">
                  <c:v>99.625079999999926</c:v>
                </c:pt>
                <c:pt idx="985">
                  <c:v>99.630749999999978</c:v>
                </c:pt>
                <c:pt idx="986">
                  <c:v>99.639470000000003</c:v>
                </c:pt>
                <c:pt idx="987">
                  <c:v>99.640119999999996</c:v>
                </c:pt>
                <c:pt idx="988">
                  <c:v>99.633799999999979</c:v>
                </c:pt>
                <c:pt idx="989">
                  <c:v>99.627479999999949</c:v>
                </c:pt>
                <c:pt idx="990">
                  <c:v>99.622899999999959</c:v>
                </c:pt>
                <c:pt idx="991">
                  <c:v>99.621379999999988</c:v>
                </c:pt>
                <c:pt idx="992">
                  <c:v>99.62791</c:v>
                </c:pt>
                <c:pt idx="993">
                  <c:v>99.636849999999981</c:v>
                </c:pt>
                <c:pt idx="994">
                  <c:v>99.640559999999994</c:v>
                </c:pt>
                <c:pt idx="995">
                  <c:v>99.637289999999993</c:v>
                </c:pt>
                <c:pt idx="996">
                  <c:v>99.629439999999988</c:v>
                </c:pt>
                <c:pt idx="997">
                  <c:v>99.619410000000002</c:v>
                </c:pt>
                <c:pt idx="998">
                  <c:v>99.62442999999999</c:v>
                </c:pt>
                <c:pt idx="999">
                  <c:v>99.644040000000004</c:v>
                </c:pt>
                <c:pt idx="1000">
                  <c:v>99.6678</c:v>
                </c:pt>
                <c:pt idx="1001">
                  <c:v>99.668459999999982</c:v>
                </c:pt>
                <c:pt idx="1002">
                  <c:v>99.653199999999998</c:v>
                </c:pt>
                <c:pt idx="1003">
                  <c:v>99.64426000000006</c:v>
                </c:pt>
                <c:pt idx="1004">
                  <c:v>99.644920000000027</c:v>
                </c:pt>
                <c:pt idx="1005">
                  <c:v>99.645129999999995</c:v>
                </c:pt>
                <c:pt idx="1006">
                  <c:v>99.636849999999981</c:v>
                </c:pt>
                <c:pt idx="1007">
                  <c:v>99.630089999999981</c:v>
                </c:pt>
                <c:pt idx="1008">
                  <c:v>99.62791</c:v>
                </c:pt>
                <c:pt idx="1009">
                  <c:v>99.631620000000026</c:v>
                </c:pt>
                <c:pt idx="1010">
                  <c:v>99.634889999999999</c:v>
                </c:pt>
                <c:pt idx="1011">
                  <c:v>99.642299999999992</c:v>
                </c:pt>
                <c:pt idx="1012">
                  <c:v>99.639470000000003</c:v>
                </c:pt>
                <c:pt idx="1013">
                  <c:v>99.624639999999999</c:v>
                </c:pt>
                <c:pt idx="1014">
                  <c:v>99.62442999999999</c:v>
                </c:pt>
                <c:pt idx="1015">
                  <c:v>99.628569999999982</c:v>
                </c:pt>
                <c:pt idx="1016">
                  <c:v>99.630969999999991</c:v>
                </c:pt>
                <c:pt idx="1017">
                  <c:v>99.635759999999948</c:v>
                </c:pt>
                <c:pt idx="1018">
                  <c:v>99.645789999999948</c:v>
                </c:pt>
                <c:pt idx="1019">
                  <c:v>99.646879999999982</c:v>
                </c:pt>
                <c:pt idx="1020">
                  <c:v>99.646220000000056</c:v>
                </c:pt>
                <c:pt idx="1021">
                  <c:v>99.647530000000003</c:v>
                </c:pt>
                <c:pt idx="1022">
                  <c:v>99.643170000000012</c:v>
                </c:pt>
                <c:pt idx="1023">
                  <c:v>99.633150000000001</c:v>
                </c:pt>
                <c:pt idx="1024">
                  <c:v>99.629660000000001</c:v>
                </c:pt>
                <c:pt idx="1025">
                  <c:v>99.629879999999943</c:v>
                </c:pt>
                <c:pt idx="1026">
                  <c:v>99.629439999999988</c:v>
                </c:pt>
                <c:pt idx="1027">
                  <c:v>99.63030999999998</c:v>
                </c:pt>
                <c:pt idx="1028">
                  <c:v>99.628999999999948</c:v>
                </c:pt>
                <c:pt idx="1029">
                  <c:v>99.628129999999999</c:v>
                </c:pt>
                <c:pt idx="1030">
                  <c:v>99.621379999999988</c:v>
                </c:pt>
                <c:pt idx="1031">
                  <c:v>99.618319999999983</c:v>
                </c:pt>
                <c:pt idx="1032">
                  <c:v>99.61985</c:v>
                </c:pt>
                <c:pt idx="1033">
                  <c:v>99.629220000000004</c:v>
                </c:pt>
                <c:pt idx="1034">
                  <c:v>99.639899999999983</c:v>
                </c:pt>
                <c:pt idx="1035">
                  <c:v>99.6447</c:v>
                </c:pt>
                <c:pt idx="1036">
                  <c:v>99.641859999999994</c:v>
                </c:pt>
                <c:pt idx="1037">
                  <c:v>99.642739999999989</c:v>
                </c:pt>
                <c:pt idx="1038">
                  <c:v>99.641650000000027</c:v>
                </c:pt>
                <c:pt idx="1039">
                  <c:v>99.640990000000002</c:v>
                </c:pt>
                <c:pt idx="1040">
                  <c:v>99.645349999999979</c:v>
                </c:pt>
                <c:pt idx="1041">
                  <c:v>99.646010000000004</c:v>
                </c:pt>
                <c:pt idx="1042">
                  <c:v>99.646010000000004</c:v>
                </c:pt>
                <c:pt idx="1043">
                  <c:v>99.642520000000005</c:v>
                </c:pt>
                <c:pt idx="1044">
                  <c:v>99.633799999999979</c:v>
                </c:pt>
                <c:pt idx="1045">
                  <c:v>99.620069999999998</c:v>
                </c:pt>
                <c:pt idx="1046">
                  <c:v>99.610690000000005</c:v>
                </c:pt>
                <c:pt idx="1047">
                  <c:v>99.612219999999994</c:v>
                </c:pt>
                <c:pt idx="1048">
                  <c:v>99.613960000000006</c:v>
                </c:pt>
                <c:pt idx="1049">
                  <c:v>99.612869999999987</c:v>
                </c:pt>
                <c:pt idx="1050">
                  <c:v>99.612439999999978</c:v>
                </c:pt>
                <c:pt idx="1051">
                  <c:v>99.612439999999978</c:v>
                </c:pt>
                <c:pt idx="1052">
                  <c:v>99.604370000000003</c:v>
                </c:pt>
                <c:pt idx="1053">
                  <c:v>99.606329999999986</c:v>
                </c:pt>
                <c:pt idx="1054">
                  <c:v>99.614620000000059</c:v>
                </c:pt>
                <c:pt idx="1055">
                  <c:v>99.62312</c:v>
                </c:pt>
                <c:pt idx="1056">
                  <c:v>99.629879999999943</c:v>
                </c:pt>
                <c:pt idx="1057">
                  <c:v>99.631620000000026</c:v>
                </c:pt>
                <c:pt idx="1058">
                  <c:v>99.633359999999982</c:v>
                </c:pt>
                <c:pt idx="1059">
                  <c:v>99.632269999999991</c:v>
                </c:pt>
                <c:pt idx="1060">
                  <c:v>99.631399999999999</c:v>
                </c:pt>
                <c:pt idx="1061">
                  <c:v>99.635759999999948</c:v>
                </c:pt>
                <c:pt idx="1062">
                  <c:v>99.638379999999941</c:v>
                </c:pt>
                <c:pt idx="1063">
                  <c:v>99.639899999999983</c:v>
                </c:pt>
                <c:pt idx="1064">
                  <c:v>99.631620000000026</c:v>
                </c:pt>
                <c:pt idx="1065">
                  <c:v>99.621379999999988</c:v>
                </c:pt>
                <c:pt idx="1066">
                  <c:v>99.616140000000001</c:v>
                </c:pt>
                <c:pt idx="1067">
                  <c:v>99.614620000000059</c:v>
                </c:pt>
                <c:pt idx="1068">
                  <c:v>99.616140000000001</c:v>
                </c:pt>
                <c:pt idx="1069">
                  <c:v>99.61548999999998</c:v>
                </c:pt>
                <c:pt idx="1070">
                  <c:v>99.617019999999997</c:v>
                </c:pt>
                <c:pt idx="1071">
                  <c:v>99.617890000000003</c:v>
                </c:pt>
                <c:pt idx="1072">
                  <c:v>99.617230000000006</c:v>
                </c:pt>
                <c:pt idx="1073">
                  <c:v>99.619410000000002</c:v>
                </c:pt>
                <c:pt idx="1074">
                  <c:v>99.624859999999998</c:v>
                </c:pt>
                <c:pt idx="1075">
                  <c:v>99.631620000000026</c:v>
                </c:pt>
                <c:pt idx="1076">
                  <c:v>99.646439999999998</c:v>
                </c:pt>
                <c:pt idx="1077">
                  <c:v>99.64143</c:v>
                </c:pt>
                <c:pt idx="1078">
                  <c:v>99.62354999999998</c:v>
                </c:pt>
                <c:pt idx="1079">
                  <c:v>99.613960000000006</c:v>
                </c:pt>
                <c:pt idx="1080">
                  <c:v>99.615929999999992</c:v>
                </c:pt>
                <c:pt idx="1081">
                  <c:v>99.622029999999981</c:v>
                </c:pt>
                <c:pt idx="1082">
                  <c:v>99.625949999999989</c:v>
                </c:pt>
                <c:pt idx="1083">
                  <c:v>99.636420000000001</c:v>
                </c:pt>
                <c:pt idx="1084">
                  <c:v>99.646879999999982</c:v>
                </c:pt>
                <c:pt idx="1085">
                  <c:v>99.646659999999997</c:v>
                </c:pt>
                <c:pt idx="1086">
                  <c:v>99.648839999999979</c:v>
                </c:pt>
                <c:pt idx="1087">
                  <c:v>99.642949999999999</c:v>
                </c:pt>
                <c:pt idx="1088">
                  <c:v>99.63030999999998</c:v>
                </c:pt>
                <c:pt idx="1089">
                  <c:v>99.610910000000004</c:v>
                </c:pt>
                <c:pt idx="1090">
                  <c:v>99.596310000000003</c:v>
                </c:pt>
                <c:pt idx="1091">
                  <c:v>99.597179999999994</c:v>
                </c:pt>
                <c:pt idx="1092">
                  <c:v>99.62551999999998</c:v>
                </c:pt>
                <c:pt idx="1093">
                  <c:v>99.65188999999998</c:v>
                </c:pt>
                <c:pt idx="1094">
                  <c:v>99.667369999999991</c:v>
                </c:pt>
                <c:pt idx="1095">
                  <c:v>99.649709999999999</c:v>
                </c:pt>
                <c:pt idx="1096">
                  <c:v>99.631620000000026</c:v>
                </c:pt>
                <c:pt idx="1097">
                  <c:v>99.627260000000007</c:v>
                </c:pt>
                <c:pt idx="1098">
                  <c:v>99.614400000000003</c:v>
                </c:pt>
                <c:pt idx="1099">
                  <c:v>99.606989999999982</c:v>
                </c:pt>
                <c:pt idx="1100">
                  <c:v>99.609819999999999</c:v>
                </c:pt>
                <c:pt idx="1101">
                  <c:v>99.611130000000003</c:v>
                </c:pt>
                <c:pt idx="1102">
                  <c:v>99.612439999999978</c:v>
                </c:pt>
                <c:pt idx="1103">
                  <c:v>99.62224999999998</c:v>
                </c:pt>
                <c:pt idx="1104">
                  <c:v>99.633150000000001</c:v>
                </c:pt>
                <c:pt idx="1105">
                  <c:v>99.639029999999991</c:v>
                </c:pt>
                <c:pt idx="1106">
                  <c:v>99.638159999999999</c:v>
                </c:pt>
                <c:pt idx="1107">
                  <c:v>99.627260000000007</c:v>
                </c:pt>
                <c:pt idx="1108">
                  <c:v>99.61157</c:v>
                </c:pt>
                <c:pt idx="1109">
                  <c:v>99.607860000000002</c:v>
                </c:pt>
                <c:pt idx="1110">
                  <c:v>99.607209999999995</c:v>
                </c:pt>
                <c:pt idx="1111">
                  <c:v>99.602409999999978</c:v>
                </c:pt>
                <c:pt idx="1112">
                  <c:v>99.594130000000007</c:v>
                </c:pt>
                <c:pt idx="1113">
                  <c:v>99.592169999999996</c:v>
                </c:pt>
                <c:pt idx="1114">
                  <c:v>99.599360000000004</c:v>
                </c:pt>
                <c:pt idx="1115">
                  <c:v>99.611779999999982</c:v>
                </c:pt>
                <c:pt idx="1116">
                  <c:v>99.618110000000001</c:v>
                </c:pt>
                <c:pt idx="1117">
                  <c:v>99.624859999999998</c:v>
                </c:pt>
                <c:pt idx="1118">
                  <c:v>99.617890000000003</c:v>
                </c:pt>
                <c:pt idx="1119">
                  <c:v>99.612439999999978</c:v>
                </c:pt>
                <c:pt idx="1120">
                  <c:v>99.613749999999982</c:v>
                </c:pt>
                <c:pt idx="1121">
                  <c:v>99.621589999999998</c:v>
                </c:pt>
                <c:pt idx="1122">
                  <c:v>99.624859999999998</c:v>
                </c:pt>
                <c:pt idx="1123">
                  <c:v>99.624210000000005</c:v>
                </c:pt>
                <c:pt idx="1124">
                  <c:v>99.620499999999979</c:v>
                </c:pt>
                <c:pt idx="1125">
                  <c:v>99.612439999999978</c:v>
                </c:pt>
                <c:pt idx="1126">
                  <c:v>99.609169999999992</c:v>
                </c:pt>
                <c:pt idx="1127">
                  <c:v>99.610259999999997</c:v>
                </c:pt>
                <c:pt idx="1128">
                  <c:v>99.620069999999998</c:v>
                </c:pt>
                <c:pt idx="1129">
                  <c:v>99.615269999999995</c:v>
                </c:pt>
                <c:pt idx="1130">
                  <c:v>99.604590000000002</c:v>
                </c:pt>
                <c:pt idx="1131">
                  <c:v>99.603719999999981</c:v>
                </c:pt>
                <c:pt idx="1132">
                  <c:v>99.610479999999981</c:v>
                </c:pt>
                <c:pt idx="1133">
                  <c:v>99.618110000000001</c:v>
                </c:pt>
                <c:pt idx="1134">
                  <c:v>99.622679999999988</c:v>
                </c:pt>
                <c:pt idx="1135">
                  <c:v>99.623989999999978</c:v>
                </c:pt>
                <c:pt idx="1136">
                  <c:v>99.625079999999926</c:v>
                </c:pt>
                <c:pt idx="1137">
                  <c:v>99.625299999999982</c:v>
                </c:pt>
                <c:pt idx="1138">
                  <c:v>99.62442999999999</c:v>
                </c:pt>
                <c:pt idx="1139">
                  <c:v>99.618110000000001</c:v>
                </c:pt>
                <c:pt idx="1140">
                  <c:v>99.615269999999995</c:v>
                </c:pt>
                <c:pt idx="1141">
                  <c:v>99.611999999999995</c:v>
                </c:pt>
                <c:pt idx="1142">
                  <c:v>99.611779999999982</c:v>
                </c:pt>
                <c:pt idx="1143">
                  <c:v>99.610910000000004</c:v>
                </c:pt>
                <c:pt idx="1144">
                  <c:v>99.608299999999986</c:v>
                </c:pt>
                <c:pt idx="1145">
                  <c:v>99.608079999999958</c:v>
                </c:pt>
                <c:pt idx="1146">
                  <c:v>99.608079999999958</c:v>
                </c:pt>
                <c:pt idx="1147">
                  <c:v>99.607420000000005</c:v>
                </c:pt>
                <c:pt idx="1148">
                  <c:v>99.608299999999986</c:v>
                </c:pt>
                <c:pt idx="1149">
                  <c:v>99.608079999999958</c:v>
                </c:pt>
                <c:pt idx="1150">
                  <c:v>99.605239999999981</c:v>
                </c:pt>
                <c:pt idx="1151">
                  <c:v>99.606329999999986</c:v>
                </c:pt>
                <c:pt idx="1152">
                  <c:v>99.610259999999997</c:v>
                </c:pt>
                <c:pt idx="1153">
                  <c:v>99.612439999999978</c:v>
                </c:pt>
                <c:pt idx="1154">
                  <c:v>99.614620000000059</c:v>
                </c:pt>
                <c:pt idx="1155">
                  <c:v>99.618110000000001</c:v>
                </c:pt>
                <c:pt idx="1156">
                  <c:v>99.619410000000002</c:v>
                </c:pt>
                <c:pt idx="1157">
                  <c:v>99.61548999999998</c:v>
                </c:pt>
                <c:pt idx="1158">
                  <c:v>99.605679999999978</c:v>
                </c:pt>
                <c:pt idx="1159">
                  <c:v>99.598709999999983</c:v>
                </c:pt>
                <c:pt idx="1160">
                  <c:v>99.599580000000003</c:v>
                </c:pt>
                <c:pt idx="1161">
                  <c:v>99.605029999999999</c:v>
                </c:pt>
                <c:pt idx="1162">
                  <c:v>99.613529999999997</c:v>
                </c:pt>
                <c:pt idx="1163">
                  <c:v>99.615709999999979</c:v>
                </c:pt>
                <c:pt idx="1164">
                  <c:v>99.621589999999998</c:v>
                </c:pt>
                <c:pt idx="1165">
                  <c:v>99.618319999999983</c:v>
                </c:pt>
                <c:pt idx="1166">
                  <c:v>99.609169999999992</c:v>
                </c:pt>
                <c:pt idx="1167">
                  <c:v>99.604810000000001</c:v>
                </c:pt>
                <c:pt idx="1168">
                  <c:v>99.603719999999981</c:v>
                </c:pt>
                <c:pt idx="1169">
                  <c:v>99.601759999999999</c:v>
                </c:pt>
                <c:pt idx="1170">
                  <c:v>99.600889999999978</c:v>
                </c:pt>
                <c:pt idx="1171">
                  <c:v>99.605239999999981</c:v>
                </c:pt>
                <c:pt idx="1172">
                  <c:v>99.606989999999982</c:v>
                </c:pt>
                <c:pt idx="1173">
                  <c:v>99.607860000000002</c:v>
                </c:pt>
                <c:pt idx="1174">
                  <c:v>99.607420000000005</c:v>
                </c:pt>
                <c:pt idx="1175">
                  <c:v>99.611130000000003</c:v>
                </c:pt>
                <c:pt idx="1176">
                  <c:v>99.615929999999992</c:v>
                </c:pt>
                <c:pt idx="1177">
                  <c:v>99.608299999999986</c:v>
                </c:pt>
                <c:pt idx="1178">
                  <c:v>99.598050000000001</c:v>
                </c:pt>
                <c:pt idx="1179">
                  <c:v>99.597179999999994</c:v>
                </c:pt>
                <c:pt idx="1180">
                  <c:v>99.600009999999983</c:v>
                </c:pt>
                <c:pt idx="1181">
                  <c:v>99.600449999999981</c:v>
                </c:pt>
                <c:pt idx="1182">
                  <c:v>99.599800000000002</c:v>
                </c:pt>
                <c:pt idx="1183">
                  <c:v>99.600449999999981</c:v>
                </c:pt>
                <c:pt idx="1184">
                  <c:v>99.600889999999978</c:v>
                </c:pt>
                <c:pt idx="1185">
                  <c:v>99.595439999999982</c:v>
                </c:pt>
                <c:pt idx="1186">
                  <c:v>99.591949999999997</c:v>
                </c:pt>
                <c:pt idx="1187">
                  <c:v>99.593689999999995</c:v>
                </c:pt>
                <c:pt idx="1188">
                  <c:v>99.591730000000013</c:v>
                </c:pt>
                <c:pt idx="1189">
                  <c:v>99.590860000000006</c:v>
                </c:pt>
                <c:pt idx="1190">
                  <c:v>99.598920000000007</c:v>
                </c:pt>
                <c:pt idx="1191">
                  <c:v>99.604810000000001</c:v>
                </c:pt>
                <c:pt idx="1192">
                  <c:v>99.604810000000001</c:v>
                </c:pt>
                <c:pt idx="1193">
                  <c:v>99.606549999999999</c:v>
                </c:pt>
                <c:pt idx="1194">
                  <c:v>99.611350000000002</c:v>
                </c:pt>
                <c:pt idx="1195">
                  <c:v>99.612219999999994</c:v>
                </c:pt>
                <c:pt idx="1196">
                  <c:v>99.605899999999949</c:v>
                </c:pt>
                <c:pt idx="1197">
                  <c:v>99.602849999999989</c:v>
                </c:pt>
                <c:pt idx="1198">
                  <c:v>99.601979999999998</c:v>
                </c:pt>
                <c:pt idx="1199">
                  <c:v>99.603279999999998</c:v>
                </c:pt>
                <c:pt idx="1200">
                  <c:v>99.605459999999979</c:v>
                </c:pt>
                <c:pt idx="1201">
                  <c:v>99.606769999999983</c:v>
                </c:pt>
                <c:pt idx="1202">
                  <c:v>99.606549999999999</c:v>
                </c:pt>
                <c:pt idx="1203">
                  <c:v>99.604150000000004</c:v>
                </c:pt>
                <c:pt idx="1204">
                  <c:v>99.601320000000001</c:v>
                </c:pt>
                <c:pt idx="1205">
                  <c:v>99.599580000000003</c:v>
                </c:pt>
                <c:pt idx="1206">
                  <c:v>99.598920000000007</c:v>
                </c:pt>
                <c:pt idx="1207">
                  <c:v>99.602189999999979</c:v>
                </c:pt>
                <c:pt idx="1208">
                  <c:v>99.60872999999998</c:v>
                </c:pt>
                <c:pt idx="1209">
                  <c:v>99.614840000000001</c:v>
                </c:pt>
                <c:pt idx="1210">
                  <c:v>99.616140000000001</c:v>
                </c:pt>
                <c:pt idx="1211">
                  <c:v>99.616140000000001</c:v>
                </c:pt>
                <c:pt idx="1212">
                  <c:v>99.610039999999998</c:v>
                </c:pt>
                <c:pt idx="1213">
                  <c:v>99.604590000000002</c:v>
                </c:pt>
                <c:pt idx="1214">
                  <c:v>99.604370000000003</c:v>
                </c:pt>
                <c:pt idx="1215">
                  <c:v>99.604590000000002</c:v>
                </c:pt>
                <c:pt idx="1216">
                  <c:v>99.603279999999998</c:v>
                </c:pt>
                <c:pt idx="1217">
                  <c:v>99.599140000000006</c:v>
                </c:pt>
                <c:pt idx="1218">
                  <c:v>99.594350000000006</c:v>
                </c:pt>
                <c:pt idx="1219">
                  <c:v>99.593909999999994</c:v>
                </c:pt>
                <c:pt idx="1220">
                  <c:v>99.595869999999991</c:v>
                </c:pt>
                <c:pt idx="1221">
                  <c:v>99.596310000000003</c:v>
                </c:pt>
                <c:pt idx="1222">
                  <c:v>99.596530000000001</c:v>
                </c:pt>
                <c:pt idx="1223">
                  <c:v>99.595650000000006</c:v>
                </c:pt>
                <c:pt idx="1224">
                  <c:v>99.593909999999994</c:v>
                </c:pt>
                <c:pt idx="1225">
                  <c:v>99.591510000000056</c:v>
                </c:pt>
                <c:pt idx="1226">
                  <c:v>99.588899999999981</c:v>
                </c:pt>
                <c:pt idx="1227">
                  <c:v>99.586060000000003</c:v>
                </c:pt>
                <c:pt idx="1228">
                  <c:v>99.585839999999948</c:v>
                </c:pt>
                <c:pt idx="1229">
                  <c:v>99.589110000000005</c:v>
                </c:pt>
                <c:pt idx="1230">
                  <c:v>99.593469999999996</c:v>
                </c:pt>
                <c:pt idx="1231">
                  <c:v>99.597399999999993</c:v>
                </c:pt>
                <c:pt idx="1232">
                  <c:v>99.599360000000004</c:v>
                </c:pt>
                <c:pt idx="1233">
                  <c:v>99.601979999999998</c:v>
                </c:pt>
                <c:pt idx="1234">
                  <c:v>99.600669999999994</c:v>
                </c:pt>
                <c:pt idx="1235">
                  <c:v>99.600669999999994</c:v>
                </c:pt>
                <c:pt idx="1236">
                  <c:v>99.593689999999995</c:v>
                </c:pt>
                <c:pt idx="1237">
                  <c:v>99.588899999999981</c:v>
                </c:pt>
                <c:pt idx="1238">
                  <c:v>99.591510000000056</c:v>
                </c:pt>
                <c:pt idx="1239">
                  <c:v>99.596090000000004</c:v>
                </c:pt>
                <c:pt idx="1240">
                  <c:v>99.598270000000014</c:v>
                </c:pt>
                <c:pt idx="1241">
                  <c:v>99.599580000000003</c:v>
                </c:pt>
                <c:pt idx="1242">
                  <c:v>99.599140000000006</c:v>
                </c:pt>
                <c:pt idx="1243">
                  <c:v>99.595000000000013</c:v>
                </c:pt>
                <c:pt idx="1244">
                  <c:v>99.591080000000005</c:v>
                </c:pt>
                <c:pt idx="1245">
                  <c:v>99.591080000000005</c:v>
                </c:pt>
                <c:pt idx="1246">
                  <c:v>99.595220000000026</c:v>
                </c:pt>
                <c:pt idx="1247">
                  <c:v>99.595869999999991</c:v>
                </c:pt>
                <c:pt idx="1248">
                  <c:v>99.588679999999982</c:v>
                </c:pt>
                <c:pt idx="1249">
                  <c:v>99.587810000000005</c:v>
                </c:pt>
                <c:pt idx="1250">
                  <c:v>99.587590000000006</c:v>
                </c:pt>
                <c:pt idx="1251">
                  <c:v>99.584100000000007</c:v>
                </c:pt>
                <c:pt idx="1252">
                  <c:v>99.582789999999989</c:v>
                </c:pt>
                <c:pt idx="1253">
                  <c:v>99.584540000000004</c:v>
                </c:pt>
                <c:pt idx="1254">
                  <c:v>99.583010000000002</c:v>
                </c:pt>
                <c:pt idx="1255">
                  <c:v>99.584100000000007</c:v>
                </c:pt>
                <c:pt idx="1256">
                  <c:v>99.587810000000005</c:v>
                </c:pt>
                <c:pt idx="1257">
                  <c:v>99.593040000000002</c:v>
                </c:pt>
                <c:pt idx="1258">
                  <c:v>99.591510000000056</c:v>
                </c:pt>
                <c:pt idx="1259">
                  <c:v>99.591510000000056</c:v>
                </c:pt>
                <c:pt idx="1260">
                  <c:v>99.592169999999996</c:v>
                </c:pt>
                <c:pt idx="1261">
                  <c:v>99.593909999999994</c:v>
                </c:pt>
                <c:pt idx="1262">
                  <c:v>99.594350000000006</c:v>
                </c:pt>
                <c:pt idx="1263">
                  <c:v>99.589769999999987</c:v>
                </c:pt>
                <c:pt idx="1264">
                  <c:v>99.586280000000002</c:v>
                </c:pt>
                <c:pt idx="1265">
                  <c:v>99.584970000000013</c:v>
                </c:pt>
                <c:pt idx="1266">
                  <c:v>99.585409999999982</c:v>
                </c:pt>
                <c:pt idx="1267">
                  <c:v>99.584100000000007</c:v>
                </c:pt>
                <c:pt idx="1268">
                  <c:v>99.584100000000007</c:v>
                </c:pt>
                <c:pt idx="1269">
                  <c:v>99.580179999999999</c:v>
                </c:pt>
                <c:pt idx="1270">
                  <c:v>99.582789999999989</c:v>
                </c:pt>
                <c:pt idx="1271">
                  <c:v>99.592600000000004</c:v>
                </c:pt>
                <c:pt idx="1272">
                  <c:v>99.596959999999996</c:v>
                </c:pt>
                <c:pt idx="1273">
                  <c:v>99.593689999999995</c:v>
                </c:pt>
                <c:pt idx="1274">
                  <c:v>99.586060000000003</c:v>
                </c:pt>
                <c:pt idx="1275">
                  <c:v>99.572109999999981</c:v>
                </c:pt>
                <c:pt idx="1276">
                  <c:v>99.567530000000005</c:v>
                </c:pt>
                <c:pt idx="1277">
                  <c:v>99.583010000000002</c:v>
                </c:pt>
                <c:pt idx="1278">
                  <c:v>99.597830000000002</c:v>
                </c:pt>
                <c:pt idx="1279">
                  <c:v>99.595439999999982</c:v>
                </c:pt>
                <c:pt idx="1280">
                  <c:v>99.591730000000013</c:v>
                </c:pt>
                <c:pt idx="1281">
                  <c:v>99.589110000000005</c:v>
                </c:pt>
                <c:pt idx="1282">
                  <c:v>99.591080000000005</c:v>
                </c:pt>
                <c:pt idx="1283">
                  <c:v>99.593260000000058</c:v>
                </c:pt>
                <c:pt idx="1284">
                  <c:v>99.590639999999993</c:v>
                </c:pt>
                <c:pt idx="1285">
                  <c:v>99.584320000000005</c:v>
                </c:pt>
                <c:pt idx="1286">
                  <c:v>99.579520000000002</c:v>
                </c:pt>
                <c:pt idx="1287">
                  <c:v>99.577779999999947</c:v>
                </c:pt>
                <c:pt idx="1288">
                  <c:v>99.576469999999986</c:v>
                </c:pt>
                <c:pt idx="1289">
                  <c:v>99.578429999999983</c:v>
                </c:pt>
                <c:pt idx="1290">
                  <c:v>99.579739999999958</c:v>
                </c:pt>
                <c:pt idx="1291">
                  <c:v>99.578000000000003</c:v>
                </c:pt>
                <c:pt idx="1292">
                  <c:v>99.576250000000002</c:v>
                </c:pt>
                <c:pt idx="1293">
                  <c:v>99.579309999999978</c:v>
                </c:pt>
                <c:pt idx="1294">
                  <c:v>99.586929999999995</c:v>
                </c:pt>
                <c:pt idx="1295">
                  <c:v>99.593040000000002</c:v>
                </c:pt>
                <c:pt idx="1296">
                  <c:v>99.595650000000006</c:v>
                </c:pt>
                <c:pt idx="1297">
                  <c:v>99.597830000000002</c:v>
                </c:pt>
                <c:pt idx="1298">
                  <c:v>99.598050000000001</c:v>
                </c:pt>
                <c:pt idx="1299">
                  <c:v>99.597179999999994</c:v>
                </c:pt>
                <c:pt idx="1300">
                  <c:v>99.597399999999993</c:v>
                </c:pt>
                <c:pt idx="1301">
                  <c:v>99.592820000000003</c:v>
                </c:pt>
                <c:pt idx="1302">
                  <c:v>99.585629999999995</c:v>
                </c:pt>
                <c:pt idx="1303">
                  <c:v>99.581270000000004</c:v>
                </c:pt>
                <c:pt idx="1304">
                  <c:v>99.581919999999997</c:v>
                </c:pt>
                <c:pt idx="1305">
                  <c:v>99.582789999999989</c:v>
                </c:pt>
                <c:pt idx="1306">
                  <c:v>99.586060000000003</c:v>
                </c:pt>
                <c:pt idx="1307">
                  <c:v>99.585409999999982</c:v>
                </c:pt>
                <c:pt idx="1308">
                  <c:v>99.583010000000002</c:v>
                </c:pt>
                <c:pt idx="1309">
                  <c:v>99.580179999999999</c:v>
                </c:pt>
                <c:pt idx="1310">
                  <c:v>99.580179999999999</c:v>
                </c:pt>
                <c:pt idx="1311">
                  <c:v>99.58323</c:v>
                </c:pt>
                <c:pt idx="1312">
                  <c:v>99.583010000000002</c:v>
                </c:pt>
                <c:pt idx="1313">
                  <c:v>99.578220000000002</c:v>
                </c:pt>
                <c:pt idx="1314">
                  <c:v>99.576250000000002</c:v>
                </c:pt>
                <c:pt idx="1315">
                  <c:v>99.579089999999979</c:v>
                </c:pt>
                <c:pt idx="1316">
                  <c:v>99.58235999999998</c:v>
                </c:pt>
                <c:pt idx="1317">
                  <c:v>99.585409999999982</c:v>
                </c:pt>
                <c:pt idx="1318">
                  <c:v>99.583010000000002</c:v>
                </c:pt>
                <c:pt idx="1319">
                  <c:v>99.579089999999979</c:v>
                </c:pt>
                <c:pt idx="1320">
                  <c:v>99.571889999999982</c:v>
                </c:pt>
                <c:pt idx="1321">
                  <c:v>99.573419999999999</c:v>
                </c:pt>
                <c:pt idx="1322">
                  <c:v>99.576469999999986</c:v>
                </c:pt>
                <c:pt idx="1323">
                  <c:v>99.570589999999982</c:v>
                </c:pt>
                <c:pt idx="1324">
                  <c:v>99.575819999999979</c:v>
                </c:pt>
                <c:pt idx="1325">
                  <c:v>99.575159999999983</c:v>
                </c:pt>
                <c:pt idx="1326">
                  <c:v>99.567319999999995</c:v>
                </c:pt>
                <c:pt idx="1327">
                  <c:v>99.563609999999997</c:v>
                </c:pt>
                <c:pt idx="1328">
                  <c:v>99.561000000000007</c:v>
                </c:pt>
                <c:pt idx="1329">
                  <c:v>99.561650000000057</c:v>
                </c:pt>
                <c:pt idx="1330">
                  <c:v>99.56841</c:v>
                </c:pt>
                <c:pt idx="1331">
                  <c:v>99.574069999999992</c:v>
                </c:pt>
                <c:pt idx="1332">
                  <c:v>99.575379999999896</c:v>
                </c:pt>
                <c:pt idx="1333">
                  <c:v>99.576909999999998</c:v>
                </c:pt>
                <c:pt idx="1334">
                  <c:v>99.585189999999983</c:v>
                </c:pt>
                <c:pt idx="1335">
                  <c:v>99.587810000000005</c:v>
                </c:pt>
                <c:pt idx="1336">
                  <c:v>99.582579999999979</c:v>
                </c:pt>
                <c:pt idx="1337">
                  <c:v>99.581700000000012</c:v>
                </c:pt>
                <c:pt idx="1338">
                  <c:v>99.578649999999982</c:v>
                </c:pt>
                <c:pt idx="1339">
                  <c:v>99.581050000000005</c:v>
                </c:pt>
                <c:pt idx="1340">
                  <c:v>99.581270000000004</c:v>
                </c:pt>
                <c:pt idx="1341">
                  <c:v>99.58323</c:v>
                </c:pt>
                <c:pt idx="1342">
                  <c:v>99.578649999999982</c:v>
                </c:pt>
                <c:pt idx="1343">
                  <c:v>99.575819999999979</c:v>
                </c:pt>
                <c:pt idx="1344">
                  <c:v>99.569280000000006</c:v>
                </c:pt>
                <c:pt idx="1345">
                  <c:v>99.559029999999993</c:v>
                </c:pt>
                <c:pt idx="1346">
                  <c:v>99.553369999999987</c:v>
                </c:pt>
                <c:pt idx="1347">
                  <c:v>99.553150000000002</c:v>
                </c:pt>
                <c:pt idx="1348">
                  <c:v>99.559029999999993</c:v>
                </c:pt>
                <c:pt idx="1349">
                  <c:v>99.564700000000002</c:v>
                </c:pt>
                <c:pt idx="1350">
                  <c:v>99.574950000000001</c:v>
                </c:pt>
                <c:pt idx="1351">
                  <c:v>99.580609999999993</c:v>
                </c:pt>
                <c:pt idx="1352">
                  <c:v>99.57559999999998</c:v>
                </c:pt>
                <c:pt idx="1353">
                  <c:v>99.572549999999978</c:v>
                </c:pt>
                <c:pt idx="1354">
                  <c:v>99.571460000000002</c:v>
                </c:pt>
                <c:pt idx="1355">
                  <c:v>99.573419999999999</c:v>
                </c:pt>
                <c:pt idx="1356">
                  <c:v>99.570799999999949</c:v>
                </c:pt>
                <c:pt idx="1357">
                  <c:v>99.56644</c:v>
                </c:pt>
                <c:pt idx="1358">
                  <c:v>99.565359999999998</c:v>
                </c:pt>
                <c:pt idx="1359">
                  <c:v>99.569710000000001</c:v>
                </c:pt>
                <c:pt idx="1360">
                  <c:v>99.577560000000005</c:v>
                </c:pt>
                <c:pt idx="1361">
                  <c:v>99.583670000000012</c:v>
                </c:pt>
                <c:pt idx="1362">
                  <c:v>99.584100000000007</c:v>
                </c:pt>
                <c:pt idx="1363">
                  <c:v>99.581270000000004</c:v>
                </c:pt>
                <c:pt idx="1364">
                  <c:v>99.576469999999986</c:v>
                </c:pt>
                <c:pt idx="1365">
                  <c:v>99.574290000000005</c:v>
                </c:pt>
                <c:pt idx="1366">
                  <c:v>99.571020000000004</c:v>
                </c:pt>
                <c:pt idx="1367">
                  <c:v>99.569059999999993</c:v>
                </c:pt>
                <c:pt idx="1368">
                  <c:v>99.565359999999998</c:v>
                </c:pt>
                <c:pt idx="1369">
                  <c:v>99.561430000000001</c:v>
                </c:pt>
                <c:pt idx="1370">
                  <c:v>99.562520000000006</c:v>
                </c:pt>
                <c:pt idx="1371">
                  <c:v>99.56077999999998</c:v>
                </c:pt>
                <c:pt idx="1372">
                  <c:v>99.557729999999992</c:v>
                </c:pt>
                <c:pt idx="1373">
                  <c:v>99.555549999999982</c:v>
                </c:pt>
                <c:pt idx="1374">
                  <c:v>99.557509999999994</c:v>
                </c:pt>
                <c:pt idx="1375">
                  <c:v>99.56077999999998</c:v>
                </c:pt>
                <c:pt idx="1376">
                  <c:v>99.561870000000013</c:v>
                </c:pt>
                <c:pt idx="1377">
                  <c:v>99.561870000000013</c:v>
                </c:pt>
                <c:pt idx="1378">
                  <c:v>99.557289999999995</c:v>
                </c:pt>
                <c:pt idx="1379">
                  <c:v>99.556420000000003</c:v>
                </c:pt>
                <c:pt idx="1380">
                  <c:v>99.55946999999999</c:v>
                </c:pt>
                <c:pt idx="1381">
                  <c:v>99.561000000000007</c:v>
                </c:pt>
                <c:pt idx="1382">
                  <c:v>99.56514</c:v>
                </c:pt>
                <c:pt idx="1383">
                  <c:v>99.560120000000026</c:v>
                </c:pt>
                <c:pt idx="1384">
                  <c:v>99.554019999999994</c:v>
                </c:pt>
                <c:pt idx="1385">
                  <c:v>99.554460000000006</c:v>
                </c:pt>
                <c:pt idx="1386">
                  <c:v>99.556849999999983</c:v>
                </c:pt>
                <c:pt idx="1387">
                  <c:v>99.560339999999982</c:v>
                </c:pt>
                <c:pt idx="1388">
                  <c:v>99.561870000000013</c:v>
                </c:pt>
                <c:pt idx="1389">
                  <c:v>99.55946999999999</c:v>
                </c:pt>
                <c:pt idx="1390">
                  <c:v>99.558160000000001</c:v>
                </c:pt>
                <c:pt idx="1391">
                  <c:v>99.556420000000003</c:v>
                </c:pt>
                <c:pt idx="1392">
                  <c:v>99.555109999999999</c:v>
                </c:pt>
                <c:pt idx="1393">
                  <c:v>99.555329999999998</c:v>
                </c:pt>
                <c:pt idx="1394">
                  <c:v>99.557289999999995</c:v>
                </c:pt>
                <c:pt idx="1395">
                  <c:v>99.561430000000001</c:v>
                </c:pt>
                <c:pt idx="1396">
                  <c:v>99.56514</c:v>
                </c:pt>
                <c:pt idx="1397">
                  <c:v>99.560339999999982</c:v>
                </c:pt>
                <c:pt idx="1398">
                  <c:v>99.558160000000001</c:v>
                </c:pt>
                <c:pt idx="1399">
                  <c:v>99.558379999999943</c:v>
                </c:pt>
                <c:pt idx="1400">
                  <c:v>99.558160000000001</c:v>
                </c:pt>
                <c:pt idx="1401">
                  <c:v>99.556420000000003</c:v>
                </c:pt>
                <c:pt idx="1402">
                  <c:v>99.555329999999998</c:v>
                </c:pt>
                <c:pt idx="1403">
                  <c:v>99.552279999999982</c:v>
                </c:pt>
                <c:pt idx="1404">
                  <c:v>99.552059999999983</c:v>
                </c:pt>
                <c:pt idx="1405">
                  <c:v>99.553799999999981</c:v>
                </c:pt>
                <c:pt idx="1406">
                  <c:v>99.555109999999999</c:v>
                </c:pt>
                <c:pt idx="1407">
                  <c:v>99.557069999999996</c:v>
                </c:pt>
                <c:pt idx="1408">
                  <c:v>99.558599999999998</c:v>
                </c:pt>
                <c:pt idx="1409">
                  <c:v>99.55946999999999</c:v>
                </c:pt>
                <c:pt idx="1410">
                  <c:v>99.555329999999998</c:v>
                </c:pt>
                <c:pt idx="1411">
                  <c:v>99.552709999999948</c:v>
                </c:pt>
                <c:pt idx="1412">
                  <c:v>99.550969999999992</c:v>
                </c:pt>
                <c:pt idx="1413">
                  <c:v>99.554019999999994</c:v>
                </c:pt>
                <c:pt idx="1414">
                  <c:v>99.555979999999948</c:v>
                </c:pt>
                <c:pt idx="1415">
                  <c:v>99.556849999999983</c:v>
                </c:pt>
                <c:pt idx="1416">
                  <c:v>99.556200000000004</c:v>
                </c:pt>
                <c:pt idx="1417">
                  <c:v>99.555549999999982</c:v>
                </c:pt>
                <c:pt idx="1418">
                  <c:v>99.555329999999998</c:v>
                </c:pt>
                <c:pt idx="1419">
                  <c:v>99.554019999999994</c:v>
                </c:pt>
                <c:pt idx="1420">
                  <c:v>99.552709999999948</c:v>
                </c:pt>
                <c:pt idx="1421">
                  <c:v>99.551190000000005</c:v>
                </c:pt>
                <c:pt idx="1422">
                  <c:v>99.5501</c:v>
                </c:pt>
                <c:pt idx="1423">
                  <c:v>99.546610000000058</c:v>
                </c:pt>
                <c:pt idx="1424">
                  <c:v>99.541810000000027</c:v>
                </c:pt>
                <c:pt idx="1425">
                  <c:v>99.543989999999994</c:v>
                </c:pt>
                <c:pt idx="1426">
                  <c:v>99.553799999999981</c:v>
                </c:pt>
                <c:pt idx="1427">
                  <c:v>99.555759999999978</c:v>
                </c:pt>
                <c:pt idx="1428">
                  <c:v>99.556200000000004</c:v>
                </c:pt>
                <c:pt idx="1429">
                  <c:v>99.552489999999949</c:v>
                </c:pt>
                <c:pt idx="1430">
                  <c:v>99.555759999999978</c:v>
                </c:pt>
                <c:pt idx="1431">
                  <c:v>99.562520000000006</c:v>
                </c:pt>
                <c:pt idx="1432">
                  <c:v>99.562960000000004</c:v>
                </c:pt>
                <c:pt idx="1433">
                  <c:v>99.562520000000006</c:v>
                </c:pt>
                <c:pt idx="1434">
                  <c:v>99.563829999999996</c:v>
                </c:pt>
                <c:pt idx="1435">
                  <c:v>99.568619999999996</c:v>
                </c:pt>
                <c:pt idx="1436">
                  <c:v>99.571020000000004</c:v>
                </c:pt>
                <c:pt idx="1437">
                  <c:v>99.56883999999998</c:v>
                </c:pt>
                <c:pt idx="1438">
                  <c:v>99.556200000000004</c:v>
                </c:pt>
                <c:pt idx="1439">
                  <c:v>99.550969999999992</c:v>
                </c:pt>
                <c:pt idx="1440">
                  <c:v>99.552930000000003</c:v>
                </c:pt>
                <c:pt idx="1441">
                  <c:v>99.559250000000006</c:v>
                </c:pt>
                <c:pt idx="1442">
                  <c:v>99.561430000000001</c:v>
                </c:pt>
                <c:pt idx="1443">
                  <c:v>99.557289999999995</c:v>
                </c:pt>
                <c:pt idx="1444">
                  <c:v>99.548349999999999</c:v>
                </c:pt>
                <c:pt idx="1445">
                  <c:v>99.541810000000027</c:v>
                </c:pt>
                <c:pt idx="1446">
                  <c:v>99.54683</c:v>
                </c:pt>
                <c:pt idx="1447">
                  <c:v>99.552489999999949</c:v>
                </c:pt>
                <c:pt idx="1448">
                  <c:v>99.554239999999993</c:v>
                </c:pt>
                <c:pt idx="1449">
                  <c:v>99.558160000000001</c:v>
                </c:pt>
                <c:pt idx="1450">
                  <c:v>99.550309999999982</c:v>
                </c:pt>
                <c:pt idx="1451">
                  <c:v>99.538979999999981</c:v>
                </c:pt>
                <c:pt idx="1452">
                  <c:v>99.536580000000001</c:v>
                </c:pt>
                <c:pt idx="1453">
                  <c:v>99.533749999999998</c:v>
                </c:pt>
                <c:pt idx="1454">
                  <c:v>99.538979999999981</c:v>
                </c:pt>
                <c:pt idx="1455">
                  <c:v>99.543989999999994</c:v>
                </c:pt>
                <c:pt idx="1456">
                  <c:v>99.54966000000006</c:v>
                </c:pt>
                <c:pt idx="1457">
                  <c:v>99.551839999999999</c:v>
                </c:pt>
                <c:pt idx="1458">
                  <c:v>99.552930000000003</c:v>
                </c:pt>
                <c:pt idx="1459">
                  <c:v>99.548349999999999</c:v>
                </c:pt>
                <c:pt idx="1460">
                  <c:v>99.548789999999983</c:v>
                </c:pt>
                <c:pt idx="1461">
                  <c:v>99.54813</c:v>
                </c:pt>
                <c:pt idx="1462">
                  <c:v>99.539630000000002</c:v>
                </c:pt>
                <c:pt idx="1463">
                  <c:v>99.530699999999996</c:v>
                </c:pt>
                <c:pt idx="1464">
                  <c:v>99.528739999999942</c:v>
                </c:pt>
                <c:pt idx="1465">
                  <c:v>99.530479999999983</c:v>
                </c:pt>
                <c:pt idx="1466">
                  <c:v>99.531790000000001</c:v>
                </c:pt>
                <c:pt idx="1467">
                  <c:v>99.532660000000007</c:v>
                </c:pt>
                <c:pt idx="1468">
                  <c:v>99.53570999999998</c:v>
                </c:pt>
                <c:pt idx="1469">
                  <c:v>99.543340000000001</c:v>
                </c:pt>
                <c:pt idx="1470">
                  <c:v>99.543560000000056</c:v>
                </c:pt>
                <c:pt idx="1471">
                  <c:v>99.54116000000009</c:v>
                </c:pt>
                <c:pt idx="1472">
                  <c:v>99.542689999999993</c:v>
                </c:pt>
                <c:pt idx="1473">
                  <c:v>99.538759999999982</c:v>
                </c:pt>
                <c:pt idx="1474">
                  <c:v>99.535929999999993</c:v>
                </c:pt>
                <c:pt idx="1475">
                  <c:v>99.538539999999998</c:v>
                </c:pt>
                <c:pt idx="1476">
                  <c:v>99.544870000000003</c:v>
                </c:pt>
                <c:pt idx="1477">
                  <c:v>99.548349999999999</c:v>
                </c:pt>
                <c:pt idx="1478">
                  <c:v>99.545299999999997</c:v>
                </c:pt>
                <c:pt idx="1479">
                  <c:v>99.534620000000075</c:v>
                </c:pt>
                <c:pt idx="1480">
                  <c:v>99.528299999999987</c:v>
                </c:pt>
                <c:pt idx="1481">
                  <c:v>99.52852</c:v>
                </c:pt>
                <c:pt idx="1482">
                  <c:v>99.531999999999996</c:v>
                </c:pt>
                <c:pt idx="1483">
                  <c:v>99.535929999999993</c:v>
                </c:pt>
                <c:pt idx="1484">
                  <c:v>99.543340000000001</c:v>
                </c:pt>
                <c:pt idx="1485">
                  <c:v>99.543340000000001</c:v>
                </c:pt>
                <c:pt idx="1486">
                  <c:v>99.541600000000059</c:v>
                </c:pt>
                <c:pt idx="1487">
                  <c:v>99.534620000000075</c:v>
                </c:pt>
                <c:pt idx="1488">
                  <c:v>99.528079999999989</c:v>
                </c:pt>
                <c:pt idx="1489">
                  <c:v>99.522409999999979</c:v>
                </c:pt>
                <c:pt idx="1490">
                  <c:v>99.521109999999993</c:v>
                </c:pt>
                <c:pt idx="1491">
                  <c:v>99.522629999999992</c:v>
                </c:pt>
                <c:pt idx="1492">
                  <c:v>99.524590000000003</c:v>
                </c:pt>
                <c:pt idx="1493">
                  <c:v>99.526989999999998</c:v>
                </c:pt>
                <c:pt idx="1494">
                  <c:v>99.52852</c:v>
                </c:pt>
                <c:pt idx="1495">
                  <c:v>99.530699999999996</c:v>
                </c:pt>
                <c:pt idx="1496">
                  <c:v>99.531130000000005</c:v>
                </c:pt>
                <c:pt idx="1497">
                  <c:v>99.530910000000006</c:v>
                </c:pt>
                <c:pt idx="1498">
                  <c:v>99.52894999999998</c:v>
                </c:pt>
                <c:pt idx="1499">
                  <c:v>99.526120000000006</c:v>
                </c:pt>
                <c:pt idx="1500">
                  <c:v>99.525469999999999</c:v>
                </c:pt>
                <c:pt idx="1501">
                  <c:v>99.525899999999979</c:v>
                </c:pt>
                <c:pt idx="1502">
                  <c:v>99.527649999999994</c:v>
                </c:pt>
                <c:pt idx="1503">
                  <c:v>99.523939999999982</c:v>
                </c:pt>
                <c:pt idx="1504">
                  <c:v>99.518709999999999</c:v>
                </c:pt>
                <c:pt idx="1505">
                  <c:v>99.523499999999999</c:v>
                </c:pt>
                <c:pt idx="1506">
                  <c:v>99.535060000000001</c:v>
                </c:pt>
                <c:pt idx="1507">
                  <c:v>99.549880000000002</c:v>
                </c:pt>
                <c:pt idx="1508">
                  <c:v>99.555329999999998</c:v>
                </c:pt>
                <c:pt idx="1509">
                  <c:v>99.547050000000027</c:v>
                </c:pt>
                <c:pt idx="1510">
                  <c:v>99.533749999999998</c:v>
                </c:pt>
                <c:pt idx="1511">
                  <c:v>99.519580000000005</c:v>
                </c:pt>
                <c:pt idx="1512">
                  <c:v>99.505189999999999</c:v>
                </c:pt>
                <c:pt idx="1513">
                  <c:v>99.509550000000004</c:v>
                </c:pt>
                <c:pt idx="1514">
                  <c:v>99.515869999999993</c:v>
                </c:pt>
                <c:pt idx="1515">
                  <c:v>99.526339999999948</c:v>
                </c:pt>
                <c:pt idx="1516">
                  <c:v>99.528079999999989</c:v>
                </c:pt>
                <c:pt idx="1517">
                  <c:v>99.523499999999999</c:v>
                </c:pt>
                <c:pt idx="1518">
                  <c:v>99.523939999999982</c:v>
                </c:pt>
                <c:pt idx="1519">
                  <c:v>99.528079999999989</c:v>
                </c:pt>
                <c:pt idx="1520">
                  <c:v>99.535929999999993</c:v>
                </c:pt>
                <c:pt idx="1521">
                  <c:v>99.530910000000006</c:v>
                </c:pt>
                <c:pt idx="1522">
                  <c:v>99.519580000000005</c:v>
                </c:pt>
                <c:pt idx="1523">
                  <c:v>99.512389999999982</c:v>
                </c:pt>
                <c:pt idx="1524">
                  <c:v>99.507810000000006</c:v>
                </c:pt>
                <c:pt idx="1525">
                  <c:v>99.511080000000007</c:v>
                </c:pt>
                <c:pt idx="1526">
                  <c:v>99.515869999999993</c:v>
                </c:pt>
                <c:pt idx="1527">
                  <c:v>99.517620000000079</c:v>
                </c:pt>
                <c:pt idx="1528">
                  <c:v>99.519360000000006</c:v>
                </c:pt>
                <c:pt idx="1529">
                  <c:v>99.517179999999996</c:v>
                </c:pt>
                <c:pt idx="1530">
                  <c:v>99.514130000000023</c:v>
                </c:pt>
                <c:pt idx="1531">
                  <c:v>99.509770000000003</c:v>
                </c:pt>
                <c:pt idx="1532">
                  <c:v>99.507369999999995</c:v>
                </c:pt>
                <c:pt idx="1533">
                  <c:v>99.506069999999994</c:v>
                </c:pt>
                <c:pt idx="1534">
                  <c:v>99.504760000000005</c:v>
                </c:pt>
                <c:pt idx="1535">
                  <c:v>99.505629999999996</c:v>
                </c:pt>
                <c:pt idx="1536">
                  <c:v>99.504760000000005</c:v>
                </c:pt>
                <c:pt idx="1537">
                  <c:v>99.502139999999983</c:v>
                </c:pt>
                <c:pt idx="1538">
                  <c:v>99.498869999999997</c:v>
                </c:pt>
                <c:pt idx="1539">
                  <c:v>99.498440000000002</c:v>
                </c:pt>
                <c:pt idx="1540">
                  <c:v>99.501490000000004</c:v>
                </c:pt>
                <c:pt idx="1541">
                  <c:v>99.501270000000005</c:v>
                </c:pt>
                <c:pt idx="1542">
                  <c:v>99.503889999999998</c:v>
                </c:pt>
                <c:pt idx="1543">
                  <c:v>99.506280000000004</c:v>
                </c:pt>
                <c:pt idx="1544">
                  <c:v>99.508679999999998</c:v>
                </c:pt>
                <c:pt idx="1545">
                  <c:v>99.510210000000058</c:v>
                </c:pt>
                <c:pt idx="1546">
                  <c:v>99.507810000000006</c:v>
                </c:pt>
                <c:pt idx="1547">
                  <c:v>99.509119999999996</c:v>
                </c:pt>
                <c:pt idx="1548">
                  <c:v>99.513040000000004</c:v>
                </c:pt>
                <c:pt idx="1549">
                  <c:v>99.514130000000023</c:v>
                </c:pt>
                <c:pt idx="1550">
                  <c:v>99.511950000000027</c:v>
                </c:pt>
                <c:pt idx="1551">
                  <c:v>99.510210000000058</c:v>
                </c:pt>
                <c:pt idx="1552">
                  <c:v>99.509119999999996</c:v>
                </c:pt>
                <c:pt idx="1553">
                  <c:v>99.509119999999996</c:v>
                </c:pt>
                <c:pt idx="1554">
                  <c:v>99.511300000000006</c:v>
                </c:pt>
                <c:pt idx="1555">
                  <c:v>99.511950000000027</c:v>
                </c:pt>
                <c:pt idx="1556">
                  <c:v>99.507589999999993</c:v>
                </c:pt>
                <c:pt idx="1557">
                  <c:v>99.505629999999996</c:v>
                </c:pt>
                <c:pt idx="1558">
                  <c:v>99.503450000000001</c:v>
                </c:pt>
                <c:pt idx="1559">
                  <c:v>99.502359999999982</c:v>
                </c:pt>
                <c:pt idx="1560">
                  <c:v>99.501270000000005</c:v>
                </c:pt>
                <c:pt idx="1561">
                  <c:v>99.50018</c:v>
                </c:pt>
                <c:pt idx="1562">
                  <c:v>99.496260000000078</c:v>
                </c:pt>
                <c:pt idx="1563">
                  <c:v>99.493860000000026</c:v>
                </c:pt>
                <c:pt idx="1564">
                  <c:v>99.493860000000026</c:v>
                </c:pt>
                <c:pt idx="1565">
                  <c:v>99.492990000000006</c:v>
                </c:pt>
                <c:pt idx="1566">
                  <c:v>99.494079999999997</c:v>
                </c:pt>
                <c:pt idx="1567">
                  <c:v>99.495379999999983</c:v>
                </c:pt>
                <c:pt idx="1568">
                  <c:v>99.495599999999996</c:v>
                </c:pt>
                <c:pt idx="1569">
                  <c:v>99.495379999999983</c:v>
                </c:pt>
                <c:pt idx="1570">
                  <c:v>99.497349999999997</c:v>
                </c:pt>
                <c:pt idx="1571">
                  <c:v>99.500829999999993</c:v>
                </c:pt>
                <c:pt idx="1572">
                  <c:v>99.499960000000058</c:v>
                </c:pt>
                <c:pt idx="1573">
                  <c:v>99.498869999999997</c:v>
                </c:pt>
                <c:pt idx="1574">
                  <c:v>99.499089999999995</c:v>
                </c:pt>
                <c:pt idx="1575">
                  <c:v>99.495599999999996</c:v>
                </c:pt>
                <c:pt idx="1576">
                  <c:v>99.491030000000023</c:v>
                </c:pt>
                <c:pt idx="1577">
                  <c:v>99.491900000000058</c:v>
                </c:pt>
                <c:pt idx="1578">
                  <c:v>99.490589999999997</c:v>
                </c:pt>
                <c:pt idx="1579">
                  <c:v>99.491460000000075</c:v>
                </c:pt>
                <c:pt idx="1580">
                  <c:v>99.491680000000059</c:v>
                </c:pt>
                <c:pt idx="1581">
                  <c:v>99.489940000000004</c:v>
                </c:pt>
                <c:pt idx="1582">
                  <c:v>99.487100000000027</c:v>
                </c:pt>
                <c:pt idx="1583">
                  <c:v>99.484049999999996</c:v>
                </c:pt>
                <c:pt idx="1584">
                  <c:v>99.478819999999999</c:v>
                </c:pt>
                <c:pt idx="1585">
                  <c:v>99.475110000000001</c:v>
                </c:pt>
                <c:pt idx="1586">
                  <c:v>99.472929999999991</c:v>
                </c:pt>
                <c:pt idx="1587">
                  <c:v>99.469009999999997</c:v>
                </c:pt>
                <c:pt idx="1588">
                  <c:v>99.468789999999998</c:v>
                </c:pt>
                <c:pt idx="1589">
                  <c:v>99.472719999999981</c:v>
                </c:pt>
                <c:pt idx="1590">
                  <c:v>99.474459999999993</c:v>
                </c:pt>
                <c:pt idx="1591">
                  <c:v>99.475329999999985</c:v>
                </c:pt>
                <c:pt idx="1592">
                  <c:v>99.477509999999995</c:v>
                </c:pt>
                <c:pt idx="1593">
                  <c:v>99.4786</c:v>
                </c:pt>
                <c:pt idx="1594">
                  <c:v>99.480559999999997</c:v>
                </c:pt>
                <c:pt idx="1595">
                  <c:v>99.480339999999998</c:v>
                </c:pt>
                <c:pt idx="1596">
                  <c:v>99.481430000000003</c:v>
                </c:pt>
                <c:pt idx="1597">
                  <c:v>99.481650000000059</c:v>
                </c:pt>
                <c:pt idx="1598">
                  <c:v>99.480339999999998</c:v>
                </c:pt>
                <c:pt idx="1599">
                  <c:v>99.480339999999998</c:v>
                </c:pt>
                <c:pt idx="1600">
                  <c:v>99.479039999999998</c:v>
                </c:pt>
                <c:pt idx="1601">
                  <c:v>99.477070000000012</c:v>
                </c:pt>
                <c:pt idx="1602">
                  <c:v>99.475549999999998</c:v>
                </c:pt>
                <c:pt idx="1603">
                  <c:v>99.474890000000002</c:v>
                </c:pt>
                <c:pt idx="1604">
                  <c:v>99.47381</c:v>
                </c:pt>
                <c:pt idx="1605">
                  <c:v>99.471410000000006</c:v>
                </c:pt>
                <c:pt idx="1606">
                  <c:v>99.468140000000005</c:v>
                </c:pt>
                <c:pt idx="1607">
                  <c:v>99.466390000000004</c:v>
                </c:pt>
                <c:pt idx="1608">
                  <c:v>99.465959999999995</c:v>
                </c:pt>
                <c:pt idx="1609">
                  <c:v>99.46421000000008</c:v>
                </c:pt>
                <c:pt idx="1610">
                  <c:v>99.462689999999995</c:v>
                </c:pt>
                <c:pt idx="1611">
                  <c:v>99.460730000000012</c:v>
                </c:pt>
                <c:pt idx="1612">
                  <c:v>99.459639999999993</c:v>
                </c:pt>
                <c:pt idx="1613">
                  <c:v>99.459419999999994</c:v>
                </c:pt>
                <c:pt idx="1614">
                  <c:v>99.459850000000003</c:v>
                </c:pt>
                <c:pt idx="1615">
                  <c:v>99.457890000000006</c:v>
                </c:pt>
                <c:pt idx="1616">
                  <c:v>99.456580000000002</c:v>
                </c:pt>
                <c:pt idx="1617">
                  <c:v>99.453530000000001</c:v>
                </c:pt>
                <c:pt idx="1618">
                  <c:v>99.450050000000005</c:v>
                </c:pt>
                <c:pt idx="1619">
                  <c:v>99.447650000000081</c:v>
                </c:pt>
                <c:pt idx="1620">
                  <c:v>99.444600000000079</c:v>
                </c:pt>
                <c:pt idx="1621">
                  <c:v>99.441760000000059</c:v>
                </c:pt>
                <c:pt idx="1622">
                  <c:v>99.44024000000006</c:v>
                </c:pt>
                <c:pt idx="1623">
                  <c:v>99.441760000000059</c:v>
                </c:pt>
                <c:pt idx="1624">
                  <c:v>99.446120000000079</c:v>
                </c:pt>
                <c:pt idx="1625">
                  <c:v>99.448080000000004</c:v>
                </c:pt>
                <c:pt idx="1626">
                  <c:v>99.45223</c:v>
                </c:pt>
                <c:pt idx="1627">
                  <c:v>99.451139999999995</c:v>
                </c:pt>
                <c:pt idx="1628">
                  <c:v>99.44547</c:v>
                </c:pt>
                <c:pt idx="1629">
                  <c:v>99.44024000000006</c:v>
                </c:pt>
                <c:pt idx="1630">
                  <c:v>99.434790000000007</c:v>
                </c:pt>
                <c:pt idx="1631">
                  <c:v>99.433700000000002</c:v>
                </c:pt>
                <c:pt idx="1632">
                  <c:v>99.435220000000058</c:v>
                </c:pt>
                <c:pt idx="1633">
                  <c:v>99.438490000000002</c:v>
                </c:pt>
                <c:pt idx="1634">
                  <c:v>99.445030000000003</c:v>
                </c:pt>
                <c:pt idx="1635">
                  <c:v>99.451350000000005</c:v>
                </c:pt>
                <c:pt idx="1636">
                  <c:v>99.457020000000057</c:v>
                </c:pt>
                <c:pt idx="1637">
                  <c:v>99.462689999999995</c:v>
                </c:pt>
                <c:pt idx="1638">
                  <c:v>99.460070000000002</c:v>
                </c:pt>
                <c:pt idx="1639">
                  <c:v>99.453320000000005</c:v>
                </c:pt>
                <c:pt idx="1640">
                  <c:v>99.444810000000075</c:v>
                </c:pt>
                <c:pt idx="1641">
                  <c:v>99.440889999999996</c:v>
                </c:pt>
                <c:pt idx="1642">
                  <c:v>99.438930000000013</c:v>
                </c:pt>
                <c:pt idx="1643">
                  <c:v>99.435879999999983</c:v>
                </c:pt>
                <c:pt idx="1644">
                  <c:v>99.429559999999995</c:v>
                </c:pt>
                <c:pt idx="1645">
                  <c:v>99.423670000000001</c:v>
                </c:pt>
                <c:pt idx="1646">
                  <c:v>99.420620000000056</c:v>
                </c:pt>
                <c:pt idx="1647">
                  <c:v>99.416700000000006</c:v>
                </c:pt>
                <c:pt idx="1648">
                  <c:v>99.422799999999981</c:v>
                </c:pt>
                <c:pt idx="1649">
                  <c:v>99.425630000000012</c:v>
                </c:pt>
                <c:pt idx="1650">
                  <c:v>99.429769999999991</c:v>
                </c:pt>
                <c:pt idx="1651">
                  <c:v>99.432829999999996</c:v>
                </c:pt>
                <c:pt idx="1652">
                  <c:v>99.433260000000075</c:v>
                </c:pt>
                <c:pt idx="1653">
                  <c:v>99.431740000000005</c:v>
                </c:pt>
                <c:pt idx="1654">
                  <c:v>99.427809999999994</c:v>
                </c:pt>
                <c:pt idx="1655">
                  <c:v>99.41866000000006</c:v>
                </c:pt>
                <c:pt idx="1656">
                  <c:v>99.407320000000027</c:v>
                </c:pt>
                <c:pt idx="1657">
                  <c:v>99.403400000000005</c:v>
                </c:pt>
                <c:pt idx="1658">
                  <c:v>99.409499999999994</c:v>
                </c:pt>
                <c:pt idx="1659">
                  <c:v>99.405360000000002</c:v>
                </c:pt>
                <c:pt idx="1660">
                  <c:v>99.400999999999996</c:v>
                </c:pt>
                <c:pt idx="1661">
                  <c:v>99.397729999999996</c:v>
                </c:pt>
                <c:pt idx="1662">
                  <c:v>99.391630000000006</c:v>
                </c:pt>
                <c:pt idx="1663">
                  <c:v>99.387050000000002</c:v>
                </c:pt>
                <c:pt idx="1664">
                  <c:v>99.387050000000002</c:v>
                </c:pt>
                <c:pt idx="1665">
                  <c:v>99.382689999999982</c:v>
                </c:pt>
                <c:pt idx="1666">
                  <c:v>99.378769999999932</c:v>
                </c:pt>
                <c:pt idx="1667">
                  <c:v>99.387050000000002</c:v>
                </c:pt>
                <c:pt idx="1668">
                  <c:v>99.398820000000001</c:v>
                </c:pt>
                <c:pt idx="1669">
                  <c:v>99.403620000000075</c:v>
                </c:pt>
                <c:pt idx="1670">
                  <c:v>99.403830000000013</c:v>
                </c:pt>
                <c:pt idx="1671">
                  <c:v>99.407759999999996</c:v>
                </c:pt>
                <c:pt idx="1672">
                  <c:v>99.41037</c:v>
                </c:pt>
                <c:pt idx="1673">
                  <c:v>99.413640000000058</c:v>
                </c:pt>
                <c:pt idx="1674">
                  <c:v>99.410160000000076</c:v>
                </c:pt>
                <c:pt idx="1675">
                  <c:v>99.393150000000006</c:v>
                </c:pt>
                <c:pt idx="1676">
                  <c:v>99.381820000000005</c:v>
                </c:pt>
                <c:pt idx="1677">
                  <c:v>99.377899999999983</c:v>
                </c:pt>
                <c:pt idx="1678">
                  <c:v>99.37636999999998</c:v>
                </c:pt>
                <c:pt idx="1679">
                  <c:v>99.376149999999981</c:v>
                </c:pt>
                <c:pt idx="1680">
                  <c:v>99.387050000000002</c:v>
                </c:pt>
                <c:pt idx="1681">
                  <c:v>99.388789999999958</c:v>
                </c:pt>
                <c:pt idx="1682">
                  <c:v>99.383129999999994</c:v>
                </c:pt>
                <c:pt idx="1683">
                  <c:v>99.376149999999981</c:v>
                </c:pt>
                <c:pt idx="1684">
                  <c:v>99.375279999999989</c:v>
                </c:pt>
                <c:pt idx="1685">
                  <c:v>99.378769999999932</c:v>
                </c:pt>
                <c:pt idx="1686">
                  <c:v>99.380949999999999</c:v>
                </c:pt>
                <c:pt idx="1687">
                  <c:v>99.400779999999983</c:v>
                </c:pt>
                <c:pt idx="1688">
                  <c:v>99.410590000000056</c:v>
                </c:pt>
                <c:pt idx="1689">
                  <c:v>99.390100000000004</c:v>
                </c:pt>
                <c:pt idx="1690">
                  <c:v>99.372449999999958</c:v>
                </c:pt>
                <c:pt idx="1691">
                  <c:v>99.375499999999988</c:v>
                </c:pt>
                <c:pt idx="1692">
                  <c:v>99.388139999999979</c:v>
                </c:pt>
                <c:pt idx="1693">
                  <c:v>99.379419999999982</c:v>
                </c:pt>
                <c:pt idx="1694">
                  <c:v>99.367210000000057</c:v>
                </c:pt>
                <c:pt idx="1695">
                  <c:v>99.358059999999981</c:v>
                </c:pt>
                <c:pt idx="1696">
                  <c:v>99.349990000000005</c:v>
                </c:pt>
                <c:pt idx="1697">
                  <c:v>99.340190000000007</c:v>
                </c:pt>
                <c:pt idx="1698">
                  <c:v>99.330590000000001</c:v>
                </c:pt>
                <c:pt idx="1699">
                  <c:v>99.329939999999979</c:v>
                </c:pt>
                <c:pt idx="1700">
                  <c:v>99.334950000000006</c:v>
                </c:pt>
                <c:pt idx="1701">
                  <c:v>99.337130000000002</c:v>
                </c:pt>
                <c:pt idx="1702">
                  <c:v>99.335389999999947</c:v>
                </c:pt>
                <c:pt idx="1703">
                  <c:v>99.332769999999982</c:v>
                </c:pt>
                <c:pt idx="1704">
                  <c:v>99.33647999999998</c:v>
                </c:pt>
                <c:pt idx="1705">
                  <c:v>99.344330000000014</c:v>
                </c:pt>
                <c:pt idx="1706">
                  <c:v>99.349339999999998</c:v>
                </c:pt>
                <c:pt idx="1707">
                  <c:v>99.353700000000003</c:v>
                </c:pt>
                <c:pt idx="1708">
                  <c:v>99.350650000000002</c:v>
                </c:pt>
                <c:pt idx="1709">
                  <c:v>99.344980000000007</c:v>
                </c:pt>
                <c:pt idx="1710">
                  <c:v>99.338879999999989</c:v>
                </c:pt>
                <c:pt idx="1711">
                  <c:v>99.332120000000003</c:v>
                </c:pt>
                <c:pt idx="1712">
                  <c:v>99.327110000000005</c:v>
                </c:pt>
                <c:pt idx="1713">
                  <c:v>99.323839999999947</c:v>
                </c:pt>
                <c:pt idx="1714">
                  <c:v>99.323620000000005</c:v>
                </c:pt>
                <c:pt idx="1715">
                  <c:v>99.321659999999994</c:v>
                </c:pt>
                <c:pt idx="1716">
                  <c:v>99.317300000000003</c:v>
                </c:pt>
                <c:pt idx="1717">
                  <c:v>99.314459999999997</c:v>
                </c:pt>
                <c:pt idx="1718">
                  <c:v>99.310540000000003</c:v>
                </c:pt>
                <c:pt idx="1719">
                  <c:v>99.30552999999999</c:v>
                </c:pt>
                <c:pt idx="1720">
                  <c:v>99.302909999999983</c:v>
                </c:pt>
                <c:pt idx="1721">
                  <c:v>99.300299999999993</c:v>
                </c:pt>
                <c:pt idx="1722">
                  <c:v>99.298990000000003</c:v>
                </c:pt>
                <c:pt idx="1723">
                  <c:v>99.297030000000007</c:v>
                </c:pt>
                <c:pt idx="1724">
                  <c:v>99.293539999999993</c:v>
                </c:pt>
                <c:pt idx="1725">
                  <c:v>99.289400000000001</c:v>
                </c:pt>
                <c:pt idx="1726">
                  <c:v>99.285690000000002</c:v>
                </c:pt>
                <c:pt idx="1727">
                  <c:v>99.285259999999994</c:v>
                </c:pt>
                <c:pt idx="1728">
                  <c:v>99.290700000000001</c:v>
                </c:pt>
                <c:pt idx="1729">
                  <c:v>99.297460000000058</c:v>
                </c:pt>
                <c:pt idx="1730">
                  <c:v>99.298329999999993</c:v>
                </c:pt>
                <c:pt idx="1731">
                  <c:v>99.292230000000004</c:v>
                </c:pt>
                <c:pt idx="1732">
                  <c:v>99.28722000000009</c:v>
                </c:pt>
                <c:pt idx="1733">
                  <c:v>99.281329999999997</c:v>
                </c:pt>
                <c:pt idx="1734">
                  <c:v>99.275660000000002</c:v>
                </c:pt>
                <c:pt idx="1735">
                  <c:v>99.267820000000057</c:v>
                </c:pt>
                <c:pt idx="1736">
                  <c:v>99.263019999999997</c:v>
                </c:pt>
                <c:pt idx="1737">
                  <c:v>99.261280000000056</c:v>
                </c:pt>
                <c:pt idx="1738">
                  <c:v>99.261280000000056</c:v>
                </c:pt>
                <c:pt idx="1739">
                  <c:v>99.261709999999994</c:v>
                </c:pt>
                <c:pt idx="1740">
                  <c:v>99.258879999999948</c:v>
                </c:pt>
                <c:pt idx="1741">
                  <c:v>99.250379999999979</c:v>
                </c:pt>
                <c:pt idx="1742">
                  <c:v>99.24297</c:v>
                </c:pt>
                <c:pt idx="1743">
                  <c:v>99.237520000000075</c:v>
                </c:pt>
                <c:pt idx="1744">
                  <c:v>99.233810000000005</c:v>
                </c:pt>
                <c:pt idx="1745">
                  <c:v>99.229020000000006</c:v>
                </c:pt>
                <c:pt idx="1746">
                  <c:v>99.227270000000004</c:v>
                </c:pt>
                <c:pt idx="1747">
                  <c:v>99.224879999999999</c:v>
                </c:pt>
                <c:pt idx="1748">
                  <c:v>99.227059999999994</c:v>
                </c:pt>
                <c:pt idx="1749">
                  <c:v>99.230109999999996</c:v>
                </c:pt>
                <c:pt idx="1750">
                  <c:v>99.227059999999994</c:v>
                </c:pt>
                <c:pt idx="1751">
                  <c:v>99.219430000000003</c:v>
                </c:pt>
                <c:pt idx="1752">
                  <c:v>99.215289999999996</c:v>
                </c:pt>
                <c:pt idx="1753">
                  <c:v>99.209180000000003</c:v>
                </c:pt>
                <c:pt idx="1754">
                  <c:v>99.201769999999996</c:v>
                </c:pt>
                <c:pt idx="1755">
                  <c:v>99.195229999999995</c:v>
                </c:pt>
                <c:pt idx="1756">
                  <c:v>99.19153</c:v>
                </c:pt>
                <c:pt idx="1757">
                  <c:v>99.191090000000003</c:v>
                </c:pt>
                <c:pt idx="1758">
                  <c:v>99.183239999999998</c:v>
                </c:pt>
                <c:pt idx="1759">
                  <c:v>99.172999999999988</c:v>
                </c:pt>
                <c:pt idx="1760">
                  <c:v>99.17713999999998</c:v>
                </c:pt>
                <c:pt idx="1761">
                  <c:v>99.190219999999997</c:v>
                </c:pt>
                <c:pt idx="1762">
                  <c:v>99.202860000000001</c:v>
                </c:pt>
                <c:pt idx="1763">
                  <c:v>99.20635</c:v>
                </c:pt>
                <c:pt idx="1764">
                  <c:v>99.201989999999995</c:v>
                </c:pt>
                <c:pt idx="1765">
                  <c:v>99.178879999999907</c:v>
                </c:pt>
                <c:pt idx="1766">
                  <c:v>99.175399999999925</c:v>
                </c:pt>
                <c:pt idx="1767">
                  <c:v>99.163409999999999</c:v>
                </c:pt>
                <c:pt idx="1768">
                  <c:v>99.157299999999992</c:v>
                </c:pt>
                <c:pt idx="1769">
                  <c:v>99.147490000000005</c:v>
                </c:pt>
                <c:pt idx="1770">
                  <c:v>99.134200000000007</c:v>
                </c:pt>
                <c:pt idx="1771">
                  <c:v>99.126999999999981</c:v>
                </c:pt>
                <c:pt idx="1772">
                  <c:v>99.120029999999986</c:v>
                </c:pt>
                <c:pt idx="1773">
                  <c:v>99.118070000000003</c:v>
                </c:pt>
                <c:pt idx="1774">
                  <c:v>99.120679999999979</c:v>
                </c:pt>
                <c:pt idx="1775">
                  <c:v>99.120679999999979</c:v>
                </c:pt>
                <c:pt idx="1776">
                  <c:v>99.119159999999994</c:v>
                </c:pt>
                <c:pt idx="1777">
                  <c:v>99.122649999999979</c:v>
                </c:pt>
                <c:pt idx="1778">
                  <c:v>99.125699999999981</c:v>
                </c:pt>
                <c:pt idx="1779">
                  <c:v>99.129839999999959</c:v>
                </c:pt>
                <c:pt idx="1780">
                  <c:v>99.124389999999948</c:v>
                </c:pt>
                <c:pt idx="1781">
                  <c:v>99.112179999999981</c:v>
                </c:pt>
                <c:pt idx="1782">
                  <c:v>99.104990000000001</c:v>
                </c:pt>
                <c:pt idx="1783">
                  <c:v>99.102589999999978</c:v>
                </c:pt>
                <c:pt idx="1784">
                  <c:v>99.096270000000004</c:v>
                </c:pt>
                <c:pt idx="1785">
                  <c:v>99.085589999999982</c:v>
                </c:pt>
                <c:pt idx="1786">
                  <c:v>99.078829999999982</c:v>
                </c:pt>
                <c:pt idx="1787">
                  <c:v>99.077739999999949</c:v>
                </c:pt>
                <c:pt idx="1788">
                  <c:v>99.078399999999988</c:v>
                </c:pt>
                <c:pt idx="1789">
                  <c:v>99.069890000000001</c:v>
                </c:pt>
                <c:pt idx="1790">
                  <c:v>99.050489999999982</c:v>
                </c:pt>
                <c:pt idx="1791">
                  <c:v>99.035020000000003</c:v>
                </c:pt>
                <c:pt idx="1792">
                  <c:v>99.026520000000005</c:v>
                </c:pt>
                <c:pt idx="1793">
                  <c:v>99.022809999999978</c:v>
                </c:pt>
                <c:pt idx="1794">
                  <c:v>99.025429999999986</c:v>
                </c:pt>
                <c:pt idx="1795">
                  <c:v>99.025649999999999</c:v>
                </c:pt>
                <c:pt idx="1796">
                  <c:v>99.021940000000001</c:v>
                </c:pt>
                <c:pt idx="1797">
                  <c:v>99.018230000000003</c:v>
                </c:pt>
                <c:pt idx="1798">
                  <c:v>99.016490000000005</c:v>
                </c:pt>
                <c:pt idx="1799">
                  <c:v>99.014750000000006</c:v>
                </c:pt>
                <c:pt idx="1800">
                  <c:v>99.007990000000007</c:v>
                </c:pt>
                <c:pt idx="1801">
                  <c:v>98.9923</c:v>
                </c:pt>
                <c:pt idx="1802">
                  <c:v>98.977909999999994</c:v>
                </c:pt>
                <c:pt idx="1803">
                  <c:v>98.971590000000006</c:v>
                </c:pt>
                <c:pt idx="1804">
                  <c:v>98.970929999999996</c:v>
                </c:pt>
                <c:pt idx="1805">
                  <c:v>98.965050000000005</c:v>
                </c:pt>
                <c:pt idx="1806">
                  <c:v>98.951750000000004</c:v>
                </c:pt>
                <c:pt idx="1807">
                  <c:v>98.942809999999994</c:v>
                </c:pt>
                <c:pt idx="1808">
                  <c:v>98.940850000000026</c:v>
                </c:pt>
                <c:pt idx="1809">
                  <c:v>98.934309999999996</c:v>
                </c:pt>
                <c:pt idx="1810">
                  <c:v>98.927340000000001</c:v>
                </c:pt>
                <c:pt idx="1811">
                  <c:v>98.922759999999982</c:v>
                </c:pt>
                <c:pt idx="1812">
                  <c:v>98.921230000000023</c:v>
                </c:pt>
                <c:pt idx="1813">
                  <c:v>98.91753000000007</c:v>
                </c:pt>
                <c:pt idx="1814">
                  <c:v>98.911640000000077</c:v>
                </c:pt>
                <c:pt idx="1815">
                  <c:v>98.903360000000006</c:v>
                </c:pt>
                <c:pt idx="1816">
                  <c:v>98.893119999999996</c:v>
                </c:pt>
                <c:pt idx="1817">
                  <c:v>98.884399999999999</c:v>
                </c:pt>
                <c:pt idx="1818">
                  <c:v>98.87764</c:v>
                </c:pt>
                <c:pt idx="1819">
                  <c:v>98.870660000000001</c:v>
                </c:pt>
                <c:pt idx="1820">
                  <c:v>98.867830000000012</c:v>
                </c:pt>
                <c:pt idx="1821">
                  <c:v>98.861949999999993</c:v>
                </c:pt>
                <c:pt idx="1822">
                  <c:v>98.850830000000002</c:v>
                </c:pt>
                <c:pt idx="1823">
                  <c:v>98.837970000000013</c:v>
                </c:pt>
                <c:pt idx="1824">
                  <c:v>98.832079999999948</c:v>
                </c:pt>
                <c:pt idx="1825">
                  <c:v>98.828809999999947</c:v>
                </c:pt>
                <c:pt idx="1826">
                  <c:v>98.818349999999981</c:v>
                </c:pt>
                <c:pt idx="1827">
                  <c:v>98.806579999999983</c:v>
                </c:pt>
                <c:pt idx="1828">
                  <c:v>98.797860000000057</c:v>
                </c:pt>
                <c:pt idx="1829">
                  <c:v>98.791759999999996</c:v>
                </c:pt>
                <c:pt idx="1830">
                  <c:v>98.784779999999998</c:v>
                </c:pt>
                <c:pt idx="1831">
                  <c:v>98.777150000000006</c:v>
                </c:pt>
                <c:pt idx="1832">
                  <c:v>98.768000000000001</c:v>
                </c:pt>
                <c:pt idx="1833">
                  <c:v>98.757750000000001</c:v>
                </c:pt>
                <c:pt idx="1834">
                  <c:v>98.746849999999995</c:v>
                </c:pt>
                <c:pt idx="1835">
                  <c:v>98.73922000000006</c:v>
                </c:pt>
                <c:pt idx="1836">
                  <c:v>98.728979999999979</c:v>
                </c:pt>
                <c:pt idx="1837">
                  <c:v>98.715469999999996</c:v>
                </c:pt>
                <c:pt idx="1838">
                  <c:v>98.701730000000012</c:v>
                </c:pt>
                <c:pt idx="1839">
                  <c:v>98.690399999999983</c:v>
                </c:pt>
                <c:pt idx="1840">
                  <c:v>98.684290000000004</c:v>
                </c:pt>
                <c:pt idx="1841">
                  <c:v>98.677970000000002</c:v>
                </c:pt>
                <c:pt idx="1842">
                  <c:v>98.673609999999982</c:v>
                </c:pt>
                <c:pt idx="1843">
                  <c:v>98.666200000000003</c:v>
                </c:pt>
                <c:pt idx="1844">
                  <c:v>98.652249999999981</c:v>
                </c:pt>
                <c:pt idx="1845">
                  <c:v>98.640479999999982</c:v>
                </c:pt>
                <c:pt idx="1846">
                  <c:v>98.631540000000001</c:v>
                </c:pt>
                <c:pt idx="1847">
                  <c:v>98.621949999999998</c:v>
                </c:pt>
                <c:pt idx="1848">
                  <c:v>98.608869999999982</c:v>
                </c:pt>
                <c:pt idx="1849">
                  <c:v>98.596890000000002</c:v>
                </c:pt>
                <c:pt idx="1850">
                  <c:v>98.587300000000013</c:v>
                </c:pt>
                <c:pt idx="1851">
                  <c:v>98.578139999999948</c:v>
                </c:pt>
                <c:pt idx="1852">
                  <c:v>98.572469999999981</c:v>
                </c:pt>
                <c:pt idx="1853">
                  <c:v>98.561790000000002</c:v>
                </c:pt>
                <c:pt idx="1854">
                  <c:v>98.551550000000006</c:v>
                </c:pt>
                <c:pt idx="1855">
                  <c:v>98.544570000000007</c:v>
                </c:pt>
                <c:pt idx="1856">
                  <c:v>98.525829999999999</c:v>
                </c:pt>
                <c:pt idx="1857">
                  <c:v>98.507949999999994</c:v>
                </c:pt>
                <c:pt idx="1858">
                  <c:v>98.487679999999997</c:v>
                </c:pt>
                <c:pt idx="1859">
                  <c:v>98.464140000000057</c:v>
                </c:pt>
                <c:pt idx="1860">
                  <c:v>98.448009999999996</c:v>
                </c:pt>
                <c:pt idx="1861">
                  <c:v>98.435369999999992</c:v>
                </c:pt>
                <c:pt idx="1862">
                  <c:v>98.419450000000026</c:v>
                </c:pt>
                <c:pt idx="1863">
                  <c:v>98.408990000000003</c:v>
                </c:pt>
                <c:pt idx="1864">
                  <c:v>98.3994</c:v>
                </c:pt>
                <c:pt idx="1865">
                  <c:v>98.385229999999993</c:v>
                </c:pt>
                <c:pt idx="1866">
                  <c:v>98.374989999999983</c:v>
                </c:pt>
                <c:pt idx="1867">
                  <c:v>98.367360000000005</c:v>
                </c:pt>
                <c:pt idx="1868">
                  <c:v>98.35863999999998</c:v>
                </c:pt>
                <c:pt idx="1869">
                  <c:v>98.344250000000059</c:v>
                </c:pt>
                <c:pt idx="1870">
                  <c:v>98.320709999999949</c:v>
                </c:pt>
                <c:pt idx="1871">
                  <c:v>98.303489999999982</c:v>
                </c:pt>
                <c:pt idx="1872">
                  <c:v>98.289760000000001</c:v>
                </c:pt>
                <c:pt idx="1873">
                  <c:v>98.27646</c:v>
                </c:pt>
                <c:pt idx="1874">
                  <c:v>98.254450000000006</c:v>
                </c:pt>
                <c:pt idx="1875">
                  <c:v>98.240930000000006</c:v>
                </c:pt>
                <c:pt idx="1876">
                  <c:v>98.22217999999998</c:v>
                </c:pt>
                <c:pt idx="1877">
                  <c:v>98.199299999999994</c:v>
                </c:pt>
                <c:pt idx="1878">
                  <c:v>98.18446999999999</c:v>
                </c:pt>
                <c:pt idx="1879">
                  <c:v>98.170739999999896</c:v>
                </c:pt>
                <c:pt idx="1880">
                  <c:v>98.152429999999981</c:v>
                </c:pt>
                <c:pt idx="1881">
                  <c:v>98.135210000000001</c:v>
                </c:pt>
                <c:pt idx="1882">
                  <c:v>98.116469999999993</c:v>
                </c:pt>
                <c:pt idx="1883">
                  <c:v>98.098590000000002</c:v>
                </c:pt>
                <c:pt idx="1884">
                  <c:v>98.077449999999999</c:v>
                </c:pt>
                <c:pt idx="1885">
                  <c:v>98.057609999999997</c:v>
                </c:pt>
                <c:pt idx="1886">
                  <c:v>98.040170000000003</c:v>
                </c:pt>
                <c:pt idx="1887">
                  <c:v>98.031459999999996</c:v>
                </c:pt>
                <c:pt idx="1888">
                  <c:v>98.02252</c:v>
                </c:pt>
                <c:pt idx="1889">
                  <c:v>98.007040000000003</c:v>
                </c:pt>
                <c:pt idx="1890">
                  <c:v>97.983720000000005</c:v>
                </c:pt>
                <c:pt idx="1891">
                  <c:v>97.963009999999997</c:v>
                </c:pt>
                <c:pt idx="1892">
                  <c:v>97.939910000000026</c:v>
                </c:pt>
                <c:pt idx="1893">
                  <c:v>97.916799999999995</c:v>
                </c:pt>
                <c:pt idx="1894">
                  <c:v>97.90111000000006</c:v>
                </c:pt>
                <c:pt idx="1895">
                  <c:v>97.884320000000002</c:v>
                </c:pt>
                <c:pt idx="1896">
                  <c:v>97.861649999999997</c:v>
                </c:pt>
                <c:pt idx="1897">
                  <c:v>97.835279999999983</c:v>
                </c:pt>
                <c:pt idx="1898">
                  <c:v>97.816090000000003</c:v>
                </c:pt>
                <c:pt idx="1899">
                  <c:v>97.796909999999997</c:v>
                </c:pt>
                <c:pt idx="1900">
                  <c:v>97.774240000000006</c:v>
                </c:pt>
                <c:pt idx="1901">
                  <c:v>97.748959999999997</c:v>
                </c:pt>
                <c:pt idx="1902">
                  <c:v>97.730430000000013</c:v>
                </c:pt>
                <c:pt idx="1903">
                  <c:v>97.709500000000006</c:v>
                </c:pt>
                <c:pt idx="1904">
                  <c:v>97.689449999999979</c:v>
                </c:pt>
                <c:pt idx="1905">
                  <c:v>97.676369999999949</c:v>
                </c:pt>
                <c:pt idx="1906">
                  <c:v>97.660899999999998</c:v>
                </c:pt>
                <c:pt idx="1907">
                  <c:v>97.638879999999958</c:v>
                </c:pt>
                <c:pt idx="1908">
                  <c:v>97.610759999999999</c:v>
                </c:pt>
                <c:pt idx="1909">
                  <c:v>97.58417</c:v>
                </c:pt>
                <c:pt idx="1910">
                  <c:v>97.560190000000006</c:v>
                </c:pt>
                <c:pt idx="1911">
                  <c:v>97.533820000000006</c:v>
                </c:pt>
                <c:pt idx="1912">
                  <c:v>97.504819999999995</c:v>
                </c:pt>
                <c:pt idx="1913">
                  <c:v>97.474959999999996</c:v>
                </c:pt>
                <c:pt idx="1914">
                  <c:v>97.447280000000077</c:v>
                </c:pt>
                <c:pt idx="1915">
                  <c:v>97.420249999999996</c:v>
                </c:pt>
                <c:pt idx="1916">
                  <c:v>97.391909999999996</c:v>
                </c:pt>
                <c:pt idx="1917">
                  <c:v>97.364879999999999</c:v>
                </c:pt>
                <c:pt idx="1918">
                  <c:v>97.33632999999999</c:v>
                </c:pt>
                <c:pt idx="1919">
                  <c:v>97.30907999999998</c:v>
                </c:pt>
                <c:pt idx="1920">
                  <c:v>97.282049999999998</c:v>
                </c:pt>
                <c:pt idx="1921">
                  <c:v>97.261780000000002</c:v>
                </c:pt>
                <c:pt idx="1922">
                  <c:v>97.237589999999997</c:v>
                </c:pt>
                <c:pt idx="1923">
                  <c:v>97.214260000000081</c:v>
                </c:pt>
                <c:pt idx="1924">
                  <c:v>97.193119999999993</c:v>
                </c:pt>
                <c:pt idx="1925">
                  <c:v>97.169579999999982</c:v>
                </c:pt>
                <c:pt idx="1926">
                  <c:v>97.142769999999999</c:v>
                </c:pt>
                <c:pt idx="1927">
                  <c:v>97.11202999999999</c:v>
                </c:pt>
                <c:pt idx="1928">
                  <c:v>97.077370000000002</c:v>
                </c:pt>
                <c:pt idx="1929">
                  <c:v>97.038789999999949</c:v>
                </c:pt>
                <c:pt idx="1930">
                  <c:v>97.002610000000004</c:v>
                </c:pt>
                <c:pt idx="1931">
                  <c:v>96.965769999999992</c:v>
                </c:pt>
                <c:pt idx="1932">
                  <c:v>96.932850000000002</c:v>
                </c:pt>
                <c:pt idx="1933">
                  <c:v>96.901250000000076</c:v>
                </c:pt>
                <c:pt idx="1934">
                  <c:v>96.877920000000003</c:v>
                </c:pt>
                <c:pt idx="1935">
                  <c:v>96.848929999999996</c:v>
                </c:pt>
                <c:pt idx="1936">
                  <c:v>96.815579999999983</c:v>
                </c:pt>
                <c:pt idx="1937">
                  <c:v>96.790080000000003</c:v>
                </c:pt>
                <c:pt idx="1938">
                  <c:v>96.761740000000003</c:v>
                </c:pt>
                <c:pt idx="1939">
                  <c:v>96.728610000000003</c:v>
                </c:pt>
                <c:pt idx="1940">
                  <c:v>96.697879999999998</c:v>
                </c:pt>
                <c:pt idx="1941">
                  <c:v>96.665829999999985</c:v>
                </c:pt>
                <c:pt idx="1942">
                  <c:v>96.629429999999999</c:v>
                </c:pt>
                <c:pt idx="1943">
                  <c:v>96.594769999999997</c:v>
                </c:pt>
                <c:pt idx="1944">
                  <c:v>96.558589999999981</c:v>
                </c:pt>
                <c:pt idx="1945">
                  <c:v>96.523929999999993</c:v>
                </c:pt>
                <c:pt idx="1946">
                  <c:v>96.486660000000057</c:v>
                </c:pt>
                <c:pt idx="1947">
                  <c:v>96.448949999999996</c:v>
                </c:pt>
                <c:pt idx="1948">
                  <c:v>96.413630000000026</c:v>
                </c:pt>
                <c:pt idx="1949">
                  <c:v>96.382029999999986</c:v>
                </c:pt>
                <c:pt idx="1950">
                  <c:v>96.347809999999996</c:v>
                </c:pt>
                <c:pt idx="1951">
                  <c:v>96.312060000000002</c:v>
                </c:pt>
                <c:pt idx="1952">
                  <c:v>96.275439999999989</c:v>
                </c:pt>
                <c:pt idx="1953">
                  <c:v>96.237070000000003</c:v>
                </c:pt>
                <c:pt idx="1954">
                  <c:v>96.198059999999998</c:v>
                </c:pt>
                <c:pt idx="1955">
                  <c:v>96.16382999999999</c:v>
                </c:pt>
                <c:pt idx="1956">
                  <c:v>96.127210000000005</c:v>
                </c:pt>
                <c:pt idx="1957">
                  <c:v>96.084710000000001</c:v>
                </c:pt>
                <c:pt idx="1958">
                  <c:v>96.045469999999995</c:v>
                </c:pt>
                <c:pt idx="1959">
                  <c:v>96.007980000000003</c:v>
                </c:pt>
                <c:pt idx="1960">
                  <c:v>95.970050000000001</c:v>
                </c:pt>
                <c:pt idx="1961">
                  <c:v>95.930160000000058</c:v>
                </c:pt>
                <c:pt idx="1962">
                  <c:v>95.894850000000005</c:v>
                </c:pt>
                <c:pt idx="1963">
                  <c:v>95.861720000000005</c:v>
                </c:pt>
                <c:pt idx="1964">
                  <c:v>95.819429999999997</c:v>
                </c:pt>
                <c:pt idx="1965">
                  <c:v>95.774530000000013</c:v>
                </c:pt>
                <c:pt idx="1966">
                  <c:v>95.729619999999997</c:v>
                </c:pt>
                <c:pt idx="1967">
                  <c:v>95.683409999999981</c:v>
                </c:pt>
                <c:pt idx="1968">
                  <c:v>95.63894999999998</c:v>
                </c:pt>
                <c:pt idx="1969">
                  <c:v>95.600359999999981</c:v>
                </c:pt>
                <c:pt idx="1970">
                  <c:v>95.564400000000006</c:v>
                </c:pt>
                <c:pt idx="1971">
                  <c:v>95.524289999999993</c:v>
                </c:pt>
                <c:pt idx="1972">
                  <c:v>95.482000000000014</c:v>
                </c:pt>
                <c:pt idx="1973">
                  <c:v>95.439060000000026</c:v>
                </c:pt>
                <c:pt idx="1974">
                  <c:v>95.393940000000001</c:v>
                </c:pt>
                <c:pt idx="1975">
                  <c:v>95.349469999999997</c:v>
                </c:pt>
                <c:pt idx="1976">
                  <c:v>95.307400000000001</c:v>
                </c:pt>
                <c:pt idx="1977">
                  <c:v>95.265550000000005</c:v>
                </c:pt>
                <c:pt idx="1978">
                  <c:v>95.227410000000006</c:v>
                </c:pt>
                <c:pt idx="1979">
                  <c:v>95.18707999999998</c:v>
                </c:pt>
                <c:pt idx="1980">
                  <c:v>95.144360000000006</c:v>
                </c:pt>
                <c:pt idx="1981">
                  <c:v>95.098579999999998</c:v>
                </c:pt>
                <c:pt idx="1982">
                  <c:v>95.048670000000001</c:v>
                </c:pt>
                <c:pt idx="1983">
                  <c:v>95.004419999999996</c:v>
                </c:pt>
                <c:pt idx="1984">
                  <c:v>94.96191000000006</c:v>
                </c:pt>
                <c:pt idx="1985">
                  <c:v>94.917440000000056</c:v>
                </c:pt>
                <c:pt idx="1986">
                  <c:v>94.872539999999958</c:v>
                </c:pt>
                <c:pt idx="1987">
                  <c:v>94.830469999999991</c:v>
                </c:pt>
                <c:pt idx="1988">
                  <c:v>94.788619999999995</c:v>
                </c:pt>
                <c:pt idx="1989">
                  <c:v>94.745459999999994</c:v>
                </c:pt>
                <c:pt idx="1990">
                  <c:v>94.69880999999998</c:v>
                </c:pt>
                <c:pt idx="1991">
                  <c:v>94.653260000000003</c:v>
                </c:pt>
                <c:pt idx="1992">
                  <c:v>94.61206</c:v>
                </c:pt>
                <c:pt idx="1993">
                  <c:v>94.572609999999983</c:v>
                </c:pt>
                <c:pt idx="1994">
                  <c:v>94.527270000000001</c:v>
                </c:pt>
                <c:pt idx="1995">
                  <c:v>94.477130000000002</c:v>
                </c:pt>
                <c:pt idx="1996">
                  <c:v>94.428309999999982</c:v>
                </c:pt>
                <c:pt idx="1997">
                  <c:v>94.377949999999998</c:v>
                </c:pt>
                <c:pt idx="1998">
                  <c:v>94.324769999999987</c:v>
                </c:pt>
                <c:pt idx="1999">
                  <c:v>94.272449999999978</c:v>
                </c:pt>
                <c:pt idx="2000">
                  <c:v>94.229290000000006</c:v>
                </c:pt>
                <c:pt idx="2001">
                  <c:v>94.190280000000001</c:v>
                </c:pt>
                <c:pt idx="2002">
                  <c:v>94.146240000000006</c:v>
                </c:pt>
                <c:pt idx="2003">
                  <c:v>94.098290000000006</c:v>
                </c:pt>
                <c:pt idx="2004">
                  <c:v>94.052729999999983</c:v>
                </c:pt>
                <c:pt idx="2005">
                  <c:v>94.011970000000005</c:v>
                </c:pt>
                <c:pt idx="2006">
                  <c:v>93.970339999999979</c:v>
                </c:pt>
                <c:pt idx="2007">
                  <c:v>93.921949999999995</c:v>
                </c:pt>
                <c:pt idx="2008">
                  <c:v>93.872029999999981</c:v>
                </c:pt>
                <c:pt idx="2009">
                  <c:v>93.820149999999998</c:v>
                </c:pt>
                <c:pt idx="2010">
                  <c:v>93.771540000000002</c:v>
                </c:pt>
                <c:pt idx="2011">
                  <c:v>93.725769999999983</c:v>
                </c:pt>
                <c:pt idx="2012">
                  <c:v>93.682389999999941</c:v>
                </c:pt>
                <c:pt idx="2013">
                  <c:v>93.64228</c:v>
                </c:pt>
                <c:pt idx="2014">
                  <c:v>93.6</c:v>
                </c:pt>
                <c:pt idx="2015">
                  <c:v>93.557490000000001</c:v>
                </c:pt>
                <c:pt idx="2016">
                  <c:v>93.512590000000003</c:v>
                </c:pt>
                <c:pt idx="2017">
                  <c:v>93.467030000000022</c:v>
                </c:pt>
                <c:pt idx="2018">
                  <c:v>93.42037999999998</c:v>
                </c:pt>
                <c:pt idx="2019">
                  <c:v>93.375919999999979</c:v>
                </c:pt>
                <c:pt idx="2020">
                  <c:v>93.329489999999979</c:v>
                </c:pt>
                <c:pt idx="2021">
                  <c:v>93.284369999999996</c:v>
                </c:pt>
                <c:pt idx="2022">
                  <c:v>93.24142000000009</c:v>
                </c:pt>
                <c:pt idx="2023">
                  <c:v>93.202619999999996</c:v>
                </c:pt>
                <c:pt idx="2024">
                  <c:v>93.162300000000002</c:v>
                </c:pt>
                <c:pt idx="2025">
                  <c:v>93.122629999999987</c:v>
                </c:pt>
                <c:pt idx="2026">
                  <c:v>93.079469999999986</c:v>
                </c:pt>
                <c:pt idx="2027">
                  <c:v>93.037180000000006</c:v>
                </c:pt>
                <c:pt idx="2028">
                  <c:v>92.994680000000059</c:v>
                </c:pt>
                <c:pt idx="2029">
                  <c:v>92.950860000000006</c:v>
                </c:pt>
                <c:pt idx="2030">
                  <c:v>92.904650000000075</c:v>
                </c:pt>
                <c:pt idx="2031">
                  <c:v>92.857569999999996</c:v>
                </c:pt>
                <c:pt idx="2032">
                  <c:v>92.812669999999997</c:v>
                </c:pt>
                <c:pt idx="2033">
                  <c:v>92.768420000000006</c:v>
                </c:pt>
                <c:pt idx="2034">
                  <c:v>92.728960000000001</c:v>
                </c:pt>
                <c:pt idx="2035">
                  <c:v>92.690160000000006</c:v>
                </c:pt>
                <c:pt idx="2036">
                  <c:v>92.653759999999949</c:v>
                </c:pt>
                <c:pt idx="2037">
                  <c:v>92.614739999999998</c:v>
                </c:pt>
                <c:pt idx="2038">
                  <c:v>92.575939999999989</c:v>
                </c:pt>
                <c:pt idx="2039">
                  <c:v>92.540630000000007</c:v>
                </c:pt>
                <c:pt idx="2040">
                  <c:v>92.507059999999996</c:v>
                </c:pt>
                <c:pt idx="2041">
                  <c:v>92.473709999999983</c:v>
                </c:pt>
                <c:pt idx="2042">
                  <c:v>92.438180000000003</c:v>
                </c:pt>
                <c:pt idx="2043">
                  <c:v>92.400689999999997</c:v>
                </c:pt>
                <c:pt idx="2044">
                  <c:v>92.361239999999995</c:v>
                </c:pt>
                <c:pt idx="2045">
                  <c:v>92.316990000000004</c:v>
                </c:pt>
                <c:pt idx="2046">
                  <c:v>92.278839999999988</c:v>
                </c:pt>
                <c:pt idx="2047">
                  <c:v>92.244839999999996</c:v>
                </c:pt>
                <c:pt idx="2048">
                  <c:v>92.208000000000013</c:v>
                </c:pt>
                <c:pt idx="2049">
                  <c:v>92.17028999999998</c:v>
                </c:pt>
                <c:pt idx="2050">
                  <c:v>92.133009999999999</c:v>
                </c:pt>
                <c:pt idx="2051">
                  <c:v>92.102929999999986</c:v>
                </c:pt>
                <c:pt idx="2052">
                  <c:v>92.078519999999983</c:v>
                </c:pt>
                <c:pt idx="2053">
                  <c:v>92.052579999999978</c:v>
                </c:pt>
                <c:pt idx="2054">
                  <c:v>92.023150000000001</c:v>
                </c:pt>
                <c:pt idx="2055">
                  <c:v>91.983920000000026</c:v>
                </c:pt>
                <c:pt idx="2056">
                  <c:v>91.943380000000005</c:v>
                </c:pt>
                <c:pt idx="2057">
                  <c:v>91.907410000000027</c:v>
                </c:pt>
                <c:pt idx="2058">
                  <c:v>91.879939999999948</c:v>
                </c:pt>
                <c:pt idx="2059">
                  <c:v>91.849649999999997</c:v>
                </c:pt>
                <c:pt idx="2060">
                  <c:v>91.815420000000003</c:v>
                </c:pt>
                <c:pt idx="2061">
                  <c:v>91.781850000000006</c:v>
                </c:pt>
                <c:pt idx="2062">
                  <c:v>91.754170000000002</c:v>
                </c:pt>
                <c:pt idx="2063">
                  <c:v>91.728669999999994</c:v>
                </c:pt>
                <c:pt idx="2064">
                  <c:v>91.706649999999996</c:v>
                </c:pt>
                <c:pt idx="2065">
                  <c:v>91.682239999999979</c:v>
                </c:pt>
                <c:pt idx="2066">
                  <c:v>91.655859999999947</c:v>
                </c:pt>
                <c:pt idx="2067">
                  <c:v>91.630579999999981</c:v>
                </c:pt>
                <c:pt idx="2068">
                  <c:v>91.600929999999991</c:v>
                </c:pt>
                <c:pt idx="2069">
                  <c:v>91.568020000000004</c:v>
                </c:pt>
                <c:pt idx="2070">
                  <c:v>91.534230000000022</c:v>
                </c:pt>
                <c:pt idx="2071">
                  <c:v>91.503500000000003</c:v>
                </c:pt>
                <c:pt idx="2072">
                  <c:v>91.469930000000005</c:v>
                </c:pt>
                <c:pt idx="2073">
                  <c:v>91.438540000000003</c:v>
                </c:pt>
                <c:pt idx="2074">
                  <c:v>91.417180000000059</c:v>
                </c:pt>
                <c:pt idx="2075">
                  <c:v>91.397560000000027</c:v>
                </c:pt>
                <c:pt idx="2076">
                  <c:v>91.370749999999958</c:v>
                </c:pt>
                <c:pt idx="2077">
                  <c:v>91.346339999999998</c:v>
                </c:pt>
                <c:pt idx="2078">
                  <c:v>91.319959999999995</c:v>
                </c:pt>
                <c:pt idx="2079">
                  <c:v>91.293809999999993</c:v>
                </c:pt>
                <c:pt idx="2080">
                  <c:v>91.270259999999993</c:v>
                </c:pt>
                <c:pt idx="2081">
                  <c:v>91.248250000000027</c:v>
                </c:pt>
                <c:pt idx="2082">
                  <c:v>91.22884999999998</c:v>
                </c:pt>
                <c:pt idx="2083">
                  <c:v>91.215120000000027</c:v>
                </c:pt>
                <c:pt idx="2084">
                  <c:v>91.203999999999994</c:v>
                </c:pt>
                <c:pt idx="2085">
                  <c:v>91.184820000000002</c:v>
                </c:pt>
                <c:pt idx="2086">
                  <c:v>91.154079999999979</c:v>
                </c:pt>
                <c:pt idx="2087">
                  <c:v>91.125749999999925</c:v>
                </c:pt>
                <c:pt idx="2088">
                  <c:v>91.102199999999982</c:v>
                </c:pt>
                <c:pt idx="2089">
                  <c:v>91.072779999999895</c:v>
                </c:pt>
                <c:pt idx="2090">
                  <c:v>91.040949999999995</c:v>
                </c:pt>
                <c:pt idx="2091">
                  <c:v>91.011089999999996</c:v>
                </c:pt>
                <c:pt idx="2092">
                  <c:v>90.989070000000012</c:v>
                </c:pt>
                <c:pt idx="2093">
                  <c:v>90.972290000000001</c:v>
                </c:pt>
                <c:pt idx="2094">
                  <c:v>90.961389999999994</c:v>
                </c:pt>
                <c:pt idx="2095">
                  <c:v>90.954849999999993</c:v>
                </c:pt>
                <c:pt idx="2096">
                  <c:v>90.95093</c:v>
                </c:pt>
                <c:pt idx="2097">
                  <c:v>90.943950000000058</c:v>
                </c:pt>
                <c:pt idx="2098">
                  <c:v>90.905369999999991</c:v>
                </c:pt>
                <c:pt idx="2099">
                  <c:v>90.869839999999982</c:v>
                </c:pt>
                <c:pt idx="2100">
                  <c:v>90.839110000000005</c:v>
                </c:pt>
                <c:pt idx="2101">
                  <c:v>90.81883999999998</c:v>
                </c:pt>
                <c:pt idx="2102">
                  <c:v>90.812299999999993</c:v>
                </c:pt>
                <c:pt idx="2103">
                  <c:v>90.803579999999982</c:v>
                </c:pt>
                <c:pt idx="2104">
                  <c:v>90.788749999999979</c:v>
                </c:pt>
                <c:pt idx="2105">
                  <c:v>90.770009999999999</c:v>
                </c:pt>
                <c:pt idx="2106">
                  <c:v>90.757149999999996</c:v>
                </c:pt>
                <c:pt idx="2107">
                  <c:v>90.740359999999995</c:v>
                </c:pt>
                <c:pt idx="2108">
                  <c:v>90.729900000000001</c:v>
                </c:pt>
                <c:pt idx="2109">
                  <c:v>90.717910000000074</c:v>
                </c:pt>
                <c:pt idx="2110">
                  <c:v>90.699600000000004</c:v>
                </c:pt>
                <c:pt idx="2111">
                  <c:v>90.682599999999979</c:v>
                </c:pt>
                <c:pt idx="2112">
                  <c:v>90.663200000000003</c:v>
                </c:pt>
                <c:pt idx="2113">
                  <c:v>90.648600000000002</c:v>
                </c:pt>
                <c:pt idx="2114">
                  <c:v>90.633120000000005</c:v>
                </c:pt>
                <c:pt idx="2115">
                  <c:v>90.616119999999995</c:v>
                </c:pt>
                <c:pt idx="2116">
                  <c:v>90.602379999999926</c:v>
                </c:pt>
                <c:pt idx="2117">
                  <c:v>90.588220000000007</c:v>
                </c:pt>
                <c:pt idx="2118">
                  <c:v>90.575139999999948</c:v>
                </c:pt>
                <c:pt idx="2119">
                  <c:v>90.559659999999994</c:v>
                </c:pt>
                <c:pt idx="2120">
                  <c:v>90.545060000000007</c:v>
                </c:pt>
                <c:pt idx="2121">
                  <c:v>90.532200000000003</c:v>
                </c:pt>
                <c:pt idx="2122">
                  <c:v>90.519120000000058</c:v>
                </c:pt>
                <c:pt idx="2123">
                  <c:v>90.510180000000005</c:v>
                </c:pt>
                <c:pt idx="2124">
                  <c:v>90.502989999999983</c:v>
                </c:pt>
                <c:pt idx="2125">
                  <c:v>90.491870000000006</c:v>
                </c:pt>
                <c:pt idx="2126">
                  <c:v>90.478139999999982</c:v>
                </c:pt>
                <c:pt idx="2127">
                  <c:v>90.461140000000057</c:v>
                </c:pt>
                <c:pt idx="2128">
                  <c:v>90.446100000000058</c:v>
                </c:pt>
                <c:pt idx="2129">
                  <c:v>90.435199999999995</c:v>
                </c:pt>
                <c:pt idx="2130">
                  <c:v>90.421679999999995</c:v>
                </c:pt>
                <c:pt idx="2131">
                  <c:v>90.407300000000006</c:v>
                </c:pt>
                <c:pt idx="2132">
                  <c:v>90.384190000000004</c:v>
                </c:pt>
                <c:pt idx="2133">
                  <c:v>90.366320000000002</c:v>
                </c:pt>
                <c:pt idx="2134">
                  <c:v>90.362389999999948</c:v>
                </c:pt>
                <c:pt idx="2135">
                  <c:v>90.361739999999998</c:v>
                </c:pt>
                <c:pt idx="2136">
                  <c:v>90.350399999999979</c:v>
                </c:pt>
                <c:pt idx="2137">
                  <c:v>90.342560000000006</c:v>
                </c:pt>
                <c:pt idx="2138">
                  <c:v>90.333399999999983</c:v>
                </c:pt>
                <c:pt idx="2139">
                  <c:v>90.319019999999995</c:v>
                </c:pt>
                <c:pt idx="2140">
                  <c:v>90.301140000000004</c:v>
                </c:pt>
                <c:pt idx="2141">
                  <c:v>90.280869999999993</c:v>
                </c:pt>
                <c:pt idx="2142">
                  <c:v>90.261470000000003</c:v>
                </c:pt>
                <c:pt idx="2143">
                  <c:v>90.245339999999999</c:v>
                </c:pt>
                <c:pt idx="2144">
                  <c:v>90.237060000000056</c:v>
                </c:pt>
                <c:pt idx="2145">
                  <c:v>90.231820000000027</c:v>
                </c:pt>
                <c:pt idx="2146">
                  <c:v>90.225719999999981</c:v>
                </c:pt>
                <c:pt idx="2147">
                  <c:v>90.222669999999994</c:v>
                </c:pt>
                <c:pt idx="2148">
                  <c:v>90.215040000000002</c:v>
                </c:pt>
                <c:pt idx="2149">
                  <c:v>90.203490000000002</c:v>
                </c:pt>
                <c:pt idx="2150">
                  <c:v>90.193029999999993</c:v>
                </c:pt>
                <c:pt idx="2151">
                  <c:v>90.178859999999958</c:v>
                </c:pt>
                <c:pt idx="2152">
                  <c:v>90.165999999999983</c:v>
                </c:pt>
                <c:pt idx="2153">
                  <c:v>90.157929999999993</c:v>
                </c:pt>
                <c:pt idx="2154">
                  <c:v>90.146379999999979</c:v>
                </c:pt>
                <c:pt idx="2155">
                  <c:v>90.131119999999996</c:v>
                </c:pt>
                <c:pt idx="2156">
                  <c:v>90.116079999999982</c:v>
                </c:pt>
                <c:pt idx="2157">
                  <c:v>90.10299999999998</c:v>
                </c:pt>
                <c:pt idx="2158">
                  <c:v>90.091230000000024</c:v>
                </c:pt>
                <c:pt idx="2159">
                  <c:v>90.079459999999983</c:v>
                </c:pt>
                <c:pt idx="2160">
                  <c:v>90.068119999999993</c:v>
                </c:pt>
                <c:pt idx="2161">
                  <c:v>90.059619999999995</c:v>
                </c:pt>
                <c:pt idx="2162">
                  <c:v>90.049600000000027</c:v>
                </c:pt>
                <c:pt idx="2163">
                  <c:v>90.035429999999991</c:v>
                </c:pt>
                <c:pt idx="2164">
                  <c:v>90.024749999999983</c:v>
                </c:pt>
                <c:pt idx="2165">
                  <c:v>90.011449999999996</c:v>
                </c:pt>
                <c:pt idx="2166">
                  <c:v>90.001210000000057</c:v>
                </c:pt>
                <c:pt idx="2167">
                  <c:v>89.993359999999996</c:v>
                </c:pt>
                <c:pt idx="2168">
                  <c:v>89.986819999999994</c:v>
                </c:pt>
                <c:pt idx="2169">
                  <c:v>89.97439</c:v>
                </c:pt>
                <c:pt idx="2170">
                  <c:v>89.963060000000027</c:v>
                </c:pt>
                <c:pt idx="2171">
                  <c:v>89.954560000000058</c:v>
                </c:pt>
                <c:pt idx="2172">
                  <c:v>89.944970000000026</c:v>
                </c:pt>
                <c:pt idx="2173">
                  <c:v>89.93974</c:v>
                </c:pt>
                <c:pt idx="2174">
                  <c:v>89.930580000000006</c:v>
                </c:pt>
                <c:pt idx="2175">
                  <c:v>89.915539999999993</c:v>
                </c:pt>
                <c:pt idx="2176">
                  <c:v>89.902900000000002</c:v>
                </c:pt>
                <c:pt idx="2177">
                  <c:v>89.893530000000013</c:v>
                </c:pt>
                <c:pt idx="2178">
                  <c:v>89.887640000000005</c:v>
                </c:pt>
                <c:pt idx="2179">
                  <c:v>89.878269999999986</c:v>
                </c:pt>
                <c:pt idx="2180">
                  <c:v>89.867149999999995</c:v>
                </c:pt>
                <c:pt idx="2181">
                  <c:v>89.857119999999995</c:v>
                </c:pt>
                <c:pt idx="2182">
                  <c:v>89.849930000000001</c:v>
                </c:pt>
                <c:pt idx="2183">
                  <c:v>89.849710000000002</c:v>
                </c:pt>
                <c:pt idx="2184">
                  <c:v>89.852109999999982</c:v>
                </c:pt>
                <c:pt idx="2185">
                  <c:v>89.843610000000027</c:v>
                </c:pt>
                <c:pt idx="2186">
                  <c:v>89.83184</c:v>
                </c:pt>
                <c:pt idx="2187">
                  <c:v>89.812439999999981</c:v>
                </c:pt>
                <c:pt idx="2188">
                  <c:v>89.793470000000013</c:v>
                </c:pt>
                <c:pt idx="2189">
                  <c:v>89.773420000000002</c:v>
                </c:pt>
                <c:pt idx="2190">
                  <c:v>89.75685</c:v>
                </c:pt>
                <c:pt idx="2191">
                  <c:v>89.752279999999999</c:v>
                </c:pt>
                <c:pt idx="2192">
                  <c:v>89.747479999999996</c:v>
                </c:pt>
                <c:pt idx="2193">
                  <c:v>89.735709999999983</c:v>
                </c:pt>
                <c:pt idx="2194">
                  <c:v>89.71893</c:v>
                </c:pt>
                <c:pt idx="2195">
                  <c:v>89.717180000000027</c:v>
                </c:pt>
                <c:pt idx="2196">
                  <c:v>89.716309999999993</c:v>
                </c:pt>
                <c:pt idx="2197">
                  <c:v>89.707369999999997</c:v>
                </c:pt>
                <c:pt idx="2198">
                  <c:v>89.698869999999999</c:v>
                </c:pt>
                <c:pt idx="2199">
                  <c:v>89.690809999999999</c:v>
                </c:pt>
                <c:pt idx="2200">
                  <c:v>89.685359999999989</c:v>
                </c:pt>
                <c:pt idx="2201">
                  <c:v>89.672059999999988</c:v>
                </c:pt>
                <c:pt idx="2202">
                  <c:v>89.656369999999981</c:v>
                </c:pt>
                <c:pt idx="2203">
                  <c:v>89.652009999999947</c:v>
                </c:pt>
                <c:pt idx="2204">
                  <c:v>89.643510000000006</c:v>
                </c:pt>
                <c:pt idx="2205">
                  <c:v>89.624319999999983</c:v>
                </c:pt>
                <c:pt idx="2206">
                  <c:v>89.611900000000006</c:v>
                </c:pt>
                <c:pt idx="2207">
                  <c:v>89.596639999999994</c:v>
                </c:pt>
                <c:pt idx="2208">
                  <c:v>89.580510000000004</c:v>
                </c:pt>
                <c:pt idx="2209">
                  <c:v>89.590540000000004</c:v>
                </c:pt>
                <c:pt idx="2210">
                  <c:v>89.599260000000058</c:v>
                </c:pt>
                <c:pt idx="2211">
                  <c:v>89.58987999999998</c:v>
                </c:pt>
                <c:pt idx="2212">
                  <c:v>89.5792</c:v>
                </c:pt>
                <c:pt idx="2213">
                  <c:v>89.57483999999998</c:v>
                </c:pt>
                <c:pt idx="2214">
                  <c:v>89.549120000000059</c:v>
                </c:pt>
                <c:pt idx="2215">
                  <c:v>89.5197</c:v>
                </c:pt>
                <c:pt idx="2216">
                  <c:v>89.510319999999993</c:v>
                </c:pt>
                <c:pt idx="2217">
                  <c:v>89.495500000000007</c:v>
                </c:pt>
                <c:pt idx="2218">
                  <c:v>89.485690000000005</c:v>
                </c:pt>
                <c:pt idx="2219">
                  <c:v>89.486130000000003</c:v>
                </c:pt>
                <c:pt idx="2220">
                  <c:v>89.483289999999997</c:v>
                </c:pt>
                <c:pt idx="2221">
                  <c:v>89.479810000000001</c:v>
                </c:pt>
                <c:pt idx="2222">
                  <c:v>89.472610000000003</c:v>
                </c:pt>
                <c:pt idx="2223">
                  <c:v>89.456919999999997</c:v>
                </c:pt>
                <c:pt idx="2224">
                  <c:v>89.442750000000004</c:v>
                </c:pt>
                <c:pt idx="2225">
                  <c:v>89.43142000000006</c:v>
                </c:pt>
                <c:pt idx="2226">
                  <c:v>89.426180000000002</c:v>
                </c:pt>
                <c:pt idx="2227">
                  <c:v>89.422259999999994</c:v>
                </c:pt>
                <c:pt idx="2228">
                  <c:v>89.417680000000075</c:v>
                </c:pt>
                <c:pt idx="2229">
                  <c:v>89.407439999999994</c:v>
                </c:pt>
                <c:pt idx="2230">
                  <c:v>89.391530000000003</c:v>
                </c:pt>
                <c:pt idx="2231">
                  <c:v>89.380849999999981</c:v>
                </c:pt>
                <c:pt idx="2232">
                  <c:v>89.375829999999979</c:v>
                </c:pt>
                <c:pt idx="2233">
                  <c:v>89.369069999999994</c:v>
                </c:pt>
                <c:pt idx="2234">
                  <c:v>89.358829999999998</c:v>
                </c:pt>
                <c:pt idx="2235">
                  <c:v>89.352939999999947</c:v>
                </c:pt>
                <c:pt idx="2236">
                  <c:v>89.343140000000005</c:v>
                </c:pt>
                <c:pt idx="2237">
                  <c:v>89.330709999999982</c:v>
                </c:pt>
                <c:pt idx="2238">
                  <c:v>89.325039999999959</c:v>
                </c:pt>
                <c:pt idx="2239">
                  <c:v>89.316540000000003</c:v>
                </c:pt>
                <c:pt idx="2240">
                  <c:v>89.307389999999998</c:v>
                </c:pt>
                <c:pt idx="2241">
                  <c:v>89.299980000000005</c:v>
                </c:pt>
                <c:pt idx="2242">
                  <c:v>89.28058</c:v>
                </c:pt>
                <c:pt idx="2243">
                  <c:v>89.266189999999995</c:v>
                </c:pt>
                <c:pt idx="2244">
                  <c:v>89.249840000000006</c:v>
                </c:pt>
                <c:pt idx="2245">
                  <c:v>89.231530000000006</c:v>
                </c:pt>
                <c:pt idx="2246">
                  <c:v>89.220849999999999</c:v>
                </c:pt>
                <c:pt idx="2247">
                  <c:v>89.220410000000001</c:v>
                </c:pt>
                <c:pt idx="2248">
                  <c:v>89.219759999999994</c:v>
                </c:pt>
                <c:pt idx="2249">
                  <c:v>89.211700000000022</c:v>
                </c:pt>
                <c:pt idx="2250">
                  <c:v>89.201670000000007</c:v>
                </c:pt>
                <c:pt idx="2251">
                  <c:v>89.192729999999983</c:v>
                </c:pt>
                <c:pt idx="2252">
                  <c:v>89.182049999999947</c:v>
                </c:pt>
                <c:pt idx="2253">
                  <c:v>89.168749999999989</c:v>
                </c:pt>
                <c:pt idx="2254">
                  <c:v>89.157859999999999</c:v>
                </c:pt>
                <c:pt idx="2255">
                  <c:v>89.147610000000057</c:v>
                </c:pt>
                <c:pt idx="2256">
                  <c:v>89.138669999999991</c:v>
                </c:pt>
                <c:pt idx="2257">
                  <c:v>89.127989999999983</c:v>
                </c:pt>
                <c:pt idx="2258">
                  <c:v>89.11797</c:v>
                </c:pt>
                <c:pt idx="2259">
                  <c:v>89.104670000000013</c:v>
                </c:pt>
                <c:pt idx="2260">
                  <c:v>89.095730000000003</c:v>
                </c:pt>
                <c:pt idx="2261">
                  <c:v>89.090720000000005</c:v>
                </c:pt>
                <c:pt idx="2262">
                  <c:v>89.090280000000007</c:v>
                </c:pt>
                <c:pt idx="2263">
                  <c:v>89.086359999999999</c:v>
                </c:pt>
                <c:pt idx="2264">
                  <c:v>89.080039999999983</c:v>
                </c:pt>
                <c:pt idx="2265">
                  <c:v>89.07044999999998</c:v>
                </c:pt>
                <c:pt idx="2266">
                  <c:v>89.050169999999994</c:v>
                </c:pt>
                <c:pt idx="2267">
                  <c:v>89.037310000000005</c:v>
                </c:pt>
                <c:pt idx="2268">
                  <c:v>89.044939999999997</c:v>
                </c:pt>
                <c:pt idx="2269">
                  <c:v>89.045599999999993</c:v>
                </c:pt>
                <c:pt idx="2270">
                  <c:v>89.030119999999997</c:v>
                </c:pt>
                <c:pt idx="2271">
                  <c:v>89.012249999999995</c:v>
                </c:pt>
                <c:pt idx="2272">
                  <c:v>88.988919999999993</c:v>
                </c:pt>
                <c:pt idx="2273">
                  <c:v>88.970609999999994</c:v>
                </c:pt>
                <c:pt idx="2274">
                  <c:v>88.95993</c:v>
                </c:pt>
                <c:pt idx="2275">
                  <c:v>88.952520000000007</c:v>
                </c:pt>
                <c:pt idx="2276">
                  <c:v>88.938140000000004</c:v>
                </c:pt>
                <c:pt idx="2277">
                  <c:v>88.931160000000077</c:v>
                </c:pt>
                <c:pt idx="2278">
                  <c:v>88.934870000000004</c:v>
                </c:pt>
                <c:pt idx="2279">
                  <c:v>88.934870000000004</c:v>
                </c:pt>
                <c:pt idx="2280">
                  <c:v>88.933340000000001</c:v>
                </c:pt>
                <c:pt idx="2281">
                  <c:v>88.920479999999998</c:v>
                </c:pt>
                <c:pt idx="2282">
                  <c:v>88.902820000000006</c:v>
                </c:pt>
                <c:pt idx="2283">
                  <c:v>88.882329999999982</c:v>
                </c:pt>
                <c:pt idx="2284">
                  <c:v>88.87666999999999</c:v>
                </c:pt>
                <c:pt idx="2285">
                  <c:v>88.875359999999958</c:v>
                </c:pt>
                <c:pt idx="2286">
                  <c:v>88.868600000000001</c:v>
                </c:pt>
                <c:pt idx="2287">
                  <c:v>88.848759999999999</c:v>
                </c:pt>
                <c:pt idx="2288">
                  <c:v>88.831760000000003</c:v>
                </c:pt>
                <c:pt idx="2289">
                  <c:v>88.820650000000001</c:v>
                </c:pt>
                <c:pt idx="2290">
                  <c:v>88.808879999999988</c:v>
                </c:pt>
                <c:pt idx="2291">
                  <c:v>88.798190000000005</c:v>
                </c:pt>
                <c:pt idx="2292">
                  <c:v>88.797100000000057</c:v>
                </c:pt>
                <c:pt idx="2293">
                  <c:v>88.797979999999995</c:v>
                </c:pt>
                <c:pt idx="2294">
                  <c:v>88.787949999999995</c:v>
                </c:pt>
                <c:pt idx="2295">
                  <c:v>88.777919999999995</c:v>
                </c:pt>
                <c:pt idx="2296">
                  <c:v>88.76397</c:v>
                </c:pt>
                <c:pt idx="2297">
                  <c:v>88.755470000000003</c:v>
                </c:pt>
                <c:pt idx="2298">
                  <c:v>88.749590000000026</c:v>
                </c:pt>
                <c:pt idx="2299">
                  <c:v>88.744349999999997</c:v>
                </c:pt>
                <c:pt idx="2300">
                  <c:v>88.740430000000003</c:v>
                </c:pt>
                <c:pt idx="2301">
                  <c:v>88.728009999999998</c:v>
                </c:pt>
                <c:pt idx="2302">
                  <c:v>88.708609999999993</c:v>
                </c:pt>
                <c:pt idx="2303">
                  <c:v>88.690299999999993</c:v>
                </c:pt>
                <c:pt idx="2304">
                  <c:v>88.67198999999998</c:v>
                </c:pt>
                <c:pt idx="2305">
                  <c:v>88.664789999999982</c:v>
                </c:pt>
                <c:pt idx="2306">
                  <c:v>88.650620000000004</c:v>
                </c:pt>
                <c:pt idx="2307">
                  <c:v>88.643000000000001</c:v>
                </c:pt>
                <c:pt idx="2308">
                  <c:v>88.638419999999982</c:v>
                </c:pt>
                <c:pt idx="2309">
                  <c:v>88.629919999999998</c:v>
                </c:pt>
                <c:pt idx="2310">
                  <c:v>88.615529999999993</c:v>
                </c:pt>
                <c:pt idx="2311">
                  <c:v>88.600049999999982</c:v>
                </c:pt>
                <c:pt idx="2312">
                  <c:v>88.58305</c:v>
                </c:pt>
                <c:pt idx="2313">
                  <c:v>88.574330000000003</c:v>
                </c:pt>
                <c:pt idx="2314">
                  <c:v>88.572369999999978</c:v>
                </c:pt>
                <c:pt idx="2315">
                  <c:v>88.572149999999979</c:v>
                </c:pt>
                <c:pt idx="2316">
                  <c:v>88.568449999999999</c:v>
                </c:pt>
                <c:pt idx="2317">
                  <c:v>88.562339999999978</c:v>
                </c:pt>
                <c:pt idx="2318">
                  <c:v>88.552099999999982</c:v>
                </c:pt>
                <c:pt idx="2319">
                  <c:v>88.547520000000077</c:v>
                </c:pt>
                <c:pt idx="2320">
                  <c:v>88.522239999999982</c:v>
                </c:pt>
                <c:pt idx="2321">
                  <c:v>88.508290000000002</c:v>
                </c:pt>
                <c:pt idx="2322">
                  <c:v>88.501750000000001</c:v>
                </c:pt>
                <c:pt idx="2323">
                  <c:v>88.499130000000022</c:v>
                </c:pt>
                <c:pt idx="2324">
                  <c:v>88.490849999999995</c:v>
                </c:pt>
                <c:pt idx="2325">
                  <c:v>88.475149999999999</c:v>
                </c:pt>
                <c:pt idx="2326">
                  <c:v>88.460980000000006</c:v>
                </c:pt>
                <c:pt idx="2327">
                  <c:v>88.439409999999995</c:v>
                </c:pt>
                <c:pt idx="2328">
                  <c:v>88.423490000000001</c:v>
                </c:pt>
                <c:pt idx="2329">
                  <c:v>88.415859999999995</c:v>
                </c:pt>
                <c:pt idx="2330">
                  <c:v>88.409760000000006</c:v>
                </c:pt>
                <c:pt idx="2331">
                  <c:v>88.407799999999995</c:v>
                </c:pt>
                <c:pt idx="2332">
                  <c:v>88.413470000000004</c:v>
                </c:pt>
                <c:pt idx="2333">
                  <c:v>88.407359999999997</c:v>
                </c:pt>
                <c:pt idx="2334">
                  <c:v>88.382509999999982</c:v>
                </c:pt>
                <c:pt idx="2335">
                  <c:v>88.363770000000002</c:v>
                </c:pt>
                <c:pt idx="2336">
                  <c:v>88.346980000000002</c:v>
                </c:pt>
                <c:pt idx="2337">
                  <c:v>88.332160000000002</c:v>
                </c:pt>
                <c:pt idx="2338">
                  <c:v>88.319519999999997</c:v>
                </c:pt>
                <c:pt idx="2339">
                  <c:v>88.313850000000002</c:v>
                </c:pt>
                <c:pt idx="2340">
                  <c:v>88.308839999999989</c:v>
                </c:pt>
                <c:pt idx="2341">
                  <c:v>88.300769999999986</c:v>
                </c:pt>
                <c:pt idx="2342">
                  <c:v>88.295760000000001</c:v>
                </c:pt>
                <c:pt idx="2343">
                  <c:v>88.28834999999998</c:v>
                </c:pt>
                <c:pt idx="2344">
                  <c:v>88.276359999999983</c:v>
                </c:pt>
                <c:pt idx="2345">
                  <c:v>88.265460000000004</c:v>
                </c:pt>
                <c:pt idx="2346">
                  <c:v>88.256299999999996</c:v>
                </c:pt>
                <c:pt idx="2347">
                  <c:v>88.240830000000003</c:v>
                </c:pt>
                <c:pt idx="2348">
                  <c:v>88.230369999999994</c:v>
                </c:pt>
                <c:pt idx="2349">
                  <c:v>88.221430000000012</c:v>
                </c:pt>
                <c:pt idx="2350">
                  <c:v>88.215980000000002</c:v>
                </c:pt>
                <c:pt idx="2351">
                  <c:v>88.205299999999994</c:v>
                </c:pt>
                <c:pt idx="2352">
                  <c:v>88.188079999999943</c:v>
                </c:pt>
                <c:pt idx="2353">
                  <c:v>88.173909999999978</c:v>
                </c:pt>
                <c:pt idx="2354">
                  <c:v>88.169330000000002</c:v>
                </c:pt>
                <c:pt idx="2355">
                  <c:v>88.165189999999981</c:v>
                </c:pt>
                <c:pt idx="2356">
                  <c:v>88.155379999999894</c:v>
                </c:pt>
                <c:pt idx="2357">
                  <c:v>88.138159999999999</c:v>
                </c:pt>
                <c:pt idx="2358">
                  <c:v>88.117890000000003</c:v>
                </c:pt>
                <c:pt idx="2359">
                  <c:v>88.10154</c:v>
                </c:pt>
                <c:pt idx="2360">
                  <c:v>88.090860000000006</c:v>
                </c:pt>
                <c:pt idx="2361">
                  <c:v>88.089339999999979</c:v>
                </c:pt>
                <c:pt idx="2362">
                  <c:v>88.086500000000001</c:v>
                </c:pt>
                <c:pt idx="2363">
                  <c:v>88.075169999999986</c:v>
                </c:pt>
                <c:pt idx="2364">
                  <c:v>88.062309999999982</c:v>
                </c:pt>
                <c:pt idx="2365">
                  <c:v>88.049880000000002</c:v>
                </c:pt>
                <c:pt idx="2366">
                  <c:v>88.038110000000003</c:v>
                </c:pt>
                <c:pt idx="2367">
                  <c:v>88.030050000000003</c:v>
                </c:pt>
                <c:pt idx="2368">
                  <c:v>88.018929999999997</c:v>
                </c:pt>
                <c:pt idx="2369">
                  <c:v>88.010210000000058</c:v>
                </c:pt>
                <c:pt idx="2370">
                  <c:v>88.001490000000004</c:v>
                </c:pt>
                <c:pt idx="2371">
                  <c:v>87.996700000000004</c:v>
                </c:pt>
                <c:pt idx="2372">
                  <c:v>87.990370000000013</c:v>
                </c:pt>
                <c:pt idx="2373">
                  <c:v>87.976640000000003</c:v>
                </c:pt>
                <c:pt idx="2374">
                  <c:v>87.962469999999996</c:v>
                </c:pt>
                <c:pt idx="2375">
                  <c:v>87.945030000000003</c:v>
                </c:pt>
                <c:pt idx="2376">
                  <c:v>87.926289999999995</c:v>
                </c:pt>
                <c:pt idx="2377">
                  <c:v>87.908630000000002</c:v>
                </c:pt>
                <c:pt idx="2378">
                  <c:v>87.891850000000005</c:v>
                </c:pt>
                <c:pt idx="2379">
                  <c:v>87.878989999999988</c:v>
                </c:pt>
                <c:pt idx="2380">
                  <c:v>87.869609999999994</c:v>
                </c:pt>
                <c:pt idx="2381">
                  <c:v>87.86242</c:v>
                </c:pt>
                <c:pt idx="2382">
                  <c:v>87.856099999999998</c:v>
                </c:pt>
                <c:pt idx="2383">
                  <c:v>87.852829999999983</c:v>
                </c:pt>
                <c:pt idx="2384">
                  <c:v>87.846289999999996</c:v>
                </c:pt>
                <c:pt idx="2385">
                  <c:v>87.835610000000003</c:v>
                </c:pt>
                <c:pt idx="2386">
                  <c:v>87.822749999999942</c:v>
                </c:pt>
                <c:pt idx="2387">
                  <c:v>87.811200000000056</c:v>
                </c:pt>
                <c:pt idx="2388">
                  <c:v>87.805309999999949</c:v>
                </c:pt>
                <c:pt idx="2389">
                  <c:v>87.796589999999995</c:v>
                </c:pt>
                <c:pt idx="2390">
                  <c:v>87.777850000000001</c:v>
                </c:pt>
                <c:pt idx="2391">
                  <c:v>87.76236999999999</c:v>
                </c:pt>
                <c:pt idx="2392">
                  <c:v>87.751909999999995</c:v>
                </c:pt>
                <c:pt idx="2393">
                  <c:v>87.738829999999993</c:v>
                </c:pt>
                <c:pt idx="2394">
                  <c:v>87.722700000000003</c:v>
                </c:pt>
                <c:pt idx="2395">
                  <c:v>87.707880000000003</c:v>
                </c:pt>
                <c:pt idx="2396">
                  <c:v>87.696110000000004</c:v>
                </c:pt>
                <c:pt idx="2397">
                  <c:v>87.690439999999981</c:v>
                </c:pt>
                <c:pt idx="2398">
                  <c:v>87.684330000000003</c:v>
                </c:pt>
                <c:pt idx="2399">
                  <c:v>87.672349999999895</c:v>
                </c:pt>
                <c:pt idx="2400">
                  <c:v>87.656220000000005</c:v>
                </c:pt>
                <c:pt idx="2401">
                  <c:v>87.638999999999982</c:v>
                </c:pt>
                <c:pt idx="2402">
                  <c:v>87.623959999999983</c:v>
                </c:pt>
                <c:pt idx="2403">
                  <c:v>87.612620000000007</c:v>
                </c:pt>
                <c:pt idx="2404">
                  <c:v>87.604560000000006</c:v>
                </c:pt>
                <c:pt idx="2405">
                  <c:v>87.591480000000004</c:v>
                </c:pt>
                <c:pt idx="2406">
                  <c:v>87.582319999999982</c:v>
                </c:pt>
                <c:pt idx="2407">
                  <c:v>87.574910000000003</c:v>
                </c:pt>
                <c:pt idx="2408">
                  <c:v>87.561400000000006</c:v>
                </c:pt>
                <c:pt idx="2409">
                  <c:v>87.542000000000002</c:v>
                </c:pt>
                <c:pt idx="2410">
                  <c:v>87.528260000000003</c:v>
                </c:pt>
                <c:pt idx="2411">
                  <c:v>87.518240000000006</c:v>
                </c:pt>
                <c:pt idx="2412">
                  <c:v>87.511039999999994</c:v>
                </c:pt>
                <c:pt idx="2413">
                  <c:v>87.499709999999993</c:v>
                </c:pt>
                <c:pt idx="2414">
                  <c:v>87.486630000000005</c:v>
                </c:pt>
                <c:pt idx="2415">
                  <c:v>87.476169999999996</c:v>
                </c:pt>
                <c:pt idx="2416">
                  <c:v>87.460910000000027</c:v>
                </c:pt>
                <c:pt idx="2417">
                  <c:v>87.446300000000022</c:v>
                </c:pt>
                <c:pt idx="2418">
                  <c:v>87.429300000000012</c:v>
                </c:pt>
                <c:pt idx="2419">
                  <c:v>87.415130000000005</c:v>
                </c:pt>
                <c:pt idx="2420">
                  <c:v>87.402709999999999</c:v>
                </c:pt>
                <c:pt idx="2421">
                  <c:v>87.394210000000058</c:v>
                </c:pt>
                <c:pt idx="2422">
                  <c:v>87.385269999999991</c:v>
                </c:pt>
                <c:pt idx="2423">
                  <c:v>87.374589999999998</c:v>
                </c:pt>
                <c:pt idx="2424">
                  <c:v>87.365650000000002</c:v>
                </c:pt>
                <c:pt idx="2425">
                  <c:v>87.355839999999958</c:v>
                </c:pt>
                <c:pt idx="2426">
                  <c:v>87.341460000000026</c:v>
                </c:pt>
                <c:pt idx="2427">
                  <c:v>87.329030000000003</c:v>
                </c:pt>
                <c:pt idx="2428">
                  <c:v>87.310940000000002</c:v>
                </c:pt>
                <c:pt idx="2429">
                  <c:v>87.292199999999994</c:v>
                </c:pt>
                <c:pt idx="2430">
                  <c:v>87.275189999999981</c:v>
                </c:pt>
                <c:pt idx="2431">
                  <c:v>87.259060000000005</c:v>
                </c:pt>
                <c:pt idx="2432">
                  <c:v>87.23878999999998</c:v>
                </c:pt>
                <c:pt idx="2433">
                  <c:v>87.217650000000077</c:v>
                </c:pt>
                <c:pt idx="2434">
                  <c:v>87.205879999999979</c:v>
                </c:pt>
                <c:pt idx="2435">
                  <c:v>87.198899999999981</c:v>
                </c:pt>
                <c:pt idx="2436">
                  <c:v>87.188220000000001</c:v>
                </c:pt>
                <c:pt idx="2437">
                  <c:v>87.172309999999925</c:v>
                </c:pt>
                <c:pt idx="2438">
                  <c:v>87.157049999999998</c:v>
                </c:pt>
                <c:pt idx="2439">
                  <c:v>87.146810000000002</c:v>
                </c:pt>
                <c:pt idx="2440">
                  <c:v>87.137</c:v>
                </c:pt>
                <c:pt idx="2441">
                  <c:v>87.127409999999998</c:v>
                </c:pt>
                <c:pt idx="2442">
                  <c:v>87.114760000000004</c:v>
                </c:pt>
                <c:pt idx="2443">
                  <c:v>87.101249999999993</c:v>
                </c:pt>
                <c:pt idx="2444">
                  <c:v>87.087300000000013</c:v>
                </c:pt>
                <c:pt idx="2445">
                  <c:v>87.073779999999942</c:v>
                </c:pt>
                <c:pt idx="2446">
                  <c:v>87.060919999999996</c:v>
                </c:pt>
                <c:pt idx="2447">
                  <c:v>87.043700000000001</c:v>
                </c:pt>
                <c:pt idx="2448">
                  <c:v>87.026259999999994</c:v>
                </c:pt>
                <c:pt idx="2449">
                  <c:v>87.01122000000008</c:v>
                </c:pt>
                <c:pt idx="2450">
                  <c:v>86.996179999999995</c:v>
                </c:pt>
                <c:pt idx="2451">
                  <c:v>86.981579999999994</c:v>
                </c:pt>
                <c:pt idx="2452">
                  <c:v>86.965010000000007</c:v>
                </c:pt>
                <c:pt idx="2453">
                  <c:v>86.951499999999996</c:v>
                </c:pt>
                <c:pt idx="2454">
                  <c:v>86.938640000000007</c:v>
                </c:pt>
                <c:pt idx="2455">
                  <c:v>86.925560000000004</c:v>
                </c:pt>
                <c:pt idx="2456">
                  <c:v>86.910950000000057</c:v>
                </c:pt>
                <c:pt idx="2457">
                  <c:v>86.894819999999996</c:v>
                </c:pt>
                <c:pt idx="2458">
                  <c:v>86.876509999999982</c:v>
                </c:pt>
                <c:pt idx="2459">
                  <c:v>86.855369999999979</c:v>
                </c:pt>
                <c:pt idx="2460">
                  <c:v>86.835749999999948</c:v>
                </c:pt>
                <c:pt idx="2461">
                  <c:v>86.818969999999993</c:v>
                </c:pt>
                <c:pt idx="2462">
                  <c:v>86.80829</c:v>
                </c:pt>
                <c:pt idx="2463">
                  <c:v>86.798910000000006</c:v>
                </c:pt>
                <c:pt idx="2464">
                  <c:v>86.793250000000057</c:v>
                </c:pt>
                <c:pt idx="2465">
                  <c:v>86.790630000000007</c:v>
                </c:pt>
                <c:pt idx="2466">
                  <c:v>86.778210000000001</c:v>
                </c:pt>
                <c:pt idx="2467">
                  <c:v>86.75488</c:v>
                </c:pt>
                <c:pt idx="2468">
                  <c:v>86.730469999999997</c:v>
                </c:pt>
                <c:pt idx="2469">
                  <c:v>86.709980000000002</c:v>
                </c:pt>
                <c:pt idx="2470">
                  <c:v>86.693200000000004</c:v>
                </c:pt>
                <c:pt idx="2471">
                  <c:v>86.675539999999941</c:v>
                </c:pt>
                <c:pt idx="2472">
                  <c:v>86.654610000000005</c:v>
                </c:pt>
                <c:pt idx="2473">
                  <c:v>86.637389999999982</c:v>
                </c:pt>
                <c:pt idx="2474">
                  <c:v>86.623439999999988</c:v>
                </c:pt>
                <c:pt idx="2475">
                  <c:v>86.611670000000004</c:v>
                </c:pt>
                <c:pt idx="2476">
                  <c:v>86.596199999999996</c:v>
                </c:pt>
                <c:pt idx="2477">
                  <c:v>86.585729999999998</c:v>
                </c:pt>
                <c:pt idx="2478">
                  <c:v>86.57483999999998</c:v>
                </c:pt>
                <c:pt idx="2479">
                  <c:v>86.553259999999995</c:v>
                </c:pt>
                <c:pt idx="2480">
                  <c:v>86.525349999999989</c:v>
                </c:pt>
                <c:pt idx="2481">
                  <c:v>86.502470000000002</c:v>
                </c:pt>
                <c:pt idx="2482">
                  <c:v>86.486120000000057</c:v>
                </c:pt>
                <c:pt idx="2483">
                  <c:v>86.471950000000007</c:v>
                </c:pt>
                <c:pt idx="2484">
                  <c:v>86.461490000000026</c:v>
                </c:pt>
                <c:pt idx="2485">
                  <c:v>86.447100000000077</c:v>
                </c:pt>
                <c:pt idx="2486">
                  <c:v>86.42944</c:v>
                </c:pt>
                <c:pt idx="2487">
                  <c:v>86.409170000000003</c:v>
                </c:pt>
                <c:pt idx="2488">
                  <c:v>86.391739999999999</c:v>
                </c:pt>
                <c:pt idx="2489">
                  <c:v>86.374949999999998</c:v>
                </c:pt>
                <c:pt idx="2490">
                  <c:v>86.354680000000002</c:v>
                </c:pt>
                <c:pt idx="2491">
                  <c:v>86.338549999999998</c:v>
                </c:pt>
                <c:pt idx="2492">
                  <c:v>86.316749999999999</c:v>
                </c:pt>
                <c:pt idx="2493">
                  <c:v>86.293859999999995</c:v>
                </c:pt>
                <c:pt idx="2494">
                  <c:v>86.27664</c:v>
                </c:pt>
                <c:pt idx="2495">
                  <c:v>86.259860000000003</c:v>
                </c:pt>
                <c:pt idx="2496">
                  <c:v>86.242199999999997</c:v>
                </c:pt>
                <c:pt idx="2497">
                  <c:v>86.226069999999993</c:v>
                </c:pt>
                <c:pt idx="2498">
                  <c:v>86.210380000000001</c:v>
                </c:pt>
                <c:pt idx="2499">
                  <c:v>86.19271999999998</c:v>
                </c:pt>
                <c:pt idx="2500">
                  <c:v>86.175499999999943</c:v>
                </c:pt>
                <c:pt idx="2501">
                  <c:v>86.156969999999987</c:v>
                </c:pt>
                <c:pt idx="2502">
                  <c:v>86.137140000000002</c:v>
                </c:pt>
                <c:pt idx="2503">
                  <c:v>86.115989999999982</c:v>
                </c:pt>
                <c:pt idx="2504">
                  <c:v>86.094420000000056</c:v>
                </c:pt>
                <c:pt idx="2505">
                  <c:v>86.07414</c:v>
                </c:pt>
                <c:pt idx="2506">
                  <c:v>86.061060000000026</c:v>
                </c:pt>
                <c:pt idx="2507">
                  <c:v>86.049510000000026</c:v>
                </c:pt>
                <c:pt idx="2508">
                  <c:v>86.02946</c:v>
                </c:pt>
                <c:pt idx="2509">
                  <c:v>86.010279999999995</c:v>
                </c:pt>
                <c:pt idx="2510">
                  <c:v>85.990000000000023</c:v>
                </c:pt>
                <c:pt idx="2511">
                  <c:v>85.973659999999995</c:v>
                </c:pt>
                <c:pt idx="2512">
                  <c:v>85.960359999999994</c:v>
                </c:pt>
                <c:pt idx="2513">
                  <c:v>85.944010000000077</c:v>
                </c:pt>
                <c:pt idx="2514">
                  <c:v>85.917850000000058</c:v>
                </c:pt>
                <c:pt idx="2515">
                  <c:v>85.889739999999989</c:v>
                </c:pt>
                <c:pt idx="2516">
                  <c:v>85.865539999999982</c:v>
                </c:pt>
                <c:pt idx="2517">
                  <c:v>85.842869999999991</c:v>
                </c:pt>
                <c:pt idx="2518">
                  <c:v>85.82696</c:v>
                </c:pt>
                <c:pt idx="2519">
                  <c:v>85.807559999999995</c:v>
                </c:pt>
                <c:pt idx="2520">
                  <c:v>85.789680000000004</c:v>
                </c:pt>
                <c:pt idx="2521">
                  <c:v>85.769630000000006</c:v>
                </c:pt>
                <c:pt idx="2522">
                  <c:v>85.743910000000056</c:v>
                </c:pt>
                <c:pt idx="2523">
                  <c:v>85.720370000000003</c:v>
                </c:pt>
                <c:pt idx="2524">
                  <c:v>85.704240000000027</c:v>
                </c:pt>
                <c:pt idx="2525">
                  <c:v>85.687240000000003</c:v>
                </c:pt>
                <c:pt idx="2526">
                  <c:v>85.671759999999978</c:v>
                </c:pt>
                <c:pt idx="2527">
                  <c:v>85.657150000000001</c:v>
                </c:pt>
                <c:pt idx="2528">
                  <c:v>85.64036999999999</c:v>
                </c:pt>
                <c:pt idx="2529">
                  <c:v>85.622059999999948</c:v>
                </c:pt>
                <c:pt idx="2530">
                  <c:v>85.601569999999995</c:v>
                </c:pt>
                <c:pt idx="2531">
                  <c:v>85.578679999999949</c:v>
                </c:pt>
                <c:pt idx="2532">
                  <c:v>85.553619999999995</c:v>
                </c:pt>
                <c:pt idx="2533">
                  <c:v>85.525279999999981</c:v>
                </c:pt>
                <c:pt idx="2534">
                  <c:v>85.494540000000057</c:v>
                </c:pt>
                <c:pt idx="2535">
                  <c:v>85.461850000000027</c:v>
                </c:pt>
                <c:pt idx="2536">
                  <c:v>85.432419999999993</c:v>
                </c:pt>
                <c:pt idx="2537">
                  <c:v>85.412149999999997</c:v>
                </c:pt>
                <c:pt idx="2538">
                  <c:v>85.394279999999995</c:v>
                </c:pt>
                <c:pt idx="2539">
                  <c:v>85.378139999999988</c:v>
                </c:pt>
                <c:pt idx="2540">
                  <c:v>85.361140000000006</c:v>
                </c:pt>
                <c:pt idx="2541">
                  <c:v>85.33869</c:v>
                </c:pt>
                <c:pt idx="2542">
                  <c:v>85.314279999999997</c:v>
                </c:pt>
                <c:pt idx="2543">
                  <c:v>85.293570000000003</c:v>
                </c:pt>
                <c:pt idx="2544">
                  <c:v>85.271339999999981</c:v>
                </c:pt>
                <c:pt idx="2545">
                  <c:v>85.248450000000005</c:v>
                </c:pt>
                <c:pt idx="2546">
                  <c:v>85.230140000000006</c:v>
                </c:pt>
                <c:pt idx="2547">
                  <c:v>85.205939999999998</c:v>
                </c:pt>
                <c:pt idx="2548">
                  <c:v>85.181969999999993</c:v>
                </c:pt>
                <c:pt idx="2549">
                  <c:v>85.166049999999998</c:v>
                </c:pt>
                <c:pt idx="2550">
                  <c:v>85.145129999999995</c:v>
                </c:pt>
                <c:pt idx="2551">
                  <c:v>85.112430000000003</c:v>
                </c:pt>
                <c:pt idx="2552">
                  <c:v>85.077119999999994</c:v>
                </c:pt>
                <c:pt idx="2553">
                  <c:v>85.049870000000013</c:v>
                </c:pt>
                <c:pt idx="2554">
                  <c:v>85.019360000000006</c:v>
                </c:pt>
                <c:pt idx="2555">
                  <c:v>85.004099999999994</c:v>
                </c:pt>
                <c:pt idx="2556">
                  <c:v>84.989059999999995</c:v>
                </c:pt>
                <c:pt idx="2557">
                  <c:v>84.96421000000008</c:v>
                </c:pt>
                <c:pt idx="2558">
                  <c:v>84.932599999999994</c:v>
                </c:pt>
                <c:pt idx="2559">
                  <c:v>84.900989999999993</c:v>
                </c:pt>
                <c:pt idx="2560">
                  <c:v>84.876579999999947</c:v>
                </c:pt>
                <c:pt idx="2561">
                  <c:v>84.856529999999992</c:v>
                </c:pt>
                <c:pt idx="2562">
                  <c:v>84.828189999999978</c:v>
                </c:pt>
                <c:pt idx="2563">
                  <c:v>84.802909999999983</c:v>
                </c:pt>
                <c:pt idx="2564">
                  <c:v>84.769990000000007</c:v>
                </c:pt>
                <c:pt idx="2565">
                  <c:v>84.735550000000003</c:v>
                </c:pt>
                <c:pt idx="2566">
                  <c:v>84.710270000000023</c:v>
                </c:pt>
                <c:pt idx="2567">
                  <c:v>84.687379999999948</c:v>
                </c:pt>
                <c:pt idx="2568">
                  <c:v>84.662959999999998</c:v>
                </c:pt>
                <c:pt idx="2569">
                  <c:v>84.63876999999998</c:v>
                </c:pt>
                <c:pt idx="2570">
                  <c:v>84.617840000000001</c:v>
                </c:pt>
                <c:pt idx="2571">
                  <c:v>84.592119999999994</c:v>
                </c:pt>
                <c:pt idx="2572">
                  <c:v>84.561390000000003</c:v>
                </c:pt>
                <c:pt idx="2573">
                  <c:v>84.530220000000057</c:v>
                </c:pt>
                <c:pt idx="2574">
                  <c:v>84.499480000000005</c:v>
                </c:pt>
                <c:pt idx="2575">
                  <c:v>84.468090000000004</c:v>
                </c:pt>
                <c:pt idx="2576">
                  <c:v>84.44150000000009</c:v>
                </c:pt>
                <c:pt idx="2577">
                  <c:v>84.410550000000057</c:v>
                </c:pt>
                <c:pt idx="2578">
                  <c:v>84.378939999999943</c:v>
                </c:pt>
                <c:pt idx="2579">
                  <c:v>84.35299999999998</c:v>
                </c:pt>
                <c:pt idx="2580">
                  <c:v>84.327280000000002</c:v>
                </c:pt>
                <c:pt idx="2581">
                  <c:v>84.303089999999983</c:v>
                </c:pt>
                <c:pt idx="2582">
                  <c:v>84.277360000000002</c:v>
                </c:pt>
                <c:pt idx="2583">
                  <c:v>84.245099999999994</c:v>
                </c:pt>
                <c:pt idx="2584">
                  <c:v>84.210009999999997</c:v>
                </c:pt>
                <c:pt idx="2585">
                  <c:v>84.178839999999894</c:v>
                </c:pt>
                <c:pt idx="2586">
                  <c:v>84.150279999999981</c:v>
                </c:pt>
                <c:pt idx="2587">
                  <c:v>84.121079999999978</c:v>
                </c:pt>
                <c:pt idx="2588">
                  <c:v>84.09187</c:v>
                </c:pt>
                <c:pt idx="2589">
                  <c:v>84.059610000000006</c:v>
                </c:pt>
                <c:pt idx="2590">
                  <c:v>84.024950000000004</c:v>
                </c:pt>
                <c:pt idx="2591">
                  <c:v>83.990939999999995</c:v>
                </c:pt>
                <c:pt idx="2592">
                  <c:v>83.958029999999994</c:v>
                </c:pt>
                <c:pt idx="2593">
                  <c:v>83.926860000000005</c:v>
                </c:pt>
                <c:pt idx="2594">
                  <c:v>83.894599999999997</c:v>
                </c:pt>
                <c:pt idx="2595">
                  <c:v>83.861900000000006</c:v>
                </c:pt>
                <c:pt idx="2596">
                  <c:v>83.830730000000003</c:v>
                </c:pt>
                <c:pt idx="2597">
                  <c:v>83.801519999999996</c:v>
                </c:pt>
                <c:pt idx="2598">
                  <c:v>83.771220000000056</c:v>
                </c:pt>
                <c:pt idx="2599">
                  <c:v>83.739620000000059</c:v>
                </c:pt>
                <c:pt idx="2600">
                  <c:v>83.705609999999993</c:v>
                </c:pt>
                <c:pt idx="2601">
                  <c:v>83.670519999999982</c:v>
                </c:pt>
                <c:pt idx="2602">
                  <c:v>83.636729999999986</c:v>
                </c:pt>
                <c:pt idx="2603">
                  <c:v>83.602509999999981</c:v>
                </c:pt>
                <c:pt idx="2604">
                  <c:v>83.568069999999992</c:v>
                </c:pt>
                <c:pt idx="2605">
                  <c:v>83.536460000000005</c:v>
                </c:pt>
                <c:pt idx="2606">
                  <c:v>83.503110000000007</c:v>
                </c:pt>
                <c:pt idx="2607">
                  <c:v>83.469539999999995</c:v>
                </c:pt>
                <c:pt idx="2608">
                  <c:v>83.434670000000025</c:v>
                </c:pt>
                <c:pt idx="2609">
                  <c:v>83.396090000000001</c:v>
                </c:pt>
                <c:pt idx="2610">
                  <c:v>83.361430000000013</c:v>
                </c:pt>
                <c:pt idx="2611">
                  <c:v>83.320879999999988</c:v>
                </c:pt>
                <c:pt idx="2612">
                  <c:v>83.276200000000003</c:v>
                </c:pt>
                <c:pt idx="2613">
                  <c:v>83.238050000000001</c:v>
                </c:pt>
                <c:pt idx="2614">
                  <c:v>83.204270000000022</c:v>
                </c:pt>
                <c:pt idx="2615">
                  <c:v>83.172439999999895</c:v>
                </c:pt>
                <c:pt idx="2616">
                  <c:v>83.135389999999958</c:v>
                </c:pt>
                <c:pt idx="2617">
                  <c:v>83.094409999999996</c:v>
                </c:pt>
                <c:pt idx="2618">
                  <c:v>83.059529999999995</c:v>
                </c:pt>
                <c:pt idx="2619">
                  <c:v>83.028139999999979</c:v>
                </c:pt>
                <c:pt idx="2620">
                  <c:v>82.991960000000077</c:v>
                </c:pt>
                <c:pt idx="2621">
                  <c:v>82.952290000000005</c:v>
                </c:pt>
                <c:pt idx="2622">
                  <c:v>82.923509999999993</c:v>
                </c:pt>
                <c:pt idx="2623">
                  <c:v>82.894739999999999</c:v>
                </c:pt>
                <c:pt idx="2624">
                  <c:v>82.857249999999993</c:v>
                </c:pt>
                <c:pt idx="2625">
                  <c:v>82.814310000000006</c:v>
                </c:pt>
                <c:pt idx="2626">
                  <c:v>82.772019999999998</c:v>
                </c:pt>
                <c:pt idx="2627">
                  <c:v>82.724500000000006</c:v>
                </c:pt>
                <c:pt idx="2628">
                  <c:v>82.681120000000007</c:v>
                </c:pt>
                <c:pt idx="2629">
                  <c:v>82.634690000000006</c:v>
                </c:pt>
                <c:pt idx="2630">
                  <c:v>82.590010000000007</c:v>
                </c:pt>
                <c:pt idx="2631">
                  <c:v>82.540310000000005</c:v>
                </c:pt>
                <c:pt idx="2632">
                  <c:v>82.48232999999999</c:v>
                </c:pt>
                <c:pt idx="2633">
                  <c:v>82.427620000000076</c:v>
                </c:pt>
                <c:pt idx="2634">
                  <c:v>82.384240000000005</c:v>
                </c:pt>
                <c:pt idx="2635">
                  <c:v>82.345000000000013</c:v>
                </c:pt>
                <c:pt idx="2636">
                  <c:v>82.305109999999999</c:v>
                </c:pt>
                <c:pt idx="2637">
                  <c:v>82.266970000000001</c:v>
                </c:pt>
                <c:pt idx="2638">
                  <c:v>82.23166000000009</c:v>
                </c:pt>
                <c:pt idx="2639">
                  <c:v>82.195689999999999</c:v>
                </c:pt>
                <c:pt idx="2640">
                  <c:v>82.156019999999998</c:v>
                </c:pt>
                <c:pt idx="2641">
                  <c:v>82.113950000000003</c:v>
                </c:pt>
                <c:pt idx="2642">
                  <c:v>82.066210000000027</c:v>
                </c:pt>
                <c:pt idx="2643">
                  <c:v>82.013679999999994</c:v>
                </c:pt>
                <c:pt idx="2644">
                  <c:v>81.961370000000002</c:v>
                </c:pt>
                <c:pt idx="2645">
                  <c:v>81.914060000000077</c:v>
                </c:pt>
                <c:pt idx="2646">
                  <c:v>81.871560000000002</c:v>
                </c:pt>
                <c:pt idx="2647">
                  <c:v>81.833630000000014</c:v>
                </c:pt>
                <c:pt idx="2648">
                  <c:v>81.793310000000005</c:v>
                </c:pt>
                <c:pt idx="2649">
                  <c:v>81.749270000000024</c:v>
                </c:pt>
                <c:pt idx="2650">
                  <c:v>81.701970000000003</c:v>
                </c:pt>
                <c:pt idx="2651">
                  <c:v>81.653799999999947</c:v>
                </c:pt>
                <c:pt idx="2652">
                  <c:v>81.609989999999982</c:v>
                </c:pt>
                <c:pt idx="2653">
                  <c:v>81.561600000000027</c:v>
                </c:pt>
                <c:pt idx="2654">
                  <c:v>81.506450000000001</c:v>
                </c:pt>
                <c:pt idx="2655">
                  <c:v>81.449770000000001</c:v>
                </c:pt>
                <c:pt idx="2656">
                  <c:v>81.393100000000004</c:v>
                </c:pt>
                <c:pt idx="2657">
                  <c:v>81.343400000000003</c:v>
                </c:pt>
                <c:pt idx="2658">
                  <c:v>81.293700000000001</c:v>
                </c:pt>
                <c:pt idx="2659">
                  <c:v>81.243130000000022</c:v>
                </c:pt>
                <c:pt idx="2660">
                  <c:v>81.192129999999992</c:v>
                </c:pt>
                <c:pt idx="2661">
                  <c:v>81.14134</c:v>
                </c:pt>
                <c:pt idx="2662">
                  <c:v>81.093819999999994</c:v>
                </c:pt>
                <c:pt idx="2663">
                  <c:v>81.042159999999996</c:v>
                </c:pt>
                <c:pt idx="2664">
                  <c:v>80.992019999999997</c:v>
                </c:pt>
                <c:pt idx="2665">
                  <c:v>80.940360000000027</c:v>
                </c:pt>
                <c:pt idx="2666">
                  <c:v>80.889139999999998</c:v>
                </c:pt>
                <c:pt idx="2667">
                  <c:v>80.837700000000012</c:v>
                </c:pt>
                <c:pt idx="2668">
                  <c:v>80.785820000000001</c:v>
                </c:pt>
                <c:pt idx="2669">
                  <c:v>80.729579999999999</c:v>
                </c:pt>
                <c:pt idx="2670">
                  <c:v>80.672249999999948</c:v>
                </c:pt>
                <c:pt idx="2671">
                  <c:v>80.619500000000002</c:v>
                </c:pt>
                <c:pt idx="2672">
                  <c:v>80.56762000000009</c:v>
                </c:pt>
                <c:pt idx="2673">
                  <c:v>80.511390000000006</c:v>
                </c:pt>
                <c:pt idx="2674">
                  <c:v>80.45384</c:v>
                </c:pt>
                <c:pt idx="2675">
                  <c:v>80.398259999999993</c:v>
                </c:pt>
                <c:pt idx="2676">
                  <c:v>80.342020000000005</c:v>
                </c:pt>
                <c:pt idx="2677">
                  <c:v>80.285560000000004</c:v>
                </c:pt>
                <c:pt idx="2678">
                  <c:v>80.228449999999981</c:v>
                </c:pt>
                <c:pt idx="2679">
                  <c:v>80.170909999999978</c:v>
                </c:pt>
                <c:pt idx="2680">
                  <c:v>80.115539999999982</c:v>
                </c:pt>
                <c:pt idx="2681">
                  <c:v>80.05865</c:v>
                </c:pt>
                <c:pt idx="2682">
                  <c:v>80.00067</c:v>
                </c:pt>
                <c:pt idx="2683">
                  <c:v>79.941810000000075</c:v>
                </c:pt>
                <c:pt idx="2684">
                  <c:v>79.882309999999947</c:v>
                </c:pt>
                <c:pt idx="2685">
                  <c:v>79.822149999999979</c:v>
                </c:pt>
                <c:pt idx="2686">
                  <c:v>79.761330000000001</c:v>
                </c:pt>
                <c:pt idx="2687">
                  <c:v>79.703570000000013</c:v>
                </c:pt>
                <c:pt idx="2688">
                  <c:v>79.645150000000001</c:v>
                </c:pt>
                <c:pt idx="2689">
                  <c:v>79.586950000000002</c:v>
                </c:pt>
                <c:pt idx="2690">
                  <c:v>79.527659999999997</c:v>
                </c:pt>
                <c:pt idx="2691">
                  <c:v>79.466840000000005</c:v>
                </c:pt>
                <c:pt idx="2692">
                  <c:v>79.405590000000004</c:v>
                </c:pt>
                <c:pt idx="2693">
                  <c:v>79.345209999999994</c:v>
                </c:pt>
                <c:pt idx="2694">
                  <c:v>79.285049999999998</c:v>
                </c:pt>
                <c:pt idx="2695">
                  <c:v>79.224670000000003</c:v>
                </c:pt>
                <c:pt idx="2696">
                  <c:v>79.165819999999982</c:v>
                </c:pt>
                <c:pt idx="2697">
                  <c:v>79.106309999999979</c:v>
                </c:pt>
                <c:pt idx="2698">
                  <c:v>79.038079999999979</c:v>
                </c:pt>
                <c:pt idx="2699">
                  <c:v>78.973779999999948</c:v>
                </c:pt>
                <c:pt idx="2700">
                  <c:v>78.910349999999994</c:v>
                </c:pt>
                <c:pt idx="2701">
                  <c:v>78.84452000000006</c:v>
                </c:pt>
                <c:pt idx="2702">
                  <c:v>78.777820000000006</c:v>
                </c:pt>
                <c:pt idx="2703">
                  <c:v>78.710899999999995</c:v>
                </c:pt>
                <c:pt idx="2704">
                  <c:v>78.643979999999999</c:v>
                </c:pt>
                <c:pt idx="2705">
                  <c:v>78.575099999999978</c:v>
                </c:pt>
                <c:pt idx="2706">
                  <c:v>78.50839999999998</c:v>
                </c:pt>
                <c:pt idx="2707">
                  <c:v>78.444530000000057</c:v>
                </c:pt>
                <c:pt idx="2708">
                  <c:v>78.380009999999999</c:v>
                </c:pt>
                <c:pt idx="2709">
                  <c:v>78.310699999999997</c:v>
                </c:pt>
                <c:pt idx="2710">
                  <c:v>78.233530000000002</c:v>
                </c:pt>
                <c:pt idx="2711">
                  <c:v>78.161600000000007</c:v>
                </c:pt>
                <c:pt idx="2712">
                  <c:v>78.098820000000003</c:v>
                </c:pt>
                <c:pt idx="2713">
                  <c:v>78.033209999999997</c:v>
                </c:pt>
                <c:pt idx="2714">
                  <c:v>77.961930000000024</c:v>
                </c:pt>
                <c:pt idx="2715">
                  <c:v>77.887820000000005</c:v>
                </c:pt>
                <c:pt idx="2716">
                  <c:v>77.818290000000005</c:v>
                </c:pt>
                <c:pt idx="2717">
                  <c:v>77.75224</c:v>
                </c:pt>
                <c:pt idx="2718">
                  <c:v>77.687939999999998</c:v>
                </c:pt>
                <c:pt idx="2719">
                  <c:v>77.618839999999949</c:v>
                </c:pt>
                <c:pt idx="2720">
                  <c:v>77.545159999999996</c:v>
                </c:pt>
                <c:pt idx="2721">
                  <c:v>77.468220000000059</c:v>
                </c:pt>
                <c:pt idx="2722">
                  <c:v>77.392139999999998</c:v>
                </c:pt>
                <c:pt idx="2723">
                  <c:v>77.317600000000027</c:v>
                </c:pt>
                <c:pt idx="2724">
                  <c:v>77.243700000000004</c:v>
                </c:pt>
                <c:pt idx="2725">
                  <c:v>77.167630000000003</c:v>
                </c:pt>
                <c:pt idx="2726">
                  <c:v>77.090249999999997</c:v>
                </c:pt>
                <c:pt idx="2727">
                  <c:v>77.012429999999995</c:v>
                </c:pt>
                <c:pt idx="2728">
                  <c:v>76.937660000000079</c:v>
                </c:pt>
                <c:pt idx="2729">
                  <c:v>76.85657999999998</c:v>
                </c:pt>
                <c:pt idx="2730">
                  <c:v>76.77679999999998</c:v>
                </c:pt>
                <c:pt idx="2731">
                  <c:v>76.703559999999996</c:v>
                </c:pt>
                <c:pt idx="2732">
                  <c:v>76.631410000000002</c:v>
                </c:pt>
                <c:pt idx="2733">
                  <c:v>76.556640000000002</c:v>
                </c:pt>
                <c:pt idx="2734">
                  <c:v>76.478819999999999</c:v>
                </c:pt>
                <c:pt idx="2735">
                  <c:v>76.397739999999999</c:v>
                </c:pt>
                <c:pt idx="2736">
                  <c:v>76.316869999999994</c:v>
                </c:pt>
                <c:pt idx="2737">
                  <c:v>76.237740000000002</c:v>
                </c:pt>
                <c:pt idx="2738">
                  <c:v>76.162099999999981</c:v>
                </c:pt>
                <c:pt idx="2739">
                  <c:v>76.091480000000004</c:v>
                </c:pt>
                <c:pt idx="2740">
                  <c:v>76.02216</c:v>
                </c:pt>
                <c:pt idx="2741">
                  <c:v>75.947400000000059</c:v>
                </c:pt>
                <c:pt idx="2742">
                  <c:v>75.870019999999982</c:v>
                </c:pt>
                <c:pt idx="2743">
                  <c:v>75.790890000000005</c:v>
                </c:pt>
                <c:pt idx="2744">
                  <c:v>75.708280000000002</c:v>
                </c:pt>
                <c:pt idx="2745">
                  <c:v>75.626319999999978</c:v>
                </c:pt>
                <c:pt idx="2746">
                  <c:v>75.543270000000007</c:v>
                </c:pt>
                <c:pt idx="2747">
                  <c:v>75.461309999999997</c:v>
                </c:pt>
                <c:pt idx="2748">
                  <c:v>75.383269999999996</c:v>
                </c:pt>
                <c:pt idx="2749">
                  <c:v>75.304369999999992</c:v>
                </c:pt>
                <c:pt idx="2750">
                  <c:v>75.209980000000002</c:v>
                </c:pt>
                <c:pt idx="2751">
                  <c:v>75.123660000000001</c:v>
                </c:pt>
                <c:pt idx="2752">
                  <c:v>75.034509999999997</c:v>
                </c:pt>
                <c:pt idx="2753">
                  <c:v>74.941870000000023</c:v>
                </c:pt>
                <c:pt idx="2754">
                  <c:v>74.851190000000003</c:v>
                </c:pt>
                <c:pt idx="2755">
                  <c:v>74.766180000000006</c:v>
                </c:pt>
                <c:pt idx="2756">
                  <c:v>74.684219999999996</c:v>
                </c:pt>
                <c:pt idx="2757">
                  <c:v>74.605969999999999</c:v>
                </c:pt>
                <c:pt idx="2758">
                  <c:v>74.524879999999982</c:v>
                </c:pt>
                <c:pt idx="2759">
                  <c:v>74.454690000000056</c:v>
                </c:pt>
                <c:pt idx="2760">
                  <c:v>74.382979999999989</c:v>
                </c:pt>
                <c:pt idx="2761">
                  <c:v>74.286850000000001</c:v>
                </c:pt>
                <c:pt idx="2762">
                  <c:v>74.189849999999979</c:v>
                </c:pt>
                <c:pt idx="2763">
                  <c:v>74.094380000000001</c:v>
                </c:pt>
                <c:pt idx="2764">
                  <c:v>74.001090000000005</c:v>
                </c:pt>
                <c:pt idx="2765">
                  <c:v>73.91302000000006</c:v>
                </c:pt>
                <c:pt idx="2766">
                  <c:v>73.826049999999981</c:v>
                </c:pt>
                <c:pt idx="2767">
                  <c:v>73.746709999999993</c:v>
                </c:pt>
                <c:pt idx="2768">
                  <c:v>73.677389999999988</c:v>
                </c:pt>
                <c:pt idx="2769">
                  <c:v>73.586929999999995</c:v>
                </c:pt>
                <c:pt idx="2770">
                  <c:v>73.491020000000077</c:v>
                </c:pt>
                <c:pt idx="2771">
                  <c:v>73.407320000000027</c:v>
                </c:pt>
                <c:pt idx="2772">
                  <c:v>73.319260000000057</c:v>
                </c:pt>
                <c:pt idx="2773">
                  <c:v>73.223349999999982</c:v>
                </c:pt>
                <c:pt idx="2774">
                  <c:v>73.122639999999947</c:v>
                </c:pt>
                <c:pt idx="2775">
                  <c:v>73.019760000000005</c:v>
                </c:pt>
                <c:pt idx="2776">
                  <c:v>72.928210000000007</c:v>
                </c:pt>
                <c:pt idx="2777">
                  <c:v>72.83775</c:v>
                </c:pt>
                <c:pt idx="2778">
                  <c:v>72.752299999999991</c:v>
                </c:pt>
                <c:pt idx="2779">
                  <c:v>72.670989999999989</c:v>
                </c:pt>
                <c:pt idx="2780">
                  <c:v>72.586420000000004</c:v>
                </c:pt>
                <c:pt idx="2781">
                  <c:v>72.497920000000079</c:v>
                </c:pt>
                <c:pt idx="2782">
                  <c:v>72.426419999999993</c:v>
                </c:pt>
                <c:pt idx="2783">
                  <c:v>72.349919999999997</c:v>
                </c:pt>
                <c:pt idx="2784">
                  <c:v>72.250950000000003</c:v>
                </c:pt>
                <c:pt idx="2785">
                  <c:v>72.139569999999992</c:v>
                </c:pt>
                <c:pt idx="2786">
                  <c:v>72.032759999999982</c:v>
                </c:pt>
                <c:pt idx="2787">
                  <c:v>71.936630000000022</c:v>
                </c:pt>
                <c:pt idx="2788">
                  <c:v>71.851619999999997</c:v>
                </c:pt>
                <c:pt idx="2789">
                  <c:v>71.756799999999998</c:v>
                </c:pt>
                <c:pt idx="2790">
                  <c:v>71.666779999999989</c:v>
                </c:pt>
                <c:pt idx="2791">
                  <c:v>71.586779999999948</c:v>
                </c:pt>
                <c:pt idx="2792">
                  <c:v>71.501329999999996</c:v>
                </c:pt>
                <c:pt idx="2793">
                  <c:v>71.406729999999996</c:v>
                </c:pt>
                <c:pt idx="2794">
                  <c:v>71.311480000000003</c:v>
                </c:pt>
                <c:pt idx="2795">
                  <c:v>71.217310000000026</c:v>
                </c:pt>
                <c:pt idx="2796">
                  <c:v>71.12139999999998</c:v>
                </c:pt>
                <c:pt idx="2797">
                  <c:v>71.028539999999978</c:v>
                </c:pt>
                <c:pt idx="2798">
                  <c:v>70.938300000000012</c:v>
                </c:pt>
                <c:pt idx="2799">
                  <c:v>70.848489999999998</c:v>
                </c:pt>
                <c:pt idx="2800">
                  <c:v>70.758250000000004</c:v>
                </c:pt>
                <c:pt idx="2801">
                  <c:v>70.665179999999978</c:v>
                </c:pt>
                <c:pt idx="2802">
                  <c:v>70.574929999999995</c:v>
                </c:pt>
                <c:pt idx="2803">
                  <c:v>70.485349999999983</c:v>
                </c:pt>
                <c:pt idx="2804">
                  <c:v>70.390530000000012</c:v>
                </c:pt>
                <c:pt idx="2805">
                  <c:v>70.301810000000003</c:v>
                </c:pt>
                <c:pt idx="2806">
                  <c:v>70.218540000000004</c:v>
                </c:pt>
                <c:pt idx="2807">
                  <c:v>70.130260000000007</c:v>
                </c:pt>
                <c:pt idx="2808">
                  <c:v>70.036530000000013</c:v>
                </c:pt>
                <c:pt idx="2809">
                  <c:v>69.945200000000057</c:v>
                </c:pt>
                <c:pt idx="2810">
                  <c:v>69.855179999999947</c:v>
                </c:pt>
                <c:pt idx="2811">
                  <c:v>69.764930000000007</c:v>
                </c:pt>
                <c:pt idx="2812">
                  <c:v>69.676220000000001</c:v>
                </c:pt>
                <c:pt idx="2813">
                  <c:v>69.584879999999998</c:v>
                </c:pt>
                <c:pt idx="2814">
                  <c:v>69.494640000000075</c:v>
                </c:pt>
                <c:pt idx="2815">
                  <c:v>69.398520000000005</c:v>
                </c:pt>
                <c:pt idx="2816">
                  <c:v>69.302610000000001</c:v>
                </c:pt>
                <c:pt idx="2817">
                  <c:v>69.208879999999979</c:v>
                </c:pt>
                <c:pt idx="2818">
                  <c:v>69.114059999999995</c:v>
                </c:pt>
                <c:pt idx="2819">
                  <c:v>69.020110000000003</c:v>
                </c:pt>
                <c:pt idx="2820">
                  <c:v>68.928560000000004</c:v>
                </c:pt>
                <c:pt idx="2821">
                  <c:v>68.837440000000001</c:v>
                </c:pt>
                <c:pt idx="2822">
                  <c:v>68.74786000000006</c:v>
                </c:pt>
                <c:pt idx="2823">
                  <c:v>68.657399999999981</c:v>
                </c:pt>
                <c:pt idx="2824">
                  <c:v>68.566720000000004</c:v>
                </c:pt>
                <c:pt idx="2825">
                  <c:v>68.477350000000001</c:v>
                </c:pt>
                <c:pt idx="2826">
                  <c:v>68.388849999999948</c:v>
                </c:pt>
                <c:pt idx="2827">
                  <c:v>68.30252999999999</c:v>
                </c:pt>
                <c:pt idx="2828">
                  <c:v>68.211850000000027</c:v>
                </c:pt>
                <c:pt idx="2829">
                  <c:v>68.121169999999992</c:v>
                </c:pt>
                <c:pt idx="2830">
                  <c:v>68.031149999999997</c:v>
                </c:pt>
                <c:pt idx="2831">
                  <c:v>67.941130000000058</c:v>
                </c:pt>
                <c:pt idx="2832">
                  <c:v>67.854150000000004</c:v>
                </c:pt>
                <c:pt idx="2833">
                  <c:v>67.765439999999998</c:v>
                </c:pt>
                <c:pt idx="2834">
                  <c:v>67.676279999999949</c:v>
                </c:pt>
                <c:pt idx="2835">
                  <c:v>67.586259999999996</c:v>
                </c:pt>
                <c:pt idx="2836">
                  <c:v>67.494710000000026</c:v>
                </c:pt>
                <c:pt idx="2837">
                  <c:v>67.405119999999997</c:v>
                </c:pt>
                <c:pt idx="2838">
                  <c:v>67.316839999999999</c:v>
                </c:pt>
                <c:pt idx="2839">
                  <c:v>67.226820000000004</c:v>
                </c:pt>
                <c:pt idx="2840">
                  <c:v>67.137010000000004</c:v>
                </c:pt>
                <c:pt idx="2841">
                  <c:v>67.047420000000059</c:v>
                </c:pt>
                <c:pt idx="2842">
                  <c:v>66.958270000000013</c:v>
                </c:pt>
                <c:pt idx="2843">
                  <c:v>66.869990000000001</c:v>
                </c:pt>
                <c:pt idx="2844">
                  <c:v>66.782359999999983</c:v>
                </c:pt>
                <c:pt idx="2845">
                  <c:v>66.692339999999959</c:v>
                </c:pt>
                <c:pt idx="2846">
                  <c:v>66.597740000000002</c:v>
                </c:pt>
                <c:pt idx="2847">
                  <c:v>66.508150000000001</c:v>
                </c:pt>
                <c:pt idx="2848">
                  <c:v>66.420519999999996</c:v>
                </c:pt>
                <c:pt idx="2849">
                  <c:v>66.331369999999993</c:v>
                </c:pt>
                <c:pt idx="2850">
                  <c:v>66.245270000000005</c:v>
                </c:pt>
                <c:pt idx="2851">
                  <c:v>66.160259999999994</c:v>
                </c:pt>
                <c:pt idx="2852">
                  <c:v>66.075469999999981</c:v>
                </c:pt>
                <c:pt idx="2853">
                  <c:v>65.99765000000005</c:v>
                </c:pt>
                <c:pt idx="2854">
                  <c:v>65.91765000000008</c:v>
                </c:pt>
                <c:pt idx="2855">
                  <c:v>65.834819999999993</c:v>
                </c:pt>
                <c:pt idx="2856">
                  <c:v>65.753510000000006</c:v>
                </c:pt>
                <c:pt idx="2857">
                  <c:v>65.667410000000004</c:v>
                </c:pt>
                <c:pt idx="2858">
                  <c:v>65.573469999999986</c:v>
                </c:pt>
                <c:pt idx="2859">
                  <c:v>65.480610000000027</c:v>
                </c:pt>
                <c:pt idx="2860">
                  <c:v>65.394729999999996</c:v>
                </c:pt>
                <c:pt idx="2861">
                  <c:v>65.3108</c:v>
                </c:pt>
                <c:pt idx="2862">
                  <c:v>65.221649999999997</c:v>
                </c:pt>
                <c:pt idx="2863">
                  <c:v>65.135329999999982</c:v>
                </c:pt>
                <c:pt idx="2864">
                  <c:v>65.053809999999999</c:v>
                </c:pt>
                <c:pt idx="2865">
                  <c:v>64.975339999999989</c:v>
                </c:pt>
                <c:pt idx="2866">
                  <c:v>64.900570000000002</c:v>
                </c:pt>
                <c:pt idx="2867">
                  <c:v>64.823409999999981</c:v>
                </c:pt>
                <c:pt idx="2868">
                  <c:v>64.742320000000007</c:v>
                </c:pt>
                <c:pt idx="2869">
                  <c:v>64.658399999999958</c:v>
                </c:pt>
                <c:pt idx="2870">
                  <c:v>64.57316999999999</c:v>
                </c:pt>
                <c:pt idx="2871">
                  <c:v>64.488600000000005</c:v>
                </c:pt>
                <c:pt idx="2872">
                  <c:v>64.404240000000058</c:v>
                </c:pt>
                <c:pt idx="2873">
                  <c:v>64.322059999999979</c:v>
                </c:pt>
                <c:pt idx="2874">
                  <c:v>64.243370000000013</c:v>
                </c:pt>
                <c:pt idx="2875">
                  <c:v>64.161410000000004</c:v>
                </c:pt>
                <c:pt idx="2876">
                  <c:v>64.075969999999998</c:v>
                </c:pt>
                <c:pt idx="2877">
                  <c:v>63.992920000000012</c:v>
                </c:pt>
                <c:pt idx="2878">
                  <c:v>63.91292</c:v>
                </c:pt>
                <c:pt idx="2879">
                  <c:v>63.835320000000003</c:v>
                </c:pt>
                <c:pt idx="2880">
                  <c:v>63.74944</c:v>
                </c:pt>
                <c:pt idx="2881">
                  <c:v>63.663560000000011</c:v>
                </c:pt>
                <c:pt idx="2882">
                  <c:v>63.57833000000003</c:v>
                </c:pt>
                <c:pt idx="2883">
                  <c:v>63.497460000000004</c:v>
                </c:pt>
                <c:pt idx="2884">
                  <c:v>63.426180000000002</c:v>
                </c:pt>
                <c:pt idx="2885">
                  <c:v>63.354899999999994</c:v>
                </c:pt>
                <c:pt idx="2886">
                  <c:v>63.279920000000011</c:v>
                </c:pt>
                <c:pt idx="2887">
                  <c:v>63.205590000000029</c:v>
                </c:pt>
                <c:pt idx="2888">
                  <c:v>63.128860000000003</c:v>
                </c:pt>
                <c:pt idx="2889">
                  <c:v>63.052570000000003</c:v>
                </c:pt>
                <c:pt idx="2890">
                  <c:v>62.972790000000003</c:v>
                </c:pt>
                <c:pt idx="2891">
                  <c:v>62.890390000000011</c:v>
                </c:pt>
                <c:pt idx="2892">
                  <c:v>62.810180000000003</c:v>
                </c:pt>
                <c:pt idx="2893">
                  <c:v>62.726260000000003</c:v>
                </c:pt>
                <c:pt idx="2894">
                  <c:v>62.644740000000006</c:v>
                </c:pt>
                <c:pt idx="2895">
                  <c:v>62.565830000000012</c:v>
                </c:pt>
                <c:pt idx="2896">
                  <c:v>62.495420000000003</c:v>
                </c:pt>
                <c:pt idx="2897">
                  <c:v>62.428280000000001</c:v>
                </c:pt>
                <c:pt idx="2898">
                  <c:v>62.364420000000003</c:v>
                </c:pt>
                <c:pt idx="2899">
                  <c:v>62.294880000000006</c:v>
                </c:pt>
                <c:pt idx="2900">
                  <c:v>62.219030000000011</c:v>
                </c:pt>
                <c:pt idx="2901">
                  <c:v>62.146880000000003</c:v>
                </c:pt>
                <c:pt idx="2902">
                  <c:v>62.075380000000003</c:v>
                </c:pt>
                <c:pt idx="2903">
                  <c:v>62.005850000000002</c:v>
                </c:pt>
                <c:pt idx="2904">
                  <c:v>61.927370000000003</c:v>
                </c:pt>
                <c:pt idx="2905">
                  <c:v>61.847599999999993</c:v>
                </c:pt>
                <c:pt idx="2906">
                  <c:v>61.765640000000012</c:v>
                </c:pt>
                <c:pt idx="2907">
                  <c:v>61.688040000000001</c:v>
                </c:pt>
                <c:pt idx="2908">
                  <c:v>61.611750000000001</c:v>
                </c:pt>
                <c:pt idx="2909">
                  <c:v>61.538290000000003</c:v>
                </c:pt>
                <c:pt idx="2910">
                  <c:v>61.467440000000003</c:v>
                </c:pt>
                <c:pt idx="2911">
                  <c:v>61.398780000000002</c:v>
                </c:pt>
                <c:pt idx="2912">
                  <c:v>61.330120000000001</c:v>
                </c:pt>
                <c:pt idx="2913">
                  <c:v>61.259060000000005</c:v>
                </c:pt>
                <c:pt idx="2914">
                  <c:v>61.183640000000004</c:v>
                </c:pt>
                <c:pt idx="2915">
                  <c:v>61.10866</c:v>
                </c:pt>
                <c:pt idx="2916">
                  <c:v>61.039340000000003</c:v>
                </c:pt>
                <c:pt idx="2917">
                  <c:v>60.97504</c:v>
                </c:pt>
                <c:pt idx="2918">
                  <c:v>60.908550000000012</c:v>
                </c:pt>
                <c:pt idx="2919">
                  <c:v>60.834220000000002</c:v>
                </c:pt>
                <c:pt idx="2920">
                  <c:v>60.761420000000001</c:v>
                </c:pt>
                <c:pt idx="2921">
                  <c:v>60.690360000000013</c:v>
                </c:pt>
                <c:pt idx="2922">
                  <c:v>60.625620000000012</c:v>
                </c:pt>
                <c:pt idx="2923">
                  <c:v>60.563280000000006</c:v>
                </c:pt>
                <c:pt idx="2924">
                  <c:v>60.495050000000013</c:v>
                </c:pt>
                <c:pt idx="2925">
                  <c:v>60.420940000000002</c:v>
                </c:pt>
                <c:pt idx="2926">
                  <c:v>60.349879999999999</c:v>
                </c:pt>
                <c:pt idx="2927">
                  <c:v>60.281000000000006</c:v>
                </c:pt>
                <c:pt idx="2928">
                  <c:v>60.212550000000029</c:v>
                </c:pt>
                <c:pt idx="2929">
                  <c:v>60.147820000000003</c:v>
                </c:pt>
                <c:pt idx="2930">
                  <c:v>60.08417</c:v>
                </c:pt>
                <c:pt idx="2931">
                  <c:v>60.018990000000002</c:v>
                </c:pt>
                <c:pt idx="2932">
                  <c:v>59.948370000000011</c:v>
                </c:pt>
                <c:pt idx="2933">
                  <c:v>59.877089999999995</c:v>
                </c:pt>
                <c:pt idx="2934">
                  <c:v>59.807120000000005</c:v>
                </c:pt>
                <c:pt idx="2935">
                  <c:v>59.743470000000002</c:v>
                </c:pt>
                <c:pt idx="2936">
                  <c:v>59.680689999999998</c:v>
                </c:pt>
                <c:pt idx="2937">
                  <c:v>59.617260000000002</c:v>
                </c:pt>
                <c:pt idx="2938">
                  <c:v>59.554479999999998</c:v>
                </c:pt>
                <c:pt idx="2939">
                  <c:v>59.491489999999999</c:v>
                </c:pt>
                <c:pt idx="2940">
                  <c:v>59.425660000000001</c:v>
                </c:pt>
                <c:pt idx="2941">
                  <c:v>59.367679999999993</c:v>
                </c:pt>
                <c:pt idx="2942">
                  <c:v>59.310569999999998</c:v>
                </c:pt>
                <c:pt idx="2943">
                  <c:v>59.251930000000002</c:v>
                </c:pt>
                <c:pt idx="2944">
                  <c:v>59.189160000000001</c:v>
                </c:pt>
                <c:pt idx="2945">
                  <c:v>59.126380000000012</c:v>
                </c:pt>
                <c:pt idx="2946">
                  <c:v>59.050089999999997</c:v>
                </c:pt>
                <c:pt idx="2947">
                  <c:v>58.972270000000002</c:v>
                </c:pt>
                <c:pt idx="2948">
                  <c:v>58.901209999999999</c:v>
                </c:pt>
                <c:pt idx="2949">
                  <c:v>58.840180000000004</c:v>
                </c:pt>
                <c:pt idx="2950">
                  <c:v>58.793090000000028</c:v>
                </c:pt>
                <c:pt idx="2951">
                  <c:v>58.753640000000004</c:v>
                </c:pt>
                <c:pt idx="2952">
                  <c:v>58.706770000000013</c:v>
                </c:pt>
                <c:pt idx="2953">
                  <c:v>58.650320000000001</c:v>
                </c:pt>
                <c:pt idx="2954">
                  <c:v>58.590160000000012</c:v>
                </c:pt>
                <c:pt idx="2955">
                  <c:v>58.5167</c:v>
                </c:pt>
                <c:pt idx="2956">
                  <c:v>58.444980000000001</c:v>
                </c:pt>
                <c:pt idx="2957">
                  <c:v>58.379370000000002</c:v>
                </c:pt>
                <c:pt idx="2958">
                  <c:v>58.311359999999993</c:v>
                </c:pt>
                <c:pt idx="2959">
                  <c:v>58.251640000000002</c:v>
                </c:pt>
                <c:pt idx="2960">
                  <c:v>58.20129</c:v>
                </c:pt>
                <c:pt idx="2961">
                  <c:v>58.146570000000011</c:v>
                </c:pt>
                <c:pt idx="2962">
                  <c:v>58.086410000000001</c:v>
                </c:pt>
                <c:pt idx="2963">
                  <c:v>58.026470000000003</c:v>
                </c:pt>
                <c:pt idx="2964">
                  <c:v>57.965650000000011</c:v>
                </c:pt>
                <c:pt idx="2965">
                  <c:v>57.907240000000002</c:v>
                </c:pt>
                <c:pt idx="2966">
                  <c:v>57.852089999999997</c:v>
                </c:pt>
                <c:pt idx="2967">
                  <c:v>57.79912000000003</c:v>
                </c:pt>
                <c:pt idx="2968">
                  <c:v>57.75226</c:v>
                </c:pt>
                <c:pt idx="2969">
                  <c:v>57.704080000000005</c:v>
                </c:pt>
                <c:pt idx="2970">
                  <c:v>57.65155</c:v>
                </c:pt>
                <c:pt idx="2971">
                  <c:v>57.588560000000001</c:v>
                </c:pt>
                <c:pt idx="2972">
                  <c:v>57.533840000000005</c:v>
                </c:pt>
                <c:pt idx="2973">
                  <c:v>57.478910000000013</c:v>
                </c:pt>
                <c:pt idx="2974">
                  <c:v>57.421590000000002</c:v>
                </c:pt>
                <c:pt idx="2975">
                  <c:v>57.366660000000003</c:v>
                </c:pt>
                <c:pt idx="2976">
                  <c:v>57.312380000000005</c:v>
                </c:pt>
                <c:pt idx="2977">
                  <c:v>57.255490000000002</c:v>
                </c:pt>
                <c:pt idx="2978">
                  <c:v>57.197720000000011</c:v>
                </c:pt>
                <c:pt idx="2979">
                  <c:v>57.14367</c:v>
                </c:pt>
                <c:pt idx="2980">
                  <c:v>57.091130000000028</c:v>
                </c:pt>
                <c:pt idx="2981">
                  <c:v>57.042090000000002</c:v>
                </c:pt>
                <c:pt idx="2982">
                  <c:v>56.991300000000003</c:v>
                </c:pt>
                <c:pt idx="2983">
                  <c:v>56.935930000000013</c:v>
                </c:pt>
                <c:pt idx="2984">
                  <c:v>56.883839999999999</c:v>
                </c:pt>
                <c:pt idx="2985">
                  <c:v>56.836970000000001</c:v>
                </c:pt>
                <c:pt idx="2986">
                  <c:v>56.79229000000003</c:v>
                </c:pt>
                <c:pt idx="2987">
                  <c:v>56.745200000000011</c:v>
                </c:pt>
                <c:pt idx="2988">
                  <c:v>56.695940000000029</c:v>
                </c:pt>
                <c:pt idx="2989">
                  <c:v>56.642320000000012</c:v>
                </c:pt>
                <c:pt idx="2990">
                  <c:v>56.589350000000003</c:v>
                </c:pt>
                <c:pt idx="2991">
                  <c:v>56.534860000000002</c:v>
                </c:pt>
                <c:pt idx="2992">
                  <c:v>56.485590000000002</c:v>
                </c:pt>
                <c:pt idx="2993">
                  <c:v>56.445710000000012</c:v>
                </c:pt>
                <c:pt idx="2994">
                  <c:v>56.403200000000005</c:v>
                </c:pt>
                <c:pt idx="2995">
                  <c:v>56.358730000000001</c:v>
                </c:pt>
                <c:pt idx="2996">
                  <c:v>56.307289999999995</c:v>
                </c:pt>
                <c:pt idx="2997">
                  <c:v>56.251920000000005</c:v>
                </c:pt>
                <c:pt idx="2998">
                  <c:v>56.196120000000029</c:v>
                </c:pt>
                <c:pt idx="2999">
                  <c:v>56.143370000000012</c:v>
                </c:pt>
                <c:pt idx="3000">
                  <c:v>56.098250000000029</c:v>
                </c:pt>
                <c:pt idx="3001">
                  <c:v>56.056180000000005</c:v>
                </c:pt>
                <c:pt idx="3002">
                  <c:v>56.017160000000004</c:v>
                </c:pt>
                <c:pt idx="3003">
                  <c:v>55.973570000000002</c:v>
                </c:pt>
                <c:pt idx="3004">
                  <c:v>55.926700000000011</c:v>
                </c:pt>
                <c:pt idx="3005">
                  <c:v>55.878530000000012</c:v>
                </c:pt>
                <c:pt idx="3006">
                  <c:v>55.828610000000012</c:v>
                </c:pt>
                <c:pt idx="3007">
                  <c:v>55.779130000000031</c:v>
                </c:pt>
                <c:pt idx="3008">
                  <c:v>55.729650000000028</c:v>
                </c:pt>
                <c:pt idx="3009">
                  <c:v>55.684310000000011</c:v>
                </c:pt>
                <c:pt idx="3010">
                  <c:v>55.643120000000003</c:v>
                </c:pt>
                <c:pt idx="3011">
                  <c:v>55.601480000000002</c:v>
                </c:pt>
                <c:pt idx="3012">
                  <c:v>55.557449999999996</c:v>
                </c:pt>
                <c:pt idx="3013">
                  <c:v>55.514289999999995</c:v>
                </c:pt>
                <c:pt idx="3014">
                  <c:v>55.474620000000002</c:v>
                </c:pt>
                <c:pt idx="3015">
                  <c:v>55.431240000000003</c:v>
                </c:pt>
                <c:pt idx="3016">
                  <c:v>55.390050000000002</c:v>
                </c:pt>
                <c:pt idx="3017">
                  <c:v>55.352120000000006</c:v>
                </c:pt>
                <c:pt idx="3018">
                  <c:v>55.312879999999993</c:v>
                </c:pt>
                <c:pt idx="3019">
                  <c:v>55.272560000000013</c:v>
                </c:pt>
                <c:pt idx="3020">
                  <c:v>55.229180000000035</c:v>
                </c:pt>
                <c:pt idx="3021">
                  <c:v>55.182750000000013</c:v>
                </c:pt>
                <c:pt idx="3022">
                  <c:v>55.138280000000002</c:v>
                </c:pt>
                <c:pt idx="3023">
                  <c:v>55.09469</c:v>
                </c:pt>
                <c:pt idx="3024">
                  <c:v>55.056110000000011</c:v>
                </c:pt>
                <c:pt idx="3025">
                  <c:v>55.016869999999997</c:v>
                </c:pt>
                <c:pt idx="3026">
                  <c:v>54.977420000000002</c:v>
                </c:pt>
                <c:pt idx="3027">
                  <c:v>54.940580000000004</c:v>
                </c:pt>
                <c:pt idx="3028">
                  <c:v>54.903300000000002</c:v>
                </c:pt>
                <c:pt idx="3029">
                  <c:v>54.864720000000005</c:v>
                </c:pt>
                <c:pt idx="3030">
                  <c:v>54.823520000000002</c:v>
                </c:pt>
                <c:pt idx="3031">
                  <c:v>54.785600000000002</c:v>
                </c:pt>
                <c:pt idx="3032">
                  <c:v>54.747230000000002</c:v>
                </c:pt>
                <c:pt idx="3033">
                  <c:v>54.707560000000001</c:v>
                </c:pt>
                <c:pt idx="3034">
                  <c:v>54.66833000000004</c:v>
                </c:pt>
                <c:pt idx="3035">
                  <c:v>54.630830000000003</c:v>
                </c:pt>
                <c:pt idx="3036">
                  <c:v>54.592470000000013</c:v>
                </c:pt>
                <c:pt idx="3037">
                  <c:v>54.555200000000006</c:v>
                </c:pt>
                <c:pt idx="3038">
                  <c:v>54.521190000000011</c:v>
                </c:pt>
                <c:pt idx="3039">
                  <c:v>54.4861</c:v>
                </c:pt>
                <c:pt idx="3040">
                  <c:v>54.449260000000002</c:v>
                </c:pt>
                <c:pt idx="3041">
                  <c:v>54.414380000000001</c:v>
                </c:pt>
                <c:pt idx="3042">
                  <c:v>54.380380000000002</c:v>
                </c:pt>
                <c:pt idx="3043">
                  <c:v>54.34637</c:v>
                </c:pt>
                <c:pt idx="3044">
                  <c:v>54.311720000000001</c:v>
                </c:pt>
                <c:pt idx="3045">
                  <c:v>54.277060000000006</c:v>
                </c:pt>
                <c:pt idx="3046">
                  <c:v>54.240660000000005</c:v>
                </c:pt>
                <c:pt idx="3047">
                  <c:v>54.20295000000003</c:v>
                </c:pt>
                <c:pt idx="3048">
                  <c:v>54.166110000000039</c:v>
                </c:pt>
                <c:pt idx="3049">
                  <c:v>54.13167</c:v>
                </c:pt>
                <c:pt idx="3050">
                  <c:v>54.099410000000013</c:v>
                </c:pt>
                <c:pt idx="3051">
                  <c:v>54.072160000000011</c:v>
                </c:pt>
                <c:pt idx="3052">
                  <c:v>54.038590000000013</c:v>
                </c:pt>
                <c:pt idx="3053">
                  <c:v>54.005020000000002</c:v>
                </c:pt>
                <c:pt idx="3054">
                  <c:v>53.971459999999993</c:v>
                </c:pt>
                <c:pt idx="3055">
                  <c:v>53.93723</c:v>
                </c:pt>
                <c:pt idx="3056">
                  <c:v>53.901269999999997</c:v>
                </c:pt>
                <c:pt idx="3057">
                  <c:v>53.864429999999999</c:v>
                </c:pt>
                <c:pt idx="3058">
                  <c:v>53.829990000000002</c:v>
                </c:pt>
                <c:pt idx="3059">
                  <c:v>53.801649999999995</c:v>
                </c:pt>
                <c:pt idx="3060">
                  <c:v>53.772660000000002</c:v>
                </c:pt>
                <c:pt idx="3061">
                  <c:v>53.742800000000003</c:v>
                </c:pt>
                <c:pt idx="3062">
                  <c:v>53.712500000000013</c:v>
                </c:pt>
                <c:pt idx="3063">
                  <c:v>53.684820000000002</c:v>
                </c:pt>
                <c:pt idx="3064">
                  <c:v>53.657789999999999</c:v>
                </c:pt>
                <c:pt idx="3065">
                  <c:v>53.632070000000013</c:v>
                </c:pt>
                <c:pt idx="3066">
                  <c:v>53.605470000000011</c:v>
                </c:pt>
                <c:pt idx="3067">
                  <c:v>53.578010000000013</c:v>
                </c:pt>
                <c:pt idx="3068">
                  <c:v>53.5488</c:v>
                </c:pt>
                <c:pt idx="3069">
                  <c:v>53.515450000000001</c:v>
                </c:pt>
                <c:pt idx="3070">
                  <c:v>53.484929999999999</c:v>
                </c:pt>
                <c:pt idx="3071">
                  <c:v>53.454199999999993</c:v>
                </c:pt>
                <c:pt idx="3072">
                  <c:v>53.418669999999999</c:v>
                </c:pt>
                <c:pt idx="3073">
                  <c:v>53.387499999999996</c:v>
                </c:pt>
                <c:pt idx="3074">
                  <c:v>53.360900000000001</c:v>
                </c:pt>
                <c:pt idx="3075">
                  <c:v>53.332570000000011</c:v>
                </c:pt>
                <c:pt idx="3076">
                  <c:v>53.300310000000003</c:v>
                </c:pt>
                <c:pt idx="3077">
                  <c:v>53.266740000000013</c:v>
                </c:pt>
                <c:pt idx="3078">
                  <c:v>53.234480000000005</c:v>
                </c:pt>
                <c:pt idx="3079">
                  <c:v>53.204830000000001</c:v>
                </c:pt>
                <c:pt idx="3080">
                  <c:v>53.174750000000003</c:v>
                </c:pt>
                <c:pt idx="3081">
                  <c:v>53.146410000000003</c:v>
                </c:pt>
                <c:pt idx="3082">
                  <c:v>53.121130000000029</c:v>
                </c:pt>
                <c:pt idx="3083">
                  <c:v>53.093010000000028</c:v>
                </c:pt>
                <c:pt idx="3084">
                  <c:v>53.065760000000012</c:v>
                </c:pt>
                <c:pt idx="3085">
                  <c:v>53.039820000000006</c:v>
                </c:pt>
                <c:pt idx="3086">
                  <c:v>53.01323</c:v>
                </c:pt>
                <c:pt idx="3087">
                  <c:v>52.981189999999998</c:v>
                </c:pt>
                <c:pt idx="3088">
                  <c:v>52.951759999999993</c:v>
                </c:pt>
                <c:pt idx="3089">
                  <c:v>52.92342</c:v>
                </c:pt>
                <c:pt idx="3090">
                  <c:v>52.901409999999998</c:v>
                </c:pt>
                <c:pt idx="3091">
                  <c:v>52.882879999999993</c:v>
                </c:pt>
                <c:pt idx="3092">
                  <c:v>52.859560000000002</c:v>
                </c:pt>
                <c:pt idx="3093">
                  <c:v>52.830350000000003</c:v>
                </c:pt>
                <c:pt idx="3094">
                  <c:v>52.801140000000004</c:v>
                </c:pt>
                <c:pt idx="3095">
                  <c:v>52.772800000000011</c:v>
                </c:pt>
                <c:pt idx="3096">
                  <c:v>52.747950000000003</c:v>
                </c:pt>
                <c:pt idx="3097">
                  <c:v>52.723100000000038</c:v>
                </c:pt>
                <c:pt idx="3098">
                  <c:v>52.696730000000038</c:v>
                </c:pt>
                <c:pt idx="3099">
                  <c:v>52.669260000000001</c:v>
                </c:pt>
                <c:pt idx="3100">
                  <c:v>52.642240000000001</c:v>
                </c:pt>
                <c:pt idx="3101">
                  <c:v>52.616730000000011</c:v>
                </c:pt>
                <c:pt idx="3102">
                  <c:v>52.591010000000011</c:v>
                </c:pt>
                <c:pt idx="3103">
                  <c:v>52.56485</c:v>
                </c:pt>
                <c:pt idx="3104">
                  <c:v>52.540440000000004</c:v>
                </c:pt>
                <c:pt idx="3105">
                  <c:v>52.511669999999995</c:v>
                </c:pt>
                <c:pt idx="3106">
                  <c:v>52.486820000000002</c:v>
                </c:pt>
                <c:pt idx="3107">
                  <c:v>52.465240000000001</c:v>
                </c:pt>
                <c:pt idx="3108">
                  <c:v>52.441920000000003</c:v>
                </c:pt>
                <c:pt idx="3109">
                  <c:v>52.418370000000003</c:v>
                </c:pt>
                <c:pt idx="3110">
                  <c:v>52.393090000000001</c:v>
                </c:pt>
                <c:pt idx="3111">
                  <c:v>52.366280000000003</c:v>
                </c:pt>
                <c:pt idx="3112">
                  <c:v>52.337940000000003</c:v>
                </c:pt>
                <c:pt idx="3113">
                  <c:v>52.315710000000003</c:v>
                </c:pt>
                <c:pt idx="3114">
                  <c:v>52.296310000000048</c:v>
                </c:pt>
                <c:pt idx="3115">
                  <c:v>52.27211000000004</c:v>
                </c:pt>
                <c:pt idx="3116">
                  <c:v>52.246610000000011</c:v>
                </c:pt>
                <c:pt idx="3117">
                  <c:v>52.221540000000012</c:v>
                </c:pt>
                <c:pt idx="3118">
                  <c:v>52.198000000000029</c:v>
                </c:pt>
                <c:pt idx="3119">
                  <c:v>52.176860000000005</c:v>
                </c:pt>
                <c:pt idx="3120">
                  <c:v>52.157020000000003</c:v>
                </c:pt>
                <c:pt idx="3121">
                  <c:v>52.13631000000003</c:v>
                </c:pt>
                <c:pt idx="3122">
                  <c:v>52.113860000000003</c:v>
                </c:pt>
                <c:pt idx="3123">
                  <c:v>52.089669999999998</c:v>
                </c:pt>
                <c:pt idx="3124">
                  <c:v>52.063940000000002</c:v>
                </c:pt>
                <c:pt idx="3125">
                  <c:v>52.039090000000002</c:v>
                </c:pt>
                <c:pt idx="3126">
                  <c:v>52.014899999999997</c:v>
                </c:pt>
                <c:pt idx="3127">
                  <c:v>51.988520000000001</c:v>
                </c:pt>
                <c:pt idx="3128">
                  <c:v>51.959320000000005</c:v>
                </c:pt>
                <c:pt idx="3129">
                  <c:v>51.935120000000012</c:v>
                </c:pt>
                <c:pt idx="3130">
                  <c:v>51.924660000000003</c:v>
                </c:pt>
                <c:pt idx="3131">
                  <c:v>51.916589999999999</c:v>
                </c:pt>
                <c:pt idx="3132">
                  <c:v>51.899810000000002</c:v>
                </c:pt>
                <c:pt idx="3133">
                  <c:v>51.883240000000001</c:v>
                </c:pt>
                <c:pt idx="3134">
                  <c:v>51.867110000000011</c:v>
                </c:pt>
                <c:pt idx="3135">
                  <c:v>51.830930000000002</c:v>
                </c:pt>
                <c:pt idx="3136">
                  <c:v>51.790820000000011</c:v>
                </c:pt>
                <c:pt idx="3137">
                  <c:v>51.760300000000029</c:v>
                </c:pt>
                <c:pt idx="3138">
                  <c:v>51.745040000000003</c:v>
                </c:pt>
                <c:pt idx="3139">
                  <c:v>51.727820000000001</c:v>
                </c:pt>
                <c:pt idx="3140">
                  <c:v>51.710170000000012</c:v>
                </c:pt>
                <c:pt idx="3141">
                  <c:v>51.687720000000006</c:v>
                </c:pt>
                <c:pt idx="3142">
                  <c:v>51.650880000000001</c:v>
                </c:pt>
                <c:pt idx="3143">
                  <c:v>51.617530000000002</c:v>
                </c:pt>
                <c:pt idx="3144">
                  <c:v>51.600090000000002</c:v>
                </c:pt>
                <c:pt idx="3145">
                  <c:v>51.577420000000004</c:v>
                </c:pt>
                <c:pt idx="3146">
                  <c:v>51.554749999999999</c:v>
                </c:pt>
                <c:pt idx="3147">
                  <c:v>51.532520000000012</c:v>
                </c:pt>
                <c:pt idx="3148">
                  <c:v>51.508980000000001</c:v>
                </c:pt>
                <c:pt idx="3149">
                  <c:v>51.479110000000013</c:v>
                </c:pt>
                <c:pt idx="3150">
                  <c:v>51.47475</c:v>
                </c:pt>
                <c:pt idx="3151">
                  <c:v>51.460590000000003</c:v>
                </c:pt>
                <c:pt idx="3152">
                  <c:v>51.431809999999999</c:v>
                </c:pt>
                <c:pt idx="3153">
                  <c:v>51.412190000000002</c:v>
                </c:pt>
                <c:pt idx="3154">
                  <c:v>51.39432</c:v>
                </c:pt>
                <c:pt idx="3155">
                  <c:v>51.366420000000005</c:v>
                </c:pt>
                <c:pt idx="3156">
                  <c:v>51.338080000000005</c:v>
                </c:pt>
                <c:pt idx="3157">
                  <c:v>51.317160000000001</c:v>
                </c:pt>
                <c:pt idx="3158">
                  <c:v>51.307130000000001</c:v>
                </c:pt>
                <c:pt idx="3159">
                  <c:v>51.293400000000013</c:v>
                </c:pt>
                <c:pt idx="3160">
                  <c:v>51.277700000000003</c:v>
                </c:pt>
                <c:pt idx="3161">
                  <c:v>51.262660000000011</c:v>
                </c:pt>
                <c:pt idx="3162">
                  <c:v>51.238690000000013</c:v>
                </c:pt>
                <c:pt idx="3163">
                  <c:v>51.211869999999998</c:v>
                </c:pt>
                <c:pt idx="3164">
                  <c:v>51.184629999999999</c:v>
                </c:pt>
                <c:pt idx="3165">
                  <c:v>51.156510000000011</c:v>
                </c:pt>
                <c:pt idx="3166">
                  <c:v>51.131010000000003</c:v>
                </c:pt>
                <c:pt idx="3167">
                  <c:v>51.109860000000005</c:v>
                </c:pt>
                <c:pt idx="3168">
                  <c:v>51.086760000000005</c:v>
                </c:pt>
                <c:pt idx="3169">
                  <c:v>51.064520000000002</c:v>
                </c:pt>
                <c:pt idx="3170">
                  <c:v>51.046210000000002</c:v>
                </c:pt>
                <c:pt idx="3171">
                  <c:v>51.02812000000003</c:v>
                </c:pt>
                <c:pt idx="3172">
                  <c:v>51.017439999999993</c:v>
                </c:pt>
                <c:pt idx="3173">
                  <c:v>50.999130000000029</c:v>
                </c:pt>
                <c:pt idx="3174">
                  <c:v>50.977550000000001</c:v>
                </c:pt>
                <c:pt idx="3175">
                  <c:v>50.952920000000006</c:v>
                </c:pt>
                <c:pt idx="3176">
                  <c:v>50.942020000000007</c:v>
                </c:pt>
                <c:pt idx="3177">
                  <c:v>50.927200000000006</c:v>
                </c:pt>
                <c:pt idx="3178">
                  <c:v>50.901910000000001</c:v>
                </c:pt>
                <c:pt idx="3179">
                  <c:v>50.882730000000002</c:v>
                </c:pt>
                <c:pt idx="3180">
                  <c:v>50.862020000000001</c:v>
                </c:pt>
                <c:pt idx="3181">
                  <c:v>50.83652</c:v>
                </c:pt>
                <c:pt idx="3182">
                  <c:v>50.817769999999996</c:v>
                </c:pt>
                <c:pt idx="3183">
                  <c:v>50.792710000000056</c:v>
                </c:pt>
                <c:pt idx="3184">
                  <c:v>50.77178</c:v>
                </c:pt>
                <c:pt idx="3185">
                  <c:v>50.746280000000006</c:v>
                </c:pt>
                <c:pt idx="3186">
                  <c:v>50.735380000000013</c:v>
                </c:pt>
                <c:pt idx="3187">
                  <c:v>50.716410000000003</c:v>
                </c:pt>
                <c:pt idx="3188">
                  <c:v>50.691350000000028</c:v>
                </c:pt>
                <c:pt idx="3189">
                  <c:v>50.668020000000013</c:v>
                </c:pt>
                <c:pt idx="3190">
                  <c:v>50.641210000000001</c:v>
                </c:pt>
                <c:pt idx="3191">
                  <c:v>50.624210000000012</c:v>
                </c:pt>
                <c:pt idx="3192">
                  <c:v>50.615710000000028</c:v>
                </c:pt>
                <c:pt idx="3193">
                  <c:v>50.606120000000011</c:v>
                </c:pt>
                <c:pt idx="3194">
                  <c:v>50.586940000000006</c:v>
                </c:pt>
                <c:pt idx="3195">
                  <c:v>50.567320000000002</c:v>
                </c:pt>
                <c:pt idx="3196">
                  <c:v>50.552060000000004</c:v>
                </c:pt>
                <c:pt idx="3197">
                  <c:v>50.540289999999999</c:v>
                </c:pt>
                <c:pt idx="3198">
                  <c:v>50.522630000000028</c:v>
                </c:pt>
                <c:pt idx="3199">
                  <c:v>50.496260000000007</c:v>
                </c:pt>
                <c:pt idx="3200">
                  <c:v>50.471629999999998</c:v>
                </c:pt>
                <c:pt idx="3201">
                  <c:v>50.452440000000003</c:v>
                </c:pt>
                <c:pt idx="3202">
                  <c:v>50.430869999999999</c:v>
                </c:pt>
                <c:pt idx="3203">
                  <c:v>50.405800000000006</c:v>
                </c:pt>
                <c:pt idx="3204">
                  <c:v>50.3949</c:v>
                </c:pt>
                <c:pt idx="3205">
                  <c:v>50.377899999999997</c:v>
                </c:pt>
                <c:pt idx="3206">
                  <c:v>50.360020000000006</c:v>
                </c:pt>
                <c:pt idx="3207">
                  <c:v>50.343669999999996</c:v>
                </c:pt>
                <c:pt idx="3208">
                  <c:v>50.328200000000002</c:v>
                </c:pt>
                <c:pt idx="3209">
                  <c:v>50.310760000000002</c:v>
                </c:pt>
                <c:pt idx="3210">
                  <c:v>50.297250000000012</c:v>
                </c:pt>
                <c:pt idx="3211">
                  <c:v>50.27915000000003</c:v>
                </c:pt>
                <c:pt idx="3212">
                  <c:v>50.254520000000007</c:v>
                </c:pt>
                <c:pt idx="3213">
                  <c:v>50.232720000000029</c:v>
                </c:pt>
                <c:pt idx="3214">
                  <c:v>50.211360000000006</c:v>
                </c:pt>
                <c:pt idx="3215">
                  <c:v>50.192180000000029</c:v>
                </c:pt>
                <c:pt idx="3216">
                  <c:v>50.171910000000011</c:v>
                </c:pt>
                <c:pt idx="3217">
                  <c:v>50.150330000000011</c:v>
                </c:pt>
                <c:pt idx="3218">
                  <c:v>50.130710000000029</c:v>
                </c:pt>
                <c:pt idx="3219">
                  <c:v>50.115020000000001</c:v>
                </c:pt>
                <c:pt idx="3220">
                  <c:v>50.104770000000002</c:v>
                </c:pt>
                <c:pt idx="3221">
                  <c:v>50.095180000000013</c:v>
                </c:pt>
                <c:pt idx="3222">
                  <c:v>50.084499999999998</c:v>
                </c:pt>
                <c:pt idx="3223">
                  <c:v>50.068810000000013</c:v>
                </c:pt>
                <c:pt idx="3224">
                  <c:v>50.051589999999997</c:v>
                </c:pt>
                <c:pt idx="3225">
                  <c:v>50.027610000000003</c:v>
                </c:pt>
                <c:pt idx="3226">
                  <c:v>50.002760000000002</c:v>
                </c:pt>
                <c:pt idx="3227">
                  <c:v>49.982050000000001</c:v>
                </c:pt>
                <c:pt idx="3228">
                  <c:v>49.968320000000013</c:v>
                </c:pt>
                <c:pt idx="3229">
                  <c:v>49.956110000000002</c:v>
                </c:pt>
                <c:pt idx="3230">
                  <c:v>49.939980000000006</c:v>
                </c:pt>
                <c:pt idx="3231">
                  <c:v>49.918840000000003</c:v>
                </c:pt>
                <c:pt idx="3232">
                  <c:v>49.902270000000001</c:v>
                </c:pt>
                <c:pt idx="3233">
                  <c:v>49.880689999999994</c:v>
                </c:pt>
                <c:pt idx="3234">
                  <c:v>49.861289999999997</c:v>
                </c:pt>
                <c:pt idx="3235">
                  <c:v>49.844069999999995</c:v>
                </c:pt>
                <c:pt idx="3236">
                  <c:v>49.828600000000002</c:v>
                </c:pt>
                <c:pt idx="3237">
                  <c:v>49.813120000000005</c:v>
                </c:pt>
                <c:pt idx="3238">
                  <c:v>49.796550000000039</c:v>
                </c:pt>
                <c:pt idx="3239">
                  <c:v>49.77933000000003</c:v>
                </c:pt>
                <c:pt idx="3240">
                  <c:v>49.764730000000029</c:v>
                </c:pt>
                <c:pt idx="3241">
                  <c:v>49.752090000000003</c:v>
                </c:pt>
                <c:pt idx="3242">
                  <c:v>49.73879000000003</c:v>
                </c:pt>
                <c:pt idx="3243">
                  <c:v>49.720920000000028</c:v>
                </c:pt>
                <c:pt idx="3244">
                  <c:v>49.701730000000012</c:v>
                </c:pt>
                <c:pt idx="3245">
                  <c:v>49.682550000000013</c:v>
                </c:pt>
                <c:pt idx="3246">
                  <c:v>49.668170000000039</c:v>
                </c:pt>
                <c:pt idx="3247">
                  <c:v>49.651380000000003</c:v>
                </c:pt>
                <c:pt idx="3248">
                  <c:v>49.639830000000003</c:v>
                </c:pt>
                <c:pt idx="3249">
                  <c:v>49.629800000000003</c:v>
                </c:pt>
                <c:pt idx="3250">
                  <c:v>49.616289999999999</c:v>
                </c:pt>
                <c:pt idx="3251">
                  <c:v>49.602340000000012</c:v>
                </c:pt>
                <c:pt idx="3252">
                  <c:v>49.588820000000005</c:v>
                </c:pt>
                <c:pt idx="3253">
                  <c:v>49.572470000000003</c:v>
                </c:pt>
                <c:pt idx="3254">
                  <c:v>49.556340000000006</c:v>
                </c:pt>
                <c:pt idx="3255">
                  <c:v>49.536940000000001</c:v>
                </c:pt>
                <c:pt idx="3256">
                  <c:v>49.513180000000006</c:v>
                </c:pt>
                <c:pt idx="3257">
                  <c:v>49.496400000000001</c:v>
                </c:pt>
                <c:pt idx="3258">
                  <c:v>49.485720000000001</c:v>
                </c:pt>
                <c:pt idx="3259">
                  <c:v>49.471989999999998</c:v>
                </c:pt>
                <c:pt idx="3260">
                  <c:v>49.456069999999997</c:v>
                </c:pt>
                <c:pt idx="3261">
                  <c:v>49.443000000000005</c:v>
                </c:pt>
                <c:pt idx="3262">
                  <c:v>49.427520000000001</c:v>
                </c:pt>
                <c:pt idx="3263">
                  <c:v>49.408560000000001</c:v>
                </c:pt>
                <c:pt idx="3264">
                  <c:v>49.388500000000001</c:v>
                </c:pt>
                <c:pt idx="3265">
                  <c:v>49.371059999999993</c:v>
                </c:pt>
                <c:pt idx="3266">
                  <c:v>49.356679999999997</c:v>
                </c:pt>
                <c:pt idx="3267">
                  <c:v>49.341859999999997</c:v>
                </c:pt>
                <c:pt idx="3268">
                  <c:v>49.328560000000003</c:v>
                </c:pt>
                <c:pt idx="3269">
                  <c:v>49.313740000000003</c:v>
                </c:pt>
                <c:pt idx="3270">
                  <c:v>49.296730000000039</c:v>
                </c:pt>
                <c:pt idx="3271">
                  <c:v>49.280390000000011</c:v>
                </c:pt>
                <c:pt idx="3272">
                  <c:v>49.265780000000035</c:v>
                </c:pt>
                <c:pt idx="3273">
                  <c:v>49.255320000000012</c:v>
                </c:pt>
                <c:pt idx="3274">
                  <c:v>49.245070000000013</c:v>
                </c:pt>
                <c:pt idx="3275">
                  <c:v>49.230470000000011</c:v>
                </c:pt>
                <c:pt idx="3276">
                  <c:v>49.218700000000013</c:v>
                </c:pt>
                <c:pt idx="3277">
                  <c:v>49.208020000000012</c:v>
                </c:pt>
                <c:pt idx="3278">
                  <c:v>49.194500000000012</c:v>
                </c:pt>
                <c:pt idx="3279">
                  <c:v>49.179900000000011</c:v>
                </c:pt>
                <c:pt idx="3280">
                  <c:v>49.161370000000012</c:v>
                </c:pt>
                <c:pt idx="3281">
                  <c:v>49.137390000000003</c:v>
                </c:pt>
                <c:pt idx="3282">
                  <c:v>49.119960000000006</c:v>
                </c:pt>
                <c:pt idx="3283">
                  <c:v>49.112330000000028</c:v>
                </c:pt>
                <c:pt idx="3284">
                  <c:v>49.11211000000003</c:v>
                </c:pt>
                <c:pt idx="3285">
                  <c:v>49.114940000000004</c:v>
                </c:pt>
                <c:pt idx="3286">
                  <c:v>49.112330000000028</c:v>
                </c:pt>
                <c:pt idx="3287">
                  <c:v>49.102300000000028</c:v>
                </c:pt>
                <c:pt idx="3288">
                  <c:v>49.090310000000038</c:v>
                </c:pt>
                <c:pt idx="3289">
                  <c:v>49.071780000000004</c:v>
                </c:pt>
                <c:pt idx="3290">
                  <c:v>49.053689999999996</c:v>
                </c:pt>
                <c:pt idx="3291">
                  <c:v>49.030800000000006</c:v>
                </c:pt>
                <c:pt idx="3292">
                  <c:v>49.012060000000005</c:v>
                </c:pt>
                <c:pt idx="3293">
                  <c:v>48.986340000000006</c:v>
                </c:pt>
                <c:pt idx="3294">
                  <c:v>48.959960000000002</c:v>
                </c:pt>
                <c:pt idx="3295">
                  <c:v>48.938380000000002</c:v>
                </c:pt>
                <c:pt idx="3296">
                  <c:v>48.922470000000011</c:v>
                </c:pt>
                <c:pt idx="3297">
                  <c:v>48.912220000000005</c:v>
                </c:pt>
                <c:pt idx="3298">
                  <c:v>48.902850000000001</c:v>
                </c:pt>
                <c:pt idx="3299">
                  <c:v>48.900449999999999</c:v>
                </c:pt>
                <c:pt idx="3300">
                  <c:v>48.894570000000002</c:v>
                </c:pt>
                <c:pt idx="3301">
                  <c:v>48.883009999999999</c:v>
                </c:pt>
                <c:pt idx="3302">
                  <c:v>48.868410000000011</c:v>
                </c:pt>
                <c:pt idx="3303">
                  <c:v>48.849879999999999</c:v>
                </c:pt>
                <c:pt idx="3304">
                  <c:v>48.83419</c:v>
                </c:pt>
                <c:pt idx="3305">
                  <c:v>48.826560000000001</c:v>
                </c:pt>
                <c:pt idx="3306">
                  <c:v>48.819800000000001</c:v>
                </c:pt>
                <c:pt idx="3307">
                  <c:v>48.808030000000002</c:v>
                </c:pt>
                <c:pt idx="3308">
                  <c:v>48.79277000000004</c:v>
                </c:pt>
                <c:pt idx="3309">
                  <c:v>48.778820000000003</c:v>
                </c:pt>
                <c:pt idx="3310">
                  <c:v>48.768800000000013</c:v>
                </c:pt>
                <c:pt idx="3311">
                  <c:v>48.756150000000012</c:v>
                </c:pt>
                <c:pt idx="3312">
                  <c:v>48.741980000000005</c:v>
                </c:pt>
                <c:pt idx="3313">
                  <c:v>48.727380000000011</c:v>
                </c:pt>
                <c:pt idx="3314">
                  <c:v>48.712340000000012</c:v>
                </c:pt>
                <c:pt idx="3315">
                  <c:v>48.698610000000031</c:v>
                </c:pt>
                <c:pt idx="3316">
                  <c:v>48.689020000000006</c:v>
                </c:pt>
                <c:pt idx="3317">
                  <c:v>48.681170000000002</c:v>
                </c:pt>
                <c:pt idx="3318">
                  <c:v>48.668960000000013</c:v>
                </c:pt>
                <c:pt idx="3319">
                  <c:v>48.654360000000004</c:v>
                </c:pt>
                <c:pt idx="3320">
                  <c:v>48.641500000000001</c:v>
                </c:pt>
                <c:pt idx="3321">
                  <c:v>48.628420000000013</c:v>
                </c:pt>
                <c:pt idx="3322">
                  <c:v>48.617080000000001</c:v>
                </c:pt>
                <c:pt idx="3323">
                  <c:v>48.605970000000013</c:v>
                </c:pt>
                <c:pt idx="3324">
                  <c:v>48.595070000000028</c:v>
                </c:pt>
                <c:pt idx="3325">
                  <c:v>48.583300000000001</c:v>
                </c:pt>
                <c:pt idx="3326">
                  <c:v>48.57</c:v>
                </c:pt>
                <c:pt idx="3327">
                  <c:v>48.558880000000002</c:v>
                </c:pt>
                <c:pt idx="3328">
                  <c:v>48.544499999999999</c:v>
                </c:pt>
                <c:pt idx="3329">
                  <c:v>48.541449999999998</c:v>
                </c:pt>
                <c:pt idx="3330">
                  <c:v>48.550820000000002</c:v>
                </c:pt>
                <c:pt idx="3331">
                  <c:v>48.547110000000011</c:v>
                </c:pt>
                <c:pt idx="3332">
                  <c:v>48.531200000000005</c:v>
                </c:pt>
                <c:pt idx="3333">
                  <c:v>48.509190000000011</c:v>
                </c:pt>
                <c:pt idx="3334">
                  <c:v>48.49</c:v>
                </c:pt>
                <c:pt idx="3335">
                  <c:v>48.473869999999998</c:v>
                </c:pt>
                <c:pt idx="3336">
                  <c:v>48.459269999999997</c:v>
                </c:pt>
                <c:pt idx="3337">
                  <c:v>48.447059999999993</c:v>
                </c:pt>
                <c:pt idx="3338">
                  <c:v>48.44314</c:v>
                </c:pt>
                <c:pt idx="3339">
                  <c:v>48.43965</c:v>
                </c:pt>
                <c:pt idx="3340">
                  <c:v>48.423960000000001</c:v>
                </c:pt>
                <c:pt idx="3341">
                  <c:v>48.407609999999998</c:v>
                </c:pt>
                <c:pt idx="3342">
                  <c:v>48.396710000000013</c:v>
                </c:pt>
                <c:pt idx="3343">
                  <c:v>48.392350000000029</c:v>
                </c:pt>
                <c:pt idx="3344">
                  <c:v>48.384499999999996</c:v>
                </c:pt>
                <c:pt idx="3345">
                  <c:v>48.376000000000005</c:v>
                </c:pt>
                <c:pt idx="3346">
                  <c:v>48.367280000000001</c:v>
                </c:pt>
                <c:pt idx="3347">
                  <c:v>48.350929999999998</c:v>
                </c:pt>
                <c:pt idx="3348">
                  <c:v>48.33502</c:v>
                </c:pt>
                <c:pt idx="3349">
                  <c:v>48.317579999999992</c:v>
                </c:pt>
                <c:pt idx="3350">
                  <c:v>48.306249999999999</c:v>
                </c:pt>
                <c:pt idx="3351">
                  <c:v>48.298840000000013</c:v>
                </c:pt>
                <c:pt idx="3352">
                  <c:v>48.29012000000003</c:v>
                </c:pt>
                <c:pt idx="3353">
                  <c:v>48.284020000000005</c:v>
                </c:pt>
                <c:pt idx="3354">
                  <c:v>48.27769</c:v>
                </c:pt>
                <c:pt idx="3355">
                  <c:v>48.263090000000012</c:v>
                </c:pt>
                <c:pt idx="3356">
                  <c:v>48.245870000000011</c:v>
                </c:pt>
                <c:pt idx="3357">
                  <c:v>48.236280000000001</c:v>
                </c:pt>
                <c:pt idx="3358">
                  <c:v>48.217530000000011</c:v>
                </c:pt>
                <c:pt idx="3359">
                  <c:v>48.200530000000029</c:v>
                </c:pt>
                <c:pt idx="3360">
                  <c:v>48.185930000000013</c:v>
                </c:pt>
                <c:pt idx="3361">
                  <c:v>48.180910000000011</c:v>
                </c:pt>
                <c:pt idx="3362">
                  <c:v>48.176120000000012</c:v>
                </c:pt>
                <c:pt idx="3363">
                  <c:v>48.168490000000013</c:v>
                </c:pt>
                <c:pt idx="3364">
                  <c:v>48.158030000000011</c:v>
                </c:pt>
                <c:pt idx="3365">
                  <c:v>48.147780000000004</c:v>
                </c:pt>
                <c:pt idx="3366">
                  <c:v>48.138840000000002</c:v>
                </c:pt>
                <c:pt idx="3367">
                  <c:v>48.128380000000028</c:v>
                </c:pt>
                <c:pt idx="3368">
                  <c:v>48.119880000000002</c:v>
                </c:pt>
                <c:pt idx="3369">
                  <c:v>48.111809999999998</c:v>
                </c:pt>
                <c:pt idx="3370">
                  <c:v>48.10571000000003</c:v>
                </c:pt>
                <c:pt idx="3371">
                  <c:v>48.095680000000002</c:v>
                </c:pt>
                <c:pt idx="3372">
                  <c:v>48.0837</c:v>
                </c:pt>
                <c:pt idx="3373">
                  <c:v>48.07432</c:v>
                </c:pt>
                <c:pt idx="3374">
                  <c:v>48.063640000000007</c:v>
                </c:pt>
                <c:pt idx="3375">
                  <c:v>48.05274</c:v>
                </c:pt>
                <c:pt idx="3376">
                  <c:v>48.043590000000002</c:v>
                </c:pt>
                <c:pt idx="3377">
                  <c:v>48.03443</c:v>
                </c:pt>
                <c:pt idx="3378">
                  <c:v>48.024190000000011</c:v>
                </c:pt>
                <c:pt idx="3379">
                  <c:v>48.013940000000005</c:v>
                </c:pt>
                <c:pt idx="3380">
                  <c:v>48.003260000000004</c:v>
                </c:pt>
                <c:pt idx="3381">
                  <c:v>47.992360000000012</c:v>
                </c:pt>
                <c:pt idx="3382">
                  <c:v>47.982550000000003</c:v>
                </c:pt>
                <c:pt idx="3383">
                  <c:v>47.974269999999997</c:v>
                </c:pt>
                <c:pt idx="3384">
                  <c:v>47.965120000000013</c:v>
                </c:pt>
                <c:pt idx="3385">
                  <c:v>47.954000000000001</c:v>
                </c:pt>
                <c:pt idx="3386">
                  <c:v>47.944189999999999</c:v>
                </c:pt>
                <c:pt idx="3387">
                  <c:v>47.937869999999997</c:v>
                </c:pt>
                <c:pt idx="3388">
                  <c:v>47.933510000000012</c:v>
                </c:pt>
                <c:pt idx="3389">
                  <c:v>47.926530000000028</c:v>
                </c:pt>
                <c:pt idx="3390">
                  <c:v>47.917380000000001</c:v>
                </c:pt>
                <c:pt idx="3391">
                  <c:v>47.908440000000006</c:v>
                </c:pt>
                <c:pt idx="3392">
                  <c:v>47.898850000000003</c:v>
                </c:pt>
                <c:pt idx="3393">
                  <c:v>47.888390000000001</c:v>
                </c:pt>
                <c:pt idx="3394">
                  <c:v>47.879889999999996</c:v>
                </c:pt>
                <c:pt idx="3395">
                  <c:v>47.870730000000002</c:v>
                </c:pt>
                <c:pt idx="3396">
                  <c:v>47.86092</c:v>
                </c:pt>
                <c:pt idx="3397">
                  <c:v>47.849589999999999</c:v>
                </c:pt>
                <c:pt idx="3398">
                  <c:v>47.841089999999994</c:v>
                </c:pt>
                <c:pt idx="3399">
                  <c:v>47.831060000000001</c:v>
                </c:pt>
                <c:pt idx="3400">
                  <c:v>47.820160000000001</c:v>
                </c:pt>
                <c:pt idx="3401">
                  <c:v>47.814279999999997</c:v>
                </c:pt>
                <c:pt idx="3402">
                  <c:v>47.809699999999999</c:v>
                </c:pt>
                <c:pt idx="3403">
                  <c:v>47.807520000000004</c:v>
                </c:pt>
                <c:pt idx="3404">
                  <c:v>47.798800000000028</c:v>
                </c:pt>
                <c:pt idx="3405">
                  <c:v>47.788990000000013</c:v>
                </c:pt>
                <c:pt idx="3406">
                  <c:v>47.776780000000002</c:v>
                </c:pt>
                <c:pt idx="3407">
                  <c:v>47.763270000000013</c:v>
                </c:pt>
                <c:pt idx="3408">
                  <c:v>47.752590000000012</c:v>
                </c:pt>
                <c:pt idx="3409">
                  <c:v>47.745610000000013</c:v>
                </c:pt>
                <c:pt idx="3410">
                  <c:v>47.73711000000003</c:v>
                </c:pt>
                <c:pt idx="3411">
                  <c:v>47.727520000000013</c:v>
                </c:pt>
                <c:pt idx="3412">
                  <c:v>47.719240000000006</c:v>
                </c:pt>
                <c:pt idx="3413">
                  <c:v>47.708340000000028</c:v>
                </c:pt>
                <c:pt idx="3414">
                  <c:v>47.697220000000002</c:v>
                </c:pt>
                <c:pt idx="3415">
                  <c:v>47.688500000000012</c:v>
                </c:pt>
                <c:pt idx="3416">
                  <c:v>47.68197</c:v>
                </c:pt>
                <c:pt idx="3417">
                  <c:v>47.675210000000028</c:v>
                </c:pt>
                <c:pt idx="3418">
                  <c:v>47.666490000000003</c:v>
                </c:pt>
                <c:pt idx="3419">
                  <c:v>47.657989999999998</c:v>
                </c:pt>
                <c:pt idx="3420">
                  <c:v>47.648180000000011</c:v>
                </c:pt>
                <c:pt idx="3421">
                  <c:v>47.639900000000011</c:v>
                </c:pt>
                <c:pt idx="3422">
                  <c:v>47.633360000000003</c:v>
                </c:pt>
                <c:pt idx="3423">
                  <c:v>47.627250000000011</c:v>
                </c:pt>
                <c:pt idx="3424">
                  <c:v>47.619410000000002</c:v>
                </c:pt>
                <c:pt idx="3425">
                  <c:v>47.609810000000003</c:v>
                </c:pt>
                <c:pt idx="3426">
                  <c:v>47.601100000000002</c:v>
                </c:pt>
                <c:pt idx="3427">
                  <c:v>47.593680000000006</c:v>
                </c:pt>
                <c:pt idx="3428">
                  <c:v>47.5854</c:v>
                </c:pt>
                <c:pt idx="3429">
                  <c:v>47.576250000000002</c:v>
                </c:pt>
                <c:pt idx="3430">
                  <c:v>47.569710000000029</c:v>
                </c:pt>
                <c:pt idx="3431">
                  <c:v>47.561860000000003</c:v>
                </c:pt>
                <c:pt idx="3432">
                  <c:v>47.554229999999997</c:v>
                </c:pt>
                <c:pt idx="3433">
                  <c:v>47.543110000000013</c:v>
                </c:pt>
                <c:pt idx="3434">
                  <c:v>47.533310000000029</c:v>
                </c:pt>
                <c:pt idx="3435">
                  <c:v>47.523060000000001</c:v>
                </c:pt>
                <c:pt idx="3436">
                  <c:v>47.514780000000002</c:v>
                </c:pt>
                <c:pt idx="3437">
                  <c:v>47.507370000000002</c:v>
                </c:pt>
                <c:pt idx="3438">
                  <c:v>47.498650000000012</c:v>
                </c:pt>
                <c:pt idx="3439">
                  <c:v>47.489490000000004</c:v>
                </c:pt>
                <c:pt idx="3440">
                  <c:v>47.481209999999997</c:v>
                </c:pt>
                <c:pt idx="3441">
                  <c:v>47.473140000000001</c:v>
                </c:pt>
                <c:pt idx="3442">
                  <c:v>47.464640000000003</c:v>
                </c:pt>
                <c:pt idx="3443">
                  <c:v>47.458760000000005</c:v>
                </c:pt>
                <c:pt idx="3444">
                  <c:v>47.453740000000003</c:v>
                </c:pt>
                <c:pt idx="3445">
                  <c:v>47.448950000000011</c:v>
                </c:pt>
                <c:pt idx="3446">
                  <c:v>47.443720000000006</c:v>
                </c:pt>
                <c:pt idx="3447">
                  <c:v>47.437180000000005</c:v>
                </c:pt>
                <c:pt idx="3448">
                  <c:v>47.429550000000013</c:v>
                </c:pt>
                <c:pt idx="3449">
                  <c:v>47.419960000000003</c:v>
                </c:pt>
                <c:pt idx="3450">
                  <c:v>47.411239999999999</c:v>
                </c:pt>
                <c:pt idx="3451">
                  <c:v>47.404260000000001</c:v>
                </c:pt>
                <c:pt idx="3452">
                  <c:v>47.395980000000002</c:v>
                </c:pt>
                <c:pt idx="3453">
                  <c:v>47.38617</c:v>
                </c:pt>
                <c:pt idx="3454">
                  <c:v>47.378110000000028</c:v>
                </c:pt>
                <c:pt idx="3455">
                  <c:v>47.369390000000003</c:v>
                </c:pt>
                <c:pt idx="3456">
                  <c:v>47.360230000000001</c:v>
                </c:pt>
                <c:pt idx="3457">
                  <c:v>47.351079999999975</c:v>
                </c:pt>
                <c:pt idx="3458">
                  <c:v>47.342360000000006</c:v>
                </c:pt>
                <c:pt idx="3459">
                  <c:v>47.333640000000003</c:v>
                </c:pt>
                <c:pt idx="3460">
                  <c:v>47.325570000000013</c:v>
                </c:pt>
                <c:pt idx="3461">
                  <c:v>47.319469999999995</c:v>
                </c:pt>
                <c:pt idx="3462">
                  <c:v>47.315110000000011</c:v>
                </c:pt>
                <c:pt idx="3463">
                  <c:v>47.31315</c:v>
                </c:pt>
                <c:pt idx="3464">
                  <c:v>47.310099999999998</c:v>
                </c:pt>
                <c:pt idx="3465">
                  <c:v>47.30247</c:v>
                </c:pt>
                <c:pt idx="3466">
                  <c:v>47.293310000000041</c:v>
                </c:pt>
                <c:pt idx="3467">
                  <c:v>47.283720000000002</c:v>
                </c:pt>
                <c:pt idx="3468">
                  <c:v>47.270860000000006</c:v>
                </c:pt>
                <c:pt idx="3469">
                  <c:v>47.260830000000013</c:v>
                </c:pt>
                <c:pt idx="3470">
                  <c:v>47.251679999999993</c:v>
                </c:pt>
                <c:pt idx="3471">
                  <c:v>47.244700000000002</c:v>
                </c:pt>
                <c:pt idx="3472">
                  <c:v>47.23991000000003</c:v>
                </c:pt>
                <c:pt idx="3473">
                  <c:v>47.23424</c:v>
                </c:pt>
                <c:pt idx="3474">
                  <c:v>47.22857000000004</c:v>
                </c:pt>
                <c:pt idx="3475">
                  <c:v>47.219860000000004</c:v>
                </c:pt>
                <c:pt idx="3476">
                  <c:v>47.20830000000003</c:v>
                </c:pt>
                <c:pt idx="3477">
                  <c:v>47.201980000000006</c:v>
                </c:pt>
                <c:pt idx="3478">
                  <c:v>47.190650000000012</c:v>
                </c:pt>
                <c:pt idx="3479">
                  <c:v>47.181269999999998</c:v>
                </c:pt>
                <c:pt idx="3480">
                  <c:v>47.174300000000002</c:v>
                </c:pt>
                <c:pt idx="3481">
                  <c:v>47.169940000000011</c:v>
                </c:pt>
                <c:pt idx="3482">
                  <c:v>47.169500000000028</c:v>
                </c:pt>
                <c:pt idx="3483">
                  <c:v>47.165800000000011</c:v>
                </c:pt>
                <c:pt idx="3484">
                  <c:v>47.155770000000011</c:v>
                </c:pt>
                <c:pt idx="3485">
                  <c:v>47.145740000000011</c:v>
                </c:pt>
                <c:pt idx="3486">
                  <c:v>47.136590000000012</c:v>
                </c:pt>
                <c:pt idx="3487">
                  <c:v>47.128090000000029</c:v>
                </c:pt>
                <c:pt idx="3488">
                  <c:v>47.122200000000035</c:v>
                </c:pt>
                <c:pt idx="3489">
                  <c:v>47.114789999999999</c:v>
                </c:pt>
                <c:pt idx="3490">
                  <c:v>47.11</c:v>
                </c:pt>
                <c:pt idx="3491">
                  <c:v>47.104110000000013</c:v>
                </c:pt>
                <c:pt idx="3492">
                  <c:v>47.097570000000012</c:v>
                </c:pt>
                <c:pt idx="3493">
                  <c:v>47.090810000000012</c:v>
                </c:pt>
                <c:pt idx="3494">
                  <c:v>47.082090000000001</c:v>
                </c:pt>
                <c:pt idx="3495">
                  <c:v>47.072720000000011</c:v>
                </c:pt>
                <c:pt idx="3496">
                  <c:v>47.063780000000001</c:v>
                </c:pt>
                <c:pt idx="3497">
                  <c:v>47.05659</c:v>
                </c:pt>
                <c:pt idx="3498">
                  <c:v>47.04918</c:v>
                </c:pt>
                <c:pt idx="3499">
                  <c:v>47.041110000000003</c:v>
                </c:pt>
                <c:pt idx="3500">
                  <c:v>47.035450000000012</c:v>
                </c:pt>
                <c:pt idx="3501">
                  <c:v>47.029560000000011</c:v>
                </c:pt>
                <c:pt idx="3502">
                  <c:v>47.024330000000013</c:v>
                </c:pt>
                <c:pt idx="3503">
                  <c:v>47.018010000000011</c:v>
                </c:pt>
                <c:pt idx="3504">
                  <c:v>47.009510000000013</c:v>
                </c:pt>
                <c:pt idx="3505">
                  <c:v>47.001440000000002</c:v>
                </c:pt>
                <c:pt idx="3506">
                  <c:v>46.994689999999999</c:v>
                </c:pt>
                <c:pt idx="3507">
                  <c:v>46.988580000000006</c:v>
                </c:pt>
                <c:pt idx="3508">
                  <c:v>46.982260000000004</c:v>
                </c:pt>
                <c:pt idx="3509">
                  <c:v>46.97681</c:v>
                </c:pt>
                <c:pt idx="3510">
                  <c:v>46.968960000000003</c:v>
                </c:pt>
                <c:pt idx="3511">
                  <c:v>46.960250000000002</c:v>
                </c:pt>
                <c:pt idx="3512">
                  <c:v>46.950220000000002</c:v>
                </c:pt>
                <c:pt idx="3513">
                  <c:v>46.940849999999998</c:v>
                </c:pt>
                <c:pt idx="3514">
                  <c:v>46.934960000000004</c:v>
                </c:pt>
                <c:pt idx="3515">
                  <c:v>46.92886</c:v>
                </c:pt>
                <c:pt idx="3516">
                  <c:v>46.923190000000012</c:v>
                </c:pt>
                <c:pt idx="3517">
                  <c:v>46.917299999999997</c:v>
                </c:pt>
                <c:pt idx="3518">
                  <c:v>46.910980000000002</c:v>
                </c:pt>
                <c:pt idx="3519">
                  <c:v>46.904229999999998</c:v>
                </c:pt>
                <c:pt idx="3520">
                  <c:v>46.893330000000013</c:v>
                </c:pt>
                <c:pt idx="3521">
                  <c:v>46.883949999999999</c:v>
                </c:pt>
                <c:pt idx="3522">
                  <c:v>46.874799999999993</c:v>
                </c:pt>
                <c:pt idx="3523">
                  <c:v>46.866080000000004</c:v>
                </c:pt>
                <c:pt idx="3524">
                  <c:v>46.856920000000002</c:v>
                </c:pt>
                <c:pt idx="3525">
                  <c:v>46.845150000000011</c:v>
                </c:pt>
                <c:pt idx="3526">
                  <c:v>46.836869999999998</c:v>
                </c:pt>
                <c:pt idx="3527">
                  <c:v>46.82902</c:v>
                </c:pt>
                <c:pt idx="3528">
                  <c:v>46.822270000000003</c:v>
                </c:pt>
                <c:pt idx="3529">
                  <c:v>46.814859999999975</c:v>
                </c:pt>
                <c:pt idx="3530">
                  <c:v>46.807659999999998</c:v>
                </c:pt>
                <c:pt idx="3531">
                  <c:v>46.80003</c:v>
                </c:pt>
                <c:pt idx="3532">
                  <c:v>46.793060000000011</c:v>
                </c:pt>
                <c:pt idx="3533">
                  <c:v>46.78586</c:v>
                </c:pt>
                <c:pt idx="3534">
                  <c:v>46.779110000000038</c:v>
                </c:pt>
                <c:pt idx="3535">
                  <c:v>46.76995000000003</c:v>
                </c:pt>
                <c:pt idx="3536">
                  <c:v>46.761230000000012</c:v>
                </c:pt>
                <c:pt idx="3537">
                  <c:v>46.752730000000028</c:v>
                </c:pt>
                <c:pt idx="3538">
                  <c:v>46.747060000000005</c:v>
                </c:pt>
                <c:pt idx="3539">
                  <c:v>46.739650000000012</c:v>
                </c:pt>
                <c:pt idx="3540">
                  <c:v>46.731590000000011</c:v>
                </c:pt>
                <c:pt idx="3541">
                  <c:v>46.723520000000029</c:v>
                </c:pt>
                <c:pt idx="3542">
                  <c:v>46.715680000000006</c:v>
                </c:pt>
                <c:pt idx="3543">
                  <c:v>46.707830000000001</c:v>
                </c:pt>
                <c:pt idx="3544">
                  <c:v>46.70064</c:v>
                </c:pt>
                <c:pt idx="3545">
                  <c:v>46.693220000000011</c:v>
                </c:pt>
                <c:pt idx="3546">
                  <c:v>46.685160000000003</c:v>
                </c:pt>
                <c:pt idx="3547">
                  <c:v>46.676880000000004</c:v>
                </c:pt>
                <c:pt idx="3548">
                  <c:v>46.667720000000003</c:v>
                </c:pt>
                <c:pt idx="3549">
                  <c:v>46.658570000000012</c:v>
                </c:pt>
                <c:pt idx="3550">
                  <c:v>46.648100000000028</c:v>
                </c:pt>
                <c:pt idx="3551">
                  <c:v>46.639600000000002</c:v>
                </c:pt>
                <c:pt idx="3552">
                  <c:v>46.633280000000006</c:v>
                </c:pt>
                <c:pt idx="3553">
                  <c:v>46.627180000000003</c:v>
                </c:pt>
                <c:pt idx="3554">
                  <c:v>46.62086</c:v>
                </c:pt>
                <c:pt idx="3555">
                  <c:v>46.613230000000001</c:v>
                </c:pt>
                <c:pt idx="3556">
                  <c:v>46.604510000000012</c:v>
                </c:pt>
                <c:pt idx="3557">
                  <c:v>46.594700000000003</c:v>
                </c:pt>
                <c:pt idx="3558">
                  <c:v>46.584669999999996</c:v>
                </c:pt>
                <c:pt idx="3559">
                  <c:v>46.574860000000001</c:v>
                </c:pt>
                <c:pt idx="3560">
                  <c:v>46.569630000000011</c:v>
                </c:pt>
                <c:pt idx="3561">
                  <c:v>46.565710000000038</c:v>
                </c:pt>
                <c:pt idx="3562">
                  <c:v>46.559820000000002</c:v>
                </c:pt>
                <c:pt idx="3563">
                  <c:v>46.552849999999999</c:v>
                </c:pt>
                <c:pt idx="3564">
                  <c:v>46.545870000000001</c:v>
                </c:pt>
                <c:pt idx="3565">
                  <c:v>46.54195</c:v>
                </c:pt>
                <c:pt idx="3566">
                  <c:v>46.536060000000006</c:v>
                </c:pt>
                <c:pt idx="3567">
                  <c:v>46.527560000000001</c:v>
                </c:pt>
                <c:pt idx="3568">
                  <c:v>46.520590000000013</c:v>
                </c:pt>
                <c:pt idx="3569">
                  <c:v>46.512740000000001</c:v>
                </c:pt>
                <c:pt idx="3570">
                  <c:v>46.5062</c:v>
                </c:pt>
                <c:pt idx="3571">
                  <c:v>46.501620000000003</c:v>
                </c:pt>
                <c:pt idx="3572">
                  <c:v>46.495520000000013</c:v>
                </c:pt>
                <c:pt idx="3573">
                  <c:v>46.487449999999995</c:v>
                </c:pt>
                <c:pt idx="3574">
                  <c:v>46.479610000000001</c:v>
                </c:pt>
                <c:pt idx="3575">
                  <c:v>46.471540000000005</c:v>
                </c:pt>
                <c:pt idx="3576">
                  <c:v>46.468930000000029</c:v>
                </c:pt>
                <c:pt idx="3577">
                  <c:v>46.463910000000013</c:v>
                </c:pt>
                <c:pt idx="3578">
                  <c:v>46.455190000000002</c:v>
                </c:pt>
                <c:pt idx="3579">
                  <c:v>46.443860000000001</c:v>
                </c:pt>
                <c:pt idx="3580">
                  <c:v>46.431429999999999</c:v>
                </c:pt>
                <c:pt idx="3581">
                  <c:v>46.422930000000029</c:v>
                </c:pt>
                <c:pt idx="3582">
                  <c:v>46.418140000000001</c:v>
                </c:pt>
                <c:pt idx="3583">
                  <c:v>46.414000000000001</c:v>
                </c:pt>
                <c:pt idx="3584">
                  <c:v>46.404839999999993</c:v>
                </c:pt>
                <c:pt idx="3585">
                  <c:v>46.39678</c:v>
                </c:pt>
                <c:pt idx="3586">
                  <c:v>46.386099999999999</c:v>
                </c:pt>
                <c:pt idx="3587">
                  <c:v>46.381079999999997</c:v>
                </c:pt>
                <c:pt idx="3588">
                  <c:v>46.375630000000001</c:v>
                </c:pt>
                <c:pt idx="3589">
                  <c:v>46.36495</c:v>
                </c:pt>
                <c:pt idx="3590">
                  <c:v>46.355800000000002</c:v>
                </c:pt>
                <c:pt idx="3591">
                  <c:v>46.341189999999997</c:v>
                </c:pt>
                <c:pt idx="3592">
                  <c:v>46.332470000000001</c:v>
                </c:pt>
                <c:pt idx="3593">
                  <c:v>46.327240000000003</c:v>
                </c:pt>
                <c:pt idx="3594">
                  <c:v>46.326150000000013</c:v>
                </c:pt>
                <c:pt idx="3595">
                  <c:v>46.320920000000001</c:v>
                </c:pt>
                <c:pt idx="3596">
                  <c:v>46.310679999999998</c:v>
                </c:pt>
                <c:pt idx="3597">
                  <c:v>46.297820000000002</c:v>
                </c:pt>
                <c:pt idx="3598">
                  <c:v>46.292800000000028</c:v>
                </c:pt>
                <c:pt idx="3599">
                  <c:v>46.290620000000011</c:v>
                </c:pt>
                <c:pt idx="3600">
                  <c:v>46.285170000000029</c:v>
                </c:pt>
                <c:pt idx="3601">
                  <c:v>46.278850000000013</c:v>
                </c:pt>
                <c:pt idx="3602">
                  <c:v>46.269260000000003</c:v>
                </c:pt>
                <c:pt idx="3603">
                  <c:v>46.261630000000011</c:v>
                </c:pt>
                <c:pt idx="3604">
                  <c:v>46.251820000000002</c:v>
                </c:pt>
                <c:pt idx="3605">
                  <c:v>46.242230000000013</c:v>
                </c:pt>
                <c:pt idx="3606">
                  <c:v>46.235470000000028</c:v>
                </c:pt>
                <c:pt idx="3607">
                  <c:v>46.231550000000013</c:v>
                </c:pt>
                <c:pt idx="3608">
                  <c:v>46.22915000000004</c:v>
                </c:pt>
                <c:pt idx="3609">
                  <c:v>46.226100000000038</c:v>
                </c:pt>
                <c:pt idx="3610">
                  <c:v>46.223920000000028</c:v>
                </c:pt>
                <c:pt idx="3611">
                  <c:v>46.214110000000012</c:v>
                </c:pt>
                <c:pt idx="3612">
                  <c:v>46.20082</c:v>
                </c:pt>
                <c:pt idx="3613">
                  <c:v>46.186210000000003</c:v>
                </c:pt>
                <c:pt idx="3614">
                  <c:v>46.17662</c:v>
                </c:pt>
                <c:pt idx="3615">
                  <c:v>46.170730000000013</c:v>
                </c:pt>
                <c:pt idx="3616">
                  <c:v>46.162020000000012</c:v>
                </c:pt>
                <c:pt idx="3617">
                  <c:v>46.154600000000002</c:v>
                </c:pt>
                <c:pt idx="3618">
                  <c:v>46.149810000000002</c:v>
                </c:pt>
                <c:pt idx="3619">
                  <c:v>46.143270000000001</c:v>
                </c:pt>
                <c:pt idx="3620">
                  <c:v>46.138260000000002</c:v>
                </c:pt>
                <c:pt idx="3621">
                  <c:v>46.13237000000003</c:v>
                </c:pt>
                <c:pt idx="3622">
                  <c:v>46.125830000000029</c:v>
                </c:pt>
                <c:pt idx="3623">
                  <c:v>46.11842</c:v>
                </c:pt>
                <c:pt idx="3624">
                  <c:v>46.110790000000001</c:v>
                </c:pt>
                <c:pt idx="3625">
                  <c:v>46.101640000000003</c:v>
                </c:pt>
                <c:pt idx="3626">
                  <c:v>46.090300000000013</c:v>
                </c:pt>
                <c:pt idx="3627">
                  <c:v>46.081360000000004</c:v>
                </c:pt>
                <c:pt idx="3628">
                  <c:v>46.071770000000001</c:v>
                </c:pt>
                <c:pt idx="3629">
                  <c:v>46.061750000000011</c:v>
                </c:pt>
                <c:pt idx="3630">
                  <c:v>46.053899999999999</c:v>
                </c:pt>
                <c:pt idx="3631">
                  <c:v>46.048670000000001</c:v>
                </c:pt>
                <c:pt idx="3632">
                  <c:v>46.041260000000001</c:v>
                </c:pt>
                <c:pt idx="3633">
                  <c:v>46.034060000000004</c:v>
                </c:pt>
                <c:pt idx="3634">
                  <c:v>46.025780000000012</c:v>
                </c:pt>
                <c:pt idx="3635">
                  <c:v>46.019460000000002</c:v>
                </c:pt>
                <c:pt idx="3636">
                  <c:v>46.01314</c:v>
                </c:pt>
                <c:pt idx="3637">
                  <c:v>46.008560000000003</c:v>
                </c:pt>
                <c:pt idx="3638">
                  <c:v>46.003550000000011</c:v>
                </c:pt>
                <c:pt idx="3639">
                  <c:v>45.996570000000013</c:v>
                </c:pt>
                <c:pt idx="3640">
                  <c:v>45.989600000000003</c:v>
                </c:pt>
                <c:pt idx="3641">
                  <c:v>45.981310000000001</c:v>
                </c:pt>
                <c:pt idx="3642">
                  <c:v>45.971720000000005</c:v>
                </c:pt>
                <c:pt idx="3643">
                  <c:v>45.962570000000028</c:v>
                </c:pt>
                <c:pt idx="3644">
                  <c:v>45.953629999999997</c:v>
                </c:pt>
                <c:pt idx="3645">
                  <c:v>45.94753</c:v>
                </c:pt>
                <c:pt idx="3646">
                  <c:v>45.942080000000004</c:v>
                </c:pt>
                <c:pt idx="3647">
                  <c:v>45.934879999999993</c:v>
                </c:pt>
                <c:pt idx="3648">
                  <c:v>45.92944</c:v>
                </c:pt>
                <c:pt idx="3649">
                  <c:v>45.925510000000038</c:v>
                </c:pt>
                <c:pt idx="3650">
                  <c:v>45.917449999999995</c:v>
                </c:pt>
                <c:pt idx="3651">
                  <c:v>45.906770000000002</c:v>
                </c:pt>
                <c:pt idx="3652">
                  <c:v>45.897390000000001</c:v>
                </c:pt>
                <c:pt idx="3653">
                  <c:v>45.888240000000003</c:v>
                </c:pt>
                <c:pt idx="3654">
                  <c:v>45.884969999999996</c:v>
                </c:pt>
                <c:pt idx="3655">
                  <c:v>45.885190000000001</c:v>
                </c:pt>
                <c:pt idx="3656">
                  <c:v>45.887799999999999</c:v>
                </c:pt>
                <c:pt idx="3657">
                  <c:v>45.881039999999999</c:v>
                </c:pt>
                <c:pt idx="3658">
                  <c:v>45.865130000000029</c:v>
                </c:pt>
                <c:pt idx="3659">
                  <c:v>45.849440000000001</c:v>
                </c:pt>
                <c:pt idx="3660">
                  <c:v>45.840279999999993</c:v>
                </c:pt>
                <c:pt idx="3661">
                  <c:v>45.833530000000003</c:v>
                </c:pt>
                <c:pt idx="3662">
                  <c:v>45.82808</c:v>
                </c:pt>
                <c:pt idx="3663">
                  <c:v>45.823280000000004</c:v>
                </c:pt>
                <c:pt idx="3664">
                  <c:v>45.818269999999998</c:v>
                </c:pt>
                <c:pt idx="3665">
                  <c:v>45.805620000000005</c:v>
                </c:pt>
                <c:pt idx="3666">
                  <c:v>45.79473000000003</c:v>
                </c:pt>
                <c:pt idx="3667">
                  <c:v>45.787750000000003</c:v>
                </c:pt>
                <c:pt idx="3668">
                  <c:v>45.780120000000011</c:v>
                </c:pt>
                <c:pt idx="3669">
                  <c:v>45.778380000000013</c:v>
                </c:pt>
                <c:pt idx="3670">
                  <c:v>45.770090000000003</c:v>
                </c:pt>
                <c:pt idx="3671">
                  <c:v>45.756360000000001</c:v>
                </c:pt>
                <c:pt idx="3672">
                  <c:v>45.744160000000001</c:v>
                </c:pt>
                <c:pt idx="3673">
                  <c:v>45.733690000000003</c:v>
                </c:pt>
                <c:pt idx="3674">
                  <c:v>45.72585000000003</c:v>
                </c:pt>
                <c:pt idx="3675">
                  <c:v>45.718870000000003</c:v>
                </c:pt>
                <c:pt idx="3676">
                  <c:v>45.713860000000004</c:v>
                </c:pt>
                <c:pt idx="3677">
                  <c:v>45.711680000000001</c:v>
                </c:pt>
                <c:pt idx="3678">
                  <c:v>45.701210000000003</c:v>
                </c:pt>
                <c:pt idx="3679">
                  <c:v>45.692490000000028</c:v>
                </c:pt>
                <c:pt idx="3680">
                  <c:v>45.686610000000002</c:v>
                </c:pt>
                <c:pt idx="3681">
                  <c:v>45.681600000000003</c:v>
                </c:pt>
                <c:pt idx="3682">
                  <c:v>45.677669999999999</c:v>
                </c:pt>
                <c:pt idx="3683">
                  <c:v>45.675710000000038</c:v>
                </c:pt>
                <c:pt idx="3684">
                  <c:v>45.669390000000028</c:v>
                </c:pt>
                <c:pt idx="3685">
                  <c:v>45.66241000000003</c:v>
                </c:pt>
                <c:pt idx="3686">
                  <c:v>45.652170000000012</c:v>
                </c:pt>
                <c:pt idx="3687">
                  <c:v>45.64367</c:v>
                </c:pt>
                <c:pt idx="3688">
                  <c:v>45.63429</c:v>
                </c:pt>
                <c:pt idx="3689">
                  <c:v>45.627320000000012</c:v>
                </c:pt>
                <c:pt idx="3690">
                  <c:v>45.619040000000005</c:v>
                </c:pt>
                <c:pt idx="3691">
                  <c:v>45.612720000000003</c:v>
                </c:pt>
                <c:pt idx="3692">
                  <c:v>45.607480000000002</c:v>
                </c:pt>
                <c:pt idx="3693">
                  <c:v>45.600730000000013</c:v>
                </c:pt>
                <c:pt idx="3694">
                  <c:v>45.59353000000003</c:v>
                </c:pt>
                <c:pt idx="3695">
                  <c:v>45.58372</c:v>
                </c:pt>
                <c:pt idx="3696">
                  <c:v>45.573480000000004</c:v>
                </c:pt>
                <c:pt idx="3697">
                  <c:v>45.563230000000011</c:v>
                </c:pt>
                <c:pt idx="3698">
                  <c:v>45.552550000000011</c:v>
                </c:pt>
                <c:pt idx="3699">
                  <c:v>45.546230000000001</c:v>
                </c:pt>
                <c:pt idx="3700">
                  <c:v>45.537510000000012</c:v>
                </c:pt>
                <c:pt idx="3701">
                  <c:v>45.530970000000003</c:v>
                </c:pt>
                <c:pt idx="3702">
                  <c:v>45.527700000000003</c:v>
                </c:pt>
                <c:pt idx="3703">
                  <c:v>45.52313000000003</c:v>
                </c:pt>
                <c:pt idx="3704">
                  <c:v>45.514629999999997</c:v>
                </c:pt>
                <c:pt idx="3705">
                  <c:v>45.501330000000003</c:v>
                </c:pt>
                <c:pt idx="3706">
                  <c:v>45.494140000000002</c:v>
                </c:pt>
                <c:pt idx="3707">
                  <c:v>45.487380000000002</c:v>
                </c:pt>
                <c:pt idx="3708">
                  <c:v>45.484549999999999</c:v>
                </c:pt>
                <c:pt idx="3709">
                  <c:v>45.482150000000011</c:v>
                </c:pt>
                <c:pt idx="3710">
                  <c:v>45.482800000000005</c:v>
                </c:pt>
                <c:pt idx="3711">
                  <c:v>45.480620000000002</c:v>
                </c:pt>
                <c:pt idx="3712">
                  <c:v>45.472560000000001</c:v>
                </c:pt>
                <c:pt idx="3713">
                  <c:v>45.461660000000002</c:v>
                </c:pt>
                <c:pt idx="3714">
                  <c:v>45.44923</c:v>
                </c:pt>
                <c:pt idx="3715">
                  <c:v>45.437679999999993</c:v>
                </c:pt>
                <c:pt idx="3716">
                  <c:v>45.430489999999999</c:v>
                </c:pt>
                <c:pt idx="3717">
                  <c:v>45.425040000000003</c:v>
                </c:pt>
                <c:pt idx="3718">
                  <c:v>45.423080000000006</c:v>
                </c:pt>
                <c:pt idx="3719">
                  <c:v>45.419150000000002</c:v>
                </c:pt>
                <c:pt idx="3720">
                  <c:v>45.411089999999994</c:v>
                </c:pt>
                <c:pt idx="3721">
                  <c:v>45.399750000000012</c:v>
                </c:pt>
                <c:pt idx="3722">
                  <c:v>45.390160000000002</c:v>
                </c:pt>
                <c:pt idx="3723">
                  <c:v>45.380569999999999</c:v>
                </c:pt>
                <c:pt idx="3724">
                  <c:v>45.369240000000005</c:v>
                </c:pt>
                <c:pt idx="3725">
                  <c:v>45.353320000000004</c:v>
                </c:pt>
                <c:pt idx="3726">
                  <c:v>45.343730000000001</c:v>
                </c:pt>
                <c:pt idx="3727">
                  <c:v>45.342860000000002</c:v>
                </c:pt>
                <c:pt idx="3728">
                  <c:v>45.331310000000002</c:v>
                </c:pt>
                <c:pt idx="3729">
                  <c:v>45.323240000000006</c:v>
                </c:pt>
                <c:pt idx="3730">
                  <c:v>45.321060000000003</c:v>
                </c:pt>
                <c:pt idx="3731">
                  <c:v>45.3215</c:v>
                </c:pt>
                <c:pt idx="3732">
                  <c:v>45.319760000000002</c:v>
                </c:pt>
                <c:pt idx="3733">
                  <c:v>45.316489999999995</c:v>
                </c:pt>
                <c:pt idx="3734">
                  <c:v>45.309950000000001</c:v>
                </c:pt>
                <c:pt idx="3735">
                  <c:v>45.304059999999993</c:v>
                </c:pt>
                <c:pt idx="3736">
                  <c:v>45.301009999999998</c:v>
                </c:pt>
                <c:pt idx="3737">
                  <c:v>45.289020000000001</c:v>
                </c:pt>
                <c:pt idx="3738">
                  <c:v>45.279870000000003</c:v>
                </c:pt>
                <c:pt idx="3739">
                  <c:v>45.272240000000011</c:v>
                </c:pt>
                <c:pt idx="3740">
                  <c:v>45.258940000000003</c:v>
                </c:pt>
                <c:pt idx="3741">
                  <c:v>45.247820000000004</c:v>
                </c:pt>
                <c:pt idx="3742">
                  <c:v>45.236920000000012</c:v>
                </c:pt>
                <c:pt idx="3743">
                  <c:v>45.234090000000002</c:v>
                </c:pt>
                <c:pt idx="3744">
                  <c:v>45.243680000000005</c:v>
                </c:pt>
                <c:pt idx="3745">
                  <c:v>45.250220000000006</c:v>
                </c:pt>
                <c:pt idx="3746">
                  <c:v>45.236490000000003</c:v>
                </c:pt>
                <c:pt idx="3747">
                  <c:v>45.217310000000012</c:v>
                </c:pt>
                <c:pt idx="3748">
                  <c:v>45.21622</c:v>
                </c:pt>
                <c:pt idx="3749">
                  <c:v>45.20510000000003</c:v>
                </c:pt>
                <c:pt idx="3750">
                  <c:v>45.184170000000002</c:v>
                </c:pt>
                <c:pt idx="3751">
                  <c:v>45.167170000000013</c:v>
                </c:pt>
                <c:pt idx="3752">
                  <c:v>45.152350000000013</c:v>
                </c:pt>
                <c:pt idx="3753">
                  <c:v>45.139490000000002</c:v>
                </c:pt>
                <c:pt idx="3754">
                  <c:v>45.130770000000012</c:v>
                </c:pt>
                <c:pt idx="3755">
                  <c:v>45.131210000000003</c:v>
                </c:pt>
                <c:pt idx="3756">
                  <c:v>45.134480000000003</c:v>
                </c:pt>
                <c:pt idx="3757">
                  <c:v>45.137090000000001</c:v>
                </c:pt>
                <c:pt idx="3758">
                  <c:v>45.130770000000012</c:v>
                </c:pt>
                <c:pt idx="3759">
                  <c:v>45.12881000000003</c:v>
                </c:pt>
                <c:pt idx="3760">
                  <c:v>45.123790000000028</c:v>
                </c:pt>
                <c:pt idx="3761">
                  <c:v>45.115730000000013</c:v>
                </c:pt>
                <c:pt idx="3762">
                  <c:v>45.10483</c:v>
                </c:pt>
                <c:pt idx="3763">
                  <c:v>45.089350000000003</c:v>
                </c:pt>
                <c:pt idx="3764">
                  <c:v>45.080200000000005</c:v>
                </c:pt>
                <c:pt idx="3765">
                  <c:v>45.07976</c:v>
                </c:pt>
                <c:pt idx="3766">
                  <c:v>45.077580000000005</c:v>
                </c:pt>
                <c:pt idx="3767">
                  <c:v>45.072350000000029</c:v>
                </c:pt>
                <c:pt idx="3768">
                  <c:v>45.063850000000002</c:v>
                </c:pt>
                <c:pt idx="3769">
                  <c:v>45.055790000000002</c:v>
                </c:pt>
                <c:pt idx="3770">
                  <c:v>45.049030000000002</c:v>
                </c:pt>
                <c:pt idx="3771">
                  <c:v>45.04663</c:v>
                </c:pt>
                <c:pt idx="3772">
                  <c:v>45.042710000000028</c:v>
                </c:pt>
                <c:pt idx="3773">
                  <c:v>45.040089999999999</c:v>
                </c:pt>
                <c:pt idx="3774">
                  <c:v>45.030720000000002</c:v>
                </c:pt>
                <c:pt idx="3775">
                  <c:v>45.020470000000003</c:v>
                </c:pt>
                <c:pt idx="3776">
                  <c:v>45.010879999999993</c:v>
                </c:pt>
                <c:pt idx="3777">
                  <c:v>45.000860000000003</c:v>
                </c:pt>
                <c:pt idx="3778">
                  <c:v>44.994100000000003</c:v>
                </c:pt>
                <c:pt idx="3779">
                  <c:v>44.989080000000001</c:v>
                </c:pt>
                <c:pt idx="3780">
                  <c:v>44.982330000000012</c:v>
                </c:pt>
                <c:pt idx="3781">
                  <c:v>44.974040000000002</c:v>
                </c:pt>
                <c:pt idx="3782">
                  <c:v>44.966630000000002</c:v>
                </c:pt>
                <c:pt idx="3783">
                  <c:v>44.960750000000012</c:v>
                </c:pt>
                <c:pt idx="3784">
                  <c:v>44.955950000000001</c:v>
                </c:pt>
                <c:pt idx="3785">
                  <c:v>44.951589999999996</c:v>
                </c:pt>
                <c:pt idx="3786">
                  <c:v>44.946360000000006</c:v>
                </c:pt>
                <c:pt idx="3787">
                  <c:v>44.938730000000028</c:v>
                </c:pt>
                <c:pt idx="3788">
                  <c:v>44.929140000000011</c:v>
                </c:pt>
                <c:pt idx="3789">
                  <c:v>44.920860000000005</c:v>
                </c:pt>
                <c:pt idx="3790">
                  <c:v>44.916279999999993</c:v>
                </c:pt>
                <c:pt idx="3791">
                  <c:v>44.909310000000012</c:v>
                </c:pt>
                <c:pt idx="3792">
                  <c:v>44.902330000000013</c:v>
                </c:pt>
                <c:pt idx="3793">
                  <c:v>44.893830000000001</c:v>
                </c:pt>
                <c:pt idx="3794">
                  <c:v>44.887729999999998</c:v>
                </c:pt>
                <c:pt idx="3795">
                  <c:v>44.881839999999997</c:v>
                </c:pt>
                <c:pt idx="3796">
                  <c:v>44.875300000000003</c:v>
                </c:pt>
                <c:pt idx="3797">
                  <c:v>44.86811000000003</c:v>
                </c:pt>
                <c:pt idx="3798">
                  <c:v>44.860040000000005</c:v>
                </c:pt>
                <c:pt idx="3799">
                  <c:v>44.850449999999995</c:v>
                </c:pt>
                <c:pt idx="3800">
                  <c:v>44.842820000000003</c:v>
                </c:pt>
                <c:pt idx="3801">
                  <c:v>44.834980000000002</c:v>
                </c:pt>
                <c:pt idx="3802">
                  <c:v>44.829090000000001</c:v>
                </c:pt>
                <c:pt idx="3803">
                  <c:v>44.825600000000001</c:v>
                </c:pt>
                <c:pt idx="3804">
                  <c:v>44.821680000000001</c:v>
                </c:pt>
                <c:pt idx="3805">
                  <c:v>44.816669999999995</c:v>
                </c:pt>
                <c:pt idx="3806">
                  <c:v>44.812520000000006</c:v>
                </c:pt>
                <c:pt idx="3807">
                  <c:v>44.806200000000004</c:v>
                </c:pt>
                <c:pt idx="3808">
                  <c:v>44.797920000000012</c:v>
                </c:pt>
                <c:pt idx="3809">
                  <c:v>44.789850000000001</c:v>
                </c:pt>
                <c:pt idx="3810">
                  <c:v>44.780260000000006</c:v>
                </c:pt>
                <c:pt idx="3811">
                  <c:v>44.771980000000006</c:v>
                </c:pt>
                <c:pt idx="3812">
                  <c:v>44.766970000000029</c:v>
                </c:pt>
                <c:pt idx="3813">
                  <c:v>44.762610000000038</c:v>
                </c:pt>
                <c:pt idx="3814">
                  <c:v>44.75956</c:v>
                </c:pt>
                <c:pt idx="3815">
                  <c:v>44.757160000000006</c:v>
                </c:pt>
                <c:pt idx="3816">
                  <c:v>44.753889999999998</c:v>
                </c:pt>
                <c:pt idx="3817">
                  <c:v>44.748440000000002</c:v>
                </c:pt>
                <c:pt idx="3818">
                  <c:v>44.740160000000003</c:v>
                </c:pt>
                <c:pt idx="3819">
                  <c:v>44.731440000000006</c:v>
                </c:pt>
                <c:pt idx="3820">
                  <c:v>44.722720000000038</c:v>
                </c:pt>
                <c:pt idx="3821">
                  <c:v>44.71705</c:v>
                </c:pt>
                <c:pt idx="3822">
                  <c:v>44.710950000000011</c:v>
                </c:pt>
                <c:pt idx="3823">
                  <c:v>44.704630000000002</c:v>
                </c:pt>
                <c:pt idx="3824">
                  <c:v>44.698740000000029</c:v>
                </c:pt>
                <c:pt idx="3825">
                  <c:v>44.693290000000012</c:v>
                </c:pt>
                <c:pt idx="3826">
                  <c:v>44.687190000000001</c:v>
                </c:pt>
                <c:pt idx="3827">
                  <c:v>44.681740000000005</c:v>
                </c:pt>
                <c:pt idx="3828">
                  <c:v>44.678030000000028</c:v>
                </c:pt>
                <c:pt idx="3829">
                  <c:v>44.672800000000002</c:v>
                </c:pt>
                <c:pt idx="3830">
                  <c:v>44.66648</c:v>
                </c:pt>
                <c:pt idx="3831">
                  <c:v>44.660160000000012</c:v>
                </c:pt>
                <c:pt idx="3832">
                  <c:v>44.651879999999998</c:v>
                </c:pt>
                <c:pt idx="3833">
                  <c:v>44.64425</c:v>
                </c:pt>
                <c:pt idx="3834">
                  <c:v>44.637270000000001</c:v>
                </c:pt>
                <c:pt idx="3835">
                  <c:v>44.633570000000013</c:v>
                </c:pt>
                <c:pt idx="3836">
                  <c:v>44.63008</c:v>
                </c:pt>
                <c:pt idx="3837">
                  <c:v>44.627460000000006</c:v>
                </c:pt>
                <c:pt idx="3838">
                  <c:v>44.62223000000003</c:v>
                </c:pt>
                <c:pt idx="3839">
                  <c:v>44.617440000000002</c:v>
                </c:pt>
                <c:pt idx="3840">
                  <c:v>44.608500000000028</c:v>
                </c:pt>
                <c:pt idx="3841">
                  <c:v>44.599780000000003</c:v>
                </c:pt>
                <c:pt idx="3842">
                  <c:v>44.591710000000013</c:v>
                </c:pt>
                <c:pt idx="3843">
                  <c:v>44.580600000000004</c:v>
                </c:pt>
                <c:pt idx="3844">
                  <c:v>44.57231000000003</c:v>
                </c:pt>
                <c:pt idx="3845">
                  <c:v>44.56817000000003</c:v>
                </c:pt>
                <c:pt idx="3846">
                  <c:v>44.563600000000001</c:v>
                </c:pt>
                <c:pt idx="3847">
                  <c:v>44.555530000000012</c:v>
                </c:pt>
                <c:pt idx="3848">
                  <c:v>44.548770000000012</c:v>
                </c:pt>
                <c:pt idx="3849">
                  <c:v>44.539400000000001</c:v>
                </c:pt>
                <c:pt idx="3850">
                  <c:v>44.532640000000001</c:v>
                </c:pt>
                <c:pt idx="3851">
                  <c:v>44.528280000000002</c:v>
                </c:pt>
                <c:pt idx="3852">
                  <c:v>44.526100000000028</c:v>
                </c:pt>
                <c:pt idx="3853">
                  <c:v>44.52196</c:v>
                </c:pt>
                <c:pt idx="3854">
                  <c:v>44.515860000000004</c:v>
                </c:pt>
                <c:pt idx="3855">
                  <c:v>44.506050000000002</c:v>
                </c:pt>
                <c:pt idx="3856">
                  <c:v>44.497770000000003</c:v>
                </c:pt>
                <c:pt idx="3857">
                  <c:v>44.493840000000006</c:v>
                </c:pt>
                <c:pt idx="3858">
                  <c:v>44.492750000000029</c:v>
                </c:pt>
                <c:pt idx="3859">
                  <c:v>44.493840000000006</c:v>
                </c:pt>
                <c:pt idx="3860">
                  <c:v>44.491230000000002</c:v>
                </c:pt>
                <c:pt idx="3861">
                  <c:v>44.486000000000004</c:v>
                </c:pt>
                <c:pt idx="3862">
                  <c:v>44.4788</c:v>
                </c:pt>
                <c:pt idx="3863">
                  <c:v>44.470300000000002</c:v>
                </c:pt>
                <c:pt idx="3864">
                  <c:v>44.460270000000001</c:v>
                </c:pt>
                <c:pt idx="3865">
                  <c:v>44.450469999999996</c:v>
                </c:pt>
                <c:pt idx="3866">
                  <c:v>44.439570000000003</c:v>
                </c:pt>
                <c:pt idx="3867">
                  <c:v>44.430410000000002</c:v>
                </c:pt>
                <c:pt idx="3868">
                  <c:v>44.423440000000006</c:v>
                </c:pt>
                <c:pt idx="3869">
                  <c:v>44.418860000000002</c:v>
                </c:pt>
                <c:pt idx="3870">
                  <c:v>44.414720000000003</c:v>
                </c:pt>
                <c:pt idx="3871">
                  <c:v>44.411879999999996</c:v>
                </c:pt>
                <c:pt idx="3872">
                  <c:v>44.412760000000006</c:v>
                </c:pt>
                <c:pt idx="3873">
                  <c:v>44.408610000000003</c:v>
                </c:pt>
                <c:pt idx="3874">
                  <c:v>44.400770000000001</c:v>
                </c:pt>
                <c:pt idx="3875">
                  <c:v>44.394449999999999</c:v>
                </c:pt>
                <c:pt idx="3876">
                  <c:v>44.388780000000004</c:v>
                </c:pt>
                <c:pt idx="3877">
                  <c:v>44.382889999999996</c:v>
                </c:pt>
                <c:pt idx="3878">
                  <c:v>44.37679</c:v>
                </c:pt>
                <c:pt idx="3879">
                  <c:v>44.371340000000004</c:v>
                </c:pt>
                <c:pt idx="3880">
                  <c:v>44.36589</c:v>
                </c:pt>
                <c:pt idx="3881">
                  <c:v>44.358920000000005</c:v>
                </c:pt>
                <c:pt idx="3882">
                  <c:v>44.351069999999972</c:v>
                </c:pt>
                <c:pt idx="3883">
                  <c:v>44.344529999999999</c:v>
                </c:pt>
                <c:pt idx="3884">
                  <c:v>44.339080000000003</c:v>
                </c:pt>
                <c:pt idx="3885">
                  <c:v>44.334279999999993</c:v>
                </c:pt>
                <c:pt idx="3886">
                  <c:v>44.330580000000005</c:v>
                </c:pt>
                <c:pt idx="3887">
                  <c:v>44.324040000000004</c:v>
                </c:pt>
                <c:pt idx="3888">
                  <c:v>44.317279999999997</c:v>
                </c:pt>
                <c:pt idx="3889">
                  <c:v>44.311829999999972</c:v>
                </c:pt>
                <c:pt idx="3890">
                  <c:v>44.305950000000003</c:v>
                </c:pt>
                <c:pt idx="3891">
                  <c:v>44.299190000000038</c:v>
                </c:pt>
                <c:pt idx="3892">
                  <c:v>44.292870000000029</c:v>
                </c:pt>
                <c:pt idx="3893">
                  <c:v>44.287420000000004</c:v>
                </c:pt>
                <c:pt idx="3894">
                  <c:v>44.283060000000006</c:v>
                </c:pt>
                <c:pt idx="3895">
                  <c:v>44.277170000000012</c:v>
                </c:pt>
                <c:pt idx="3896">
                  <c:v>44.269760000000012</c:v>
                </c:pt>
                <c:pt idx="3897">
                  <c:v>44.263660000000002</c:v>
                </c:pt>
                <c:pt idx="3898">
                  <c:v>44.258860000000006</c:v>
                </c:pt>
                <c:pt idx="3899">
                  <c:v>44.252540000000003</c:v>
                </c:pt>
                <c:pt idx="3900">
                  <c:v>44.247750000000003</c:v>
                </c:pt>
                <c:pt idx="3901">
                  <c:v>44.243820000000007</c:v>
                </c:pt>
                <c:pt idx="3902">
                  <c:v>44.239250000000013</c:v>
                </c:pt>
                <c:pt idx="3903">
                  <c:v>44.232490000000013</c:v>
                </c:pt>
                <c:pt idx="3904">
                  <c:v>44.22595000000004</c:v>
                </c:pt>
                <c:pt idx="3905">
                  <c:v>44.219190000000012</c:v>
                </c:pt>
                <c:pt idx="3906">
                  <c:v>44.213520000000003</c:v>
                </c:pt>
                <c:pt idx="3907">
                  <c:v>44.20895000000003</c:v>
                </c:pt>
                <c:pt idx="3908">
                  <c:v>44.202840000000002</c:v>
                </c:pt>
                <c:pt idx="3909">
                  <c:v>44.196740000000013</c:v>
                </c:pt>
                <c:pt idx="3910">
                  <c:v>44.188680000000005</c:v>
                </c:pt>
                <c:pt idx="3911">
                  <c:v>44.178210000000028</c:v>
                </c:pt>
                <c:pt idx="3912">
                  <c:v>44.167310000000029</c:v>
                </c:pt>
                <c:pt idx="3913">
                  <c:v>44.163830000000011</c:v>
                </c:pt>
                <c:pt idx="3914">
                  <c:v>44.161860000000004</c:v>
                </c:pt>
                <c:pt idx="3915">
                  <c:v>44.159680000000002</c:v>
                </c:pt>
                <c:pt idx="3916">
                  <c:v>44.159680000000002</c:v>
                </c:pt>
                <c:pt idx="3917">
                  <c:v>44.160560000000011</c:v>
                </c:pt>
                <c:pt idx="3918">
                  <c:v>44.156849999999999</c:v>
                </c:pt>
                <c:pt idx="3919">
                  <c:v>44.154449999999997</c:v>
                </c:pt>
                <c:pt idx="3920">
                  <c:v>44.156420000000004</c:v>
                </c:pt>
                <c:pt idx="3921">
                  <c:v>44.155110000000029</c:v>
                </c:pt>
                <c:pt idx="3922">
                  <c:v>44.151180000000004</c:v>
                </c:pt>
                <c:pt idx="3923">
                  <c:v>44.14181</c:v>
                </c:pt>
                <c:pt idx="3924">
                  <c:v>44.123720000000013</c:v>
                </c:pt>
                <c:pt idx="3925">
                  <c:v>44.113689999999998</c:v>
                </c:pt>
                <c:pt idx="3926">
                  <c:v>44.10911000000003</c:v>
                </c:pt>
                <c:pt idx="3927">
                  <c:v>44.098430000000029</c:v>
                </c:pt>
                <c:pt idx="3928">
                  <c:v>44.085790000000003</c:v>
                </c:pt>
                <c:pt idx="3929">
                  <c:v>44.074669999999998</c:v>
                </c:pt>
                <c:pt idx="3930">
                  <c:v>44.075550000000028</c:v>
                </c:pt>
                <c:pt idx="3931">
                  <c:v>44.078160000000011</c:v>
                </c:pt>
                <c:pt idx="3932">
                  <c:v>44.078600000000002</c:v>
                </c:pt>
                <c:pt idx="3933">
                  <c:v>44.07358</c:v>
                </c:pt>
                <c:pt idx="3934">
                  <c:v>44.063120000000012</c:v>
                </c:pt>
                <c:pt idx="3935">
                  <c:v>44.054180000000002</c:v>
                </c:pt>
                <c:pt idx="3936">
                  <c:v>44.050699999999999</c:v>
                </c:pt>
                <c:pt idx="3937">
                  <c:v>44.045030000000011</c:v>
                </c:pt>
                <c:pt idx="3938">
                  <c:v>44.03871000000003</c:v>
                </c:pt>
                <c:pt idx="3939">
                  <c:v>44.031950000000002</c:v>
                </c:pt>
                <c:pt idx="3940">
                  <c:v>44.029550000000029</c:v>
                </c:pt>
                <c:pt idx="3941">
                  <c:v>44.022580000000012</c:v>
                </c:pt>
                <c:pt idx="3942">
                  <c:v>44.010370000000002</c:v>
                </c:pt>
                <c:pt idx="3943">
                  <c:v>44.004269999999998</c:v>
                </c:pt>
                <c:pt idx="3944">
                  <c:v>43.998820000000002</c:v>
                </c:pt>
                <c:pt idx="3945">
                  <c:v>43.992710000000038</c:v>
                </c:pt>
                <c:pt idx="3946">
                  <c:v>43.988570000000003</c:v>
                </c:pt>
                <c:pt idx="3947">
                  <c:v>43.983560000000004</c:v>
                </c:pt>
                <c:pt idx="3948">
                  <c:v>43.979420000000005</c:v>
                </c:pt>
                <c:pt idx="3949">
                  <c:v>43.980289999999997</c:v>
                </c:pt>
                <c:pt idx="3950">
                  <c:v>43.976800000000004</c:v>
                </c:pt>
                <c:pt idx="3951">
                  <c:v>43.969830000000002</c:v>
                </c:pt>
                <c:pt idx="3952">
                  <c:v>43.960889999999999</c:v>
                </c:pt>
                <c:pt idx="3953">
                  <c:v>43.948680000000003</c:v>
                </c:pt>
                <c:pt idx="3954">
                  <c:v>43.937780000000004</c:v>
                </c:pt>
                <c:pt idx="3955">
                  <c:v>43.932990000000011</c:v>
                </c:pt>
                <c:pt idx="3956">
                  <c:v>43.929720000000003</c:v>
                </c:pt>
                <c:pt idx="3957">
                  <c:v>43.926670000000001</c:v>
                </c:pt>
                <c:pt idx="3958">
                  <c:v>43.921869999999998</c:v>
                </c:pt>
                <c:pt idx="3959">
                  <c:v>43.918380000000006</c:v>
                </c:pt>
                <c:pt idx="3960">
                  <c:v>43.913589999999999</c:v>
                </c:pt>
                <c:pt idx="3961">
                  <c:v>43.90596</c:v>
                </c:pt>
                <c:pt idx="3962">
                  <c:v>43.8992</c:v>
                </c:pt>
                <c:pt idx="3963">
                  <c:v>43.891570000000002</c:v>
                </c:pt>
                <c:pt idx="3964">
                  <c:v>43.890270000000001</c:v>
                </c:pt>
                <c:pt idx="3965">
                  <c:v>43.882420000000003</c:v>
                </c:pt>
                <c:pt idx="3966">
                  <c:v>43.87632</c:v>
                </c:pt>
                <c:pt idx="3967">
                  <c:v>43.87283</c:v>
                </c:pt>
                <c:pt idx="3968">
                  <c:v>43.871960000000001</c:v>
                </c:pt>
                <c:pt idx="3969">
                  <c:v>43.868900000000011</c:v>
                </c:pt>
                <c:pt idx="3970">
                  <c:v>43.862370000000013</c:v>
                </c:pt>
                <c:pt idx="3971">
                  <c:v>43.854949999999995</c:v>
                </c:pt>
                <c:pt idx="3972">
                  <c:v>43.850809999999996</c:v>
                </c:pt>
                <c:pt idx="3973">
                  <c:v>43.845800000000004</c:v>
                </c:pt>
                <c:pt idx="3974">
                  <c:v>43.836210000000001</c:v>
                </c:pt>
                <c:pt idx="3975">
                  <c:v>43.825090000000003</c:v>
                </c:pt>
                <c:pt idx="3976">
                  <c:v>43.815720000000006</c:v>
                </c:pt>
                <c:pt idx="3977">
                  <c:v>43.807869999999994</c:v>
                </c:pt>
                <c:pt idx="3978">
                  <c:v>43.805260000000004</c:v>
                </c:pt>
                <c:pt idx="3979">
                  <c:v>43.801110000000001</c:v>
                </c:pt>
                <c:pt idx="3980">
                  <c:v>43.790000000000013</c:v>
                </c:pt>
                <c:pt idx="3981">
                  <c:v>43.777350000000013</c:v>
                </c:pt>
                <c:pt idx="3982">
                  <c:v>43.776050000000012</c:v>
                </c:pt>
                <c:pt idx="3983">
                  <c:v>43.777790000000003</c:v>
                </c:pt>
                <c:pt idx="3984">
                  <c:v>43.77539000000003</c:v>
                </c:pt>
                <c:pt idx="3985">
                  <c:v>43.772560000000013</c:v>
                </c:pt>
                <c:pt idx="3986">
                  <c:v>43.770810000000012</c:v>
                </c:pt>
                <c:pt idx="3987">
                  <c:v>43.763840000000002</c:v>
                </c:pt>
                <c:pt idx="3988">
                  <c:v>43.759260000000005</c:v>
                </c:pt>
                <c:pt idx="3989">
                  <c:v>43.752290000000002</c:v>
                </c:pt>
                <c:pt idx="3990">
                  <c:v>43.750110000000028</c:v>
                </c:pt>
                <c:pt idx="3991">
                  <c:v>43.751420000000003</c:v>
                </c:pt>
                <c:pt idx="3992">
                  <c:v>43.751629999999999</c:v>
                </c:pt>
                <c:pt idx="3993">
                  <c:v>43.745970000000028</c:v>
                </c:pt>
                <c:pt idx="3994">
                  <c:v>43.734630000000003</c:v>
                </c:pt>
                <c:pt idx="3995">
                  <c:v>43.72221000000004</c:v>
                </c:pt>
                <c:pt idx="3996">
                  <c:v>43.712830000000011</c:v>
                </c:pt>
                <c:pt idx="3997">
                  <c:v>43.700840000000007</c:v>
                </c:pt>
                <c:pt idx="3998">
                  <c:v>43.692560000000029</c:v>
                </c:pt>
                <c:pt idx="3999">
                  <c:v>43.686240000000005</c:v>
                </c:pt>
                <c:pt idx="4000">
                  <c:v>43.680350000000011</c:v>
                </c:pt>
                <c:pt idx="4001">
                  <c:v>43.673380000000002</c:v>
                </c:pt>
                <c:pt idx="4002">
                  <c:v>43.673160000000003</c:v>
                </c:pt>
                <c:pt idx="4003">
                  <c:v>43.672510000000038</c:v>
                </c:pt>
                <c:pt idx="4004">
                  <c:v>43.67098</c:v>
                </c:pt>
                <c:pt idx="4005">
                  <c:v>43.666400000000003</c:v>
                </c:pt>
                <c:pt idx="4006">
                  <c:v>43.661170000000013</c:v>
                </c:pt>
                <c:pt idx="4007">
                  <c:v>43.657249999999998</c:v>
                </c:pt>
                <c:pt idx="4008">
                  <c:v>43.650710000000011</c:v>
                </c:pt>
                <c:pt idx="4009">
                  <c:v>43.640680000000003</c:v>
                </c:pt>
                <c:pt idx="4010">
                  <c:v>43.633270000000003</c:v>
                </c:pt>
                <c:pt idx="4011">
                  <c:v>43.630220000000001</c:v>
                </c:pt>
                <c:pt idx="4012">
                  <c:v>43.624120000000012</c:v>
                </c:pt>
                <c:pt idx="4013">
                  <c:v>43.61627</c:v>
                </c:pt>
                <c:pt idx="4014">
                  <c:v>43.605810000000012</c:v>
                </c:pt>
                <c:pt idx="4015">
                  <c:v>43.599270000000011</c:v>
                </c:pt>
                <c:pt idx="4016">
                  <c:v>43.596650000000011</c:v>
                </c:pt>
                <c:pt idx="4017">
                  <c:v>43.593380000000003</c:v>
                </c:pt>
                <c:pt idx="4018">
                  <c:v>43.593820000000001</c:v>
                </c:pt>
                <c:pt idx="4019">
                  <c:v>43.597090000000001</c:v>
                </c:pt>
                <c:pt idx="4020">
                  <c:v>43.594910000000013</c:v>
                </c:pt>
                <c:pt idx="4021">
                  <c:v>43.586620000000003</c:v>
                </c:pt>
                <c:pt idx="4022">
                  <c:v>43.578340000000011</c:v>
                </c:pt>
                <c:pt idx="4023">
                  <c:v>43.568310000000039</c:v>
                </c:pt>
                <c:pt idx="4024">
                  <c:v>43.561780000000006</c:v>
                </c:pt>
                <c:pt idx="4025">
                  <c:v>43.555669999999999</c:v>
                </c:pt>
                <c:pt idx="4026">
                  <c:v>43.55</c:v>
                </c:pt>
                <c:pt idx="4027">
                  <c:v>43.543469999999999</c:v>
                </c:pt>
                <c:pt idx="4028">
                  <c:v>43.536930000000012</c:v>
                </c:pt>
                <c:pt idx="4029">
                  <c:v>43.534960000000005</c:v>
                </c:pt>
                <c:pt idx="4030">
                  <c:v>43.521010000000011</c:v>
                </c:pt>
                <c:pt idx="4031">
                  <c:v>43.512080000000005</c:v>
                </c:pt>
                <c:pt idx="4032">
                  <c:v>43.511639999999993</c:v>
                </c:pt>
                <c:pt idx="4033">
                  <c:v>43.507940000000005</c:v>
                </c:pt>
                <c:pt idx="4034">
                  <c:v>43.502490000000002</c:v>
                </c:pt>
                <c:pt idx="4035">
                  <c:v>43.499220000000001</c:v>
                </c:pt>
                <c:pt idx="4036">
                  <c:v>43.50074</c:v>
                </c:pt>
                <c:pt idx="4037">
                  <c:v>43.493770000000012</c:v>
                </c:pt>
                <c:pt idx="4038">
                  <c:v>43.484610000000004</c:v>
                </c:pt>
                <c:pt idx="4039">
                  <c:v>43.473710000000011</c:v>
                </c:pt>
                <c:pt idx="4040">
                  <c:v>43.462380000000003</c:v>
                </c:pt>
                <c:pt idx="4041">
                  <c:v>43.453439999999993</c:v>
                </c:pt>
                <c:pt idx="4042">
                  <c:v>43.447120000000005</c:v>
                </c:pt>
                <c:pt idx="4043">
                  <c:v>43.441669999999995</c:v>
                </c:pt>
                <c:pt idx="4044">
                  <c:v>43.430990000000001</c:v>
                </c:pt>
                <c:pt idx="4045">
                  <c:v>43.422490000000003</c:v>
                </c:pt>
                <c:pt idx="4046">
                  <c:v>43.415510000000012</c:v>
                </c:pt>
                <c:pt idx="4047">
                  <c:v>43.417259999999999</c:v>
                </c:pt>
                <c:pt idx="4048">
                  <c:v>43.422050000000013</c:v>
                </c:pt>
                <c:pt idx="4049">
                  <c:v>43.425540000000012</c:v>
                </c:pt>
                <c:pt idx="4050">
                  <c:v>43.429250000000003</c:v>
                </c:pt>
                <c:pt idx="4051">
                  <c:v>43.428590000000028</c:v>
                </c:pt>
                <c:pt idx="4052">
                  <c:v>43.428590000000028</c:v>
                </c:pt>
                <c:pt idx="4053">
                  <c:v>43.42118</c:v>
                </c:pt>
                <c:pt idx="4054">
                  <c:v>43.40549</c:v>
                </c:pt>
                <c:pt idx="4055">
                  <c:v>43.392410000000012</c:v>
                </c:pt>
                <c:pt idx="4056">
                  <c:v>43.380420000000001</c:v>
                </c:pt>
                <c:pt idx="4057">
                  <c:v>43.374969999999998</c:v>
                </c:pt>
                <c:pt idx="4058">
                  <c:v>43.369520000000001</c:v>
                </c:pt>
                <c:pt idx="4059">
                  <c:v>43.36647</c:v>
                </c:pt>
                <c:pt idx="4060">
                  <c:v>43.361020000000003</c:v>
                </c:pt>
                <c:pt idx="4061">
                  <c:v>43.350560000000002</c:v>
                </c:pt>
                <c:pt idx="4062">
                  <c:v>43.340310000000002</c:v>
                </c:pt>
                <c:pt idx="4063">
                  <c:v>43.338350000000013</c:v>
                </c:pt>
                <c:pt idx="4064">
                  <c:v>43.343580000000003</c:v>
                </c:pt>
                <c:pt idx="4065">
                  <c:v>43.336170000000003</c:v>
                </c:pt>
                <c:pt idx="4066">
                  <c:v>43.315460000000002</c:v>
                </c:pt>
                <c:pt idx="4067">
                  <c:v>43.306310000000003</c:v>
                </c:pt>
                <c:pt idx="4068">
                  <c:v>43.305220000000006</c:v>
                </c:pt>
                <c:pt idx="4069">
                  <c:v>43.305440000000004</c:v>
                </c:pt>
                <c:pt idx="4070">
                  <c:v>43.301289999999995</c:v>
                </c:pt>
                <c:pt idx="4071">
                  <c:v>43.293450000000028</c:v>
                </c:pt>
                <c:pt idx="4072">
                  <c:v>43.287130000000012</c:v>
                </c:pt>
                <c:pt idx="4073">
                  <c:v>43.284730000000003</c:v>
                </c:pt>
                <c:pt idx="4074">
                  <c:v>43.280590000000011</c:v>
                </c:pt>
                <c:pt idx="4075">
                  <c:v>43.280590000000011</c:v>
                </c:pt>
                <c:pt idx="4076">
                  <c:v>43.271210000000011</c:v>
                </c:pt>
                <c:pt idx="4077">
                  <c:v>43.259010000000011</c:v>
                </c:pt>
                <c:pt idx="4078">
                  <c:v>43.252690000000001</c:v>
                </c:pt>
                <c:pt idx="4079">
                  <c:v>43.243750000000013</c:v>
                </c:pt>
                <c:pt idx="4080">
                  <c:v>43.23655000000003</c:v>
                </c:pt>
                <c:pt idx="4081">
                  <c:v>43.230020000000003</c:v>
                </c:pt>
                <c:pt idx="4082">
                  <c:v>43.223260000000003</c:v>
                </c:pt>
                <c:pt idx="4083">
                  <c:v>43.216720000000002</c:v>
                </c:pt>
                <c:pt idx="4084">
                  <c:v>43.21105</c:v>
                </c:pt>
                <c:pt idx="4085">
                  <c:v>43.205820000000003</c:v>
                </c:pt>
                <c:pt idx="4086">
                  <c:v>43.201680000000003</c:v>
                </c:pt>
                <c:pt idx="4087">
                  <c:v>43.200810000000011</c:v>
                </c:pt>
                <c:pt idx="4088">
                  <c:v>43.197540000000011</c:v>
                </c:pt>
                <c:pt idx="4089">
                  <c:v>43.193400000000011</c:v>
                </c:pt>
                <c:pt idx="4090">
                  <c:v>43.187289999999997</c:v>
                </c:pt>
                <c:pt idx="4091">
                  <c:v>43.183370000000011</c:v>
                </c:pt>
                <c:pt idx="4092">
                  <c:v>43.180970000000002</c:v>
                </c:pt>
                <c:pt idx="4093">
                  <c:v>43.175520000000013</c:v>
                </c:pt>
                <c:pt idx="4094">
                  <c:v>43.168980000000012</c:v>
                </c:pt>
                <c:pt idx="4095">
                  <c:v>43.165280000000003</c:v>
                </c:pt>
                <c:pt idx="4096">
                  <c:v>43.160700000000013</c:v>
                </c:pt>
                <c:pt idx="4097">
                  <c:v>43.155470000000001</c:v>
                </c:pt>
                <c:pt idx="4098">
                  <c:v>43.14958</c:v>
                </c:pt>
                <c:pt idx="4099">
                  <c:v>43.140650000000001</c:v>
                </c:pt>
                <c:pt idx="4100">
                  <c:v>43.13476</c:v>
                </c:pt>
                <c:pt idx="4101">
                  <c:v>43.132360000000013</c:v>
                </c:pt>
                <c:pt idx="4102">
                  <c:v>43.133230000000012</c:v>
                </c:pt>
                <c:pt idx="4103">
                  <c:v>43.131050000000002</c:v>
                </c:pt>
                <c:pt idx="4104">
                  <c:v>43.12299000000003</c:v>
                </c:pt>
                <c:pt idx="4105">
                  <c:v>43.11645</c:v>
                </c:pt>
                <c:pt idx="4106">
                  <c:v>43.107950000000002</c:v>
                </c:pt>
                <c:pt idx="4107">
                  <c:v>43.092910000000039</c:v>
                </c:pt>
                <c:pt idx="4108">
                  <c:v>43.082660000000004</c:v>
                </c:pt>
                <c:pt idx="4109">
                  <c:v>43.079610000000002</c:v>
                </c:pt>
                <c:pt idx="4110">
                  <c:v>43.075030000000012</c:v>
                </c:pt>
                <c:pt idx="4111">
                  <c:v>43.07264</c:v>
                </c:pt>
                <c:pt idx="4112">
                  <c:v>43.066750000000013</c:v>
                </c:pt>
                <c:pt idx="4113">
                  <c:v>43.05847</c:v>
                </c:pt>
                <c:pt idx="4114">
                  <c:v>43.049100000000003</c:v>
                </c:pt>
                <c:pt idx="4115">
                  <c:v>43.041249999999998</c:v>
                </c:pt>
                <c:pt idx="4116">
                  <c:v>43.036670000000001</c:v>
                </c:pt>
                <c:pt idx="4117">
                  <c:v>43.029700000000012</c:v>
                </c:pt>
                <c:pt idx="4118">
                  <c:v>43.021410000000003</c:v>
                </c:pt>
                <c:pt idx="4119">
                  <c:v>43.015740000000001</c:v>
                </c:pt>
                <c:pt idx="4120">
                  <c:v>43.009860000000003</c:v>
                </c:pt>
                <c:pt idx="4121">
                  <c:v>43.001360000000005</c:v>
                </c:pt>
                <c:pt idx="4122">
                  <c:v>42.993730000000028</c:v>
                </c:pt>
                <c:pt idx="4123">
                  <c:v>42.986320000000006</c:v>
                </c:pt>
                <c:pt idx="4124">
                  <c:v>42.97869</c:v>
                </c:pt>
                <c:pt idx="4125">
                  <c:v>42.971710000000002</c:v>
                </c:pt>
                <c:pt idx="4126">
                  <c:v>42.966700000000003</c:v>
                </c:pt>
                <c:pt idx="4127">
                  <c:v>42.966260000000005</c:v>
                </c:pt>
                <c:pt idx="4128">
                  <c:v>42.963650000000001</c:v>
                </c:pt>
                <c:pt idx="4129">
                  <c:v>42.957549999999998</c:v>
                </c:pt>
                <c:pt idx="4130">
                  <c:v>42.951879999999974</c:v>
                </c:pt>
                <c:pt idx="4131">
                  <c:v>42.948170000000012</c:v>
                </c:pt>
                <c:pt idx="4132">
                  <c:v>42.943160000000006</c:v>
                </c:pt>
                <c:pt idx="4133">
                  <c:v>42.936620000000005</c:v>
                </c:pt>
                <c:pt idx="4134">
                  <c:v>42.93139</c:v>
                </c:pt>
                <c:pt idx="4135">
                  <c:v>42.923540000000003</c:v>
                </c:pt>
                <c:pt idx="4136">
                  <c:v>42.912420000000004</c:v>
                </c:pt>
                <c:pt idx="4137">
                  <c:v>42.904360000000004</c:v>
                </c:pt>
                <c:pt idx="4138">
                  <c:v>42.895420000000001</c:v>
                </c:pt>
                <c:pt idx="4139">
                  <c:v>42.887360000000001</c:v>
                </c:pt>
                <c:pt idx="4140">
                  <c:v>42.883649999999996</c:v>
                </c:pt>
                <c:pt idx="4141">
                  <c:v>42.877549999999999</c:v>
                </c:pt>
                <c:pt idx="4142">
                  <c:v>42.874929999999999</c:v>
                </c:pt>
                <c:pt idx="4143">
                  <c:v>42.869480000000003</c:v>
                </c:pt>
                <c:pt idx="4144">
                  <c:v>42.863820000000004</c:v>
                </c:pt>
                <c:pt idx="4145">
                  <c:v>42.859459999999999</c:v>
                </c:pt>
                <c:pt idx="4146">
                  <c:v>42.853789999999996</c:v>
                </c:pt>
                <c:pt idx="4147">
                  <c:v>42.84834</c:v>
                </c:pt>
                <c:pt idx="4148">
                  <c:v>42.844849999999994</c:v>
                </c:pt>
                <c:pt idx="4149">
                  <c:v>42.838750000000012</c:v>
                </c:pt>
                <c:pt idx="4150">
                  <c:v>42.831989999999998</c:v>
                </c:pt>
                <c:pt idx="4151">
                  <c:v>42.825020000000002</c:v>
                </c:pt>
                <c:pt idx="4152">
                  <c:v>42.818480000000001</c:v>
                </c:pt>
                <c:pt idx="4153">
                  <c:v>42.813899999999997</c:v>
                </c:pt>
                <c:pt idx="4154">
                  <c:v>42.809100000000001</c:v>
                </c:pt>
                <c:pt idx="4155">
                  <c:v>42.803869999999996</c:v>
                </c:pt>
                <c:pt idx="4156">
                  <c:v>42.798860000000012</c:v>
                </c:pt>
                <c:pt idx="4157">
                  <c:v>42.793190000000038</c:v>
                </c:pt>
                <c:pt idx="4158">
                  <c:v>42.786430000000003</c:v>
                </c:pt>
                <c:pt idx="4159">
                  <c:v>42.780550000000012</c:v>
                </c:pt>
                <c:pt idx="4160">
                  <c:v>42.777280000000005</c:v>
                </c:pt>
                <c:pt idx="4161">
                  <c:v>42.771390000000011</c:v>
                </c:pt>
                <c:pt idx="4162">
                  <c:v>42.762670000000028</c:v>
                </c:pt>
                <c:pt idx="4163">
                  <c:v>42.753520000000002</c:v>
                </c:pt>
                <c:pt idx="4164">
                  <c:v>42.74611000000003</c:v>
                </c:pt>
                <c:pt idx="4165">
                  <c:v>42.738260000000011</c:v>
                </c:pt>
                <c:pt idx="4166">
                  <c:v>42.730410000000013</c:v>
                </c:pt>
                <c:pt idx="4167">
                  <c:v>42.722130000000057</c:v>
                </c:pt>
                <c:pt idx="4168">
                  <c:v>42.712540000000011</c:v>
                </c:pt>
                <c:pt idx="4169">
                  <c:v>42.704260000000005</c:v>
                </c:pt>
                <c:pt idx="4170">
                  <c:v>42.698150000000048</c:v>
                </c:pt>
                <c:pt idx="4171">
                  <c:v>42.693140000000028</c:v>
                </c:pt>
                <c:pt idx="4172">
                  <c:v>42.687910000000002</c:v>
                </c:pt>
                <c:pt idx="4173">
                  <c:v>42.683110000000013</c:v>
                </c:pt>
                <c:pt idx="4174">
                  <c:v>42.675920000000012</c:v>
                </c:pt>
                <c:pt idx="4175">
                  <c:v>42.669380000000011</c:v>
                </c:pt>
                <c:pt idx="4176">
                  <c:v>42.664580000000001</c:v>
                </c:pt>
                <c:pt idx="4177">
                  <c:v>42.658260000000006</c:v>
                </c:pt>
                <c:pt idx="4178">
                  <c:v>42.650420000000004</c:v>
                </c:pt>
                <c:pt idx="4179">
                  <c:v>42.643010000000011</c:v>
                </c:pt>
                <c:pt idx="4180">
                  <c:v>42.637120000000003</c:v>
                </c:pt>
                <c:pt idx="4181">
                  <c:v>42.632540000000013</c:v>
                </c:pt>
                <c:pt idx="4182">
                  <c:v>42.628620000000012</c:v>
                </c:pt>
                <c:pt idx="4183">
                  <c:v>42.628400000000013</c:v>
                </c:pt>
                <c:pt idx="4184">
                  <c:v>42.626220000000011</c:v>
                </c:pt>
                <c:pt idx="4185">
                  <c:v>42.620120000000028</c:v>
                </c:pt>
                <c:pt idx="4186">
                  <c:v>42.61074</c:v>
                </c:pt>
                <c:pt idx="4187">
                  <c:v>42.600500000000011</c:v>
                </c:pt>
                <c:pt idx="4188">
                  <c:v>42.593960000000003</c:v>
                </c:pt>
                <c:pt idx="4189">
                  <c:v>42.589600000000004</c:v>
                </c:pt>
                <c:pt idx="4190">
                  <c:v>42.58437</c:v>
                </c:pt>
                <c:pt idx="4191">
                  <c:v>42.57696</c:v>
                </c:pt>
                <c:pt idx="4192">
                  <c:v>42.566710000000029</c:v>
                </c:pt>
                <c:pt idx="4193">
                  <c:v>42.555810000000001</c:v>
                </c:pt>
                <c:pt idx="4194">
                  <c:v>42.544699999999999</c:v>
                </c:pt>
                <c:pt idx="4195">
                  <c:v>42.536850000000001</c:v>
                </c:pt>
                <c:pt idx="4196">
                  <c:v>42.532060000000001</c:v>
                </c:pt>
                <c:pt idx="4197">
                  <c:v>42.527910000000013</c:v>
                </c:pt>
                <c:pt idx="4198">
                  <c:v>42.523770000000013</c:v>
                </c:pt>
                <c:pt idx="4199">
                  <c:v>42.520070000000011</c:v>
                </c:pt>
                <c:pt idx="4200">
                  <c:v>42.514620000000001</c:v>
                </c:pt>
                <c:pt idx="4201">
                  <c:v>42.507860000000001</c:v>
                </c:pt>
                <c:pt idx="4202">
                  <c:v>42.501100000000001</c:v>
                </c:pt>
                <c:pt idx="4203">
                  <c:v>42.492380000000011</c:v>
                </c:pt>
                <c:pt idx="4204">
                  <c:v>42.485410000000002</c:v>
                </c:pt>
                <c:pt idx="4205">
                  <c:v>42.479300000000002</c:v>
                </c:pt>
                <c:pt idx="4206">
                  <c:v>42.471679999999999</c:v>
                </c:pt>
                <c:pt idx="4207">
                  <c:v>42.468190000000028</c:v>
                </c:pt>
                <c:pt idx="4208">
                  <c:v>42.460120000000003</c:v>
                </c:pt>
                <c:pt idx="4209">
                  <c:v>42.453800000000001</c:v>
                </c:pt>
                <c:pt idx="4210">
                  <c:v>42.445300000000003</c:v>
                </c:pt>
                <c:pt idx="4211">
                  <c:v>42.435710000000029</c:v>
                </c:pt>
                <c:pt idx="4212">
                  <c:v>42.43244</c:v>
                </c:pt>
                <c:pt idx="4213">
                  <c:v>42.429610000000011</c:v>
                </c:pt>
                <c:pt idx="4214">
                  <c:v>42.424370000000003</c:v>
                </c:pt>
                <c:pt idx="4215">
                  <c:v>42.417400000000001</c:v>
                </c:pt>
                <c:pt idx="4216">
                  <c:v>42.410420000000002</c:v>
                </c:pt>
                <c:pt idx="4217">
                  <c:v>42.401920000000004</c:v>
                </c:pt>
                <c:pt idx="4218">
                  <c:v>42.39669</c:v>
                </c:pt>
                <c:pt idx="4219">
                  <c:v>42.39233000000003</c:v>
                </c:pt>
                <c:pt idx="4220">
                  <c:v>42.38579</c:v>
                </c:pt>
                <c:pt idx="4221">
                  <c:v>42.374239999999993</c:v>
                </c:pt>
                <c:pt idx="4222">
                  <c:v>42.36683</c:v>
                </c:pt>
                <c:pt idx="4223">
                  <c:v>42.361820000000002</c:v>
                </c:pt>
                <c:pt idx="4224">
                  <c:v>42.350259999999999</c:v>
                </c:pt>
                <c:pt idx="4225">
                  <c:v>42.333260000000003</c:v>
                </c:pt>
                <c:pt idx="4226">
                  <c:v>42.32302</c:v>
                </c:pt>
                <c:pt idx="4227">
                  <c:v>42.318869999999997</c:v>
                </c:pt>
                <c:pt idx="4228">
                  <c:v>42.31691</c:v>
                </c:pt>
                <c:pt idx="4229">
                  <c:v>42.317129999999999</c:v>
                </c:pt>
                <c:pt idx="4230">
                  <c:v>42.316479999999999</c:v>
                </c:pt>
                <c:pt idx="4231">
                  <c:v>42.313209999999998</c:v>
                </c:pt>
                <c:pt idx="4232">
                  <c:v>42.304489999999994</c:v>
                </c:pt>
                <c:pt idx="4233">
                  <c:v>42.296640000000011</c:v>
                </c:pt>
                <c:pt idx="4234">
                  <c:v>42.289880000000004</c:v>
                </c:pt>
                <c:pt idx="4235">
                  <c:v>42.280290000000001</c:v>
                </c:pt>
                <c:pt idx="4236">
                  <c:v>42.267430000000012</c:v>
                </c:pt>
                <c:pt idx="4237">
                  <c:v>42.254570000000001</c:v>
                </c:pt>
                <c:pt idx="4238">
                  <c:v>42.246070000000003</c:v>
                </c:pt>
                <c:pt idx="4239">
                  <c:v>42.237790000000011</c:v>
                </c:pt>
                <c:pt idx="4240">
                  <c:v>42.22950000000003</c:v>
                </c:pt>
                <c:pt idx="4241">
                  <c:v>42.220790000000029</c:v>
                </c:pt>
                <c:pt idx="4242">
                  <c:v>42.212720000000012</c:v>
                </c:pt>
                <c:pt idx="4243">
                  <c:v>42.208800000000011</c:v>
                </c:pt>
                <c:pt idx="4244">
                  <c:v>42.206830000000011</c:v>
                </c:pt>
                <c:pt idx="4245">
                  <c:v>42.202910000000038</c:v>
                </c:pt>
                <c:pt idx="4246">
                  <c:v>42.196590000000029</c:v>
                </c:pt>
                <c:pt idx="4247">
                  <c:v>42.187649999999998</c:v>
                </c:pt>
                <c:pt idx="4248">
                  <c:v>42.178060000000002</c:v>
                </c:pt>
                <c:pt idx="4249">
                  <c:v>42.173700000000011</c:v>
                </c:pt>
                <c:pt idx="4250">
                  <c:v>42.171520000000001</c:v>
                </c:pt>
                <c:pt idx="4251">
                  <c:v>42.16673000000003</c:v>
                </c:pt>
                <c:pt idx="4252">
                  <c:v>42.161710000000028</c:v>
                </c:pt>
                <c:pt idx="4253">
                  <c:v>42.15278</c:v>
                </c:pt>
                <c:pt idx="4254">
                  <c:v>42.146240000000006</c:v>
                </c:pt>
                <c:pt idx="4255">
                  <c:v>42.138610000000028</c:v>
                </c:pt>
                <c:pt idx="4256">
                  <c:v>42.128580000000035</c:v>
                </c:pt>
                <c:pt idx="4257">
                  <c:v>42.119860000000003</c:v>
                </c:pt>
                <c:pt idx="4258">
                  <c:v>42.110050000000001</c:v>
                </c:pt>
                <c:pt idx="4259">
                  <c:v>42.101120000000002</c:v>
                </c:pt>
                <c:pt idx="4260">
                  <c:v>42.090650000000011</c:v>
                </c:pt>
                <c:pt idx="4261">
                  <c:v>42.081279999999992</c:v>
                </c:pt>
                <c:pt idx="4262">
                  <c:v>42.070820000000005</c:v>
                </c:pt>
                <c:pt idx="4263">
                  <c:v>42.060140000000011</c:v>
                </c:pt>
                <c:pt idx="4264">
                  <c:v>42.052510000000012</c:v>
                </c:pt>
                <c:pt idx="4265">
                  <c:v>42.045530000000028</c:v>
                </c:pt>
                <c:pt idx="4266">
                  <c:v>42.038120000000013</c:v>
                </c:pt>
                <c:pt idx="4267">
                  <c:v>42.030710000000013</c:v>
                </c:pt>
                <c:pt idx="4268">
                  <c:v>42.027000000000001</c:v>
                </c:pt>
                <c:pt idx="4269">
                  <c:v>42.02613000000003</c:v>
                </c:pt>
                <c:pt idx="4270">
                  <c:v>42.022430000000028</c:v>
                </c:pt>
                <c:pt idx="4271">
                  <c:v>42.01632</c:v>
                </c:pt>
                <c:pt idx="4272">
                  <c:v>42.009570000000011</c:v>
                </c:pt>
                <c:pt idx="4273">
                  <c:v>42.002150000000029</c:v>
                </c:pt>
                <c:pt idx="4274">
                  <c:v>41.997140000000002</c:v>
                </c:pt>
                <c:pt idx="4275">
                  <c:v>41.98995</c:v>
                </c:pt>
                <c:pt idx="4276">
                  <c:v>41.981449999999995</c:v>
                </c:pt>
                <c:pt idx="4277">
                  <c:v>41.972070000000002</c:v>
                </c:pt>
                <c:pt idx="4278">
                  <c:v>41.964880000000001</c:v>
                </c:pt>
                <c:pt idx="4279">
                  <c:v>41.957909999999998</c:v>
                </c:pt>
                <c:pt idx="4280">
                  <c:v>41.949620000000003</c:v>
                </c:pt>
                <c:pt idx="4281">
                  <c:v>41.940249999999999</c:v>
                </c:pt>
                <c:pt idx="4282">
                  <c:v>41.929790000000011</c:v>
                </c:pt>
                <c:pt idx="4283">
                  <c:v>41.919760000000004</c:v>
                </c:pt>
                <c:pt idx="4284">
                  <c:v>41.912130000000012</c:v>
                </c:pt>
                <c:pt idx="4285">
                  <c:v>41.907120000000006</c:v>
                </c:pt>
                <c:pt idx="4286">
                  <c:v>41.899270000000001</c:v>
                </c:pt>
                <c:pt idx="4287">
                  <c:v>41.890550000000012</c:v>
                </c:pt>
                <c:pt idx="4288">
                  <c:v>41.88205</c:v>
                </c:pt>
                <c:pt idx="4289">
                  <c:v>41.874639999999999</c:v>
                </c:pt>
                <c:pt idx="4290">
                  <c:v>41.872020000000006</c:v>
                </c:pt>
                <c:pt idx="4291">
                  <c:v>41.869840000000003</c:v>
                </c:pt>
                <c:pt idx="4292">
                  <c:v>41.863300000000002</c:v>
                </c:pt>
                <c:pt idx="4293">
                  <c:v>41.856110000000001</c:v>
                </c:pt>
                <c:pt idx="4294">
                  <c:v>41.848480000000002</c:v>
                </c:pt>
                <c:pt idx="4295">
                  <c:v>41.837800000000001</c:v>
                </c:pt>
                <c:pt idx="4296">
                  <c:v>41.825590000000012</c:v>
                </c:pt>
                <c:pt idx="4297">
                  <c:v>41.8123</c:v>
                </c:pt>
                <c:pt idx="4298">
                  <c:v>41.805540000000001</c:v>
                </c:pt>
                <c:pt idx="4299">
                  <c:v>41.799000000000035</c:v>
                </c:pt>
                <c:pt idx="4300">
                  <c:v>41.79333000000004</c:v>
                </c:pt>
                <c:pt idx="4301">
                  <c:v>41.79115000000003</c:v>
                </c:pt>
                <c:pt idx="4302">
                  <c:v>41.784610000000001</c:v>
                </c:pt>
                <c:pt idx="4303">
                  <c:v>41.775240000000011</c:v>
                </c:pt>
                <c:pt idx="4304">
                  <c:v>41.765650000000029</c:v>
                </c:pt>
                <c:pt idx="4305">
                  <c:v>41.758890000000001</c:v>
                </c:pt>
                <c:pt idx="4306">
                  <c:v>41.753440000000005</c:v>
                </c:pt>
                <c:pt idx="4307">
                  <c:v>41.745810000000013</c:v>
                </c:pt>
                <c:pt idx="4308">
                  <c:v>41.737100000000012</c:v>
                </c:pt>
                <c:pt idx="4309">
                  <c:v>41.727940000000011</c:v>
                </c:pt>
                <c:pt idx="4310">
                  <c:v>41.715730000000029</c:v>
                </c:pt>
                <c:pt idx="4311">
                  <c:v>41.706800000000001</c:v>
                </c:pt>
                <c:pt idx="4312">
                  <c:v>41.698510000000049</c:v>
                </c:pt>
                <c:pt idx="4313">
                  <c:v>41.689360000000001</c:v>
                </c:pt>
                <c:pt idx="4314">
                  <c:v>41.680860000000003</c:v>
                </c:pt>
                <c:pt idx="4315">
                  <c:v>41.672140000000013</c:v>
                </c:pt>
                <c:pt idx="4316">
                  <c:v>41.661020000000001</c:v>
                </c:pt>
                <c:pt idx="4317">
                  <c:v>41.651649999999997</c:v>
                </c:pt>
                <c:pt idx="4318">
                  <c:v>41.642710000000029</c:v>
                </c:pt>
                <c:pt idx="4319">
                  <c:v>41.63595000000003</c:v>
                </c:pt>
                <c:pt idx="4320">
                  <c:v>41.634430000000002</c:v>
                </c:pt>
                <c:pt idx="4321">
                  <c:v>41.637260000000005</c:v>
                </c:pt>
                <c:pt idx="4322">
                  <c:v>41.63944</c:v>
                </c:pt>
                <c:pt idx="4323">
                  <c:v>41.637920000000001</c:v>
                </c:pt>
                <c:pt idx="4324">
                  <c:v>41.630290000000002</c:v>
                </c:pt>
                <c:pt idx="4325">
                  <c:v>41.621790000000011</c:v>
                </c:pt>
                <c:pt idx="4326">
                  <c:v>41.616120000000002</c:v>
                </c:pt>
                <c:pt idx="4327">
                  <c:v>41.606090000000002</c:v>
                </c:pt>
                <c:pt idx="4328">
                  <c:v>41.582990000000002</c:v>
                </c:pt>
                <c:pt idx="4329">
                  <c:v>41.562280000000001</c:v>
                </c:pt>
                <c:pt idx="4330">
                  <c:v>41.552250000000001</c:v>
                </c:pt>
                <c:pt idx="4331">
                  <c:v>41.542880000000004</c:v>
                </c:pt>
                <c:pt idx="4332">
                  <c:v>41.539170000000013</c:v>
                </c:pt>
                <c:pt idx="4333">
                  <c:v>41.537210000000002</c:v>
                </c:pt>
                <c:pt idx="4334">
                  <c:v>41.531760000000006</c:v>
                </c:pt>
                <c:pt idx="4335">
                  <c:v>41.527840000000005</c:v>
                </c:pt>
                <c:pt idx="4336">
                  <c:v>41.523040000000002</c:v>
                </c:pt>
                <c:pt idx="4337">
                  <c:v>41.518900000000002</c:v>
                </c:pt>
                <c:pt idx="4338">
                  <c:v>41.510620000000003</c:v>
                </c:pt>
                <c:pt idx="4339">
                  <c:v>41.497540000000001</c:v>
                </c:pt>
                <c:pt idx="4340">
                  <c:v>41.479669999999999</c:v>
                </c:pt>
                <c:pt idx="4341">
                  <c:v>41.45852</c:v>
                </c:pt>
                <c:pt idx="4342">
                  <c:v>41.445440000000005</c:v>
                </c:pt>
                <c:pt idx="4343">
                  <c:v>41.433669999999999</c:v>
                </c:pt>
                <c:pt idx="4344">
                  <c:v>41.42474</c:v>
                </c:pt>
                <c:pt idx="4345">
                  <c:v>41.418410000000002</c:v>
                </c:pt>
                <c:pt idx="4346">
                  <c:v>41.413620000000002</c:v>
                </c:pt>
                <c:pt idx="4347">
                  <c:v>41.404899999999998</c:v>
                </c:pt>
                <c:pt idx="4348">
                  <c:v>41.398580000000003</c:v>
                </c:pt>
                <c:pt idx="4349">
                  <c:v>41.390950000000011</c:v>
                </c:pt>
                <c:pt idx="4350">
                  <c:v>41.385720000000006</c:v>
                </c:pt>
                <c:pt idx="4351">
                  <c:v>41.382449999999999</c:v>
                </c:pt>
                <c:pt idx="4352">
                  <c:v>41.369810000000001</c:v>
                </c:pt>
                <c:pt idx="4353">
                  <c:v>41.353020000000001</c:v>
                </c:pt>
                <c:pt idx="4354">
                  <c:v>41.340380000000003</c:v>
                </c:pt>
                <c:pt idx="4355">
                  <c:v>41.337540000000004</c:v>
                </c:pt>
                <c:pt idx="4356">
                  <c:v>41.337760000000003</c:v>
                </c:pt>
                <c:pt idx="4357">
                  <c:v>41.329700000000003</c:v>
                </c:pt>
                <c:pt idx="4358">
                  <c:v>41.316180000000003</c:v>
                </c:pt>
                <c:pt idx="4359">
                  <c:v>41.30245</c:v>
                </c:pt>
                <c:pt idx="4360">
                  <c:v>41.290900000000029</c:v>
                </c:pt>
                <c:pt idx="4361">
                  <c:v>41.280650000000001</c:v>
                </c:pt>
                <c:pt idx="4362">
                  <c:v>41.27608</c:v>
                </c:pt>
                <c:pt idx="4363">
                  <c:v>41.270410000000012</c:v>
                </c:pt>
                <c:pt idx="4364">
                  <c:v>41.265180000000029</c:v>
                </c:pt>
                <c:pt idx="4365">
                  <c:v>41.259510000000013</c:v>
                </c:pt>
                <c:pt idx="4366">
                  <c:v>41.251440000000002</c:v>
                </c:pt>
                <c:pt idx="4367">
                  <c:v>41.243160000000003</c:v>
                </c:pt>
                <c:pt idx="4368">
                  <c:v>41.236620000000002</c:v>
                </c:pt>
                <c:pt idx="4369">
                  <c:v>41.22856000000003</c:v>
                </c:pt>
                <c:pt idx="4370">
                  <c:v>41.224420000000002</c:v>
                </c:pt>
                <c:pt idx="4371">
                  <c:v>41.218970000000013</c:v>
                </c:pt>
                <c:pt idx="4372">
                  <c:v>41.212210000000013</c:v>
                </c:pt>
                <c:pt idx="4373">
                  <c:v>41.205450000000013</c:v>
                </c:pt>
                <c:pt idx="4374">
                  <c:v>41.194120000000012</c:v>
                </c:pt>
                <c:pt idx="4375">
                  <c:v>41.176900000000003</c:v>
                </c:pt>
                <c:pt idx="4376">
                  <c:v>41.156410000000001</c:v>
                </c:pt>
                <c:pt idx="4377">
                  <c:v>41.138530000000038</c:v>
                </c:pt>
                <c:pt idx="4378">
                  <c:v>41.130470000000003</c:v>
                </c:pt>
                <c:pt idx="4379">
                  <c:v>41.130690000000001</c:v>
                </c:pt>
                <c:pt idx="4380">
                  <c:v>41.126980000000003</c:v>
                </c:pt>
                <c:pt idx="4381">
                  <c:v>41.123060000000002</c:v>
                </c:pt>
                <c:pt idx="4382">
                  <c:v>41.122840000000011</c:v>
                </c:pt>
                <c:pt idx="4383">
                  <c:v>41.115640000000006</c:v>
                </c:pt>
                <c:pt idx="4384">
                  <c:v>41.108230000000013</c:v>
                </c:pt>
                <c:pt idx="4385">
                  <c:v>41.108230000000013</c:v>
                </c:pt>
                <c:pt idx="4386">
                  <c:v>41.100390000000012</c:v>
                </c:pt>
                <c:pt idx="4387">
                  <c:v>41.08099</c:v>
                </c:pt>
                <c:pt idx="4388">
                  <c:v>41.064860000000003</c:v>
                </c:pt>
                <c:pt idx="4389">
                  <c:v>41.054389999999998</c:v>
                </c:pt>
                <c:pt idx="4390">
                  <c:v>41.044370000000001</c:v>
                </c:pt>
                <c:pt idx="4391">
                  <c:v>41.040440000000004</c:v>
                </c:pt>
                <c:pt idx="4392">
                  <c:v>41.039790000000011</c:v>
                </c:pt>
                <c:pt idx="4393">
                  <c:v>41.035650000000011</c:v>
                </c:pt>
                <c:pt idx="4394">
                  <c:v>41.028670000000012</c:v>
                </c:pt>
                <c:pt idx="4395">
                  <c:v>41.0169</c:v>
                </c:pt>
                <c:pt idx="4396">
                  <c:v>41.004910000000002</c:v>
                </c:pt>
                <c:pt idx="4397">
                  <c:v>40.9938</c:v>
                </c:pt>
                <c:pt idx="4398">
                  <c:v>40.982030000000002</c:v>
                </c:pt>
                <c:pt idx="4399">
                  <c:v>40.969820000000006</c:v>
                </c:pt>
                <c:pt idx="4400">
                  <c:v>40.958480000000002</c:v>
                </c:pt>
                <c:pt idx="4401">
                  <c:v>40.947150000000001</c:v>
                </c:pt>
                <c:pt idx="4402">
                  <c:v>40.936900000000001</c:v>
                </c:pt>
                <c:pt idx="4403">
                  <c:v>40.926660000000005</c:v>
                </c:pt>
                <c:pt idx="4404">
                  <c:v>40.919469999999997</c:v>
                </c:pt>
                <c:pt idx="4405">
                  <c:v>40.912710000000011</c:v>
                </c:pt>
                <c:pt idx="4406">
                  <c:v>40.905300000000011</c:v>
                </c:pt>
                <c:pt idx="4407">
                  <c:v>40.903770000000002</c:v>
                </c:pt>
                <c:pt idx="4408">
                  <c:v>40.903120000000001</c:v>
                </c:pt>
                <c:pt idx="4409">
                  <c:v>40.888950000000001</c:v>
                </c:pt>
                <c:pt idx="4410">
                  <c:v>40.868460000000006</c:v>
                </c:pt>
                <c:pt idx="4411">
                  <c:v>40.861699999999999</c:v>
                </c:pt>
                <c:pt idx="4412">
                  <c:v>40.852550000000001</c:v>
                </c:pt>
                <c:pt idx="4413">
                  <c:v>40.840120000000006</c:v>
                </c:pt>
                <c:pt idx="4414">
                  <c:v>40.829440000000005</c:v>
                </c:pt>
                <c:pt idx="4415">
                  <c:v>40.82029</c:v>
                </c:pt>
                <c:pt idx="4416">
                  <c:v>40.811569999999996</c:v>
                </c:pt>
                <c:pt idx="4417">
                  <c:v>40.803720000000006</c:v>
                </c:pt>
                <c:pt idx="4418">
                  <c:v>40.79435000000003</c:v>
                </c:pt>
                <c:pt idx="4419">
                  <c:v>40.789330000000028</c:v>
                </c:pt>
                <c:pt idx="4420">
                  <c:v>40.782580000000003</c:v>
                </c:pt>
                <c:pt idx="4421">
                  <c:v>40.775600000000011</c:v>
                </c:pt>
                <c:pt idx="4422">
                  <c:v>40.770810000000012</c:v>
                </c:pt>
                <c:pt idx="4423">
                  <c:v>40.762740000000029</c:v>
                </c:pt>
                <c:pt idx="4424">
                  <c:v>40.74835000000003</c:v>
                </c:pt>
                <c:pt idx="4425">
                  <c:v>40.738760000000013</c:v>
                </c:pt>
                <c:pt idx="4426">
                  <c:v>40.735060000000011</c:v>
                </c:pt>
                <c:pt idx="4427">
                  <c:v>40.727650000000011</c:v>
                </c:pt>
                <c:pt idx="4428">
                  <c:v>40.716750000000012</c:v>
                </c:pt>
                <c:pt idx="4429">
                  <c:v>40.706940000000003</c:v>
                </c:pt>
                <c:pt idx="4430">
                  <c:v>40.69931000000004</c:v>
                </c:pt>
                <c:pt idx="4431">
                  <c:v>40.687540000000006</c:v>
                </c:pt>
                <c:pt idx="4432">
                  <c:v>40.674900000000001</c:v>
                </c:pt>
                <c:pt idx="4433">
                  <c:v>40.667050000000003</c:v>
                </c:pt>
                <c:pt idx="4434">
                  <c:v>40.657679999999999</c:v>
                </c:pt>
                <c:pt idx="4435">
                  <c:v>40.64743</c:v>
                </c:pt>
                <c:pt idx="4436">
                  <c:v>40.63588</c:v>
                </c:pt>
                <c:pt idx="4437">
                  <c:v>40.624330000000029</c:v>
                </c:pt>
                <c:pt idx="4438">
                  <c:v>40.614740000000005</c:v>
                </c:pt>
                <c:pt idx="4439">
                  <c:v>40.606230000000011</c:v>
                </c:pt>
                <c:pt idx="4440">
                  <c:v>40.597730000000013</c:v>
                </c:pt>
                <c:pt idx="4441">
                  <c:v>40.58858</c:v>
                </c:pt>
                <c:pt idx="4442">
                  <c:v>40.576810000000002</c:v>
                </c:pt>
                <c:pt idx="4443">
                  <c:v>40.569180000000003</c:v>
                </c:pt>
                <c:pt idx="4444">
                  <c:v>40.561550000000011</c:v>
                </c:pt>
                <c:pt idx="4445">
                  <c:v>40.553269999999998</c:v>
                </c:pt>
                <c:pt idx="4446">
                  <c:v>40.544760000000004</c:v>
                </c:pt>
                <c:pt idx="4447">
                  <c:v>40.53387</c:v>
                </c:pt>
                <c:pt idx="4448">
                  <c:v>40.525360000000013</c:v>
                </c:pt>
                <c:pt idx="4449">
                  <c:v>40.51643</c:v>
                </c:pt>
                <c:pt idx="4450">
                  <c:v>40.510110000000012</c:v>
                </c:pt>
                <c:pt idx="4451">
                  <c:v>40.500300000000003</c:v>
                </c:pt>
                <c:pt idx="4452">
                  <c:v>40.486780000000003</c:v>
                </c:pt>
                <c:pt idx="4453">
                  <c:v>40.467600000000004</c:v>
                </c:pt>
                <c:pt idx="4454">
                  <c:v>40.456920000000004</c:v>
                </c:pt>
                <c:pt idx="4455">
                  <c:v>40.453869999999995</c:v>
                </c:pt>
                <c:pt idx="4456">
                  <c:v>40.447769999999998</c:v>
                </c:pt>
                <c:pt idx="4457">
                  <c:v>40.441009999999999</c:v>
                </c:pt>
                <c:pt idx="4458">
                  <c:v>40.433600000000006</c:v>
                </c:pt>
                <c:pt idx="4459">
                  <c:v>40.425970000000028</c:v>
                </c:pt>
                <c:pt idx="4460">
                  <c:v>40.418770000000002</c:v>
                </c:pt>
                <c:pt idx="4461">
                  <c:v>40.410710000000002</c:v>
                </c:pt>
                <c:pt idx="4462">
                  <c:v>40.40352</c:v>
                </c:pt>
                <c:pt idx="4463">
                  <c:v>40.398720000000012</c:v>
                </c:pt>
                <c:pt idx="4464">
                  <c:v>40.390660000000004</c:v>
                </c:pt>
                <c:pt idx="4465">
                  <c:v>40.373440000000002</c:v>
                </c:pt>
                <c:pt idx="4466">
                  <c:v>40.352510000000002</c:v>
                </c:pt>
                <c:pt idx="4467">
                  <c:v>40.341609999999996</c:v>
                </c:pt>
                <c:pt idx="4468">
                  <c:v>40.335940000000001</c:v>
                </c:pt>
                <c:pt idx="4469">
                  <c:v>40.33137</c:v>
                </c:pt>
                <c:pt idx="4470">
                  <c:v>40.334200000000003</c:v>
                </c:pt>
                <c:pt idx="4471">
                  <c:v>40.336600000000004</c:v>
                </c:pt>
                <c:pt idx="4472">
                  <c:v>40.330489999999998</c:v>
                </c:pt>
                <c:pt idx="4473">
                  <c:v>40.317419999999998</c:v>
                </c:pt>
                <c:pt idx="4474">
                  <c:v>40.305640000000004</c:v>
                </c:pt>
                <c:pt idx="4475">
                  <c:v>40.29257000000004</c:v>
                </c:pt>
                <c:pt idx="4476">
                  <c:v>40.273170000000029</c:v>
                </c:pt>
                <c:pt idx="4477">
                  <c:v>40.254200000000004</c:v>
                </c:pt>
                <c:pt idx="4478">
                  <c:v>40.237850000000002</c:v>
                </c:pt>
                <c:pt idx="4479">
                  <c:v>40.216930000000012</c:v>
                </c:pt>
                <c:pt idx="4480">
                  <c:v>40.205590000000029</c:v>
                </c:pt>
                <c:pt idx="4481">
                  <c:v>40.201889999999999</c:v>
                </c:pt>
                <c:pt idx="4482">
                  <c:v>40.197090000000003</c:v>
                </c:pt>
                <c:pt idx="4483">
                  <c:v>40.188370000000013</c:v>
                </c:pt>
                <c:pt idx="4484">
                  <c:v>40.176170000000013</c:v>
                </c:pt>
                <c:pt idx="4485">
                  <c:v>40.166790000000013</c:v>
                </c:pt>
                <c:pt idx="4486">
                  <c:v>40.163960000000003</c:v>
                </c:pt>
                <c:pt idx="4487">
                  <c:v>40.163090000000011</c:v>
                </c:pt>
                <c:pt idx="4488">
                  <c:v>40.164830000000002</c:v>
                </c:pt>
                <c:pt idx="4489">
                  <c:v>40.162000000000013</c:v>
                </c:pt>
                <c:pt idx="4490">
                  <c:v>40.156980000000004</c:v>
                </c:pt>
                <c:pt idx="4491">
                  <c:v>40.145650000000003</c:v>
                </c:pt>
                <c:pt idx="4492">
                  <c:v>40.131260000000005</c:v>
                </c:pt>
                <c:pt idx="4493">
                  <c:v>40.11927</c:v>
                </c:pt>
                <c:pt idx="4494">
                  <c:v>40.112300000000012</c:v>
                </c:pt>
                <c:pt idx="4495">
                  <c:v>40.108810000000013</c:v>
                </c:pt>
                <c:pt idx="4496">
                  <c:v>40.091590000000011</c:v>
                </c:pt>
                <c:pt idx="4497">
                  <c:v>40.065870000000011</c:v>
                </c:pt>
                <c:pt idx="4498">
                  <c:v>40.066960000000002</c:v>
                </c:pt>
                <c:pt idx="4499">
                  <c:v>40.064780000000006</c:v>
                </c:pt>
                <c:pt idx="4500">
                  <c:v>40.044730000000001</c:v>
                </c:pt>
                <c:pt idx="4501">
                  <c:v>40.025760000000012</c:v>
                </c:pt>
                <c:pt idx="4502">
                  <c:v>40.018570000000011</c:v>
                </c:pt>
                <c:pt idx="4503">
                  <c:v>40.015950000000011</c:v>
                </c:pt>
                <c:pt idx="4504">
                  <c:v>40.0105</c:v>
                </c:pt>
                <c:pt idx="4505">
                  <c:v>39.993940000000002</c:v>
                </c:pt>
                <c:pt idx="4506">
                  <c:v>39.968440000000001</c:v>
                </c:pt>
                <c:pt idx="4507">
                  <c:v>39.950780000000002</c:v>
                </c:pt>
                <c:pt idx="4508">
                  <c:v>39.952300000000001</c:v>
                </c:pt>
                <c:pt idx="4509">
                  <c:v>39.956879999999998</c:v>
                </c:pt>
                <c:pt idx="4510">
                  <c:v>39.950780000000002</c:v>
                </c:pt>
                <c:pt idx="4511">
                  <c:v>39.923100000000012</c:v>
                </c:pt>
                <c:pt idx="4512">
                  <c:v>39.900210000000001</c:v>
                </c:pt>
                <c:pt idx="4513">
                  <c:v>39.890620000000006</c:v>
                </c:pt>
                <c:pt idx="4514">
                  <c:v>39.899340000000002</c:v>
                </c:pt>
                <c:pt idx="4515">
                  <c:v>39.90457</c:v>
                </c:pt>
                <c:pt idx="4516">
                  <c:v>39.890180000000001</c:v>
                </c:pt>
                <c:pt idx="4517">
                  <c:v>39.855310000000003</c:v>
                </c:pt>
                <c:pt idx="4518">
                  <c:v>39.830460000000002</c:v>
                </c:pt>
                <c:pt idx="4519">
                  <c:v>39.825010000000013</c:v>
                </c:pt>
                <c:pt idx="4520">
                  <c:v>39.825010000000013</c:v>
                </c:pt>
                <c:pt idx="4521">
                  <c:v>39.820210000000003</c:v>
                </c:pt>
                <c:pt idx="4522">
                  <c:v>39.819340000000004</c:v>
                </c:pt>
                <c:pt idx="4523">
                  <c:v>39.823920000000001</c:v>
                </c:pt>
                <c:pt idx="4524">
                  <c:v>39.820650000000001</c:v>
                </c:pt>
                <c:pt idx="4525">
                  <c:v>39.813669999999995</c:v>
                </c:pt>
                <c:pt idx="4526">
                  <c:v>39.799070000000029</c:v>
                </c:pt>
                <c:pt idx="4527">
                  <c:v>39.780540000000002</c:v>
                </c:pt>
                <c:pt idx="4528">
                  <c:v>39.764410000000012</c:v>
                </c:pt>
                <c:pt idx="4529">
                  <c:v>39.755040000000001</c:v>
                </c:pt>
                <c:pt idx="4530">
                  <c:v>39.747410000000002</c:v>
                </c:pt>
                <c:pt idx="4531">
                  <c:v>39.738690000000013</c:v>
                </c:pt>
                <c:pt idx="4532">
                  <c:v>39.726920000000028</c:v>
                </c:pt>
                <c:pt idx="4533">
                  <c:v>39.715580000000003</c:v>
                </c:pt>
                <c:pt idx="4534">
                  <c:v>39.703380000000003</c:v>
                </c:pt>
                <c:pt idx="4535">
                  <c:v>39.688770000000012</c:v>
                </c:pt>
                <c:pt idx="4536">
                  <c:v>39.674170000000011</c:v>
                </c:pt>
                <c:pt idx="4537">
                  <c:v>39.659780000000005</c:v>
                </c:pt>
                <c:pt idx="4538">
                  <c:v>39.64866</c:v>
                </c:pt>
                <c:pt idx="4539">
                  <c:v>39.642560000000003</c:v>
                </c:pt>
                <c:pt idx="4540">
                  <c:v>39.63776</c:v>
                </c:pt>
                <c:pt idx="4541">
                  <c:v>39.635150000000039</c:v>
                </c:pt>
                <c:pt idx="4542">
                  <c:v>39.628830000000029</c:v>
                </c:pt>
                <c:pt idx="4543">
                  <c:v>39.615530000000028</c:v>
                </c:pt>
                <c:pt idx="4544">
                  <c:v>39.598530000000039</c:v>
                </c:pt>
                <c:pt idx="4545">
                  <c:v>39.588500000000003</c:v>
                </c:pt>
                <c:pt idx="4546">
                  <c:v>39.585450000000002</c:v>
                </c:pt>
                <c:pt idx="4547">
                  <c:v>39.572150000000029</c:v>
                </c:pt>
                <c:pt idx="4548">
                  <c:v>39.563000000000002</c:v>
                </c:pt>
                <c:pt idx="4549">
                  <c:v>39.552320000000002</c:v>
                </c:pt>
                <c:pt idx="4550">
                  <c:v>39.543600000000005</c:v>
                </c:pt>
                <c:pt idx="4551">
                  <c:v>39.531829999999999</c:v>
                </c:pt>
                <c:pt idx="4552">
                  <c:v>39.518530000000013</c:v>
                </c:pt>
                <c:pt idx="4553">
                  <c:v>39.504360000000005</c:v>
                </c:pt>
                <c:pt idx="4554">
                  <c:v>39.493680000000005</c:v>
                </c:pt>
                <c:pt idx="4555">
                  <c:v>39.48518</c:v>
                </c:pt>
                <c:pt idx="4556">
                  <c:v>39.478860000000005</c:v>
                </c:pt>
                <c:pt idx="4557">
                  <c:v>39.472320000000003</c:v>
                </c:pt>
                <c:pt idx="4558">
                  <c:v>39.464689999999997</c:v>
                </c:pt>
                <c:pt idx="4559">
                  <c:v>39.456189999999999</c:v>
                </c:pt>
                <c:pt idx="4560">
                  <c:v>39.442240000000005</c:v>
                </c:pt>
                <c:pt idx="4561">
                  <c:v>39.427849999999999</c:v>
                </c:pt>
                <c:pt idx="4562">
                  <c:v>39.409980000000004</c:v>
                </c:pt>
                <c:pt idx="4563">
                  <c:v>39.39864</c:v>
                </c:pt>
                <c:pt idx="4564">
                  <c:v>39.389269999999996</c:v>
                </c:pt>
                <c:pt idx="4565">
                  <c:v>39.37903</c:v>
                </c:pt>
                <c:pt idx="4566">
                  <c:v>39.370960000000004</c:v>
                </c:pt>
                <c:pt idx="4567">
                  <c:v>39.366170000000011</c:v>
                </c:pt>
                <c:pt idx="4568">
                  <c:v>39.359629999999996</c:v>
                </c:pt>
                <c:pt idx="4569">
                  <c:v>39.351559999999999</c:v>
                </c:pt>
                <c:pt idx="4570">
                  <c:v>39.343499999999999</c:v>
                </c:pt>
                <c:pt idx="4571">
                  <c:v>39.337609999999998</c:v>
                </c:pt>
                <c:pt idx="4572">
                  <c:v>39.329110000000028</c:v>
                </c:pt>
                <c:pt idx="4573">
                  <c:v>39.316029999999998</c:v>
                </c:pt>
                <c:pt idx="4574">
                  <c:v>39.29641000000003</c:v>
                </c:pt>
                <c:pt idx="4575">
                  <c:v>39.281370000000003</c:v>
                </c:pt>
                <c:pt idx="4576">
                  <c:v>39.273740000000011</c:v>
                </c:pt>
                <c:pt idx="4577">
                  <c:v>39.268300000000046</c:v>
                </c:pt>
                <c:pt idx="4578">
                  <c:v>39.259140000000002</c:v>
                </c:pt>
                <c:pt idx="4579">
                  <c:v>39.24606</c:v>
                </c:pt>
                <c:pt idx="4580">
                  <c:v>39.234730000000013</c:v>
                </c:pt>
                <c:pt idx="4581">
                  <c:v>39.224700000000013</c:v>
                </c:pt>
                <c:pt idx="4582">
                  <c:v>39.213360000000002</c:v>
                </c:pt>
                <c:pt idx="4583">
                  <c:v>39.205080000000002</c:v>
                </c:pt>
                <c:pt idx="4584">
                  <c:v>39.19462</c:v>
                </c:pt>
                <c:pt idx="4585">
                  <c:v>39.18459</c:v>
                </c:pt>
                <c:pt idx="4586">
                  <c:v>39.176310000000029</c:v>
                </c:pt>
                <c:pt idx="4587">
                  <c:v>39.167590000000011</c:v>
                </c:pt>
                <c:pt idx="4588">
                  <c:v>39.159089999999999</c:v>
                </c:pt>
                <c:pt idx="4589">
                  <c:v>39.14884</c:v>
                </c:pt>
                <c:pt idx="4590">
                  <c:v>39.139470000000003</c:v>
                </c:pt>
                <c:pt idx="4591">
                  <c:v>39.130100000000013</c:v>
                </c:pt>
                <c:pt idx="4592">
                  <c:v>39.123120000000029</c:v>
                </c:pt>
                <c:pt idx="4593">
                  <c:v>39.110040000000005</c:v>
                </c:pt>
                <c:pt idx="4594">
                  <c:v>39.099580000000003</c:v>
                </c:pt>
                <c:pt idx="4595">
                  <c:v>39.087809999999998</c:v>
                </c:pt>
                <c:pt idx="4596">
                  <c:v>39.072990000000011</c:v>
                </c:pt>
                <c:pt idx="4597">
                  <c:v>39.051409999999997</c:v>
                </c:pt>
                <c:pt idx="4598">
                  <c:v>39.033970000000011</c:v>
                </c:pt>
                <c:pt idx="4599">
                  <c:v>39.028520000000029</c:v>
                </c:pt>
                <c:pt idx="4600">
                  <c:v>39.024380000000001</c:v>
                </c:pt>
                <c:pt idx="4601">
                  <c:v>39.017400000000002</c:v>
                </c:pt>
                <c:pt idx="4602">
                  <c:v>39.007600000000004</c:v>
                </c:pt>
                <c:pt idx="4603">
                  <c:v>38.996700000000011</c:v>
                </c:pt>
                <c:pt idx="4604">
                  <c:v>38.986229999999999</c:v>
                </c:pt>
                <c:pt idx="4605">
                  <c:v>38.97795</c:v>
                </c:pt>
                <c:pt idx="4606">
                  <c:v>38.967920000000007</c:v>
                </c:pt>
                <c:pt idx="4607">
                  <c:v>38.958330000000011</c:v>
                </c:pt>
                <c:pt idx="4608">
                  <c:v>38.950269999999996</c:v>
                </c:pt>
                <c:pt idx="4609">
                  <c:v>38.9422</c:v>
                </c:pt>
                <c:pt idx="4610">
                  <c:v>38.935880000000004</c:v>
                </c:pt>
                <c:pt idx="4611">
                  <c:v>38.926510000000029</c:v>
                </c:pt>
                <c:pt idx="4612">
                  <c:v>38.914520000000003</c:v>
                </c:pt>
                <c:pt idx="4613">
                  <c:v>38.901659999999993</c:v>
                </c:pt>
                <c:pt idx="4614">
                  <c:v>38.891849999999998</c:v>
                </c:pt>
                <c:pt idx="4615">
                  <c:v>38.886180000000003</c:v>
                </c:pt>
                <c:pt idx="4616">
                  <c:v>38.881169999999997</c:v>
                </c:pt>
                <c:pt idx="4617">
                  <c:v>38.868960000000001</c:v>
                </c:pt>
                <c:pt idx="4618">
                  <c:v>38.856320000000004</c:v>
                </c:pt>
                <c:pt idx="4619">
                  <c:v>38.843679999999999</c:v>
                </c:pt>
                <c:pt idx="4620">
                  <c:v>38.833210000000001</c:v>
                </c:pt>
                <c:pt idx="4621">
                  <c:v>38.820790000000002</c:v>
                </c:pt>
                <c:pt idx="4622">
                  <c:v>38.809240000000003</c:v>
                </c:pt>
                <c:pt idx="4623">
                  <c:v>38.799430000000029</c:v>
                </c:pt>
                <c:pt idx="4624">
                  <c:v>38.78853000000003</c:v>
                </c:pt>
                <c:pt idx="4625">
                  <c:v>38.777850000000001</c:v>
                </c:pt>
                <c:pt idx="4626">
                  <c:v>38.768480000000011</c:v>
                </c:pt>
                <c:pt idx="4627">
                  <c:v>38.759540000000001</c:v>
                </c:pt>
                <c:pt idx="4628">
                  <c:v>38.748200000000011</c:v>
                </c:pt>
                <c:pt idx="4629">
                  <c:v>38.737960000000001</c:v>
                </c:pt>
                <c:pt idx="4630">
                  <c:v>38.72728</c:v>
                </c:pt>
                <c:pt idx="4631">
                  <c:v>38.718120000000013</c:v>
                </c:pt>
                <c:pt idx="4632">
                  <c:v>38.71246</c:v>
                </c:pt>
                <c:pt idx="4633">
                  <c:v>38.702430000000028</c:v>
                </c:pt>
                <c:pt idx="4634">
                  <c:v>38.691750000000013</c:v>
                </c:pt>
                <c:pt idx="4635">
                  <c:v>38.686520000000002</c:v>
                </c:pt>
                <c:pt idx="4636">
                  <c:v>38.671910000000011</c:v>
                </c:pt>
                <c:pt idx="4637">
                  <c:v>38.657310000000003</c:v>
                </c:pt>
                <c:pt idx="4638">
                  <c:v>38.644449999999999</c:v>
                </c:pt>
                <c:pt idx="4639">
                  <c:v>38.638780000000011</c:v>
                </c:pt>
                <c:pt idx="4640">
                  <c:v>38.632460000000002</c:v>
                </c:pt>
                <c:pt idx="4641">
                  <c:v>38.62570000000003</c:v>
                </c:pt>
                <c:pt idx="4642">
                  <c:v>38.615670000000001</c:v>
                </c:pt>
                <c:pt idx="4643">
                  <c:v>38.60586</c:v>
                </c:pt>
                <c:pt idx="4644">
                  <c:v>38.594090000000001</c:v>
                </c:pt>
                <c:pt idx="4645">
                  <c:v>38.577960000000004</c:v>
                </c:pt>
                <c:pt idx="4646">
                  <c:v>38.560090000000002</c:v>
                </c:pt>
                <c:pt idx="4647">
                  <c:v>38.544609999999999</c:v>
                </c:pt>
                <c:pt idx="4648">
                  <c:v>38.537420000000004</c:v>
                </c:pt>
                <c:pt idx="4649">
                  <c:v>38.53546</c:v>
                </c:pt>
                <c:pt idx="4650">
                  <c:v>38.531100000000002</c:v>
                </c:pt>
                <c:pt idx="4651">
                  <c:v>38.526520000000012</c:v>
                </c:pt>
                <c:pt idx="4652">
                  <c:v>38.514969999999998</c:v>
                </c:pt>
                <c:pt idx="4653">
                  <c:v>38.497970000000002</c:v>
                </c:pt>
                <c:pt idx="4654">
                  <c:v>38.477689999999996</c:v>
                </c:pt>
                <c:pt idx="4655">
                  <c:v>38.467889999999997</c:v>
                </c:pt>
                <c:pt idx="4656">
                  <c:v>38.461130000000011</c:v>
                </c:pt>
                <c:pt idx="4657">
                  <c:v>38.4559</c:v>
                </c:pt>
                <c:pt idx="4658">
                  <c:v>38.450229999999998</c:v>
                </c:pt>
                <c:pt idx="4659">
                  <c:v>38.442820000000005</c:v>
                </c:pt>
                <c:pt idx="4660">
                  <c:v>38.435190000000013</c:v>
                </c:pt>
                <c:pt idx="4661">
                  <c:v>38.42407</c:v>
                </c:pt>
                <c:pt idx="4662">
                  <c:v>38.40925</c:v>
                </c:pt>
                <c:pt idx="4663">
                  <c:v>38.396830000000001</c:v>
                </c:pt>
                <c:pt idx="4664">
                  <c:v>38.385710000000003</c:v>
                </c:pt>
                <c:pt idx="4665">
                  <c:v>38.374160000000003</c:v>
                </c:pt>
                <c:pt idx="4666">
                  <c:v>38.363910000000011</c:v>
                </c:pt>
                <c:pt idx="4667">
                  <c:v>38.356940000000002</c:v>
                </c:pt>
                <c:pt idx="4668">
                  <c:v>38.350180000000002</c:v>
                </c:pt>
                <c:pt idx="4669">
                  <c:v>38.341239999999999</c:v>
                </c:pt>
                <c:pt idx="4670">
                  <c:v>38.331429999999997</c:v>
                </c:pt>
                <c:pt idx="4671">
                  <c:v>38.320970000000003</c:v>
                </c:pt>
                <c:pt idx="4672">
                  <c:v>38.310289999999995</c:v>
                </c:pt>
                <c:pt idx="4673">
                  <c:v>38.299390000000038</c:v>
                </c:pt>
                <c:pt idx="4674">
                  <c:v>38.288490000000003</c:v>
                </c:pt>
                <c:pt idx="4675">
                  <c:v>38.279340000000012</c:v>
                </c:pt>
                <c:pt idx="4676">
                  <c:v>38.270400000000002</c:v>
                </c:pt>
                <c:pt idx="4677">
                  <c:v>38.258190000000013</c:v>
                </c:pt>
                <c:pt idx="4678">
                  <c:v>38.246200000000002</c:v>
                </c:pt>
                <c:pt idx="4679">
                  <c:v>38.240750000000013</c:v>
                </c:pt>
                <c:pt idx="4680">
                  <c:v>38.239450000000012</c:v>
                </c:pt>
                <c:pt idx="4681">
                  <c:v>38.233130000000038</c:v>
                </c:pt>
                <c:pt idx="4682">
                  <c:v>38.22397000000003</c:v>
                </c:pt>
                <c:pt idx="4683">
                  <c:v>38.209580000000003</c:v>
                </c:pt>
                <c:pt idx="4684">
                  <c:v>38.196940000000012</c:v>
                </c:pt>
                <c:pt idx="4685">
                  <c:v>38.183640000000004</c:v>
                </c:pt>
                <c:pt idx="4686">
                  <c:v>38.17427</c:v>
                </c:pt>
                <c:pt idx="4687">
                  <c:v>38.166210000000028</c:v>
                </c:pt>
                <c:pt idx="4688">
                  <c:v>38.15596</c:v>
                </c:pt>
                <c:pt idx="4689">
                  <c:v>38.145500000000013</c:v>
                </c:pt>
                <c:pt idx="4690">
                  <c:v>38.13613000000003</c:v>
                </c:pt>
                <c:pt idx="4691">
                  <c:v>38.127190000000013</c:v>
                </c:pt>
                <c:pt idx="4692">
                  <c:v>38.11956</c:v>
                </c:pt>
                <c:pt idx="4693">
                  <c:v>38.1128</c:v>
                </c:pt>
                <c:pt idx="4694">
                  <c:v>38.105390000000028</c:v>
                </c:pt>
                <c:pt idx="4695">
                  <c:v>38.095150000000039</c:v>
                </c:pt>
                <c:pt idx="4696">
                  <c:v>38.08381</c:v>
                </c:pt>
                <c:pt idx="4697">
                  <c:v>38.073130000000013</c:v>
                </c:pt>
                <c:pt idx="4698">
                  <c:v>38.061800000000005</c:v>
                </c:pt>
                <c:pt idx="4699">
                  <c:v>38.050460000000001</c:v>
                </c:pt>
                <c:pt idx="4700">
                  <c:v>38.038040000000002</c:v>
                </c:pt>
                <c:pt idx="4701">
                  <c:v>38.027570000000011</c:v>
                </c:pt>
                <c:pt idx="4702">
                  <c:v>38.016460000000002</c:v>
                </c:pt>
                <c:pt idx="4703">
                  <c:v>38.010350000000003</c:v>
                </c:pt>
                <c:pt idx="4704">
                  <c:v>38.002940000000002</c:v>
                </c:pt>
                <c:pt idx="4705">
                  <c:v>37.99248</c:v>
                </c:pt>
                <c:pt idx="4706">
                  <c:v>37.980489999999996</c:v>
                </c:pt>
                <c:pt idx="4707">
                  <c:v>37.968940000000003</c:v>
                </c:pt>
                <c:pt idx="4708">
                  <c:v>37.957389999999997</c:v>
                </c:pt>
                <c:pt idx="4709">
                  <c:v>37.950849999999996</c:v>
                </c:pt>
                <c:pt idx="4710">
                  <c:v>37.94191</c:v>
                </c:pt>
                <c:pt idx="4711">
                  <c:v>37.933630000000001</c:v>
                </c:pt>
                <c:pt idx="4712">
                  <c:v>37.925340000000013</c:v>
                </c:pt>
                <c:pt idx="4713">
                  <c:v>37.917279999999998</c:v>
                </c:pt>
                <c:pt idx="4714">
                  <c:v>37.909649999999999</c:v>
                </c:pt>
                <c:pt idx="4715">
                  <c:v>37.908560000000001</c:v>
                </c:pt>
                <c:pt idx="4716">
                  <c:v>37.904629999999997</c:v>
                </c:pt>
                <c:pt idx="4717">
                  <c:v>37.893740000000001</c:v>
                </c:pt>
                <c:pt idx="4718">
                  <c:v>37.879570000000001</c:v>
                </c:pt>
                <c:pt idx="4719">
                  <c:v>37.864310000000003</c:v>
                </c:pt>
                <c:pt idx="4720">
                  <c:v>37.851229999999994</c:v>
                </c:pt>
                <c:pt idx="4721">
                  <c:v>37.842950000000002</c:v>
                </c:pt>
                <c:pt idx="4722">
                  <c:v>37.834879999999998</c:v>
                </c:pt>
                <c:pt idx="4723">
                  <c:v>37.825950000000013</c:v>
                </c:pt>
                <c:pt idx="4724">
                  <c:v>37.817009999999996</c:v>
                </c:pt>
                <c:pt idx="4725">
                  <c:v>37.809380000000004</c:v>
                </c:pt>
                <c:pt idx="4726">
                  <c:v>37.797830000000012</c:v>
                </c:pt>
                <c:pt idx="4727">
                  <c:v>37.78736</c:v>
                </c:pt>
                <c:pt idx="4728">
                  <c:v>37.777770000000011</c:v>
                </c:pt>
                <c:pt idx="4729">
                  <c:v>37.769930000000038</c:v>
                </c:pt>
                <c:pt idx="4730">
                  <c:v>37.759460000000004</c:v>
                </c:pt>
                <c:pt idx="4731">
                  <c:v>37.748780000000011</c:v>
                </c:pt>
                <c:pt idx="4732">
                  <c:v>37.741150000000012</c:v>
                </c:pt>
                <c:pt idx="4733">
                  <c:v>37.733740000000012</c:v>
                </c:pt>
                <c:pt idx="4734">
                  <c:v>37.72677000000003</c:v>
                </c:pt>
                <c:pt idx="4735">
                  <c:v>37.71848</c:v>
                </c:pt>
                <c:pt idx="4736">
                  <c:v>37.7102</c:v>
                </c:pt>
                <c:pt idx="4737">
                  <c:v>37.697560000000003</c:v>
                </c:pt>
                <c:pt idx="4738">
                  <c:v>37.684480000000001</c:v>
                </c:pt>
                <c:pt idx="4739">
                  <c:v>37.67118</c:v>
                </c:pt>
                <c:pt idx="4740">
                  <c:v>37.65963</c:v>
                </c:pt>
                <c:pt idx="4741">
                  <c:v>37.6496</c:v>
                </c:pt>
                <c:pt idx="4742">
                  <c:v>37.640010000000011</c:v>
                </c:pt>
                <c:pt idx="4743">
                  <c:v>37.63064</c:v>
                </c:pt>
                <c:pt idx="4744">
                  <c:v>37.624970000000012</c:v>
                </c:pt>
                <c:pt idx="4745">
                  <c:v>37.618650000000002</c:v>
                </c:pt>
                <c:pt idx="4746">
                  <c:v>37.610800000000005</c:v>
                </c:pt>
                <c:pt idx="4747">
                  <c:v>37.600120000000011</c:v>
                </c:pt>
                <c:pt idx="4748">
                  <c:v>37.5914</c:v>
                </c:pt>
                <c:pt idx="4749">
                  <c:v>37.58399</c:v>
                </c:pt>
                <c:pt idx="4750">
                  <c:v>37.57723</c:v>
                </c:pt>
                <c:pt idx="4751">
                  <c:v>37.568950000000029</c:v>
                </c:pt>
                <c:pt idx="4752">
                  <c:v>37.559360000000005</c:v>
                </c:pt>
                <c:pt idx="4753">
                  <c:v>37.548900000000003</c:v>
                </c:pt>
                <c:pt idx="4754">
                  <c:v>37.539090000000002</c:v>
                </c:pt>
                <c:pt idx="4755">
                  <c:v>37.529930000000029</c:v>
                </c:pt>
                <c:pt idx="4756">
                  <c:v>37.522520000000029</c:v>
                </c:pt>
                <c:pt idx="4757">
                  <c:v>37.517069999999997</c:v>
                </c:pt>
                <c:pt idx="4758">
                  <c:v>37.510750000000002</c:v>
                </c:pt>
                <c:pt idx="4759">
                  <c:v>37.503340000000001</c:v>
                </c:pt>
                <c:pt idx="4760">
                  <c:v>37.494620000000005</c:v>
                </c:pt>
                <c:pt idx="4761">
                  <c:v>37.48677</c:v>
                </c:pt>
                <c:pt idx="4762">
                  <c:v>37.477180000000004</c:v>
                </c:pt>
                <c:pt idx="4763">
                  <c:v>37.46454</c:v>
                </c:pt>
                <c:pt idx="4764">
                  <c:v>37.4495</c:v>
                </c:pt>
                <c:pt idx="4765">
                  <c:v>37.436200000000007</c:v>
                </c:pt>
                <c:pt idx="4766">
                  <c:v>37.421600000000005</c:v>
                </c:pt>
                <c:pt idx="4767">
                  <c:v>37.411349999999999</c:v>
                </c:pt>
                <c:pt idx="4768">
                  <c:v>37.405030000000011</c:v>
                </c:pt>
                <c:pt idx="4769">
                  <c:v>37.400240000000004</c:v>
                </c:pt>
                <c:pt idx="4770">
                  <c:v>37.393920000000001</c:v>
                </c:pt>
                <c:pt idx="4771">
                  <c:v>37.386940000000003</c:v>
                </c:pt>
                <c:pt idx="4772">
                  <c:v>37.381059999999998</c:v>
                </c:pt>
                <c:pt idx="4773">
                  <c:v>37.373640000000002</c:v>
                </c:pt>
                <c:pt idx="4774">
                  <c:v>37.360570000000003</c:v>
                </c:pt>
                <c:pt idx="4775">
                  <c:v>37.349879999999999</c:v>
                </c:pt>
                <c:pt idx="4776">
                  <c:v>37.341819999999998</c:v>
                </c:pt>
                <c:pt idx="4777">
                  <c:v>37.337899999999998</c:v>
                </c:pt>
                <c:pt idx="4778">
                  <c:v>37.333540000000006</c:v>
                </c:pt>
                <c:pt idx="4779">
                  <c:v>37.324600000000004</c:v>
                </c:pt>
                <c:pt idx="4780">
                  <c:v>37.317839999999997</c:v>
                </c:pt>
                <c:pt idx="4781">
                  <c:v>37.310429999999997</c:v>
                </c:pt>
                <c:pt idx="4782">
                  <c:v>37.29953000000004</c:v>
                </c:pt>
                <c:pt idx="4783">
                  <c:v>37.292780000000029</c:v>
                </c:pt>
                <c:pt idx="4784">
                  <c:v>37.288200000000003</c:v>
                </c:pt>
                <c:pt idx="4785">
                  <c:v>37.283180000000002</c:v>
                </c:pt>
                <c:pt idx="4786">
                  <c:v>37.275340000000028</c:v>
                </c:pt>
                <c:pt idx="4787">
                  <c:v>37.26575000000004</c:v>
                </c:pt>
                <c:pt idx="4788">
                  <c:v>37.25441</c:v>
                </c:pt>
                <c:pt idx="4789">
                  <c:v>37.243290000000002</c:v>
                </c:pt>
                <c:pt idx="4790">
                  <c:v>37.231520000000003</c:v>
                </c:pt>
                <c:pt idx="4791">
                  <c:v>37.216050000000003</c:v>
                </c:pt>
                <c:pt idx="4792">
                  <c:v>37.206020000000002</c:v>
                </c:pt>
                <c:pt idx="4793">
                  <c:v>37.200790000000012</c:v>
                </c:pt>
                <c:pt idx="4794">
                  <c:v>37.191850000000002</c:v>
                </c:pt>
                <c:pt idx="4795">
                  <c:v>37.183350000000011</c:v>
                </c:pt>
                <c:pt idx="4796">
                  <c:v>37.176590000000012</c:v>
                </c:pt>
                <c:pt idx="4797">
                  <c:v>37.169180000000011</c:v>
                </c:pt>
                <c:pt idx="4798">
                  <c:v>37.160900000000012</c:v>
                </c:pt>
                <c:pt idx="4799">
                  <c:v>37.152180000000001</c:v>
                </c:pt>
              </c:numCache>
            </c:numRef>
          </c:yVal>
          <c:smooth val="1"/>
        </c:ser>
        <c:ser>
          <c:idx val="2"/>
          <c:order val="2"/>
          <c:tx>
            <c:strRef>
              <c:f>Sheet1!$G$6</c:f>
              <c:strCache>
                <c:ptCount val="1"/>
                <c:pt idx="0">
                  <c:v>P3</c:v>
                </c:pt>
              </c:strCache>
            </c:strRef>
          </c:tx>
          <c:spPr>
            <a:ln w="6350" cmpd="tri">
              <a:solidFill>
                <a:schemeClr val="tx1">
                  <a:lumMod val="65000"/>
                  <a:lumOff val="35000"/>
                </a:schemeClr>
              </a:solidFill>
              <a:prstDash val="dash"/>
            </a:ln>
          </c:spPr>
          <c:marker>
            <c:symbol val="none"/>
          </c:marker>
          <c:xVal>
            <c:numRef>
              <c:f>Sheet1!$D$7:$D$4806</c:f>
              <c:numCache>
                <c:formatCode>General</c:formatCode>
                <c:ptCount val="4800"/>
                <c:pt idx="0">
                  <c:v>28.003</c:v>
                </c:pt>
                <c:pt idx="1">
                  <c:v>28.006</c:v>
                </c:pt>
                <c:pt idx="2">
                  <c:v>28.013000000000005</c:v>
                </c:pt>
                <c:pt idx="3">
                  <c:v>28.018000000000001</c:v>
                </c:pt>
                <c:pt idx="4">
                  <c:v>28.024999999999999</c:v>
                </c:pt>
                <c:pt idx="5">
                  <c:v>28.02</c:v>
                </c:pt>
                <c:pt idx="6">
                  <c:v>28.018999999999988</c:v>
                </c:pt>
                <c:pt idx="7">
                  <c:v>28.021000000000001</c:v>
                </c:pt>
                <c:pt idx="8">
                  <c:v>28.027999999999999</c:v>
                </c:pt>
                <c:pt idx="9">
                  <c:v>28.035</c:v>
                </c:pt>
                <c:pt idx="10">
                  <c:v>28.042999999999989</c:v>
                </c:pt>
                <c:pt idx="11">
                  <c:v>28.045000000000002</c:v>
                </c:pt>
                <c:pt idx="12">
                  <c:v>28.047999999999988</c:v>
                </c:pt>
                <c:pt idx="13">
                  <c:v>28.053000000000001</c:v>
                </c:pt>
                <c:pt idx="14">
                  <c:v>28.06</c:v>
                </c:pt>
                <c:pt idx="15">
                  <c:v>28.064999999999987</c:v>
                </c:pt>
                <c:pt idx="16">
                  <c:v>28.071000000000005</c:v>
                </c:pt>
                <c:pt idx="17">
                  <c:v>28.074000000000005</c:v>
                </c:pt>
                <c:pt idx="18">
                  <c:v>28.076000000000001</c:v>
                </c:pt>
                <c:pt idx="19">
                  <c:v>28.081</c:v>
                </c:pt>
                <c:pt idx="20">
                  <c:v>28.087999999999987</c:v>
                </c:pt>
                <c:pt idx="21">
                  <c:v>28.091000000000001</c:v>
                </c:pt>
                <c:pt idx="22">
                  <c:v>28.093</c:v>
                </c:pt>
                <c:pt idx="23">
                  <c:v>28.093</c:v>
                </c:pt>
                <c:pt idx="24">
                  <c:v>28.087999999999987</c:v>
                </c:pt>
                <c:pt idx="25">
                  <c:v>28.082999999999977</c:v>
                </c:pt>
                <c:pt idx="26">
                  <c:v>28.081</c:v>
                </c:pt>
                <c:pt idx="27">
                  <c:v>28.082999999999977</c:v>
                </c:pt>
                <c:pt idx="28">
                  <c:v>28.084</c:v>
                </c:pt>
                <c:pt idx="29">
                  <c:v>28.084999999999987</c:v>
                </c:pt>
                <c:pt idx="30">
                  <c:v>28.084999999999987</c:v>
                </c:pt>
                <c:pt idx="31">
                  <c:v>28.087</c:v>
                </c:pt>
                <c:pt idx="32">
                  <c:v>28.088999999999981</c:v>
                </c:pt>
                <c:pt idx="33">
                  <c:v>28.094000000000001</c:v>
                </c:pt>
                <c:pt idx="34">
                  <c:v>28.099</c:v>
                </c:pt>
                <c:pt idx="35">
                  <c:v>28.103000000000005</c:v>
                </c:pt>
                <c:pt idx="36">
                  <c:v>28.108000000000001</c:v>
                </c:pt>
                <c:pt idx="37">
                  <c:v>28.106999999999999</c:v>
                </c:pt>
                <c:pt idx="38">
                  <c:v>28.103999999999999</c:v>
                </c:pt>
                <c:pt idx="39">
                  <c:v>28.103000000000005</c:v>
                </c:pt>
                <c:pt idx="40">
                  <c:v>28.105</c:v>
                </c:pt>
                <c:pt idx="41">
                  <c:v>28.105</c:v>
                </c:pt>
                <c:pt idx="42">
                  <c:v>28.108000000000001</c:v>
                </c:pt>
                <c:pt idx="43">
                  <c:v>28.108000000000001</c:v>
                </c:pt>
                <c:pt idx="44">
                  <c:v>28.110000000000014</c:v>
                </c:pt>
                <c:pt idx="45">
                  <c:v>28.111999999999998</c:v>
                </c:pt>
                <c:pt idx="46">
                  <c:v>28.110000000000014</c:v>
                </c:pt>
                <c:pt idx="47">
                  <c:v>28.106999999999999</c:v>
                </c:pt>
                <c:pt idx="48">
                  <c:v>28.109000000000005</c:v>
                </c:pt>
                <c:pt idx="49">
                  <c:v>28.111999999999998</c:v>
                </c:pt>
                <c:pt idx="50">
                  <c:v>28.114000000000015</c:v>
                </c:pt>
                <c:pt idx="51">
                  <c:v>28.114999999999998</c:v>
                </c:pt>
                <c:pt idx="52">
                  <c:v>28.117000000000019</c:v>
                </c:pt>
                <c:pt idx="53">
                  <c:v>28.117000000000019</c:v>
                </c:pt>
                <c:pt idx="54">
                  <c:v>28.12</c:v>
                </c:pt>
                <c:pt idx="55">
                  <c:v>28.119000000000014</c:v>
                </c:pt>
                <c:pt idx="56">
                  <c:v>28.117000000000019</c:v>
                </c:pt>
                <c:pt idx="57">
                  <c:v>28.114000000000015</c:v>
                </c:pt>
                <c:pt idx="58">
                  <c:v>28.110000000000014</c:v>
                </c:pt>
                <c:pt idx="59">
                  <c:v>28.110000000000014</c:v>
                </c:pt>
                <c:pt idx="60">
                  <c:v>28.110000000000014</c:v>
                </c:pt>
                <c:pt idx="61">
                  <c:v>28.106999999999999</c:v>
                </c:pt>
                <c:pt idx="62">
                  <c:v>28.103999999999999</c:v>
                </c:pt>
                <c:pt idx="63">
                  <c:v>28.106999999999999</c:v>
                </c:pt>
                <c:pt idx="64">
                  <c:v>28.111000000000015</c:v>
                </c:pt>
                <c:pt idx="65">
                  <c:v>28.113000000000014</c:v>
                </c:pt>
                <c:pt idx="66">
                  <c:v>28.116000000000014</c:v>
                </c:pt>
                <c:pt idx="67">
                  <c:v>28.119000000000014</c:v>
                </c:pt>
                <c:pt idx="68">
                  <c:v>28.123999999999999</c:v>
                </c:pt>
                <c:pt idx="69">
                  <c:v>28.128</c:v>
                </c:pt>
                <c:pt idx="70">
                  <c:v>28.123999999999999</c:v>
                </c:pt>
                <c:pt idx="71">
                  <c:v>28.125</c:v>
                </c:pt>
                <c:pt idx="72">
                  <c:v>28.125</c:v>
                </c:pt>
                <c:pt idx="73">
                  <c:v>28.126000000000001</c:v>
                </c:pt>
                <c:pt idx="74">
                  <c:v>28.128</c:v>
                </c:pt>
                <c:pt idx="75">
                  <c:v>28.126999999999999</c:v>
                </c:pt>
                <c:pt idx="76">
                  <c:v>28.123999999999999</c:v>
                </c:pt>
                <c:pt idx="77">
                  <c:v>28.12</c:v>
                </c:pt>
                <c:pt idx="78">
                  <c:v>28.116000000000014</c:v>
                </c:pt>
                <c:pt idx="79">
                  <c:v>28.117000000000019</c:v>
                </c:pt>
                <c:pt idx="80">
                  <c:v>28.120999999999999</c:v>
                </c:pt>
                <c:pt idx="81">
                  <c:v>28.123999999999999</c:v>
                </c:pt>
                <c:pt idx="82">
                  <c:v>28.126000000000001</c:v>
                </c:pt>
                <c:pt idx="83">
                  <c:v>28.132999999999999</c:v>
                </c:pt>
                <c:pt idx="84">
                  <c:v>28.137000000000015</c:v>
                </c:pt>
                <c:pt idx="85">
                  <c:v>28.135999999999999</c:v>
                </c:pt>
                <c:pt idx="86">
                  <c:v>28.135000000000005</c:v>
                </c:pt>
                <c:pt idx="87">
                  <c:v>28.131000000000014</c:v>
                </c:pt>
                <c:pt idx="88">
                  <c:v>28.131000000000014</c:v>
                </c:pt>
                <c:pt idx="89">
                  <c:v>28.132999999999999</c:v>
                </c:pt>
                <c:pt idx="90">
                  <c:v>28.137000000000015</c:v>
                </c:pt>
                <c:pt idx="91">
                  <c:v>28.134000000000015</c:v>
                </c:pt>
                <c:pt idx="92">
                  <c:v>28.135999999999999</c:v>
                </c:pt>
                <c:pt idx="93">
                  <c:v>28.134000000000015</c:v>
                </c:pt>
                <c:pt idx="94">
                  <c:v>28.130000000000013</c:v>
                </c:pt>
                <c:pt idx="95">
                  <c:v>28.132999999999999</c:v>
                </c:pt>
                <c:pt idx="96">
                  <c:v>28.137000000000015</c:v>
                </c:pt>
                <c:pt idx="97">
                  <c:v>28.138000000000005</c:v>
                </c:pt>
                <c:pt idx="98">
                  <c:v>28.138999999999999</c:v>
                </c:pt>
                <c:pt idx="99">
                  <c:v>28.141999999999999</c:v>
                </c:pt>
                <c:pt idx="100">
                  <c:v>28.141999999999999</c:v>
                </c:pt>
                <c:pt idx="101">
                  <c:v>28.143999999999988</c:v>
                </c:pt>
                <c:pt idx="102">
                  <c:v>28.151000000000014</c:v>
                </c:pt>
                <c:pt idx="103">
                  <c:v>28.16</c:v>
                </c:pt>
                <c:pt idx="104">
                  <c:v>28.167999999999999</c:v>
                </c:pt>
                <c:pt idx="105">
                  <c:v>28.167000000000005</c:v>
                </c:pt>
                <c:pt idx="106">
                  <c:v>28.167000000000005</c:v>
                </c:pt>
                <c:pt idx="107">
                  <c:v>28.17</c:v>
                </c:pt>
                <c:pt idx="108">
                  <c:v>28.17</c:v>
                </c:pt>
                <c:pt idx="109">
                  <c:v>28.172000000000001</c:v>
                </c:pt>
                <c:pt idx="110">
                  <c:v>28.175000000000001</c:v>
                </c:pt>
                <c:pt idx="111">
                  <c:v>28.178000000000001</c:v>
                </c:pt>
                <c:pt idx="112">
                  <c:v>28.178000000000001</c:v>
                </c:pt>
                <c:pt idx="113">
                  <c:v>28.175999999999988</c:v>
                </c:pt>
                <c:pt idx="114">
                  <c:v>28.175999999999988</c:v>
                </c:pt>
                <c:pt idx="115">
                  <c:v>28.178999999999988</c:v>
                </c:pt>
                <c:pt idx="116">
                  <c:v>28.181999999999999</c:v>
                </c:pt>
                <c:pt idx="117">
                  <c:v>28.184000000000001</c:v>
                </c:pt>
                <c:pt idx="118">
                  <c:v>28.186</c:v>
                </c:pt>
                <c:pt idx="119">
                  <c:v>28.186</c:v>
                </c:pt>
                <c:pt idx="120">
                  <c:v>28.184999999999999</c:v>
                </c:pt>
                <c:pt idx="121">
                  <c:v>28.187999999999999</c:v>
                </c:pt>
                <c:pt idx="122">
                  <c:v>28.195</c:v>
                </c:pt>
                <c:pt idx="123">
                  <c:v>28.218</c:v>
                </c:pt>
                <c:pt idx="124">
                  <c:v>28.257000000000001</c:v>
                </c:pt>
                <c:pt idx="125">
                  <c:v>28.294</c:v>
                </c:pt>
                <c:pt idx="126">
                  <c:v>28.324000000000005</c:v>
                </c:pt>
                <c:pt idx="127">
                  <c:v>28.359000000000005</c:v>
                </c:pt>
                <c:pt idx="128">
                  <c:v>28.401</c:v>
                </c:pt>
                <c:pt idx="129">
                  <c:v>28.45</c:v>
                </c:pt>
                <c:pt idx="130">
                  <c:v>28.501000000000001</c:v>
                </c:pt>
                <c:pt idx="131">
                  <c:v>28.556999999999999</c:v>
                </c:pt>
                <c:pt idx="132">
                  <c:v>28.619000000000014</c:v>
                </c:pt>
                <c:pt idx="133">
                  <c:v>28.68</c:v>
                </c:pt>
                <c:pt idx="134">
                  <c:v>28.742999999999981</c:v>
                </c:pt>
                <c:pt idx="135">
                  <c:v>28.815000000000001</c:v>
                </c:pt>
                <c:pt idx="136">
                  <c:v>28.891999999999999</c:v>
                </c:pt>
                <c:pt idx="137">
                  <c:v>28.971</c:v>
                </c:pt>
                <c:pt idx="138">
                  <c:v>29.055</c:v>
                </c:pt>
                <c:pt idx="139">
                  <c:v>29.143000000000001</c:v>
                </c:pt>
                <c:pt idx="140">
                  <c:v>29.238</c:v>
                </c:pt>
                <c:pt idx="141">
                  <c:v>29.332999999999988</c:v>
                </c:pt>
                <c:pt idx="142">
                  <c:v>29.437999999999999</c:v>
                </c:pt>
                <c:pt idx="143">
                  <c:v>29.548999999999989</c:v>
                </c:pt>
                <c:pt idx="144">
                  <c:v>29.666</c:v>
                </c:pt>
                <c:pt idx="145">
                  <c:v>29.79</c:v>
                </c:pt>
                <c:pt idx="146">
                  <c:v>29.917000000000005</c:v>
                </c:pt>
                <c:pt idx="147">
                  <c:v>30.041</c:v>
                </c:pt>
                <c:pt idx="148">
                  <c:v>30.161999999999999</c:v>
                </c:pt>
                <c:pt idx="149">
                  <c:v>30.279999999999987</c:v>
                </c:pt>
                <c:pt idx="150">
                  <c:v>30.405999999999981</c:v>
                </c:pt>
                <c:pt idx="151">
                  <c:v>30.533999999999999</c:v>
                </c:pt>
                <c:pt idx="152">
                  <c:v>30.658000000000001</c:v>
                </c:pt>
                <c:pt idx="153">
                  <c:v>30.780999999999981</c:v>
                </c:pt>
                <c:pt idx="154">
                  <c:v>30.904999999999987</c:v>
                </c:pt>
                <c:pt idx="155">
                  <c:v>31.036000000000001</c:v>
                </c:pt>
                <c:pt idx="156">
                  <c:v>31.17</c:v>
                </c:pt>
                <c:pt idx="157">
                  <c:v>31.303999999999988</c:v>
                </c:pt>
                <c:pt idx="158">
                  <c:v>31.433</c:v>
                </c:pt>
                <c:pt idx="159">
                  <c:v>31.561999999999987</c:v>
                </c:pt>
                <c:pt idx="160">
                  <c:v>31.693999999999999</c:v>
                </c:pt>
                <c:pt idx="161">
                  <c:v>31.830000000000005</c:v>
                </c:pt>
                <c:pt idx="162">
                  <c:v>31.96899999999998</c:v>
                </c:pt>
                <c:pt idx="163">
                  <c:v>32.109000000000002</c:v>
                </c:pt>
                <c:pt idx="164">
                  <c:v>32.248000000000012</c:v>
                </c:pt>
                <c:pt idx="165">
                  <c:v>32.39</c:v>
                </c:pt>
                <c:pt idx="166">
                  <c:v>32.537000000000006</c:v>
                </c:pt>
                <c:pt idx="167">
                  <c:v>32.682000000000002</c:v>
                </c:pt>
                <c:pt idx="168">
                  <c:v>32.819000000000003</c:v>
                </c:pt>
                <c:pt idx="169">
                  <c:v>32.961000000000006</c:v>
                </c:pt>
                <c:pt idx="170">
                  <c:v>33.11</c:v>
                </c:pt>
                <c:pt idx="171">
                  <c:v>33.248000000000012</c:v>
                </c:pt>
                <c:pt idx="172">
                  <c:v>33.387999999999998</c:v>
                </c:pt>
                <c:pt idx="173">
                  <c:v>33.531000000000006</c:v>
                </c:pt>
                <c:pt idx="174">
                  <c:v>33.678000000000011</c:v>
                </c:pt>
                <c:pt idx="175">
                  <c:v>33.826000000000001</c:v>
                </c:pt>
                <c:pt idx="176">
                  <c:v>33.974000000000004</c:v>
                </c:pt>
                <c:pt idx="177">
                  <c:v>34.124000000000002</c:v>
                </c:pt>
                <c:pt idx="178">
                  <c:v>34.259</c:v>
                </c:pt>
                <c:pt idx="179">
                  <c:v>34.405000000000001</c:v>
                </c:pt>
                <c:pt idx="180">
                  <c:v>34.554000000000002</c:v>
                </c:pt>
                <c:pt idx="181">
                  <c:v>34.700000000000003</c:v>
                </c:pt>
                <c:pt idx="182">
                  <c:v>34.843000000000004</c:v>
                </c:pt>
                <c:pt idx="183">
                  <c:v>34.989000000000004</c:v>
                </c:pt>
                <c:pt idx="184">
                  <c:v>35.138000000000012</c:v>
                </c:pt>
                <c:pt idx="185">
                  <c:v>35.287000000000006</c:v>
                </c:pt>
                <c:pt idx="186">
                  <c:v>35.438000000000002</c:v>
                </c:pt>
                <c:pt idx="187">
                  <c:v>35.587000000000003</c:v>
                </c:pt>
                <c:pt idx="188">
                  <c:v>35.735000000000028</c:v>
                </c:pt>
                <c:pt idx="189">
                  <c:v>35.883000000000003</c:v>
                </c:pt>
                <c:pt idx="190">
                  <c:v>36.032000000000011</c:v>
                </c:pt>
                <c:pt idx="191">
                  <c:v>36.187000000000005</c:v>
                </c:pt>
                <c:pt idx="192">
                  <c:v>36.339000000000006</c:v>
                </c:pt>
                <c:pt idx="193">
                  <c:v>36.499000000000002</c:v>
                </c:pt>
                <c:pt idx="194">
                  <c:v>36.655000000000001</c:v>
                </c:pt>
                <c:pt idx="195">
                  <c:v>36.802</c:v>
                </c:pt>
                <c:pt idx="196">
                  <c:v>36.949000000000005</c:v>
                </c:pt>
                <c:pt idx="197">
                  <c:v>37.104000000000006</c:v>
                </c:pt>
                <c:pt idx="198">
                  <c:v>37.264000000000003</c:v>
                </c:pt>
                <c:pt idx="199">
                  <c:v>37.419000000000004</c:v>
                </c:pt>
                <c:pt idx="200">
                  <c:v>37.569000000000003</c:v>
                </c:pt>
                <c:pt idx="201">
                  <c:v>37.72200000000003</c:v>
                </c:pt>
                <c:pt idx="202">
                  <c:v>37.878</c:v>
                </c:pt>
                <c:pt idx="203">
                  <c:v>38.036000000000001</c:v>
                </c:pt>
                <c:pt idx="204">
                  <c:v>38.196000000000012</c:v>
                </c:pt>
                <c:pt idx="205">
                  <c:v>38.357999999999997</c:v>
                </c:pt>
                <c:pt idx="206">
                  <c:v>38.520000000000003</c:v>
                </c:pt>
                <c:pt idx="207">
                  <c:v>38.685000000000002</c:v>
                </c:pt>
                <c:pt idx="208">
                  <c:v>38.847999999999999</c:v>
                </c:pt>
                <c:pt idx="209">
                  <c:v>39.01</c:v>
                </c:pt>
                <c:pt idx="210">
                  <c:v>39.17</c:v>
                </c:pt>
                <c:pt idx="211">
                  <c:v>39.332000000000001</c:v>
                </c:pt>
                <c:pt idx="212">
                  <c:v>39.492000000000012</c:v>
                </c:pt>
                <c:pt idx="213">
                  <c:v>39.651000000000003</c:v>
                </c:pt>
                <c:pt idx="214">
                  <c:v>39.813000000000002</c:v>
                </c:pt>
                <c:pt idx="215">
                  <c:v>39.977000000000004</c:v>
                </c:pt>
                <c:pt idx="216">
                  <c:v>40.141000000000005</c:v>
                </c:pt>
                <c:pt idx="217">
                  <c:v>40.306000000000004</c:v>
                </c:pt>
                <c:pt idx="218">
                  <c:v>40.473000000000006</c:v>
                </c:pt>
                <c:pt idx="219">
                  <c:v>40.637</c:v>
                </c:pt>
                <c:pt idx="220">
                  <c:v>40.79800000000003</c:v>
                </c:pt>
                <c:pt idx="221">
                  <c:v>40.957000000000001</c:v>
                </c:pt>
                <c:pt idx="222">
                  <c:v>41.113</c:v>
                </c:pt>
                <c:pt idx="223">
                  <c:v>41.273000000000003</c:v>
                </c:pt>
                <c:pt idx="224">
                  <c:v>41.433</c:v>
                </c:pt>
                <c:pt idx="225">
                  <c:v>41.597000000000001</c:v>
                </c:pt>
                <c:pt idx="226">
                  <c:v>41.758000000000003</c:v>
                </c:pt>
                <c:pt idx="227">
                  <c:v>41.919000000000004</c:v>
                </c:pt>
                <c:pt idx="228">
                  <c:v>42.083000000000006</c:v>
                </c:pt>
                <c:pt idx="229">
                  <c:v>42.248000000000012</c:v>
                </c:pt>
                <c:pt idx="230">
                  <c:v>42.411000000000001</c:v>
                </c:pt>
                <c:pt idx="231">
                  <c:v>42.566000000000003</c:v>
                </c:pt>
                <c:pt idx="232">
                  <c:v>42.721000000000011</c:v>
                </c:pt>
                <c:pt idx="233">
                  <c:v>42.879000000000005</c:v>
                </c:pt>
                <c:pt idx="234">
                  <c:v>43.038000000000011</c:v>
                </c:pt>
                <c:pt idx="235">
                  <c:v>43.199000000000012</c:v>
                </c:pt>
                <c:pt idx="236">
                  <c:v>43.359000000000002</c:v>
                </c:pt>
                <c:pt idx="237">
                  <c:v>43.522000000000013</c:v>
                </c:pt>
                <c:pt idx="238">
                  <c:v>43.683</c:v>
                </c:pt>
                <c:pt idx="239">
                  <c:v>43.838000000000001</c:v>
                </c:pt>
                <c:pt idx="240">
                  <c:v>43.997</c:v>
                </c:pt>
                <c:pt idx="241">
                  <c:v>44.157000000000004</c:v>
                </c:pt>
                <c:pt idx="242">
                  <c:v>44.316999999999993</c:v>
                </c:pt>
                <c:pt idx="243">
                  <c:v>44.475000000000001</c:v>
                </c:pt>
                <c:pt idx="244">
                  <c:v>44.634</c:v>
                </c:pt>
                <c:pt idx="245">
                  <c:v>44.79500000000003</c:v>
                </c:pt>
                <c:pt idx="246">
                  <c:v>44.957000000000001</c:v>
                </c:pt>
                <c:pt idx="247">
                  <c:v>45.124000000000002</c:v>
                </c:pt>
                <c:pt idx="248">
                  <c:v>45.291000000000011</c:v>
                </c:pt>
                <c:pt idx="249">
                  <c:v>45.463000000000001</c:v>
                </c:pt>
                <c:pt idx="250">
                  <c:v>45.632000000000012</c:v>
                </c:pt>
                <c:pt idx="251">
                  <c:v>45.801000000000002</c:v>
                </c:pt>
                <c:pt idx="252">
                  <c:v>45.964000000000006</c:v>
                </c:pt>
                <c:pt idx="253">
                  <c:v>46.124000000000002</c:v>
                </c:pt>
                <c:pt idx="254">
                  <c:v>46.283000000000001</c:v>
                </c:pt>
                <c:pt idx="255">
                  <c:v>46.446000000000005</c:v>
                </c:pt>
                <c:pt idx="256">
                  <c:v>46.606000000000002</c:v>
                </c:pt>
                <c:pt idx="257">
                  <c:v>46.771000000000001</c:v>
                </c:pt>
                <c:pt idx="258">
                  <c:v>46.939</c:v>
                </c:pt>
                <c:pt idx="259">
                  <c:v>47.108000000000011</c:v>
                </c:pt>
                <c:pt idx="260">
                  <c:v>47.275000000000013</c:v>
                </c:pt>
                <c:pt idx="261">
                  <c:v>47.441000000000003</c:v>
                </c:pt>
                <c:pt idx="262">
                  <c:v>47.607000000000006</c:v>
                </c:pt>
                <c:pt idx="263">
                  <c:v>47.762000000000029</c:v>
                </c:pt>
                <c:pt idx="264">
                  <c:v>47.919000000000004</c:v>
                </c:pt>
                <c:pt idx="265">
                  <c:v>48.082000000000001</c:v>
                </c:pt>
                <c:pt idx="266">
                  <c:v>48.244</c:v>
                </c:pt>
                <c:pt idx="267">
                  <c:v>48.41</c:v>
                </c:pt>
                <c:pt idx="268">
                  <c:v>48.579000000000001</c:v>
                </c:pt>
                <c:pt idx="269">
                  <c:v>48.741</c:v>
                </c:pt>
                <c:pt idx="270">
                  <c:v>48.903000000000006</c:v>
                </c:pt>
                <c:pt idx="271">
                  <c:v>49.066000000000003</c:v>
                </c:pt>
                <c:pt idx="272">
                  <c:v>49.232000000000028</c:v>
                </c:pt>
                <c:pt idx="273">
                  <c:v>49.396000000000001</c:v>
                </c:pt>
                <c:pt idx="274">
                  <c:v>49.563000000000002</c:v>
                </c:pt>
                <c:pt idx="275">
                  <c:v>49.731000000000002</c:v>
                </c:pt>
                <c:pt idx="276">
                  <c:v>49.899000000000001</c:v>
                </c:pt>
                <c:pt idx="277">
                  <c:v>50.066000000000003</c:v>
                </c:pt>
                <c:pt idx="278">
                  <c:v>50.235000000000028</c:v>
                </c:pt>
                <c:pt idx="279">
                  <c:v>50.403000000000006</c:v>
                </c:pt>
                <c:pt idx="280">
                  <c:v>50.568000000000012</c:v>
                </c:pt>
                <c:pt idx="281">
                  <c:v>50.735000000000028</c:v>
                </c:pt>
                <c:pt idx="282">
                  <c:v>50.897000000000006</c:v>
                </c:pt>
                <c:pt idx="283">
                  <c:v>51.061</c:v>
                </c:pt>
                <c:pt idx="284">
                  <c:v>51.226000000000013</c:v>
                </c:pt>
                <c:pt idx="285">
                  <c:v>51.387999999999998</c:v>
                </c:pt>
                <c:pt idx="286">
                  <c:v>51.55</c:v>
                </c:pt>
                <c:pt idx="287">
                  <c:v>51.712000000000003</c:v>
                </c:pt>
                <c:pt idx="288">
                  <c:v>51.878</c:v>
                </c:pt>
                <c:pt idx="289">
                  <c:v>52.045000000000002</c:v>
                </c:pt>
                <c:pt idx="290">
                  <c:v>52.211000000000006</c:v>
                </c:pt>
                <c:pt idx="291">
                  <c:v>52.374000000000002</c:v>
                </c:pt>
                <c:pt idx="292">
                  <c:v>52.541000000000004</c:v>
                </c:pt>
                <c:pt idx="293">
                  <c:v>52.706000000000003</c:v>
                </c:pt>
                <c:pt idx="294">
                  <c:v>52.862000000000002</c:v>
                </c:pt>
                <c:pt idx="295">
                  <c:v>53.015000000000001</c:v>
                </c:pt>
                <c:pt idx="296">
                  <c:v>53.17</c:v>
                </c:pt>
                <c:pt idx="297">
                  <c:v>53.331000000000003</c:v>
                </c:pt>
                <c:pt idx="298">
                  <c:v>53.492000000000012</c:v>
                </c:pt>
                <c:pt idx="299">
                  <c:v>53.652000000000001</c:v>
                </c:pt>
                <c:pt idx="300">
                  <c:v>53.806000000000004</c:v>
                </c:pt>
                <c:pt idx="301">
                  <c:v>53.956000000000003</c:v>
                </c:pt>
                <c:pt idx="302">
                  <c:v>54.113</c:v>
                </c:pt>
                <c:pt idx="303">
                  <c:v>54.277000000000001</c:v>
                </c:pt>
                <c:pt idx="304">
                  <c:v>54.441000000000003</c:v>
                </c:pt>
                <c:pt idx="305">
                  <c:v>54.609000000000002</c:v>
                </c:pt>
                <c:pt idx="306">
                  <c:v>54.781000000000006</c:v>
                </c:pt>
                <c:pt idx="307">
                  <c:v>54.950999999999993</c:v>
                </c:pt>
                <c:pt idx="308">
                  <c:v>55.119</c:v>
                </c:pt>
                <c:pt idx="309">
                  <c:v>55.287000000000006</c:v>
                </c:pt>
                <c:pt idx="310">
                  <c:v>55.456000000000003</c:v>
                </c:pt>
                <c:pt idx="311">
                  <c:v>55.622000000000028</c:v>
                </c:pt>
                <c:pt idx="312">
                  <c:v>55.782000000000011</c:v>
                </c:pt>
                <c:pt idx="313">
                  <c:v>55.943000000000005</c:v>
                </c:pt>
                <c:pt idx="314">
                  <c:v>56.107000000000006</c:v>
                </c:pt>
                <c:pt idx="315">
                  <c:v>56.268000000000029</c:v>
                </c:pt>
                <c:pt idx="316">
                  <c:v>56.428000000000011</c:v>
                </c:pt>
                <c:pt idx="317">
                  <c:v>56.588000000000001</c:v>
                </c:pt>
                <c:pt idx="318">
                  <c:v>56.753</c:v>
                </c:pt>
                <c:pt idx="319">
                  <c:v>56.921000000000006</c:v>
                </c:pt>
                <c:pt idx="320">
                  <c:v>57.091000000000001</c:v>
                </c:pt>
                <c:pt idx="321">
                  <c:v>57.256</c:v>
                </c:pt>
                <c:pt idx="322">
                  <c:v>57.419000000000004</c:v>
                </c:pt>
                <c:pt idx="323">
                  <c:v>57.584000000000003</c:v>
                </c:pt>
                <c:pt idx="324">
                  <c:v>57.753</c:v>
                </c:pt>
                <c:pt idx="325">
                  <c:v>57.917000000000002</c:v>
                </c:pt>
                <c:pt idx="326">
                  <c:v>58.077000000000005</c:v>
                </c:pt>
                <c:pt idx="327">
                  <c:v>58.238000000000028</c:v>
                </c:pt>
                <c:pt idx="328">
                  <c:v>58.403000000000006</c:v>
                </c:pt>
                <c:pt idx="329">
                  <c:v>58.571000000000005</c:v>
                </c:pt>
                <c:pt idx="330">
                  <c:v>58.74</c:v>
                </c:pt>
                <c:pt idx="331">
                  <c:v>58.906000000000006</c:v>
                </c:pt>
                <c:pt idx="332">
                  <c:v>59.067</c:v>
                </c:pt>
                <c:pt idx="333">
                  <c:v>59.232000000000028</c:v>
                </c:pt>
                <c:pt idx="334">
                  <c:v>59.398000000000003</c:v>
                </c:pt>
                <c:pt idx="335">
                  <c:v>59.564</c:v>
                </c:pt>
                <c:pt idx="336">
                  <c:v>59.729000000000013</c:v>
                </c:pt>
                <c:pt idx="337">
                  <c:v>59.895000000000003</c:v>
                </c:pt>
                <c:pt idx="338">
                  <c:v>60.061</c:v>
                </c:pt>
                <c:pt idx="339">
                  <c:v>60.230000000000011</c:v>
                </c:pt>
                <c:pt idx="340">
                  <c:v>60.396000000000001</c:v>
                </c:pt>
                <c:pt idx="341">
                  <c:v>60.561</c:v>
                </c:pt>
                <c:pt idx="342">
                  <c:v>60.727000000000011</c:v>
                </c:pt>
                <c:pt idx="343">
                  <c:v>60.897000000000006</c:v>
                </c:pt>
                <c:pt idx="344">
                  <c:v>61.069000000000003</c:v>
                </c:pt>
                <c:pt idx="345">
                  <c:v>61.238000000000028</c:v>
                </c:pt>
                <c:pt idx="346">
                  <c:v>61.405000000000001</c:v>
                </c:pt>
                <c:pt idx="347">
                  <c:v>61.573</c:v>
                </c:pt>
                <c:pt idx="348">
                  <c:v>61.739000000000011</c:v>
                </c:pt>
                <c:pt idx="349">
                  <c:v>61.901000000000003</c:v>
                </c:pt>
                <c:pt idx="350">
                  <c:v>62.066000000000003</c:v>
                </c:pt>
                <c:pt idx="351">
                  <c:v>62.233000000000011</c:v>
                </c:pt>
                <c:pt idx="352">
                  <c:v>62.401000000000003</c:v>
                </c:pt>
                <c:pt idx="353">
                  <c:v>62.567</c:v>
                </c:pt>
                <c:pt idx="354">
                  <c:v>62.726000000000013</c:v>
                </c:pt>
                <c:pt idx="355">
                  <c:v>62.886000000000003</c:v>
                </c:pt>
                <c:pt idx="356">
                  <c:v>63.046000000000006</c:v>
                </c:pt>
                <c:pt idx="357">
                  <c:v>63.21</c:v>
                </c:pt>
                <c:pt idx="358">
                  <c:v>63.377000000000002</c:v>
                </c:pt>
                <c:pt idx="359">
                  <c:v>63.543000000000006</c:v>
                </c:pt>
                <c:pt idx="360">
                  <c:v>63.703000000000003</c:v>
                </c:pt>
                <c:pt idx="361">
                  <c:v>63.862000000000002</c:v>
                </c:pt>
                <c:pt idx="362">
                  <c:v>64.027000000000001</c:v>
                </c:pt>
                <c:pt idx="363">
                  <c:v>64.194000000000003</c:v>
                </c:pt>
                <c:pt idx="364">
                  <c:v>64.35899999999998</c:v>
                </c:pt>
                <c:pt idx="365">
                  <c:v>64.522999999999982</c:v>
                </c:pt>
                <c:pt idx="366">
                  <c:v>64.688999999999979</c:v>
                </c:pt>
                <c:pt idx="367">
                  <c:v>64.85499999999999</c:v>
                </c:pt>
                <c:pt idx="368">
                  <c:v>65.024999999999991</c:v>
                </c:pt>
                <c:pt idx="369">
                  <c:v>65.191000000000003</c:v>
                </c:pt>
                <c:pt idx="370">
                  <c:v>65.361000000000004</c:v>
                </c:pt>
                <c:pt idx="371">
                  <c:v>65.528999999999982</c:v>
                </c:pt>
                <c:pt idx="372">
                  <c:v>65.698999999999998</c:v>
                </c:pt>
                <c:pt idx="373">
                  <c:v>65.864999999999995</c:v>
                </c:pt>
                <c:pt idx="374">
                  <c:v>66.034000000000006</c:v>
                </c:pt>
                <c:pt idx="375">
                  <c:v>66.202000000000012</c:v>
                </c:pt>
                <c:pt idx="376">
                  <c:v>66.373999999999981</c:v>
                </c:pt>
                <c:pt idx="377">
                  <c:v>66.543999999999997</c:v>
                </c:pt>
                <c:pt idx="378">
                  <c:v>66.715000000000003</c:v>
                </c:pt>
                <c:pt idx="379">
                  <c:v>66.88</c:v>
                </c:pt>
                <c:pt idx="380">
                  <c:v>67.042000000000002</c:v>
                </c:pt>
                <c:pt idx="381">
                  <c:v>67.206000000000003</c:v>
                </c:pt>
                <c:pt idx="382">
                  <c:v>67.374999999999986</c:v>
                </c:pt>
                <c:pt idx="383">
                  <c:v>67.539000000000001</c:v>
                </c:pt>
                <c:pt idx="384">
                  <c:v>67.703000000000003</c:v>
                </c:pt>
                <c:pt idx="385">
                  <c:v>67.867999999999995</c:v>
                </c:pt>
                <c:pt idx="386">
                  <c:v>68.034999999999997</c:v>
                </c:pt>
                <c:pt idx="387">
                  <c:v>68.198999999999998</c:v>
                </c:pt>
                <c:pt idx="388">
                  <c:v>68.36</c:v>
                </c:pt>
                <c:pt idx="389">
                  <c:v>68.527000000000001</c:v>
                </c:pt>
                <c:pt idx="390">
                  <c:v>68.691000000000003</c:v>
                </c:pt>
                <c:pt idx="391">
                  <c:v>68.85599999999998</c:v>
                </c:pt>
                <c:pt idx="392">
                  <c:v>69.022999999999982</c:v>
                </c:pt>
                <c:pt idx="393">
                  <c:v>69.19</c:v>
                </c:pt>
                <c:pt idx="394">
                  <c:v>69.35799999999999</c:v>
                </c:pt>
                <c:pt idx="395">
                  <c:v>69.525999999999982</c:v>
                </c:pt>
                <c:pt idx="396">
                  <c:v>69.686999999999998</c:v>
                </c:pt>
                <c:pt idx="397">
                  <c:v>69.850999999999999</c:v>
                </c:pt>
                <c:pt idx="398">
                  <c:v>70.021999999999991</c:v>
                </c:pt>
                <c:pt idx="399">
                  <c:v>70.194999999999993</c:v>
                </c:pt>
                <c:pt idx="400">
                  <c:v>70.363</c:v>
                </c:pt>
                <c:pt idx="401">
                  <c:v>70.531000000000006</c:v>
                </c:pt>
                <c:pt idx="402">
                  <c:v>70.694999999999993</c:v>
                </c:pt>
                <c:pt idx="403">
                  <c:v>70.861999999999995</c:v>
                </c:pt>
                <c:pt idx="404">
                  <c:v>71.031000000000006</c:v>
                </c:pt>
                <c:pt idx="405">
                  <c:v>71.2</c:v>
                </c:pt>
                <c:pt idx="406">
                  <c:v>71.364999999999995</c:v>
                </c:pt>
                <c:pt idx="407">
                  <c:v>71.531000000000006</c:v>
                </c:pt>
                <c:pt idx="408">
                  <c:v>71.691999999999993</c:v>
                </c:pt>
                <c:pt idx="409">
                  <c:v>71.85499999999999</c:v>
                </c:pt>
                <c:pt idx="410">
                  <c:v>72.025999999999982</c:v>
                </c:pt>
                <c:pt idx="411">
                  <c:v>72.197000000000003</c:v>
                </c:pt>
                <c:pt idx="412">
                  <c:v>72.364999999999995</c:v>
                </c:pt>
                <c:pt idx="413">
                  <c:v>72.533000000000001</c:v>
                </c:pt>
                <c:pt idx="414">
                  <c:v>72.702000000000012</c:v>
                </c:pt>
                <c:pt idx="415">
                  <c:v>72.86999999999999</c:v>
                </c:pt>
                <c:pt idx="416">
                  <c:v>73.037000000000006</c:v>
                </c:pt>
                <c:pt idx="417">
                  <c:v>73.208000000000013</c:v>
                </c:pt>
                <c:pt idx="418">
                  <c:v>73.378999999999948</c:v>
                </c:pt>
                <c:pt idx="419">
                  <c:v>73.543999999999997</c:v>
                </c:pt>
                <c:pt idx="420">
                  <c:v>73.708000000000013</c:v>
                </c:pt>
                <c:pt idx="421">
                  <c:v>73.873999999999981</c:v>
                </c:pt>
                <c:pt idx="422">
                  <c:v>74.045000000000002</c:v>
                </c:pt>
                <c:pt idx="423">
                  <c:v>74.212999999999994</c:v>
                </c:pt>
                <c:pt idx="424">
                  <c:v>74.381999999999991</c:v>
                </c:pt>
                <c:pt idx="425">
                  <c:v>74.552999999999983</c:v>
                </c:pt>
                <c:pt idx="426">
                  <c:v>74.727999999999994</c:v>
                </c:pt>
                <c:pt idx="427">
                  <c:v>74.897000000000006</c:v>
                </c:pt>
                <c:pt idx="428">
                  <c:v>75.068000000000012</c:v>
                </c:pt>
                <c:pt idx="429">
                  <c:v>75.238</c:v>
                </c:pt>
                <c:pt idx="430">
                  <c:v>75.399000000000001</c:v>
                </c:pt>
                <c:pt idx="431">
                  <c:v>75.563999999999993</c:v>
                </c:pt>
                <c:pt idx="432">
                  <c:v>75.725999999999999</c:v>
                </c:pt>
                <c:pt idx="433">
                  <c:v>75.89</c:v>
                </c:pt>
                <c:pt idx="434">
                  <c:v>76.055999999999983</c:v>
                </c:pt>
                <c:pt idx="435">
                  <c:v>76.224999999999994</c:v>
                </c:pt>
                <c:pt idx="436">
                  <c:v>76.394000000000005</c:v>
                </c:pt>
                <c:pt idx="437">
                  <c:v>76.563000000000002</c:v>
                </c:pt>
                <c:pt idx="438">
                  <c:v>76.732000000000014</c:v>
                </c:pt>
                <c:pt idx="439">
                  <c:v>76.897000000000006</c:v>
                </c:pt>
                <c:pt idx="440">
                  <c:v>77.062000000000012</c:v>
                </c:pt>
                <c:pt idx="441">
                  <c:v>77.224000000000004</c:v>
                </c:pt>
                <c:pt idx="442">
                  <c:v>77.381</c:v>
                </c:pt>
                <c:pt idx="443">
                  <c:v>77.540999999999997</c:v>
                </c:pt>
                <c:pt idx="444">
                  <c:v>77.703000000000003</c:v>
                </c:pt>
                <c:pt idx="445">
                  <c:v>77.867999999999995</c:v>
                </c:pt>
                <c:pt idx="446">
                  <c:v>78.037000000000006</c:v>
                </c:pt>
                <c:pt idx="447">
                  <c:v>78.202000000000012</c:v>
                </c:pt>
                <c:pt idx="448">
                  <c:v>78.367999999999995</c:v>
                </c:pt>
                <c:pt idx="449">
                  <c:v>78.534999999999997</c:v>
                </c:pt>
                <c:pt idx="450">
                  <c:v>78.692999999999998</c:v>
                </c:pt>
                <c:pt idx="451">
                  <c:v>78.848000000000013</c:v>
                </c:pt>
                <c:pt idx="452">
                  <c:v>79.009</c:v>
                </c:pt>
                <c:pt idx="453">
                  <c:v>79.175999999999988</c:v>
                </c:pt>
                <c:pt idx="454">
                  <c:v>79.338999999999999</c:v>
                </c:pt>
                <c:pt idx="455">
                  <c:v>79.503</c:v>
                </c:pt>
                <c:pt idx="456">
                  <c:v>79.662999999999982</c:v>
                </c:pt>
                <c:pt idx="457">
                  <c:v>79.826999999999998</c:v>
                </c:pt>
                <c:pt idx="458">
                  <c:v>79.991000000000057</c:v>
                </c:pt>
                <c:pt idx="459">
                  <c:v>80.154999999999987</c:v>
                </c:pt>
                <c:pt idx="460">
                  <c:v>80.319000000000003</c:v>
                </c:pt>
                <c:pt idx="461">
                  <c:v>80.486000000000004</c:v>
                </c:pt>
                <c:pt idx="462">
                  <c:v>80.652999999999949</c:v>
                </c:pt>
                <c:pt idx="463">
                  <c:v>80.822000000000003</c:v>
                </c:pt>
                <c:pt idx="464">
                  <c:v>80.994000000000057</c:v>
                </c:pt>
                <c:pt idx="465">
                  <c:v>81.164999999999992</c:v>
                </c:pt>
                <c:pt idx="466">
                  <c:v>81.337000000000003</c:v>
                </c:pt>
                <c:pt idx="467">
                  <c:v>81.504999999999995</c:v>
                </c:pt>
                <c:pt idx="468">
                  <c:v>81.674999999999983</c:v>
                </c:pt>
                <c:pt idx="469">
                  <c:v>81.846000000000004</c:v>
                </c:pt>
                <c:pt idx="470">
                  <c:v>82.016999999999996</c:v>
                </c:pt>
                <c:pt idx="471">
                  <c:v>82.185000000000002</c:v>
                </c:pt>
                <c:pt idx="472">
                  <c:v>82.35799999999999</c:v>
                </c:pt>
                <c:pt idx="473">
                  <c:v>82.528999999999982</c:v>
                </c:pt>
                <c:pt idx="474">
                  <c:v>82.694999999999993</c:v>
                </c:pt>
                <c:pt idx="475">
                  <c:v>82.85499999999999</c:v>
                </c:pt>
                <c:pt idx="476">
                  <c:v>83.013000000000005</c:v>
                </c:pt>
                <c:pt idx="477">
                  <c:v>83.170999999999978</c:v>
                </c:pt>
                <c:pt idx="478">
                  <c:v>83.334000000000003</c:v>
                </c:pt>
                <c:pt idx="479">
                  <c:v>83.498000000000005</c:v>
                </c:pt>
                <c:pt idx="480">
                  <c:v>83.661000000000001</c:v>
                </c:pt>
                <c:pt idx="481">
                  <c:v>83.828000000000003</c:v>
                </c:pt>
                <c:pt idx="482">
                  <c:v>83.995999999999995</c:v>
                </c:pt>
                <c:pt idx="483">
                  <c:v>84.164000000000001</c:v>
                </c:pt>
                <c:pt idx="484">
                  <c:v>84.337000000000003</c:v>
                </c:pt>
                <c:pt idx="485">
                  <c:v>84.507999999999996</c:v>
                </c:pt>
                <c:pt idx="486">
                  <c:v>84.677999999999983</c:v>
                </c:pt>
                <c:pt idx="487">
                  <c:v>84.843000000000004</c:v>
                </c:pt>
                <c:pt idx="488">
                  <c:v>85.010999999999996</c:v>
                </c:pt>
                <c:pt idx="489">
                  <c:v>85.175999999999988</c:v>
                </c:pt>
                <c:pt idx="490">
                  <c:v>85.332999999999998</c:v>
                </c:pt>
                <c:pt idx="491">
                  <c:v>85.495999999999995</c:v>
                </c:pt>
                <c:pt idx="492">
                  <c:v>85.657999999999987</c:v>
                </c:pt>
                <c:pt idx="493">
                  <c:v>85.816999999999993</c:v>
                </c:pt>
                <c:pt idx="494">
                  <c:v>85.977999999999994</c:v>
                </c:pt>
                <c:pt idx="495">
                  <c:v>86.143000000000001</c:v>
                </c:pt>
                <c:pt idx="496">
                  <c:v>86.307000000000002</c:v>
                </c:pt>
                <c:pt idx="497">
                  <c:v>86.47</c:v>
                </c:pt>
                <c:pt idx="498">
                  <c:v>86.634</c:v>
                </c:pt>
                <c:pt idx="499">
                  <c:v>86.799000000000007</c:v>
                </c:pt>
                <c:pt idx="500">
                  <c:v>86.965999999999994</c:v>
                </c:pt>
                <c:pt idx="501">
                  <c:v>87.137</c:v>
                </c:pt>
                <c:pt idx="502">
                  <c:v>87.305999999999983</c:v>
                </c:pt>
                <c:pt idx="503">
                  <c:v>87.477000000000004</c:v>
                </c:pt>
                <c:pt idx="504">
                  <c:v>87.649000000000001</c:v>
                </c:pt>
                <c:pt idx="505">
                  <c:v>87.819000000000003</c:v>
                </c:pt>
                <c:pt idx="506">
                  <c:v>87.990000000000023</c:v>
                </c:pt>
                <c:pt idx="507">
                  <c:v>88.16</c:v>
                </c:pt>
                <c:pt idx="508">
                  <c:v>88.331000000000003</c:v>
                </c:pt>
                <c:pt idx="509">
                  <c:v>88.498000000000005</c:v>
                </c:pt>
                <c:pt idx="510">
                  <c:v>88.664000000000001</c:v>
                </c:pt>
                <c:pt idx="511">
                  <c:v>88.828999999999979</c:v>
                </c:pt>
                <c:pt idx="512">
                  <c:v>88.998000000000005</c:v>
                </c:pt>
                <c:pt idx="513">
                  <c:v>89.167000000000002</c:v>
                </c:pt>
                <c:pt idx="514">
                  <c:v>89.337000000000003</c:v>
                </c:pt>
                <c:pt idx="515">
                  <c:v>89.507000000000005</c:v>
                </c:pt>
                <c:pt idx="516">
                  <c:v>89.669999999999987</c:v>
                </c:pt>
                <c:pt idx="517">
                  <c:v>89.826999999999998</c:v>
                </c:pt>
                <c:pt idx="518">
                  <c:v>89.986000000000004</c:v>
                </c:pt>
                <c:pt idx="519">
                  <c:v>90.149000000000001</c:v>
                </c:pt>
                <c:pt idx="520">
                  <c:v>90.316999999999993</c:v>
                </c:pt>
                <c:pt idx="521">
                  <c:v>90.486999999999995</c:v>
                </c:pt>
                <c:pt idx="522">
                  <c:v>90.656999999999982</c:v>
                </c:pt>
                <c:pt idx="523">
                  <c:v>90.825999999999979</c:v>
                </c:pt>
                <c:pt idx="524">
                  <c:v>90.997000000000057</c:v>
                </c:pt>
                <c:pt idx="525">
                  <c:v>91.161999999999992</c:v>
                </c:pt>
                <c:pt idx="526">
                  <c:v>91.328000000000003</c:v>
                </c:pt>
                <c:pt idx="527">
                  <c:v>91.495999999999995</c:v>
                </c:pt>
                <c:pt idx="528">
                  <c:v>91.661999999999992</c:v>
                </c:pt>
                <c:pt idx="529">
                  <c:v>91.828000000000003</c:v>
                </c:pt>
                <c:pt idx="530">
                  <c:v>91.992000000000004</c:v>
                </c:pt>
                <c:pt idx="531">
                  <c:v>92.150999999999982</c:v>
                </c:pt>
                <c:pt idx="532">
                  <c:v>92.313000000000002</c:v>
                </c:pt>
                <c:pt idx="533">
                  <c:v>92.475999999999999</c:v>
                </c:pt>
                <c:pt idx="534">
                  <c:v>92.638999999999982</c:v>
                </c:pt>
                <c:pt idx="535">
                  <c:v>92.801999999999992</c:v>
                </c:pt>
                <c:pt idx="536">
                  <c:v>92.968999999999994</c:v>
                </c:pt>
                <c:pt idx="537">
                  <c:v>93.135999999999981</c:v>
                </c:pt>
                <c:pt idx="538">
                  <c:v>93.307000000000002</c:v>
                </c:pt>
                <c:pt idx="539">
                  <c:v>93.477000000000004</c:v>
                </c:pt>
                <c:pt idx="540">
                  <c:v>93.637</c:v>
                </c:pt>
                <c:pt idx="541">
                  <c:v>93.796000000000006</c:v>
                </c:pt>
                <c:pt idx="542">
                  <c:v>93.953999999999994</c:v>
                </c:pt>
                <c:pt idx="543">
                  <c:v>94.111000000000004</c:v>
                </c:pt>
                <c:pt idx="544">
                  <c:v>94.274999999999991</c:v>
                </c:pt>
                <c:pt idx="545">
                  <c:v>94.443000000000026</c:v>
                </c:pt>
                <c:pt idx="546">
                  <c:v>94.614000000000004</c:v>
                </c:pt>
                <c:pt idx="547">
                  <c:v>94.789000000000001</c:v>
                </c:pt>
                <c:pt idx="548">
                  <c:v>94.961000000000027</c:v>
                </c:pt>
                <c:pt idx="549">
                  <c:v>95.128999999999948</c:v>
                </c:pt>
                <c:pt idx="550">
                  <c:v>95.293999999999997</c:v>
                </c:pt>
                <c:pt idx="551">
                  <c:v>95.448000000000022</c:v>
                </c:pt>
                <c:pt idx="552">
                  <c:v>95.60199999999999</c:v>
                </c:pt>
                <c:pt idx="553">
                  <c:v>95.760999999999996</c:v>
                </c:pt>
                <c:pt idx="554">
                  <c:v>95.915999999999997</c:v>
                </c:pt>
                <c:pt idx="555">
                  <c:v>96.078999999999979</c:v>
                </c:pt>
                <c:pt idx="556">
                  <c:v>96.245000000000005</c:v>
                </c:pt>
                <c:pt idx="557">
                  <c:v>96.408000000000001</c:v>
                </c:pt>
                <c:pt idx="558">
                  <c:v>96.572999999999979</c:v>
                </c:pt>
                <c:pt idx="559">
                  <c:v>96.740000000000023</c:v>
                </c:pt>
                <c:pt idx="560">
                  <c:v>96.903000000000006</c:v>
                </c:pt>
                <c:pt idx="561">
                  <c:v>97.06</c:v>
                </c:pt>
                <c:pt idx="562">
                  <c:v>97.22</c:v>
                </c:pt>
                <c:pt idx="563">
                  <c:v>97.376999999999981</c:v>
                </c:pt>
                <c:pt idx="564">
                  <c:v>97.539000000000001</c:v>
                </c:pt>
                <c:pt idx="565">
                  <c:v>97.703000000000003</c:v>
                </c:pt>
                <c:pt idx="566">
                  <c:v>97.872999999999948</c:v>
                </c:pt>
                <c:pt idx="567">
                  <c:v>98.039000000000001</c:v>
                </c:pt>
                <c:pt idx="568">
                  <c:v>98.205000000000013</c:v>
                </c:pt>
                <c:pt idx="569">
                  <c:v>98.373999999999981</c:v>
                </c:pt>
                <c:pt idx="570">
                  <c:v>98.540999999999997</c:v>
                </c:pt>
                <c:pt idx="571">
                  <c:v>98.706999999999994</c:v>
                </c:pt>
                <c:pt idx="572">
                  <c:v>98.874999999999986</c:v>
                </c:pt>
                <c:pt idx="573">
                  <c:v>99.046999999999997</c:v>
                </c:pt>
                <c:pt idx="574">
                  <c:v>99.218000000000004</c:v>
                </c:pt>
                <c:pt idx="575">
                  <c:v>99.387999999999991</c:v>
                </c:pt>
                <c:pt idx="576">
                  <c:v>99.554999999999993</c:v>
                </c:pt>
                <c:pt idx="577">
                  <c:v>99.724000000000004</c:v>
                </c:pt>
                <c:pt idx="578">
                  <c:v>99.887999999999991</c:v>
                </c:pt>
                <c:pt idx="579">
                  <c:v>100.04700000000005</c:v>
                </c:pt>
                <c:pt idx="580">
                  <c:v>100.209</c:v>
                </c:pt>
                <c:pt idx="581">
                  <c:v>100.38</c:v>
                </c:pt>
                <c:pt idx="582">
                  <c:v>100.55</c:v>
                </c:pt>
                <c:pt idx="583">
                  <c:v>100.72</c:v>
                </c:pt>
                <c:pt idx="584">
                  <c:v>100.89400000000002</c:v>
                </c:pt>
                <c:pt idx="585">
                  <c:v>101.06399999999999</c:v>
                </c:pt>
                <c:pt idx="586">
                  <c:v>101.24000000000002</c:v>
                </c:pt>
                <c:pt idx="587">
                  <c:v>101.41500000000002</c:v>
                </c:pt>
                <c:pt idx="588">
                  <c:v>101.58799999999999</c:v>
                </c:pt>
                <c:pt idx="589">
                  <c:v>101.76</c:v>
                </c:pt>
                <c:pt idx="590">
                  <c:v>101.93100000000005</c:v>
                </c:pt>
                <c:pt idx="591">
                  <c:v>102.09399999999999</c:v>
                </c:pt>
                <c:pt idx="592">
                  <c:v>102.252</c:v>
                </c:pt>
                <c:pt idx="593">
                  <c:v>102.41500000000002</c:v>
                </c:pt>
                <c:pt idx="594">
                  <c:v>102.583</c:v>
                </c:pt>
                <c:pt idx="595">
                  <c:v>102.74900000000002</c:v>
                </c:pt>
                <c:pt idx="596">
                  <c:v>102.92100000000002</c:v>
                </c:pt>
                <c:pt idx="597">
                  <c:v>103.096</c:v>
                </c:pt>
                <c:pt idx="598">
                  <c:v>103.26900000000002</c:v>
                </c:pt>
                <c:pt idx="599">
                  <c:v>103.44200000000002</c:v>
                </c:pt>
                <c:pt idx="600">
                  <c:v>103.61199999999999</c:v>
                </c:pt>
                <c:pt idx="601">
                  <c:v>103.785</c:v>
                </c:pt>
                <c:pt idx="602">
                  <c:v>103.959</c:v>
                </c:pt>
                <c:pt idx="603">
                  <c:v>104.12899999999998</c:v>
                </c:pt>
                <c:pt idx="604">
                  <c:v>104.283</c:v>
                </c:pt>
                <c:pt idx="605">
                  <c:v>104.428</c:v>
                </c:pt>
                <c:pt idx="606">
                  <c:v>104.58499999999999</c:v>
                </c:pt>
                <c:pt idx="607">
                  <c:v>104.745</c:v>
                </c:pt>
                <c:pt idx="608">
                  <c:v>104.90700000000002</c:v>
                </c:pt>
                <c:pt idx="609">
                  <c:v>105.071</c:v>
                </c:pt>
                <c:pt idx="610">
                  <c:v>105.239</c:v>
                </c:pt>
                <c:pt idx="611">
                  <c:v>105.41100000000006</c:v>
                </c:pt>
                <c:pt idx="612">
                  <c:v>105.58199999999999</c:v>
                </c:pt>
                <c:pt idx="613">
                  <c:v>105.75700000000002</c:v>
                </c:pt>
                <c:pt idx="614">
                  <c:v>105.926</c:v>
                </c:pt>
                <c:pt idx="615">
                  <c:v>106.092</c:v>
                </c:pt>
                <c:pt idx="616">
                  <c:v>106.259</c:v>
                </c:pt>
                <c:pt idx="617">
                  <c:v>106.43100000000005</c:v>
                </c:pt>
                <c:pt idx="618">
                  <c:v>106.60499999999999</c:v>
                </c:pt>
                <c:pt idx="619">
                  <c:v>106.779</c:v>
                </c:pt>
                <c:pt idx="620">
                  <c:v>106.94900000000005</c:v>
                </c:pt>
                <c:pt idx="621">
                  <c:v>107.11999999999999</c:v>
                </c:pt>
                <c:pt idx="622">
                  <c:v>107.286</c:v>
                </c:pt>
                <c:pt idx="623">
                  <c:v>107.44500000000002</c:v>
                </c:pt>
                <c:pt idx="624">
                  <c:v>107.601</c:v>
                </c:pt>
                <c:pt idx="625">
                  <c:v>107.76100000000002</c:v>
                </c:pt>
                <c:pt idx="626">
                  <c:v>107.92100000000002</c:v>
                </c:pt>
                <c:pt idx="627">
                  <c:v>108.08499999999999</c:v>
                </c:pt>
                <c:pt idx="628">
                  <c:v>108.248</c:v>
                </c:pt>
                <c:pt idx="629">
                  <c:v>108.408</c:v>
                </c:pt>
                <c:pt idx="630">
                  <c:v>108.56399999999999</c:v>
                </c:pt>
                <c:pt idx="631">
                  <c:v>108.72499999999999</c:v>
                </c:pt>
                <c:pt idx="632">
                  <c:v>108.887</c:v>
                </c:pt>
                <c:pt idx="633">
                  <c:v>109.04600000000002</c:v>
                </c:pt>
                <c:pt idx="634">
                  <c:v>109.20099999999999</c:v>
                </c:pt>
                <c:pt idx="635">
                  <c:v>109.357</c:v>
                </c:pt>
                <c:pt idx="636">
                  <c:v>109.515</c:v>
                </c:pt>
                <c:pt idx="637">
                  <c:v>109.67700000000001</c:v>
                </c:pt>
                <c:pt idx="638">
                  <c:v>109.84</c:v>
                </c:pt>
                <c:pt idx="639">
                  <c:v>110.005</c:v>
                </c:pt>
                <c:pt idx="640">
                  <c:v>110.16500000000001</c:v>
                </c:pt>
                <c:pt idx="641">
                  <c:v>110.32299999999998</c:v>
                </c:pt>
                <c:pt idx="642">
                  <c:v>110.479</c:v>
                </c:pt>
                <c:pt idx="643">
                  <c:v>110.63500000000001</c:v>
                </c:pt>
                <c:pt idx="644">
                  <c:v>110.78700000000002</c:v>
                </c:pt>
                <c:pt idx="645">
                  <c:v>110.94100000000007</c:v>
                </c:pt>
                <c:pt idx="646">
                  <c:v>111.09</c:v>
                </c:pt>
                <c:pt idx="647">
                  <c:v>111.242</c:v>
                </c:pt>
                <c:pt idx="648">
                  <c:v>111.395</c:v>
                </c:pt>
                <c:pt idx="649">
                  <c:v>111.554</c:v>
                </c:pt>
                <c:pt idx="650">
                  <c:v>111.71700000000006</c:v>
                </c:pt>
                <c:pt idx="651">
                  <c:v>111.877</c:v>
                </c:pt>
                <c:pt idx="652">
                  <c:v>112.033</c:v>
                </c:pt>
                <c:pt idx="653">
                  <c:v>112.19</c:v>
                </c:pt>
                <c:pt idx="654">
                  <c:v>112.345</c:v>
                </c:pt>
                <c:pt idx="655">
                  <c:v>112.49900000000002</c:v>
                </c:pt>
                <c:pt idx="656">
                  <c:v>112.65300000000001</c:v>
                </c:pt>
                <c:pt idx="657">
                  <c:v>112.812</c:v>
                </c:pt>
                <c:pt idx="658">
                  <c:v>112.968</c:v>
                </c:pt>
                <c:pt idx="659">
                  <c:v>113.12599999999998</c:v>
                </c:pt>
                <c:pt idx="660">
                  <c:v>113.285</c:v>
                </c:pt>
                <c:pt idx="661">
                  <c:v>113.44500000000002</c:v>
                </c:pt>
                <c:pt idx="662">
                  <c:v>113.60599999999998</c:v>
                </c:pt>
                <c:pt idx="663">
                  <c:v>113.77</c:v>
                </c:pt>
                <c:pt idx="664">
                  <c:v>113.93100000000005</c:v>
                </c:pt>
                <c:pt idx="665">
                  <c:v>114.09399999999999</c:v>
                </c:pt>
                <c:pt idx="666">
                  <c:v>114.256</c:v>
                </c:pt>
                <c:pt idx="667">
                  <c:v>114.41600000000005</c:v>
                </c:pt>
                <c:pt idx="668">
                  <c:v>114.57199999999999</c:v>
                </c:pt>
                <c:pt idx="669">
                  <c:v>114.726</c:v>
                </c:pt>
                <c:pt idx="670">
                  <c:v>114.87899999999998</c:v>
                </c:pt>
                <c:pt idx="671">
                  <c:v>115.03700000000002</c:v>
                </c:pt>
                <c:pt idx="672">
                  <c:v>115.19</c:v>
                </c:pt>
                <c:pt idx="673">
                  <c:v>115.339</c:v>
                </c:pt>
                <c:pt idx="674">
                  <c:v>115.488</c:v>
                </c:pt>
                <c:pt idx="675">
                  <c:v>115.64100000000002</c:v>
                </c:pt>
                <c:pt idx="676">
                  <c:v>115.798</c:v>
                </c:pt>
                <c:pt idx="677">
                  <c:v>115.95699999999999</c:v>
                </c:pt>
                <c:pt idx="678">
                  <c:v>116.10899999999998</c:v>
                </c:pt>
                <c:pt idx="679">
                  <c:v>116.262</c:v>
                </c:pt>
                <c:pt idx="680">
                  <c:v>116.41900000000005</c:v>
                </c:pt>
                <c:pt idx="681">
                  <c:v>116.57599999999998</c:v>
                </c:pt>
                <c:pt idx="682">
                  <c:v>116.73699999999999</c:v>
                </c:pt>
                <c:pt idx="683">
                  <c:v>116.893</c:v>
                </c:pt>
                <c:pt idx="684">
                  <c:v>117.053</c:v>
                </c:pt>
                <c:pt idx="685">
                  <c:v>117.209</c:v>
                </c:pt>
                <c:pt idx="686">
                  <c:v>117.36799999999999</c:v>
                </c:pt>
                <c:pt idx="687">
                  <c:v>117.52500000000001</c:v>
                </c:pt>
                <c:pt idx="688">
                  <c:v>117.68300000000001</c:v>
                </c:pt>
                <c:pt idx="689">
                  <c:v>117.84099999999999</c:v>
                </c:pt>
                <c:pt idx="690">
                  <c:v>118.001</c:v>
                </c:pt>
                <c:pt idx="691">
                  <c:v>118.16</c:v>
                </c:pt>
                <c:pt idx="692">
                  <c:v>118.32199999999999</c:v>
                </c:pt>
                <c:pt idx="693">
                  <c:v>118.483</c:v>
                </c:pt>
                <c:pt idx="694">
                  <c:v>118.643</c:v>
                </c:pt>
                <c:pt idx="695">
                  <c:v>118.801</c:v>
                </c:pt>
                <c:pt idx="696">
                  <c:v>118.96400000000006</c:v>
                </c:pt>
                <c:pt idx="697">
                  <c:v>119.12599999999998</c:v>
                </c:pt>
                <c:pt idx="698">
                  <c:v>119.28700000000002</c:v>
                </c:pt>
                <c:pt idx="699">
                  <c:v>119.44700000000007</c:v>
                </c:pt>
                <c:pt idx="700">
                  <c:v>119.61</c:v>
                </c:pt>
                <c:pt idx="701">
                  <c:v>119.768</c:v>
                </c:pt>
                <c:pt idx="702">
                  <c:v>119.92100000000002</c:v>
                </c:pt>
                <c:pt idx="703">
                  <c:v>120.07499999999999</c:v>
                </c:pt>
                <c:pt idx="704">
                  <c:v>120.23099999999999</c:v>
                </c:pt>
                <c:pt idx="705">
                  <c:v>120.389</c:v>
                </c:pt>
                <c:pt idx="706">
                  <c:v>120.54700000000005</c:v>
                </c:pt>
                <c:pt idx="707">
                  <c:v>120.705</c:v>
                </c:pt>
                <c:pt idx="708">
                  <c:v>120.866</c:v>
                </c:pt>
                <c:pt idx="709">
                  <c:v>121.02800000000001</c:v>
                </c:pt>
                <c:pt idx="710">
                  <c:v>121.18600000000001</c:v>
                </c:pt>
                <c:pt idx="711">
                  <c:v>121.343</c:v>
                </c:pt>
                <c:pt idx="712">
                  <c:v>121.501</c:v>
                </c:pt>
                <c:pt idx="713">
                  <c:v>121.65499999999999</c:v>
                </c:pt>
                <c:pt idx="714">
                  <c:v>121.79600000000002</c:v>
                </c:pt>
                <c:pt idx="715">
                  <c:v>121.93899999999999</c:v>
                </c:pt>
                <c:pt idx="716">
                  <c:v>122.092</c:v>
                </c:pt>
                <c:pt idx="717">
                  <c:v>122.24900000000002</c:v>
                </c:pt>
                <c:pt idx="718">
                  <c:v>122.408</c:v>
                </c:pt>
                <c:pt idx="719">
                  <c:v>122.566</c:v>
                </c:pt>
                <c:pt idx="720">
                  <c:v>122.723</c:v>
                </c:pt>
                <c:pt idx="721">
                  <c:v>122.87599999999998</c:v>
                </c:pt>
                <c:pt idx="722">
                  <c:v>123.036</c:v>
                </c:pt>
                <c:pt idx="723">
                  <c:v>123.20099999999999</c:v>
                </c:pt>
                <c:pt idx="724">
                  <c:v>123.363</c:v>
                </c:pt>
                <c:pt idx="725">
                  <c:v>123.51700000000002</c:v>
                </c:pt>
                <c:pt idx="726">
                  <c:v>123.67799999999998</c:v>
                </c:pt>
                <c:pt idx="727">
                  <c:v>123.84699999999999</c:v>
                </c:pt>
                <c:pt idx="728">
                  <c:v>124.018</c:v>
                </c:pt>
                <c:pt idx="729">
                  <c:v>124.194</c:v>
                </c:pt>
                <c:pt idx="730">
                  <c:v>124.37199999999999</c:v>
                </c:pt>
                <c:pt idx="731">
                  <c:v>124.551</c:v>
                </c:pt>
                <c:pt idx="732">
                  <c:v>124.73</c:v>
                </c:pt>
                <c:pt idx="733">
                  <c:v>124.908</c:v>
                </c:pt>
                <c:pt idx="734">
                  <c:v>125.084</c:v>
                </c:pt>
                <c:pt idx="735">
                  <c:v>125.26100000000002</c:v>
                </c:pt>
                <c:pt idx="736">
                  <c:v>125.43700000000005</c:v>
                </c:pt>
                <c:pt idx="737">
                  <c:v>125.61499999999999</c:v>
                </c:pt>
                <c:pt idx="738">
                  <c:v>125.79600000000002</c:v>
                </c:pt>
                <c:pt idx="739">
                  <c:v>125.974</c:v>
                </c:pt>
                <c:pt idx="740">
                  <c:v>126.146</c:v>
                </c:pt>
                <c:pt idx="741">
                  <c:v>126.31399999999999</c:v>
                </c:pt>
                <c:pt idx="742">
                  <c:v>126.48099999999999</c:v>
                </c:pt>
                <c:pt idx="743">
                  <c:v>126.64999999999999</c:v>
                </c:pt>
                <c:pt idx="744">
                  <c:v>126.819</c:v>
                </c:pt>
                <c:pt idx="745">
                  <c:v>126.988</c:v>
                </c:pt>
                <c:pt idx="746">
                  <c:v>127.15499999999999</c:v>
                </c:pt>
                <c:pt idx="747">
                  <c:v>127.32</c:v>
                </c:pt>
                <c:pt idx="748">
                  <c:v>127.49000000000002</c:v>
                </c:pt>
                <c:pt idx="749">
                  <c:v>127.66500000000001</c:v>
                </c:pt>
                <c:pt idx="750">
                  <c:v>127.84099999999999</c:v>
                </c:pt>
                <c:pt idx="751">
                  <c:v>128.02200000000011</c:v>
                </c:pt>
                <c:pt idx="752">
                  <c:v>128.20099999999999</c:v>
                </c:pt>
                <c:pt idx="753">
                  <c:v>128.375</c:v>
                </c:pt>
                <c:pt idx="754">
                  <c:v>128.54499999999999</c:v>
                </c:pt>
                <c:pt idx="755">
                  <c:v>128.71599999999998</c:v>
                </c:pt>
                <c:pt idx="756">
                  <c:v>128.8910000000001</c:v>
                </c:pt>
                <c:pt idx="757">
                  <c:v>129.06300000000002</c:v>
                </c:pt>
                <c:pt idx="758">
                  <c:v>129.22900000000001</c:v>
                </c:pt>
                <c:pt idx="759">
                  <c:v>129.39400000000001</c:v>
                </c:pt>
                <c:pt idx="760">
                  <c:v>129.566</c:v>
                </c:pt>
                <c:pt idx="761">
                  <c:v>129.73599999999999</c:v>
                </c:pt>
                <c:pt idx="762">
                  <c:v>129.90600000000001</c:v>
                </c:pt>
                <c:pt idx="763">
                  <c:v>130.077</c:v>
                </c:pt>
                <c:pt idx="764">
                  <c:v>130.24599999999998</c:v>
                </c:pt>
                <c:pt idx="765">
                  <c:v>130.40600000000001</c:v>
                </c:pt>
                <c:pt idx="766">
                  <c:v>130.572</c:v>
                </c:pt>
                <c:pt idx="767">
                  <c:v>130.74599999999998</c:v>
                </c:pt>
                <c:pt idx="768">
                  <c:v>130.923</c:v>
                </c:pt>
                <c:pt idx="769">
                  <c:v>131.1</c:v>
                </c:pt>
                <c:pt idx="770">
                  <c:v>131.27799999999999</c:v>
                </c:pt>
                <c:pt idx="771">
                  <c:v>131.459</c:v>
                </c:pt>
                <c:pt idx="772">
                  <c:v>131.63999999999999</c:v>
                </c:pt>
                <c:pt idx="773">
                  <c:v>131.82000000000011</c:v>
                </c:pt>
                <c:pt idx="774">
                  <c:v>131.99300000000002</c:v>
                </c:pt>
                <c:pt idx="775">
                  <c:v>132.16499999999999</c:v>
                </c:pt>
                <c:pt idx="776">
                  <c:v>132.33600000000001</c:v>
                </c:pt>
                <c:pt idx="777">
                  <c:v>132.50800000000001</c:v>
                </c:pt>
                <c:pt idx="778">
                  <c:v>132.684</c:v>
                </c:pt>
                <c:pt idx="779">
                  <c:v>132.86200000000011</c:v>
                </c:pt>
                <c:pt idx="780">
                  <c:v>133.03300000000002</c:v>
                </c:pt>
                <c:pt idx="781">
                  <c:v>133.20299999999997</c:v>
                </c:pt>
                <c:pt idx="782">
                  <c:v>133.37</c:v>
                </c:pt>
                <c:pt idx="783">
                  <c:v>133.53700000000001</c:v>
                </c:pt>
                <c:pt idx="784">
                  <c:v>133.70299999999997</c:v>
                </c:pt>
                <c:pt idx="785">
                  <c:v>133.875</c:v>
                </c:pt>
                <c:pt idx="786">
                  <c:v>134.05100000000004</c:v>
                </c:pt>
                <c:pt idx="787">
                  <c:v>134.22499999999999</c:v>
                </c:pt>
                <c:pt idx="788">
                  <c:v>134.40100000000001</c:v>
                </c:pt>
                <c:pt idx="789">
                  <c:v>134.57399999999998</c:v>
                </c:pt>
                <c:pt idx="790">
                  <c:v>134.74499999999998</c:v>
                </c:pt>
                <c:pt idx="791">
                  <c:v>134.916</c:v>
                </c:pt>
                <c:pt idx="792">
                  <c:v>135.08800000000011</c:v>
                </c:pt>
                <c:pt idx="793">
                  <c:v>135.26300000000001</c:v>
                </c:pt>
                <c:pt idx="794">
                  <c:v>135.43800000000007</c:v>
                </c:pt>
                <c:pt idx="795">
                  <c:v>135.61199999999999</c:v>
                </c:pt>
                <c:pt idx="796">
                  <c:v>135.78700000000001</c:v>
                </c:pt>
                <c:pt idx="797">
                  <c:v>135.95700000000011</c:v>
                </c:pt>
                <c:pt idx="798">
                  <c:v>136.126</c:v>
                </c:pt>
                <c:pt idx="799">
                  <c:v>136.29599999999999</c:v>
                </c:pt>
                <c:pt idx="800">
                  <c:v>136.46300000000002</c:v>
                </c:pt>
                <c:pt idx="801">
                  <c:v>136.62900000000002</c:v>
                </c:pt>
                <c:pt idx="802">
                  <c:v>136.80000000000001</c:v>
                </c:pt>
                <c:pt idx="803">
                  <c:v>136.97499999999999</c:v>
                </c:pt>
                <c:pt idx="804">
                  <c:v>137.14699999999999</c:v>
                </c:pt>
                <c:pt idx="805">
                  <c:v>137.30800000000011</c:v>
                </c:pt>
                <c:pt idx="806">
                  <c:v>137.471</c:v>
                </c:pt>
                <c:pt idx="807">
                  <c:v>137.63499999999999</c:v>
                </c:pt>
                <c:pt idx="808">
                  <c:v>137.80000000000001</c:v>
                </c:pt>
                <c:pt idx="809">
                  <c:v>137.96800000000007</c:v>
                </c:pt>
                <c:pt idx="810">
                  <c:v>138.14399999999998</c:v>
                </c:pt>
                <c:pt idx="811">
                  <c:v>138.31900000000002</c:v>
                </c:pt>
                <c:pt idx="812">
                  <c:v>138.495</c:v>
                </c:pt>
                <c:pt idx="813">
                  <c:v>138.666</c:v>
                </c:pt>
                <c:pt idx="814">
                  <c:v>138.82900000000001</c:v>
                </c:pt>
                <c:pt idx="815">
                  <c:v>138.995</c:v>
                </c:pt>
                <c:pt idx="816">
                  <c:v>139.16399999999999</c:v>
                </c:pt>
                <c:pt idx="817">
                  <c:v>139.333</c:v>
                </c:pt>
                <c:pt idx="818">
                  <c:v>139.50299999999999</c:v>
                </c:pt>
                <c:pt idx="819">
                  <c:v>139.68100000000001</c:v>
                </c:pt>
                <c:pt idx="820">
                  <c:v>139.86000000000001</c:v>
                </c:pt>
                <c:pt idx="821">
                  <c:v>140.03700000000001</c:v>
                </c:pt>
                <c:pt idx="822">
                  <c:v>140.21299999999999</c:v>
                </c:pt>
                <c:pt idx="823">
                  <c:v>140.38200000000012</c:v>
                </c:pt>
                <c:pt idx="824">
                  <c:v>140.548</c:v>
                </c:pt>
                <c:pt idx="825">
                  <c:v>140.71299999999999</c:v>
                </c:pt>
                <c:pt idx="826">
                  <c:v>140.876</c:v>
                </c:pt>
                <c:pt idx="827">
                  <c:v>141.03900000000002</c:v>
                </c:pt>
                <c:pt idx="828">
                  <c:v>141.20499999999998</c:v>
                </c:pt>
                <c:pt idx="829">
                  <c:v>141.37700000000001</c:v>
                </c:pt>
                <c:pt idx="830">
                  <c:v>141.547</c:v>
                </c:pt>
                <c:pt idx="831">
                  <c:v>141.71699999999998</c:v>
                </c:pt>
                <c:pt idx="832">
                  <c:v>141.88900000000001</c:v>
                </c:pt>
                <c:pt idx="833">
                  <c:v>142.06300000000002</c:v>
                </c:pt>
                <c:pt idx="834">
                  <c:v>142.233</c:v>
                </c:pt>
                <c:pt idx="835">
                  <c:v>142.40200000000004</c:v>
                </c:pt>
                <c:pt idx="836">
                  <c:v>142.57399999999998</c:v>
                </c:pt>
                <c:pt idx="837">
                  <c:v>142.74599999999998</c:v>
                </c:pt>
                <c:pt idx="838">
                  <c:v>142.91300000000001</c:v>
                </c:pt>
                <c:pt idx="839">
                  <c:v>143.07499999999999</c:v>
                </c:pt>
                <c:pt idx="840">
                  <c:v>143.23999999999998</c:v>
                </c:pt>
                <c:pt idx="841">
                  <c:v>143.40600000000001</c:v>
                </c:pt>
                <c:pt idx="842">
                  <c:v>143.56900000000002</c:v>
                </c:pt>
                <c:pt idx="843">
                  <c:v>143.73499999999999</c:v>
                </c:pt>
                <c:pt idx="844">
                  <c:v>143.905</c:v>
                </c:pt>
                <c:pt idx="845">
                  <c:v>144.078</c:v>
                </c:pt>
                <c:pt idx="846">
                  <c:v>144.25299999999999</c:v>
                </c:pt>
                <c:pt idx="847">
                  <c:v>144.42400000000001</c:v>
                </c:pt>
                <c:pt idx="848">
                  <c:v>144.595</c:v>
                </c:pt>
                <c:pt idx="849">
                  <c:v>144.768</c:v>
                </c:pt>
                <c:pt idx="850">
                  <c:v>144.941</c:v>
                </c:pt>
                <c:pt idx="851">
                  <c:v>145.10599999999999</c:v>
                </c:pt>
                <c:pt idx="852">
                  <c:v>145.26900000000001</c:v>
                </c:pt>
                <c:pt idx="853">
                  <c:v>145.44</c:v>
                </c:pt>
                <c:pt idx="854">
                  <c:v>145.61699999999999</c:v>
                </c:pt>
                <c:pt idx="855">
                  <c:v>145.792</c:v>
                </c:pt>
                <c:pt idx="856">
                  <c:v>145.96700000000001</c:v>
                </c:pt>
                <c:pt idx="857">
                  <c:v>146.13800000000001</c:v>
                </c:pt>
                <c:pt idx="858">
                  <c:v>146.304</c:v>
                </c:pt>
                <c:pt idx="859">
                  <c:v>146.47200000000001</c:v>
                </c:pt>
                <c:pt idx="860">
                  <c:v>146.63900000000001</c:v>
                </c:pt>
                <c:pt idx="861">
                  <c:v>146.81100000000001</c:v>
                </c:pt>
                <c:pt idx="862">
                  <c:v>146.98100000000011</c:v>
                </c:pt>
                <c:pt idx="863">
                  <c:v>147.15200000000004</c:v>
                </c:pt>
                <c:pt idx="864">
                  <c:v>147.32100000000011</c:v>
                </c:pt>
                <c:pt idx="865">
                  <c:v>147.494</c:v>
                </c:pt>
                <c:pt idx="866">
                  <c:v>147.65900000000002</c:v>
                </c:pt>
                <c:pt idx="867">
                  <c:v>147.82700000000011</c:v>
                </c:pt>
                <c:pt idx="868">
                  <c:v>147.9920000000001</c:v>
                </c:pt>
                <c:pt idx="869">
                  <c:v>148.16</c:v>
                </c:pt>
                <c:pt idx="870">
                  <c:v>148.32800000000012</c:v>
                </c:pt>
                <c:pt idx="871">
                  <c:v>148.49600000000001</c:v>
                </c:pt>
                <c:pt idx="872">
                  <c:v>148.66399999999999</c:v>
                </c:pt>
                <c:pt idx="873">
                  <c:v>148.82700000000011</c:v>
                </c:pt>
                <c:pt idx="874">
                  <c:v>148.99300000000002</c:v>
                </c:pt>
                <c:pt idx="875">
                  <c:v>149.16499999999999</c:v>
                </c:pt>
                <c:pt idx="876">
                  <c:v>149.334</c:v>
                </c:pt>
                <c:pt idx="877">
                  <c:v>149.49300000000002</c:v>
                </c:pt>
                <c:pt idx="878">
                  <c:v>149.66300000000001</c:v>
                </c:pt>
                <c:pt idx="879">
                  <c:v>149.83700000000007</c:v>
                </c:pt>
                <c:pt idx="880">
                  <c:v>150.01300000000001</c:v>
                </c:pt>
                <c:pt idx="881">
                  <c:v>150.18900000000002</c:v>
                </c:pt>
                <c:pt idx="882">
                  <c:v>150.364</c:v>
                </c:pt>
                <c:pt idx="883">
                  <c:v>150.52800000000011</c:v>
                </c:pt>
                <c:pt idx="884">
                  <c:v>150.69900000000001</c:v>
                </c:pt>
                <c:pt idx="885">
                  <c:v>150.86800000000011</c:v>
                </c:pt>
                <c:pt idx="886">
                  <c:v>151.04300000000001</c:v>
                </c:pt>
                <c:pt idx="887">
                  <c:v>151.21199999999999</c:v>
                </c:pt>
                <c:pt idx="888">
                  <c:v>151.38200000000012</c:v>
                </c:pt>
                <c:pt idx="889">
                  <c:v>151.55100000000004</c:v>
                </c:pt>
                <c:pt idx="890">
                  <c:v>151.71799999999999</c:v>
                </c:pt>
                <c:pt idx="891">
                  <c:v>151.88900000000001</c:v>
                </c:pt>
                <c:pt idx="892">
                  <c:v>152.059</c:v>
                </c:pt>
                <c:pt idx="893">
                  <c:v>152.233</c:v>
                </c:pt>
                <c:pt idx="894">
                  <c:v>152.405</c:v>
                </c:pt>
                <c:pt idx="895">
                  <c:v>152.57499999999999</c:v>
                </c:pt>
                <c:pt idx="896">
                  <c:v>152.74599999999998</c:v>
                </c:pt>
                <c:pt idx="897">
                  <c:v>152.91900000000001</c:v>
                </c:pt>
                <c:pt idx="898">
                  <c:v>153.096</c:v>
                </c:pt>
                <c:pt idx="899">
                  <c:v>153.267</c:v>
                </c:pt>
                <c:pt idx="900">
                  <c:v>153.435</c:v>
                </c:pt>
                <c:pt idx="901">
                  <c:v>153.60499999999999</c:v>
                </c:pt>
                <c:pt idx="902">
                  <c:v>153.78</c:v>
                </c:pt>
                <c:pt idx="903">
                  <c:v>153.95500000000001</c:v>
                </c:pt>
                <c:pt idx="904">
                  <c:v>154.13300000000001</c:v>
                </c:pt>
                <c:pt idx="905">
                  <c:v>154.31100000000001</c:v>
                </c:pt>
                <c:pt idx="906">
                  <c:v>154.48400000000001</c:v>
                </c:pt>
                <c:pt idx="907">
                  <c:v>154.65</c:v>
                </c:pt>
                <c:pt idx="908">
                  <c:v>154.81900000000002</c:v>
                </c:pt>
                <c:pt idx="909">
                  <c:v>154.98400000000001</c:v>
                </c:pt>
                <c:pt idx="910">
                  <c:v>155.14899999999997</c:v>
                </c:pt>
                <c:pt idx="911">
                  <c:v>155.32000000000011</c:v>
                </c:pt>
                <c:pt idx="912">
                  <c:v>155.49</c:v>
                </c:pt>
                <c:pt idx="913">
                  <c:v>155.65700000000001</c:v>
                </c:pt>
                <c:pt idx="914">
                  <c:v>155.815</c:v>
                </c:pt>
                <c:pt idx="915">
                  <c:v>155.976</c:v>
                </c:pt>
                <c:pt idx="916">
                  <c:v>156.14399999999998</c:v>
                </c:pt>
                <c:pt idx="917">
                  <c:v>156.31800000000001</c:v>
                </c:pt>
                <c:pt idx="918">
                  <c:v>156.494</c:v>
                </c:pt>
                <c:pt idx="919">
                  <c:v>156.67099999999999</c:v>
                </c:pt>
                <c:pt idx="920">
                  <c:v>156.84800000000001</c:v>
                </c:pt>
                <c:pt idx="921">
                  <c:v>157.02200000000011</c:v>
                </c:pt>
                <c:pt idx="922">
                  <c:v>157.18300000000002</c:v>
                </c:pt>
                <c:pt idx="923">
                  <c:v>157.34399999999999</c:v>
                </c:pt>
                <c:pt idx="924">
                  <c:v>157.512</c:v>
                </c:pt>
                <c:pt idx="925">
                  <c:v>157.68600000000001</c:v>
                </c:pt>
                <c:pt idx="926">
                  <c:v>157.85800000000012</c:v>
                </c:pt>
                <c:pt idx="927">
                  <c:v>158.02700000000004</c:v>
                </c:pt>
                <c:pt idx="928">
                  <c:v>158.19800000000001</c:v>
                </c:pt>
                <c:pt idx="929">
                  <c:v>158.37100000000001</c:v>
                </c:pt>
                <c:pt idx="930">
                  <c:v>158.53700000000001</c:v>
                </c:pt>
                <c:pt idx="931">
                  <c:v>158.70099999999999</c:v>
                </c:pt>
                <c:pt idx="932">
                  <c:v>158.87100000000001</c:v>
                </c:pt>
                <c:pt idx="933">
                  <c:v>159.03900000000002</c:v>
                </c:pt>
                <c:pt idx="934">
                  <c:v>159.196</c:v>
                </c:pt>
                <c:pt idx="935">
                  <c:v>159.34399999999999</c:v>
                </c:pt>
                <c:pt idx="936">
                  <c:v>159.50299999999999</c:v>
                </c:pt>
                <c:pt idx="937">
                  <c:v>159.66800000000001</c:v>
                </c:pt>
                <c:pt idx="938">
                  <c:v>159.84200000000001</c:v>
                </c:pt>
                <c:pt idx="939">
                  <c:v>160.02000000000001</c:v>
                </c:pt>
                <c:pt idx="940">
                  <c:v>160.20299999999997</c:v>
                </c:pt>
                <c:pt idx="941">
                  <c:v>160.37800000000001</c:v>
                </c:pt>
                <c:pt idx="942">
                  <c:v>160.548</c:v>
                </c:pt>
                <c:pt idx="943">
                  <c:v>160.72300000000001</c:v>
                </c:pt>
                <c:pt idx="944">
                  <c:v>160.89500000000001</c:v>
                </c:pt>
                <c:pt idx="945">
                  <c:v>161.06100000000001</c:v>
                </c:pt>
                <c:pt idx="946">
                  <c:v>161.22900000000001</c:v>
                </c:pt>
                <c:pt idx="947">
                  <c:v>161.39800000000011</c:v>
                </c:pt>
                <c:pt idx="948">
                  <c:v>161.56700000000001</c:v>
                </c:pt>
                <c:pt idx="949">
                  <c:v>161.738</c:v>
                </c:pt>
                <c:pt idx="950">
                  <c:v>161.90700000000001</c:v>
                </c:pt>
                <c:pt idx="951">
                  <c:v>162.078</c:v>
                </c:pt>
                <c:pt idx="952">
                  <c:v>162.25200000000001</c:v>
                </c:pt>
                <c:pt idx="953">
                  <c:v>162.42700000000011</c:v>
                </c:pt>
                <c:pt idx="954">
                  <c:v>162.60300000000001</c:v>
                </c:pt>
                <c:pt idx="955">
                  <c:v>162.77699999999999</c:v>
                </c:pt>
                <c:pt idx="956">
                  <c:v>162.94999999999999</c:v>
                </c:pt>
                <c:pt idx="957">
                  <c:v>163.124</c:v>
                </c:pt>
                <c:pt idx="958">
                  <c:v>163.29599999999999</c:v>
                </c:pt>
                <c:pt idx="959">
                  <c:v>163.46600000000001</c:v>
                </c:pt>
                <c:pt idx="960">
                  <c:v>163.63300000000001</c:v>
                </c:pt>
                <c:pt idx="961">
                  <c:v>163.79</c:v>
                </c:pt>
                <c:pt idx="962">
                  <c:v>163.94300000000001</c:v>
                </c:pt>
                <c:pt idx="963">
                  <c:v>164.101</c:v>
                </c:pt>
                <c:pt idx="964">
                  <c:v>164.267</c:v>
                </c:pt>
                <c:pt idx="965">
                  <c:v>164.43300000000002</c:v>
                </c:pt>
                <c:pt idx="966">
                  <c:v>164.6</c:v>
                </c:pt>
                <c:pt idx="967">
                  <c:v>164.762</c:v>
                </c:pt>
                <c:pt idx="968">
                  <c:v>164.91800000000001</c:v>
                </c:pt>
                <c:pt idx="969">
                  <c:v>165.07399999999998</c:v>
                </c:pt>
                <c:pt idx="970">
                  <c:v>165.23499999999999</c:v>
                </c:pt>
                <c:pt idx="971">
                  <c:v>165.4</c:v>
                </c:pt>
                <c:pt idx="972">
                  <c:v>165.57</c:v>
                </c:pt>
                <c:pt idx="973">
                  <c:v>165.738</c:v>
                </c:pt>
                <c:pt idx="974">
                  <c:v>165.90100000000001</c:v>
                </c:pt>
                <c:pt idx="975">
                  <c:v>166.06800000000001</c:v>
                </c:pt>
                <c:pt idx="976">
                  <c:v>166.23099999999999</c:v>
                </c:pt>
                <c:pt idx="977">
                  <c:v>166.39600000000004</c:v>
                </c:pt>
                <c:pt idx="978">
                  <c:v>166.56200000000001</c:v>
                </c:pt>
                <c:pt idx="979">
                  <c:v>166.72900000000001</c:v>
                </c:pt>
                <c:pt idx="980">
                  <c:v>166.89400000000001</c:v>
                </c:pt>
                <c:pt idx="981">
                  <c:v>167.06200000000001</c:v>
                </c:pt>
                <c:pt idx="982">
                  <c:v>167.22800000000001</c:v>
                </c:pt>
                <c:pt idx="983">
                  <c:v>167.3910000000001</c:v>
                </c:pt>
                <c:pt idx="984">
                  <c:v>167.548</c:v>
                </c:pt>
                <c:pt idx="985">
                  <c:v>167.70399999999998</c:v>
                </c:pt>
                <c:pt idx="986">
                  <c:v>167.85600000000011</c:v>
                </c:pt>
                <c:pt idx="987">
                  <c:v>168.00399999999999</c:v>
                </c:pt>
                <c:pt idx="988">
                  <c:v>168.15700000000001</c:v>
                </c:pt>
                <c:pt idx="989">
                  <c:v>168.31</c:v>
                </c:pt>
                <c:pt idx="990">
                  <c:v>168.47</c:v>
                </c:pt>
                <c:pt idx="991">
                  <c:v>168.636</c:v>
                </c:pt>
                <c:pt idx="992">
                  <c:v>168.80200000000011</c:v>
                </c:pt>
                <c:pt idx="993">
                  <c:v>168.965</c:v>
                </c:pt>
                <c:pt idx="994">
                  <c:v>169.12800000000001</c:v>
                </c:pt>
                <c:pt idx="995">
                  <c:v>169.29599999999999</c:v>
                </c:pt>
                <c:pt idx="996">
                  <c:v>169.46200000000007</c:v>
                </c:pt>
                <c:pt idx="997">
                  <c:v>169.62300000000002</c:v>
                </c:pt>
                <c:pt idx="998">
                  <c:v>169.78900000000002</c:v>
                </c:pt>
                <c:pt idx="999">
                  <c:v>169.95000000000007</c:v>
                </c:pt>
                <c:pt idx="1000">
                  <c:v>170.11299999999997</c:v>
                </c:pt>
                <c:pt idx="1001">
                  <c:v>170.27799999999999</c:v>
                </c:pt>
                <c:pt idx="1002">
                  <c:v>170.441</c:v>
                </c:pt>
                <c:pt idx="1003">
                  <c:v>170.60399999999998</c:v>
                </c:pt>
                <c:pt idx="1004">
                  <c:v>170.76900000000001</c:v>
                </c:pt>
                <c:pt idx="1005">
                  <c:v>170.93600000000001</c:v>
                </c:pt>
                <c:pt idx="1006">
                  <c:v>171.10399999999998</c:v>
                </c:pt>
                <c:pt idx="1007">
                  <c:v>171.26599999999999</c:v>
                </c:pt>
                <c:pt idx="1008">
                  <c:v>171.41399999999999</c:v>
                </c:pt>
                <c:pt idx="1009">
                  <c:v>171.565</c:v>
                </c:pt>
                <c:pt idx="1010">
                  <c:v>171.721</c:v>
                </c:pt>
                <c:pt idx="1011">
                  <c:v>171.88400000000001</c:v>
                </c:pt>
                <c:pt idx="1012">
                  <c:v>172.047</c:v>
                </c:pt>
                <c:pt idx="1013">
                  <c:v>172.21799999999999</c:v>
                </c:pt>
                <c:pt idx="1014">
                  <c:v>172.38800000000012</c:v>
                </c:pt>
                <c:pt idx="1015">
                  <c:v>172.55700000000004</c:v>
                </c:pt>
                <c:pt idx="1016">
                  <c:v>172.726</c:v>
                </c:pt>
                <c:pt idx="1017">
                  <c:v>172.893</c:v>
                </c:pt>
                <c:pt idx="1018">
                  <c:v>173.05800000000011</c:v>
                </c:pt>
                <c:pt idx="1019">
                  <c:v>173.22399999999999</c:v>
                </c:pt>
                <c:pt idx="1020">
                  <c:v>173.38300000000001</c:v>
                </c:pt>
                <c:pt idx="1021">
                  <c:v>173.54599999999999</c:v>
                </c:pt>
                <c:pt idx="1022">
                  <c:v>173.71299999999999</c:v>
                </c:pt>
                <c:pt idx="1023">
                  <c:v>173.88300000000001</c:v>
                </c:pt>
                <c:pt idx="1024">
                  <c:v>174.047</c:v>
                </c:pt>
                <c:pt idx="1025">
                  <c:v>174.21099999999998</c:v>
                </c:pt>
                <c:pt idx="1026">
                  <c:v>174.37300000000002</c:v>
                </c:pt>
                <c:pt idx="1027">
                  <c:v>174.53100000000001</c:v>
                </c:pt>
                <c:pt idx="1028">
                  <c:v>174.69200000000001</c:v>
                </c:pt>
                <c:pt idx="1029">
                  <c:v>174.85400000000001</c:v>
                </c:pt>
                <c:pt idx="1030">
                  <c:v>175.012</c:v>
                </c:pt>
                <c:pt idx="1031">
                  <c:v>175.17499999999998</c:v>
                </c:pt>
                <c:pt idx="1032">
                  <c:v>175.34</c:v>
                </c:pt>
                <c:pt idx="1033">
                  <c:v>175.50899999999999</c:v>
                </c:pt>
                <c:pt idx="1034">
                  <c:v>175.67499999999998</c:v>
                </c:pt>
                <c:pt idx="1035">
                  <c:v>175.84399999999999</c:v>
                </c:pt>
                <c:pt idx="1036">
                  <c:v>176.01300000000001</c:v>
                </c:pt>
                <c:pt idx="1037">
                  <c:v>176.17499999999998</c:v>
                </c:pt>
                <c:pt idx="1038">
                  <c:v>176.33500000000001</c:v>
                </c:pt>
                <c:pt idx="1039">
                  <c:v>176.499</c:v>
                </c:pt>
                <c:pt idx="1040">
                  <c:v>176.661</c:v>
                </c:pt>
                <c:pt idx="1041">
                  <c:v>176.82200000000012</c:v>
                </c:pt>
                <c:pt idx="1042">
                  <c:v>176.98500000000001</c:v>
                </c:pt>
                <c:pt idx="1043">
                  <c:v>177.148</c:v>
                </c:pt>
                <c:pt idx="1044">
                  <c:v>177.316</c:v>
                </c:pt>
                <c:pt idx="1045">
                  <c:v>177.48200000000011</c:v>
                </c:pt>
                <c:pt idx="1046">
                  <c:v>177.64599999999999</c:v>
                </c:pt>
                <c:pt idx="1047">
                  <c:v>177.80500000000001</c:v>
                </c:pt>
                <c:pt idx="1048">
                  <c:v>177.96900000000002</c:v>
                </c:pt>
                <c:pt idx="1049">
                  <c:v>178.14</c:v>
                </c:pt>
                <c:pt idx="1050">
                  <c:v>178.31</c:v>
                </c:pt>
                <c:pt idx="1051">
                  <c:v>178.483</c:v>
                </c:pt>
                <c:pt idx="1052">
                  <c:v>178.64899999999997</c:v>
                </c:pt>
                <c:pt idx="1053">
                  <c:v>178.80200000000011</c:v>
                </c:pt>
                <c:pt idx="1054">
                  <c:v>178.94900000000001</c:v>
                </c:pt>
                <c:pt idx="1055">
                  <c:v>179.10300000000001</c:v>
                </c:pt>
                <c:pt idx="1056">
                  <c:v>179.26399999999998</c:v>
                </c:pt>
                <c:pt idx="1057">
                  <c:v>179.43200000000004</c:v>
                </c:pt>
                <c:pt idx="1058">
                  <c:v>179.601</c:v>
                </c:pt>
                <c:pt idx="1059">
                  <c:v>179.76599999999999</c:v>
                </c:pt>
                <c:pt idx="1060">
                  <c:v>179.93300000000002</c:v>
                </c:pt>
                <c:pt idx="1061">
                  <c:v>180.10300000000001</c:v>
                </c:pt>
                <c:pt idx="1062">
                  <c:v>180.27599999999998</c:v>
                </c:pt>
                <c:pt idx="1063">
                  <c:v>180.44800000000001</c:v>
                </c:pt>
                <c:pt idx="1064">
                  <c:v>180.61399999999998</c:v>
                </c:pt>
                <c:pt idx="1065">
                  <c:v>180.78300000000002</c:v>
                </c:pt>
                <c:pt idx="1066">
                  <c:v>180.95400000000001</c:v>
                </c:pt>
                <c:pt idx="1067">
                  <c:v>181.125</c:v>
                </c:pt>
                <c:pt idx="1068">
                  <c:v>181.28900000000002</c:v>
                </c:pt>
                <c:pt idx="1069">
                  <c:v>181.45100000000011</c:v>
                </c:pt>
                <c:pt idx="1070">
                  <c:v>181.62</c:v>
                </c:pt>
                <c:pt idx="1071">
                  <c:v>181.786</c:v>
                </c:pt>
                <c:pt idx="1072">
                  <c:v>181.953</c:v>
                </c:pt>
                <c:pt idx="1073">
                  <c:v>182.11699999999999</c:v>
                </c:pt>
                <c:pt idx="1074">
                  <c:v>182.286</c:v>
                </c:pt>
                <c:pt idx="1075">
                  <c:v>182.45400000000001</c:v>
                </c:pt>
                <c:pt idx="1076">
                  <c:v>182.624</c:v>
                </c:pt>
                <c:pt idx="1077">
                  <c:v>182.79599999999999</c:v>
                </c:pt>
                <c:pt idx="1078">
                  <c:v>182.971</c:v>
                </c:pt>
                <c:pt idx="1079">
                  <c:v>183.14299999999997</c:v>
                </c:pt>
                <c:pt idx="1080">
                  <c:v>183.31300000000002</c:v>
                </c:pt>
                <c:pt idx="1081">
                  <c:v>183.48700000000011</c:v>
                </c:pt>
                <c:pt idx="1082">
                  <c:v>183.661</c:v>
                </c:pt>
                <c:pt idx="1083">
                  <c:v>183.82800000000012</c:v>
                </c:pt>
                <c:pt idx="1084">
                  <c:v>183.99600000000001</c:v>
                </c:pt>
                <c:pt idx="1085">
                  <c:v>184.16200000000001</c:v>
                </c:pt>
                <c:pt idx="1086">
                  <c:v>184.32200000000012</c:v>
                </c:pt>
                <c:pt idx="1087">
                  <c:v>184.47200000000001</c:v>
                </c:pt>
                <c:pt idx="1088">
                  <c:v>184.62900000000002</c:v>
                </c:pt>
                <c:pt idx="1089">
                  <c:v>184.78399999999999</c:v>
                </c:pt>
                <c:pt idx="1090">
                  <c:v>184.93800000000007</c:v>
                </c:pt>
                <c:pt idx="1091">
                  <c:v>185.09700000000001</c:v>
                </c:pt>
                <c:pt idx="1092">
                  <c:v>185.25899999999999</c:v>
                </c:pt>
                <c:pt idx="1093">
                  <c:v>185.42400000000001</c:v>
                </c:pt>
                <c:pt idx="1094">
                  <c:v>185.58800000000011</c:v>
                </c:pt>
                <c:pt idx="1095">
                  <c:v>185.75700000000001</c:v>
                </c:pt>
                <c:pt idx="1096">
                  <c:v>185.92800000000011</c:v>
                </c:pt>
                <c:pt idx="1097">
                  <c:v>186.1</c:v>
                </c:pt>
                <c:pt idx="1098">
                  <c:v>186.27499999999998</c:v>
                </c:pt>
                <c:pt idx="1099">
                  <c:v>186.45000000000007</c:v>
                </c:pt>
                <c:pt idx="1100">
                  <c:v>186.61799999999999</c:v>
                </c:pt>
                <c:pt idx="1101">
                  <c:v>186.76999999999998</c:v>
                </c:pt>
                <c:pt idx="1102">
                  <c:v>186.92000000000004</c:v>
                </c:pt>
                <c:pt idx="1103">
                  <c:v>187.08100000000007</c:v>
                </c:pt>
                <c:pt idx="1104">
                  <c:v>187.24399999999989</c:v>
                </c:pt>
                <c:pt idx="1105">
                  <c:v>187.411</c:v>
                </c:pt>
                <c:pt idx="1106">
                  <c:v>187.58100000000007</c:v>
                </c:pt>
                <c:pt idx="1107">
                  <c:v>187.75</c:v>
                </c:pt>
                <c:pt idx="1108">
                  <c:v>187.92000000000004</c:v>
                </c:pt>
                <c:pt idx="1109">
                  <c:v>188.09100000000001</c:v>
                </c:pt>
                <c:pt idx="1110">
                  <c:v>188.26499999999999</c:v>
                </c:pt>
                <c:pt idx="1111">
                  <c:v>188.44</c:v>
                </c:pt>
                <c:pt idx="1112">
                  <c:v>188.61399999999998</c:v>
                </c:pt>
                <c:pt idx="1113">
                  <c:v>188.78300000000002</c:v>
                </c:pt>
                <c:pt idx="1114">
                  <c:v>188.94800000000001</c:v>
                </c:pt>
                <c:pt idx="1115">
                  <c:v>189.11699999999999</c:v>
                </c:pt>
                <c:pt idx="1116">
                  <c:v>189.28700000000001</c:v>
                </c:pt>
                <c:pt idx="1117">
                  <c:v>189.46300000000002</c:v>
                </c:pt>
                <c:pt idx="1118">
                  <c:v>189.64</c:v>
                </c:pt>
                <c:pt idx="1119">
                  <c:v>189.81</c:v>
                </c:pt>
                <c:pt idx="1120">
                  <c:v>189.97399999999999</c:v>
                </c:pt>
                <c:pt idx="1121">
                  <c:v>190.13900000000001</c:v>
                </c:pt>
                <c:pt idx="1122">
                  <c:v>190.30700000000004</c:v>
                </c:pt>
                <c:pt idx="1123">
                  <c:v>190.4800000000001</c:v>
                </c:pt>
                <c:pt idx="1124">
                  <c:v>190.64699999999999</c:v>
                </c:pt>
                <c:pt idx="1125">
                  <c:v>190.809</c:v>
                </c:pt>
                <c:pt idx="1126">
                  <c:v>190.97300000000001</c:v>
                </c:pt>
                <c:pt idx="1127">
                  <c:v>191.13800000000001</c:v>
                </c:pt>
                <c:pt idx="1128">
                  <c:v>191.30500000000001</c:v>
                </c:pt>
                <c:pt idx="1129">
                  <c:v>191.471</c:v>
                </c:pt>
                <c:pt idx="1130">
                  <c:v>191.64</c:v>
                </c:pt>
                <c:pt idx="1131">
                  <c:v>191.81100000000001</c:v>
                </c:pt>
                <c:pt idx="1132">
                  <c:v>191.98400000000001</c:v>
                </c:pt>
                <c:pt idx="1133">
                  <c:v>192.15700000000001</c:v>
                </c:pt>
                <c:pt idx="1134">
                  <c:v>192.32800000000012</c:v>
                </c:pt>
                <c:pt idx="1135">
                  <c:v>192.49600000000001</c:v>
                </c:pt>
                <c:pt idx="1136">
                  <c:v>192.66499999999999</c:v>
                </c:pt>
                <c:pt idx="1137">
                  <c:v>192.82100000000011</c:v>
                </c:pt>
                <c:pt idx="1138">
                  <c:v>192.97399999999999</c:v>
                </c:pt>
                <c:pt idx="1139">
                  <c:v>193.13200000000001</c:v>
                </c:pt>
                <c:pt idx="1140">
                  <c:v>193.29499999999999</c:v>
                </c:pt>
                <c:pt idx="1141">
                  <c:v>193.46200000000007</c:v>
                </c:pt>
                <c:pt idx="1142">
                  <c:v>193.63200000000001</c:v>
                </c:pt>
                <c:pt idx="1143">
                  <c:v>193.803</c:v>
                </c:pt>
                <c:pt idx="1144">
                  <c:v>193.97499999999999</c:v>
                </c:pt>
                <c:pt idx="1145">
                  <c:v>194.14399999999998</c:v>
                </c:pt>
                <c:pt idx="1146">
                  <c:v>194.31399999999999</c:v>
                </c:pt>
                <c:pt idx="1147">
                  <c:v>194.483</c:v>
                </c:pt>
                <c:pt idx="1148">
                  <c:v>194.65</c:v>
                </c:pt>
                <c:pt idx="1149">
                  <c:v>194.81800000000001</c:v>
                </c:pt>
                <c:pt idx="1150">
                  <c:v>194.9860000000001</c:v>
                </c:pt>
                <c:pt idx="1151">
                  <c:v>195.155</c:v>
                </c:pt>
                <c:pt idx="1152">
                  <c:v>195.32500000000007</c:v>
                </c:pt>
                <c:pt idx="1153">
                  <c:v>195.495</c:v>
                </c:pt>
                <c:pt idx="1154">
                  <c:v>195.66499999999999</c:v>
                </c:pt>
                <c:pt idx="1155">
                  <c:v>195.83500000000001</c:v>
                </c:pt>
                <c:pt idx="1156">
                  <c:v>196</c:v>
                </c:pt>
                <c:pt idx="1157">
                  <c:v>196.15900000000002</c:v>
                </c:pt>
                <c:pt idx="1158">
                  <c:v>196.31800000000001</c:v>
                </c:pt>
                <c:pt idx="1159">
                  <c:v>196.48100000000011</c:v>
                </c:pt>
                <c:pt idx="1160">
                  <c:v>196.64</c:v>
                </c:pt>
                <c:pt idx="1161">
                  <c:v>196.798</c:v>
                </c:pt>
                <c:pt idx="1162">
                  <c:v>196.96</c:v>
                </c:pt>
                <c:pt idx="1163">
                  <c:v>197.11899999999997</c:v>
                </c:pt>
                <c:pt idx="1164">
                  <c:v>197.28200000000001</c:v>
                </c:pt>
                <c:pt idx="1165">
                  <c:v>197.45100000000011</c:v>
                </c:pt>
                <c:pt idx="1166">
                  <c:v>197.61899999999997</c:v>
                </c:pt>
                <c:pt idx="1167">
                  <c:v>197.78300000000002</c:v>
                </c:pt>
                <c:pt idx="1168">
                  <c:v>197.95000000000007</c:v>
                </c:pt>
                <c:pt idx="1169">
                  <c:v>198.11499999999998</c:v>
                </c:pt>
                <c:pt idx="1170">
                  <c:v>198.27899999999997</c:v>
                </c:pt>
                <c:pt idx="1171">
                  <c:v>198.441</c:v>
                </c:pt>
                <c:pt idx="1172">
                  <c:v>198.601</c:v>
                </c:pt>
                <c:pt idx="1173">
                  <c:v>198.76499999999999</c:v>
                </c:pt>
                <c:pt idx="1174">
                  <c:v>198.93200000000004</c:v>
                </c:pt>
                <c:pt idx="1175">
                  <c:v>199.10399999999998</c:v>
                </c:pt>
                <c:pt idx="1176">
                  <c:v>199.27299999999997</c:v>
                </c:pt>
                <c:pt idx="1177">
                  <c:v>199.43600000000001</c:v>
                </c:pt>
                <c:pt idx="1178">
                  <c:v>199.60300000000001</c:v>
                </c:pt>
                <c:pt idx="1179">
                  <c:v>199.76900000000001</c:v>
                </c:pt>
                <c:pt idx="1180">
                  <c:v>199.934</c:v>
                </c:pt>
                <c:pt idx="1181">
                  <c:v>200.1</c:v>
                </c:pt>
                <c:pt idx="1182">
                  <c:v>200.26599999999999</c:v>
                </c:pt>
                <c:pt idx="1183">
                  <c:v>200.43200000000004</c:v>
                </c:pt>
                <c:pt idx="1184">
                  <c:v>200.6</c:v>
                </c:pt>
                <c:pt idx="1185">
                  <c:v>200.762</c:v>
                </c:pt>
                <c:pt idx="1186">
                  <c:v>200.92000000000004</c:v>
                </c:pt>
                <c:pt idx="1187">
                  <c:v>201.07399999999998</c:v>
                </c:pt>
                <c:pt idx="1188">
                  <c:v>201.23599999999999</c:v>
                </c:pt>
                <c:pt idx="1189">
                  <c:v>201.40300000000002</c:v>
                </c:pt>
                <c:pt idx="1190">
                  <c:v>201.572</c:v>
                </c:pt>
                <c:pt idx="1191">
                  <c:v>201.74399999999989</c:v>
                </c:pt>
                <c:pt idx="1192">
                  <c:v>201.917</c:v>
                </c:pt>
                <c:pt idx="1193">
                  <c:v>202.09</c:v>
                </c:pt>
                <c:pt idx="1194">
                  <c:v>202.261</c:v>
                </c:pt>
                <c:pt idx="1195">
                  <c:v>202.43</c:v>
                </c:pt>
                <c:pt idx="1196">
                  <c:v>202.59100000000001</c:v>
                </c:pt>
                <c:pt idx="1197">
                  <c:v>202.75700000000001</c:v>
                </c:pt>
                <c:pt idx="1198">
                  <c:v>202.92600000000004</c:v>
                </c:pt>
                <c:pt idx="1199">
                  <c:v>203.09300000000002</c:v>
                </c:pt>
                <c:pt idx="1200">
                  <c:v>203.25800000000001</c:v>
                </c:pt>
                <c:pt idx="1201">
                  <c:v>203.42500000000001</c:v>
                </c:pt>
                <c:pt idx="1202">
                  <c:v>203.59700000000001</c:v>
                </c:pt>
                <c:pt idx="1203">
                  <c:v>203.76399999999998</c:v>
                </c:pt>
                <c:pt idx="1204">
                  <c:v>203.93200000000004</c:v>
                </c:pt>
                <c:pt idx="1205">
                  <c:v>204.1</c:v>
                </c:pt>
                <c:pt idx="1206">
                  <c:v>204.26300000000001</c:v>
                </c:pt>
                <c:pt idx="1207">
                  <c:v>204.42400000000001</c:v>
                </c:pt>
                <c:pt idx="1208">
                  <c:v>204.58600000000001</c:v>
                </c:pt>
                <c:pt idx="1209">
                  <c:v>204.75299999999999</c:v>
                </c:pt>
                <c:pt idx="1210">
                  <c:v>204.92400000000001</c:v>
                </c:pt>
                <c:pt idx="1211">
                  <c:v>205.09300000000002</c:v>
                </c:pt>
                <c:pt idx="1212">
                  <c:v>205.261</c:v>
                </c:pt>
                <c:pt idx="1213">
                  <c:v>205.42700000000011</c:v>
                </c:pt>
                <c:pt idx="1214">
                  <c:v>205.59</c:v>
                </c:pt>
                <c:pt idx="1215">
                  <c:v>205.75200000000001</c:v>
                </c:pt>
                <c:pt idx="1216">
                  <c:v>205.92100000000011</c:v>
                </c:pt>
                <c:pt idx="1217">
                  <c:v>206.08800000000011</c:v>
                </c:pt>
                <c:pt idx="1218">
                  <c:v>206.25700000000001</c:v>
                </c:pt>
                <c:pt idx="1219">
                  <c:v>206.42700000000011</c:v>
                </c:pt>
                <c:pt idx="1220">
                  <c:v>206.596</c:v>
                </c:pt>
                <c:pt idx="1221">
                  <c:v>206.75899999999999</c:v>
                </c:pt>
                <c:pt idx="1222">
                  <c:v>206.92500000000001</c:v>
                </c:pt>
                <c:pt idx="1223">
                  <c:v>207.095</c:v>
                </c:pt>
                <c:pt idx="1224">
                  <c:v>207.25700000000001</c:v>
                </c:pt>
                <c:pt idx="1225">
                  <c:v>207.41399999999999</c:v>
                </c:pt>
                <c:pt idx="1226">
                  <c:v>207.57499999999999</c:v>
                </c:pt>
                <c:pt idx="1227">
                  <c:v>207.73399999999998</c:v>
                </c:pt>
                <c:pt idx="1228">
                  <c:v>207.88900000000001</c:v>
                </c:pt>
                <c:pt idx="1229">
                  <c:v>208.05200000000011</c:v>
                </c:pt>
                <c:pt idx="1230">
                  <c:v>208.22200000000001</c:v>
                </c:pt>
                <c:pt idx="1231">
                  <c:v>208.38600000000011</c:v>
                </c:pt>
                <c:pt idx="1232">
                  <c:v>208.54599999999999</c:v>
                </c:pt>
                <c:pt idx="1233">
                  <c:v>208.70599999999999</c:v>
                </c:pt>
                <c:pt idx="1234">
                  <c:v>208.875</c:v>
                </c:pt>
                <c:pt idx="1235">
                  <c:v>209.04499999999999</c:v>
                </c:pt>
                <c:pt idx="1236">
                  <c:v>209.21499999999995</c:v>
                </c:pt>
                <c:pt idx="1237">
                  <c:v>209.38100000000011</c:v>
                </c:pt>
                <c:pt idx="1238">
                  <c:v>209.55</c:v>
                </c:pt>
                <c:pt idx="1239">
                  <c:v>209.72200000000001</c:v>
                </c:pt>
                <c:pt idx="1240">
                  <c:v>209.89400000000001</c:v>
                </c:pt>
                <c:pt idx="1241">
                  <c:v>210.06800000000001</c:v>
                </c:pt>
                <c:pt idx="1242">
                  <c:v>210.23699999999999</c:v>
                </c:pt>
                <c:pt idx="1243">
                  <c:v>210.404</c:v>
                </c:pt>
                <c:pt idx="1244">
                  <c:v>210.577</c:v>
                </c:pt>
                <c:pt idx="1245">
                  <c:v>210.75</c:v>
                </c:pt>
                <c:pt idx="1246">
                  <c:v>210.91900000000001</c:v>
                </c:pt>
                <c:pt idx="1247">
                  <c:v>211.08200000000011</c:v>
                </c:pt>
                <c:pt idx="1248">
                  <c:v>211.233</c:v>
                </c:pt>
                <c:pt idx="1249">
                  <c:v>211.39000000000001</c:v>
                </c:pt>
                <c:pt idx="1250">
                  <c:v>211.554</c:v>
                </c:pt>
                <c:pt idx="1251">
                  <c:v>211.72</c:v>
                </c:pt>
                <c:pt idx="1252">
                  <c:v>211.88600000000011</c:v>
                </c:pt>
                <c:pt idx="1253">
                  <c:v>212.054</c:v>
                </c:pt>
                <c:pt idx="1254">
                  <c:v>212.22800000000001</c:v>
                </c:pt>
                <c:pt idx="1255">
                  <c:v>212.39400000000001</c:v>
                </c:pt>
                <c:pt idx="1256">
                  <c:v>212.55500000000001</c:v>
                </c:pt>
                <c:pt idx="1257">
                  <c:v>212.72200000000001</c:v>
                </c:pt>
                <c:pt idx="1258">
                  <c:v>212.88700000000011</c:v>
                </c:pt>
                <c:pt idx="1259">
                  <c:v>213.048</c:v>
                </c:pt>
                <c:pt idx="1260">
                  <c:v>213.20899999999997</c:v>
                </c:pt>
                <c:pt idx="1261">
                  <c:v>213.374</c:v>
                </c:pt>
                <c:pt idx="1262">
                  <c:v>213.53900000000002</c:v>
                </c:pt>
                <c:pt idx="1263">
                  <c:v>213.70499999999998</c:v>
                </c:pt>
                <c:pt idx="1264">
                  <c:v>213.875</c:v>
                </c:pt>
                <c:pt idx="1265">
                  <c:v>214.04499999999999</c:v>
                </c:pt>
                <c:pt idx="1266">
                  <c:v>214.21399999999988</c:v>
                </c:pt>
                <c:pt idx="1267">
                  <c:v>214.39000000000001</c:v>
                </c:pt>
                <c:pt idx="1268">
                  <c:v>214.56100000000001</c:v>
                </c:pt>
                <c:pt idx="1269">
                  <c:v>214.72800000000001</c:v>
                </c:pt>
                <c:pt idx="1270">
                  <c:v>214.89800000000011</c:v>
                </c:pt>
                <c:pt idx="1271">
                  <c:v>215.072</c:v>
                </c:pt>
                <c:pt idx="1272">
                  <c:v>215.24799999999999</c:v>
                </c:pt>
                <c:pt idx="1273">
                  <c:v>215.42000000000004</c:v>
                </c:pt>
                <c:pt idx="1274">
                  <c:v>215.58600000000001</c:v>
                </c:pt>
                <c:pt idx="1275">
                  <c:v>215.755</c:v>
                </c:pt>
                <c:pt idx="1276">
                  <c:v>215.923</c:v>
                </c:pt>
                <c:pt idx="1277">
                  <c:v>216.09200000000001</c:v>
                </c:pt>
                <c:pt idx="1278">
                  <c:v>216.26</c:v>
                </c:pt>
                <c:pt idx="1279">
                  <c:v>216.43</c:v>
                </c:pt>
                <c:pt idx="1280">
                  <c:v>216.60300000000001</c:v>
                </c:pt>
                <c:pt idx="1281">
                  <c:v>216.77299999999997</c:v>
                </c:pt>
                <c:pt idx="1282">
                  <c:v>216.946</c:v>
                </c:pt>
                <c:pt idx="1283">
                  <c:v>217.11599999999999</c:v>
                </c:pt>
                <c:pt idx="1284">
                  <c:v>217.28700000000001</c:v>
                </c:pt>
                <c:pt idx="1285">
                  <c:v>217.459</c:v>
                </c:pt>
                <c:pt idx="1286">
                  <c:v>217.63399999999999</c:v>
                </c:pt>
                <c:pt idx="1287">
                  <c:v>217.80600000000001</c:v>
                </c:pt>
                <c:pt idx="1288">
                  <c:v>217.97499999999999</c:v>
                </c:pt>
                <c:pt idx="1289">
                  <c:v>218.126</c:v>
                </c:pt>
                <c:pt idx="1290">
                  <c:v>218.28</c:v>
                </c:pt>
                <c:pt idx="1291">
                  <c:v>218.446</c:v>
                </c:pt>
                <c:pt idx="1292">
                  <c:v>218.61799999999999</c:v>
                </c:pt>
                <c:pt idx="1293">
                  <c:v>218.79399999999998</c:v>
                </c:pt>
                <c:pt idx="1294">
                  <c:v>218.96700000000001</c:v>
                </c:pt>
                <c:pt idx="1295">
                  <c:v>219.13900000000001</c:v>
                </c:pt>
                <c:pt idx="1296">
                  <c:v>219.31100000000001</c:v>
                </c:pt>
                <c:pt idx="1297">
                  <c:v>219.48400000000001</c:v>
                </c:pt>
                <c:pt idx="1298">
                  <c:v>219.65900000000002</c:v>
                </c:pt>
                <c:pt idx="1299">
                  <c:v>219.83200000000011</c:v>
                </c:pt>
                <c:pt idx="1300">
                  <c:v>220.001</c:v>
                </c:pt>
                <c:pt idx="1301">
                  <c:v>220.17</c:v>
                </c:pt>
                <c:pt idx="1302">
                  <c:v>220.339</c:v>
                </c:pt>
                <c:pt idx="1303">
                  <c:v>220.505</c:v>
                </c:pt>
                <c:pt idx="1304">
                  <c:v>220.67399999999998</c:v>
                </c:pt>
                <c:pt idx="1305">
                  <c:v>220.834</c:v>
                </c:pt>
                <c:pt idx="1306">
                  <c:v>220.99100000000001</c:v>
                </c:pt>
                <c:pt idx="1307">
                  <c:v>221.155</c:v>
                </c:pt>
                <c:pt idx="1308">
                  <c:v>221.32200000000012</c:v>
                </c:pt>
                <c:pt idx="1309">
                  <c:v>221.48800000000011</c:v>
                </c:pt>
                <c:pt idx="1310">
                  <c:v>221.65600000000001</c:v>
                </c:pt>
                <c:pt idx="1311">
                  <c:v>221.82300000000001</c:v>
                </c:pt>
                <c:pt idx="1312">
                  <c:v>221.994</c:v>
                </c:pt>
                <c:pt idx="1313">
                  <c:v>222.166</c:v>
                </c:pt>
                <c:pt idx="1314">
                  <c:v>222.333</c:v>
                </c:pt>
                <c:pt idx="1315">
                  <c:v>222.499</c:v>
                </c:pt>
                <c:pt idx="1316">
                  <c:v>222.66499999999999</c:v>
                </c:pt>
                <c:pt idx="1317">
                  <c:v>222.83100000000007</c:v>
                </c:pt>
                <c:pt idx="1318">
                  <c:v>223.001</c:v>
                </c:pt>
                <c:pt idx="1319">
                  <c:v>223.17</c:v>
                </c:pt>
                <c:pt idx="1320">
                  <c:v>223.34300000000002</c:v>
                </c:pt>
                <c:pt idx="1321">
                  <c:v>223.51499999999999</c:v>
                </c:pt>
                <c:pt idx="1322">
                  <c:v>223.68300000000002</c:v>
                </c:pt>
                <c:pt idx="1323">
                  <c:v>223.85200000000012</c:v>
                </c:pt>
                <c:pt idx="1324">
                  <c:v>224.023</c:v>
                </c:pt>
                <c:pt idx="1325">
                  <c:v>224.197</c:v>
                </c:pt>
                <c:pt idx="1326">
                  <c:v>224.36800000000011</c:v>
                </c:pt>
                <c:pt idx="1327">
                  <c:v>224.53700000000001</c:v>
                </c:pt>
                <c:pt idx="1328">
                  <c:v>224.70399999999998</c:v>
                </c:pt>
                <c:pt idx="1329">
                  <c:v>224.87</c:v>
                </c:pt>
                <c:pt idx="1330">
                  <c:v>225.03100000000001</c:v>
                </c:pt>
                <c:pt idx="1331">
                  <c:v>225.18800000000007</c:v>
                </c:pt>
                <c:pt idx="1332">
                  <c:v>225.34800000000001</c:v>
                </c:pt>
                <c:pt idx="1333">
                  <c:v>225.51</c:v>
                </c:pt>
                <c:pt idx="1334">
                  <c:v>225.67499999999998</c:v>
                </c:pt>
                <c:pt idx="1335">
                  <c:v>225.84</c:v>
                </c:pt>
                <c:pt idx="1336">
                  <c:v>226</c:v>
                </c:pt>
                <c:pt idx="1337">
                  <c:v>226.16200000000001</c:v>
                </c:pt>
                <c:pt idx="1338">
                  <c:v>226.32800000000012</c:v>
                </c:pt>
                <c:pt idx="1339">
                  <c:v>226.494</c:v>
                </c:pt>
                <c:pt idx="1340">
                  <c:v>226.661</c:v>
                </c:pt>
                <c:pt idx="1341">
                  <c:v>226.83200000000011</c:v>
                </c:pt>
                <c:pt idx="1342">
                  <c:v>227.006</c:v>
                </c:pt>
                <c:pt idx="1343">
                  <c:v>227.18100000000001</c:v>
                </c:pt>
                <c:pt idx="1344">
                  <c:v>227.35700000000011</c:v>
                </c:pt>
                <c:pt idx="1345">
                  <c:v>227.53</c:v>
                </c:pt>
                <c:pt idx="1346">
                  <c:v>227.69800000000001</c:v>
                </c:pt>
                <c:pt idx="1347">
                  <c:v>227.864</c:v>
                </c:pt>
                <c:pt idx="1348">
                  <c:v>228.02500000000001</c:v>
                </c:pt>
                <c:pt idx="1349">
                  <c:v>228.18700000000001</c:v>
                </c:pt>
                <c:pt idx="1350">
                  <c:v>228.34900000000002</c:v>
                </c:pt>
                <c:pt idx="1351">
                  <c:v>228.506</c:v>
                </c:pt>
                <c:pt idx="1352">
                  <c:v>228.661</c:v>
                </c:pt>
                <c:pt idx="1353">
                  <c:v>228.82200000000012</c:v>
                </c:pt>
                <c:pt idx="1354">
                  <c:v>228.98800000000011</c:v>
                </c:pt>
                <c:pt idx="1355">
                  <c:v>229.15700000000001</c:v>
                </c:pt>
                <c:pt idx="1356">
                  <c:v>229.32600000000011</c:v>
                </c:pt>
                <c:pt idx="1357">
                  <c:v>229.494</c:v>
                </c:pt>
                <c:pt idx="1358">
                  <c:v>229.65900000000002</c:v>
                </c:pt>
                <c:pt idx="1359">
                  <c:v>229.82500000000007</c:v>
                </c:pt>
                <c:pt idx="1360">
                  <c:v>229.989</c:v>
                </c:pt>
                <c:pt idx="1361">
                  <c:v>230.14699999999999</c:v>
                </c:pt>
                <c:pt idx="1362">
                  <c:v>230.30500000000001</c:v>
                </c:pt>
                <c:pt idx="1363">
                  <c:v>230.464</c:v>
                </c:pt>
                <c:pt idx="1364">
                  <c:v>230.61699999999999</c:v>
                </c:pt>
                <c:pt idx="1365">
                  <c:v>230.76599999999999</c:v>
                </c:pt>
                <c:pt idx="1366">
                  <c:v>230.923</c:v>
                </c:pt>
                <c:pt idx="1367">
                  <c:v>231.09</c:v>
                </c:pt>
                <c:pt idx="1368">
                  <c:v>231.261</c:v>
                </c:pt>
                <c:pt idx="1369">
                  <c:v>231.42400000000001</c:v>
                </c:pt>
                <c:pt idx="1370">
                  <c:v>231.57900000000001</c:v>
                </c:pt>
                <c:pt idx="1371">
                  <c:v>231.73699999999999</c:v>
                </c:pt>
                <c:pt idx="1372">
                  <c:v>231.9</c:v>
                </c:pt>
                <c:pt idx="1373">
                  <c:v>232.06800000000001</c:v>
                </c:pt>
                <c:pt idx="1374">
                  <c:v>232.238</c:v>
                </c:pt>
                <c:pt idx="1375">
                  <c:v>232.40700000000001</c:v>
                </c:pt>
                <c:pt idx="1376">
                  <c:v>232.57399999999998</c:v>
                </c:pt>
                <c:pt idx="1377">
                  <c:v>232.739</c:v>
                </c:pt>
                <c:pt idx="1378">
                  <c:v>232.905</c:v>
                </c:pt>
                <c:pt idx="1379">
                  <c:v>233.065</c:v>
                </c:pt>
                <c:pt idx="1380">
                  <c:v>233.22399999999999</c:v>
                </c:pt>
                <c:pt idx="1381">
                  <c:v>233.3850000000001</c:v>
                </c:pt>
                <c:pt idx="1382">
                  <c:v>233.548</c:v>
                </c:pt>
                <c:pt idx="1383">
                  <c:v>233.71499999999995</c:v>
                </c:pt>
                <c:pt idx="1384">
                  <c:v>233.87300000000002</c:v>
                </c:pt>
                <c:pt idx="1385">
                  <c:v>234.03100000000001</c:v>
                </c:pt>
                <c:pt idx="1386">
                  <c:v>234.196</c:v>
                </c:pt>
                <c:pt idx="1387">
                  <c:v>234.363</c:v>
                </c:pt>
                <c:pt idx="1388">
                  <c:v>234.53200000000001</c:v>
                </c:pt>
                <c:pt idx="1389">
                  <c:v>234.70099999999999</c:v>
                </c:pt>
                <c:pt idx="1390">
                  <c:v>234.87300000000002</c:v>
                </c:pt>
                <c:pt idx="1391">
                  <c:v>235.042</c:v>
                </c:pt>
                <c:pt idx="1392">
                  <c:v>235.20999999999998</c:v>
                </c:pt>
                <c:pt idx="1393">
                  <c:v>235.37900000000002</c:v>
                </c:pt>
                <c:pt idx="1394">
                  <c:v>235.54300000000001</c:v>
                </c:pt>
                <c:pt idx="1395">
                  <c:v>235.70699999999999</c:v>
                </c:pt>
                <c:pt idx="1396">
                  <c:v>235.869</c:v>
                </c:pt>
                <c:pt idx="1397">
                  <c:v>236.035</c:v>
                </c:pt>
                <c:pt idx="1398">
                  <c:v>236.20299999999997</c:v>
                </c:pt>
                <c:pt idx="1399">
                  <c:v>236.364</c:v>
                </c:pt>
                <c:pt idx="1400">
                  <c:v>236.52600000000001</c:v>
                </c:pt>
                <c:pt idx="1401">
                  <c:v>236.69</c:v>
                </c:pt>
                <c:pt idx="1402">
                  <c:v>236.86</c:v>
                </c:pt>
                <c:pt idx="1403">
                  <c:v>237.03100000000001</c:v>
                </c:pt>
                <c:pt idx="1404">
                  <c:v>237.20099999999999</c:v>
                </c:pt>
                <c:pt idx="1405">
                  <c:v>237.369</c:v>
                </c:pt>
                <c:pt idx="1406">
                  <c:v>237.54</c:v>
                </c:pt>
                <c:pt idx="1407">
                  <c:v>237.71499999999995</c:v>
                </c:pt>
                <c:pt idx="1408">
                  <c:v>237.88900000000001</c:v>
                </c:pt>
                <c:pt idx="1409">
                  <c:v>238.05500000000001</c:v>
                </c:pt>
                <c:pt idx="1410">
                  <c:v>238.21799999999999</c:v>
                </c:pt>
                <c:pt idx="1411">
                  <c:v>238.374</c:v>
                </c:pt>
                <c:pt idx="1412">
                  <c:v>238.536</c:v>
                </c:pt>
                <c:pt idx="1413">
                  <c:v>238.7</c:v>
                </c:pt>
                <c:pt idx="1414">
                  <c:v>238.86600000000001</c:v>
                </c:pt>
                <c:pt idx="1415">
                  <c:v>239.02800000000011</c:v>
                </c:pt>
                <c:pt idx="1416">
                  <c:v>239.19499999999999</c:v>
                </c:pt>
                <c:pt idx="1417">
                  <c:v>239.363</c:v>
                </c:pt>
                <c:pt idx="1418">
                  <c:v>239.524</c:v>
                </c:pt>
                <c:pt idx="1419">
                  <c:v>239.68200000000004</c:v>
                </c:pt>
                <c:pt idx="1420">
                  <c:v>239.846</c:v>
                </c:pt>
                <c:pt idx="1421">
                  <c:v>240.01599999999999</c:v>
                </c:pt>
                <c:pt idx="1422">
                  <c:v>240.18700000000001</c:v>
                </c:pt>
                <c:pt idx="1423">
                  <c:v>240.3550000000001</c:v>
                </c:pt>
                <c:pt idx="1424">
                  <c:v>240.52100000000004</c:v>
                </c:pt>
                <c:pt idx="1425">
                  <c:v>240.69</c:v>
                </c:pt>
                <c:pt idx="1426">
                  <c:v>240.85400000000001</c:v>
                </c:pt>
                <c:pt idx="1427">
                  <c:v>241.01900000000001</c:v>
                </c:pt>
                <c:pt idx="1428">
                  <c:v>241.185</c:v>
                </c:pt>
                <c:pt idx="1429">
                  <c:v>241.35000000000011</c:v>
                </c:pt>
                <c:pt idx="1430">
                  <c:v>241.517</c:v>
                </c:pt>
                <c:pt idx="1431">
                  <c:v>241.68200000000004</c:v>
                </c:pt>
                <c:pt idx="1432">
                  <c:v>241.846</c:v>
                </c:pt>
                <c:pt idx="1433">
                  <c:v>242.01300000000001</c:v>
                </c:pt>
                <c:pt idx="1434">
                  <c:v>242.18600000000001</c:v>
                </c:pt>
                <c:pt idx="1435">
                  <c:v>242.35800000000012</c:v>
                </c:pt>
                <c:pt idx="1436">
                  <c:v>242.524</c:v>
                </c:pt>
                <c:pt idx="1437">
                  <c:v>242.69399999999999</c:v>
                </c:pt>
                <c:pt idx="1438">
                  <c:v>242.86600000000001</c:v>
                </c:pt>
                <c:pt idx="1439">
                  <c:v>243.041</c:v>
                </c:pt>
                <c:pt idx="1440">
                  <c:v>243.21299999999999</c:v>
                </c:pt>
                <c:pt idx="1441">
                  <c:v>243.3850000000001</c:v>
                </c:pt>
                <c:pt idx="1442">
                  <c:v>243.55800000000011</c:v>
                </c:pt>
                <c:pt idx="1443">
                  <c:v>243.71899999999999</c:v>
                </c:pt>
                <c:pt idx="1444">
                  <c:v>243.876</c:v>
                </c:pt>
                <c:pt idx="1445">
                  <c:v>244.036</c:v>
                </c:pt>
                <c:pt idx="1446">
                  <c:v>244.202</c:v>
                </c:pt>
                <c:pt idx="1447">
                  <c:v>244.37300000000002</c:v>
                </c:pt>
                <c:pt idx="1448">
                  <c:v>244.54499999999999</c:v>
                </c:pt>
                <c:pt idx="1449">
                  <c:v>244.71799999999999</c:v>
                </c:pt>
                <c:pt idx="1450">
                  <c:v>244.88700000000011</c:v>
                </c:pt>
                <c:pt idx="1451">
                  <c:v>245.05600000000001</c:v>
                </c:pt>
                <c:pt idx="1452">
                  <c:v>245.221</c:v>
                </c:pt>
                <c:pt idx="1453">
                  <c:v>245.38800000000012</c:v>
                </c:pt>
                <c:pt idx="1454">
                  <c:v>245.55100000000004</c:v>
                </c:pt>
                <c:pt idx="1455">
                  <c:v>245.71299999999999</c:v>
                </c:pt>
                <c:pt idx="1456">
                  <c:v>245.87800000000001</c:v>
                </c:pt>
                <c:pt idx="1457">
                  <c:v>246.048</c:v>
                </c:pt>
                <c:pt idx="1458">
                  <c:v>246.21799999999999</c:v>
                </c:pt>
                <c:pt idx="1459">
                  <c:v>246.3850000000001</c:v>
                </c:pt>
                <c:pt idx="1460">
                  <c:v>246.554</c:v>
                </c:pt>
                <c:pt idx="1461">
                  <c:v>246.72</c:v>
                </c:pt>
                <c:pt idx="1462">
                  <c:v>246.88700000000011</c:v>
                </c:pt>
                <c:pt idx="1463">
                  <c:v>247.05600000000001</c:v>
                </c:pt>
                <c:pt idx="1464">
                  <c:v>247.22900000000001</c:v>
                </c:pt>
                <c:pt idx="1465">
                  <c:v>247.405</c:v>
                </c:pt>
                <c:pt idx="1466">
                  <c:v>247.57900000000001</c:v>
                </c:pt>
                <c:pt idx="1467">
                  <c:v>247.751</c:v>
                </c:pt>
                <c:pt idx="1468">
                  <c:v>247.923</c:v>
                </c:pt>
                <c:pt idx="1469">
                  <c:v>248.09399999999999</c:v>
                </c:pt>
                <c:pt idx="1470">
                  <c:v>248.26599999999999</c:v>
                </c:pt>
                <c:pt idx="1471">
                  <c:v>248.43900000000002</c:v>
                </c:pt>
                <c:pt idx="1472">
                  <c:v>248.60999999999999</c:v>
                </c:pt>
                <c:pt idx="1473">
                  <c:v>248.77199999999999</c:v>
                </c:pt>
                <c:pt idx="1474">
                  <c:v>248.93700000000001</c:v>
                </c:pt>
                <c:pt idx="1475">
                  <c:v>249.10499999999999</c:v>
                </c:pt>
                <c:pt idx="1476">
                  <c:v>249.27399999999992</c:v>
                </c:pt>
                <c:pt idx="1477">
                  <c:v>249.44200000000001</c:v>
                </c:pt>
                <c:pt idx="1478">
                  <c:v>249.61299999999997</c:v>
                </c:pt>
                <c:pt idx="1479">
                  <c:v>249.78900000000002</c:v>
                </c:pt>
                <c:pt idx="1480">
                  <c:v>249.96800000000007</c:v>
                </c:pt>
                <c:pt idx="1481">
                  <c:v>250.14599999999999</c:v>
                </c:pt>
                <c:pt idx="1482">
                  <c:v>250.32100000000011</c:v>
                </c:pt>
                <c:pt idx="1483">
                  <c:v>250.48800000000011</c:v>
                </c:pt>
                <c:pt idx="1484">
                  <c:v>250.65100000000001</c:v>
                </c:pt>
                <c:pt idx="1485">
                  <c:v>250.81399999999999</c:v>
                </c:pt>
                <c:pt idx="1486">
                  <c:v>250.97499999999999</c:v>
                </c:pt>
                <c:pt idx="1487">
                  <c:v>251.136</c:v>
                </c:pt>
                <c:pt idx="1488">
                  <c:v>251.30100000000004</c:v>
                </c:pt>
                <c:pt idx="1489">
                  <c:v>251.471</c:v>
                </c:pt>
                <c:pt idx="1490">
                  <c:v>251.64099999999999</c:v>
                </c:pt>
                <c:pt idx="1491">
                  <c:v>251.809</c:v>
                </c:pt>
                <c:pt idx="1492">
                  <c:v>251.97399999999999</c:v>
                </c:pt>
                <c:pt idx="1493">
                  <c:v>252.14499999999998</c:v>
                </c:pt>
                <c:pt idx="1494">
                  <c:v>252.31700000000001</c:v>
                </c:pt>
                <c:pt idx="1495">
                  <c:v>252.477</c:v>
                </c:pt>
                <c:pt idx="1496">
                  <c:v>252.62</c:v>
                </c:pt>
                <c:pt idx="1497">
                  <c:v>252.77099999999999</c:v>
                </c:pt>
                <c:pt idx="1498">
                  <c:v>252.93300000000002</c:v>
                </c:pt>
                <c:pt idx="1499">
                  <c:v>253.102</c:v>
                </c:pt>
                <c:pt idx="1500">
                  <c:v>253.26499999999999</c:v>
                </c:pt>
                <c:pt idx="1501">
                  <c:v>253.42600000000004</c:v>
                </c:pt>
                <c:pt idx="1502">
                  <c:v>253.58500000000001</c:v>
                </c:pt>
                <c:pt idx="1503">
                  <c:v>253.74699999999999</c:v>
                </c:pt>
                <c:pt idx="1504">
                  <c:v>253.916</c:v>
                </c:pt>
                <c:pt idx="1505">
                  <c:v>254.07900000000001</c:v>
                </c:pt>
                <c:pt idx="1506">
                  <c:v>254.239</c:v>
                </c:pt>
                <c:pt idx="1507">
                  <c:v>254.4</c:v>
                </c:pt>
                <c:pt idx="1508">
                  <c:v>254.56300000000002</c:v>
                </c:pt>
                <c:pt idx="1509">
                  <c:v>254.727</c:v>
                </c:pt>
                <c:pt idx="1510">
                  <c:v>254.89200000000011</c:v>
                </c:pt>
                <c:pt idx="1511">
                  <c:v>255.06100000000001</c:v>
                </c:pt>
                <c:pt idx="1512">
                  <c:v>255.23399999999998</c:v>
                </c:pt>
                <c:pt idx="1513">
                  <c:v>255.399</c:v>
                </c:pt>
                <c:pt idx="1514">
                  <c:v>255.56700000000001</c:v>
                </c:pt>
                <c:pt idx="1515">
                  <c:v>255.739</c:v>
                </c:pt>
                <c:pt idx="1516">
                  <c:v>255.90900000000002</c:v>
                </c:pt>
                <c:pt idx="1517">
                  <c:v>256.06900000000002</c:v>
                </c:pt>
                <c:pt idx="1518">
                  <c:v>256.22799999999978</c:v>
                </c:pt>
                <c:pt idx="1519">
                  <c:v>256.39699999999965</c:v>
                </c:pt>
                <c:pt idx="1520">
                  <c:v>256.56900000000002</c:v>
                </c:pt>
                <c:pt idx="1521">
                  <c:v>256.74200000000002</c:v>
                </c:pt>
                <c:pt idx="1522">
                  <c:v>256.91399999999965</c:v>
                </c:pt>
                <c:pt idx="1523">
                  <c:v>257.08300000000003</c:v>
                </c:pt>
                <c:pt idx="1524">
                  <c:v>257.25099999999975</c:v>
                </c:pt>
                <c:pt idx="1525">
                  <c:v>257.42200000000003</c:v>
                </c:pt>
                <c:pt idx="1526">
                  <c:v>257.59199999999959</c:v>
                </c:pt>
                <c:pt idx="1527">
                  <c:v>257.76400000000001</c:v>
                </c:pt>
                <c:pt idx="1528">
                  <c:v>257.93400000000003</c:v>
                </c:pt>
                <c:pt idx="1529">
                  <c:v>258.10500000000002</c:v>
                </c:pt>
                <c:pt idx="1530">
                  <c:v>258.27699999999965</c:v>
                </c:pt>
                <c:pt idx="1531">
                  <c:v>258.44900000000001</c:v>
                </c:pt>
                <c:pt idx="1532">
                  <c:v>258.61599999999999</c:v>
                </c:pt>
                <c:pt idx="1533">
                  <c:v>258.77</c:v>
                </c:pt>
                <c:pt idx="1534">
                  <c:v>258.92200000000003</c:v>
                </c:pt>
                <c:pt idx="1535">
                  <c:v>259.07900000000001</c:v>
                </c:pt>
                <c:pt idx="1536">
                  <c:v>259.24</c:v>
                </c:pt>
                <c:pt idx="1537">
                  <c:v>259.40699999999958</c:v>
                </c:pt>
                <c:pt idx="1538">
                  <c:v>259.577</c:v>
                </c:pt>
                <c:pt idx="1539">
                  <c:v>259.75200000000001</c:v>
                </c:pt>
                <c:pt idx="1540">
                  <c:v>259.92699999999962</c:v>
                </c:pt>
                <c:pt idx="1541">
                  <c:v>260.09699999999958</c:v>
                </c:pt>
                <c:pt idx="1542">
                  <c:v>260.26499999999999</c:v>
                </c:pt>
                <c:pt idx="1543">
                  <c:v>260.43299999999965</c:v>
                </c:pt>
                <c:pt idx="1544">
                  <c:v>260.60300000000001</c:v>
                </c:pt>
                <c:pt idx="1545">
                  <c:v>260.7729999999998</c:v>
                </c:pt>
                <c:pt idx="1546">
                  <c:v>260.94600000000003</c:v>
                </c:pt>
                <c:pt idx="1547">
                  <c:v>261.11599999999999</c:v>
                </c:pt>
                <c:pt idx="1548">
                  <c:v>261.28699999999958</c:v>
                </c:pt>
                <c:pt idx="1549">
                  <c:v>261.45699999999965</c:v>
                </c:pt>
                <c:pt idx="1550">
                  <c:v>261.62200000000001</c:v>
                </c:pt>
                <c:pt idx="1551">
                  <c:v>261.78299999999979</c:v>
                </c:pt>
                <c:pt idx="1552">
                  <c:v>261.94200000000001</c:v>
                </c:pt>
                <c:pt idx="1553">
                  <c:v>262.10300000000001</c:v>
                </c:pt>
                <c:pt idx="1554">
                  <c:v>262.26400000000001</c:v>
                </c:pt>
                <c:pt idx="1555">
                  <c:v>262.42899999999958</c:v>
                </c:pt>
                <c:pt idx="1556">
                  <c:v>262.59199999999959</c:v>
                </c:pt>
                <c:pt idx="1557">
                  <c:v>262.755</c:v>
                </c:pt>
                <c:pt idx="1558">
                  <c:v>262.92599999999965</c:v>
                </c:pt>
                <c:pt idx="1559">
                  <c:v>263.09699999999958</c:v>
                </c:pt>
                <c:pt idx="1560">
                  <c:v>263.27</c:v>
                </c:pt>
                <c:pt idx="1561">
                  <c:v>263.43400000000003</c:v>
                </c:pt>
                <c:pt idx="1562">
                  <c:v>263.60199999999975</c:v>
                </c:pt>
                <c:pt idx="1563">
                  <c:v>263.77099999999979</c:v>
                </c:pt>
                <c:pt idx="1564">
                  <c:v>263.92999999999978</c:v>
                </c:pt>
                <c:pt idx="1565">
                  <c:v>264.09099999999978</c:v>
                </c:pt>
                <c:pt idx="1566">
                  <c:v>264.25599999999974</c:v>
                </c:pt>
                <c:pt idx="1567">
                  <c:v>264.42399999999958</c:v>
                </c:pt>
                <c:pt idx="1568">
                  <c:v>264.59799999999979</c:v>
                </c:pt>
                <c:pt idx="1569">
                  <c:v>264.774</c:v>
                </c:pt>
                <c:pt idx="1570">
                  <c:v>264.95</c:v>
                </c:pt>
                <c:pt idx="1571">
                  <c:v>265.12400000000002</c:v>
                </c:pt>
                <c:pt idx="1572">
                  <c:v>265.29599999999965</c:v>
                </c:pt>
                <c:pt idx="1573">
                  <c:v>265.46699999999959</c:v>
                </c:pt>
                <c:pt idx="1574">
                  <c:v>265.63799999999975</c:v>
                </c:pt>
                <c:pt idx="1575">
                  <c:v>265.80900000000008</c:v>
                </c:pt>
                <c:pt idx="1576">
                  <c:v>265.97000000000003</c:v>
                </c:pt>
                <c:pt idx="1577">
                  <c:v>266.1359999999998</c:v>
                </c:pt>
                <c:pt idx="1578">
                  <c:v>266.303</c:v>
                </c:pt>
                <c:pt idx="1579">
                  <c:v>266.4749999999998</c:v>
                </c:pt>
                <c:pt idx="1580">
                  <c:v>266.64800000000002</c:v>
                </c:pt>
                <c:pt idx="1581">
                  <c:v>266.82</c:v>
                </c:pt>
                <c:pt idx="1582">
                  <c:v>266.97399999999965</c:v>
                </c:pt>
                <c:pt idx="1583">
                  <c:v>267.12900000000002</c:v>
                </c:pt>
                <c:pt idx="1584">
                  <c:v>267.28999999999979</c:v>
                </c:pt>
                <c:pt idx="1585">
                  <c:v>267.45299999999975</c:v>
                </c:pt>
                <c:pt idx="1586">
                  <c:v>267.62</c:v>
                </c:pt>
                <c:pt idx="1587">
                  <c:v>267.78399999999965</c:v>
                </c:pt>
                <c:pt idx="1588">
                  <c:v>267.95299999999975</c:v>
                </c:pt>
                <c:pt idx="1589">
                  <c:v>268.12299999999999</c:v>
                </c:pt>
                <c:pt idx="1590">
                  <c:v>268.29700000000003</c:v>
                </c:pt>
                <c:pt idx="1591">
                  <c:v>268.47000000000003</c:v>
                </c:pt>
                <c:pt idx="1592">
                  <c:v>268.64000000000021</c:v>
                </c:pt>
                <c:pt idx="1593">
                  <c:v>268.80700000000002</c:v>
                </c:pt>
                <c:pt idx="1594">
                  <c:v>268.97199999999958</c:v>
                </c:pt>
                <c:pt idx="1595">
                  <c:v>269.13499999999999</c:v>
                </c:pt>
                <c:pt idx="1596">
                  <c:v>269.29599999999965</c:v>
                </c:pt>
                <c:pt idx="1597">
                  <c:v>269.44799999999975</c:v>
                </c:pt>
                <c:pt idx="1598">
                  <c:v>269.60199999999975</c:v>
                </c:pt>
                <c:pt idx="1599">
                  <c:v>269.76499999999999</c:v>
                </c:pt>
                <c:pt idx="1600">
                  <c:v>269.93199999999962</c:v>
                </c:pt>
                <c:pt idx="1601">
                  <c:v>270.10199999999975</c:v>
                </c:pt>
                <c:pt idx="1602">
                  <c:v>270.27199999999965</c:v>
                </c:pt>
                <c:pt idx="1603">
                  <c:v>270.44200000000001</c:v>
                </c:pt>
                <c:pt idx="1604">
                  <c:v>270.613</c:v>
                </c:pt>
                <c:pt idx="1605">
                  <c:v>270.78299999999979</c:v>
                </c:pt>
                <c:pt idx="1606">
                  <c:v>270.95599999999979</c:v>
                </c:pt>
                <c:pt idx="1607">
                  <c:v>271.12799999999999</c:v>
                </c:pt>
                <c:pt idx="1608">
                  <c:v>271.29799999999977</c:v>
                </c:pt>
                <c:pt idx="1609">
                  <c:v>271.47099999999978</c:v>
                </c:pt>
                <c:pt idx="1610">
                  <c:v>271.64699999999999</c:v>
                </c:pt>
                <c:pt idx="1611">
                  <c:v>271.81900000000002</c:v>
                </c:pt>
                <c:pt idx="1612">
                  <c:v>271.98599999999965</c:v>
                </c:pt>
                <c:pt idx="1613">
                  <c:v>272.14600000000002</c:v>
                </c:pt>
                <c:pt idx="1614">
                  <c:v>272.30900000000008</c:v>
                </c:pt>
                <c:pt idx="1615">
                  <c:v>272.47699999999958</c:v>
                </c:pt>
                <c:pt idx="1616">
                  <c:v>272.64600000000002</c:v>
                </c:pt>
                <c:pt idx="1617">
                  <c:v>272.815</c:v>
                </c:pt>
                <c:pt idx="1618">
                  <c:v>272.97699999999958</c:v>
                </c:pt>
                <c:pt idx="1619">
                  <c:v>273.13099999999974</c:v>
                </c:pt>
                <c:pt idx="1620">
                  <c:v>273.29199999999958</c:v>
                </c:pt>
                <c:pt idx="1621">
                  <c:v>273.45999999999975</c:v>
                </c:pt>
                <c:pt idx="1622">
                  <c:v>273.63</c:v>
                </c:pt>
                <c:pt idx="1623">
                  <c:v>273.80099999999999</c:v>
                </c:pt>
                <c:pt idx="1624">
                  <c:v>273.97199999999958</c:v>
                </c:pt>
                <c:pt idx="1625">
                  <c:v>274.13900000000001</c:v>
                </c:pt>
                <c:pt idx="1626">
                  <c:v>274.30399999999975</c:v>
                </c:pt>
                <c:pt idx="1627">
                  <c:v>274.47000000000003</c:v>
                </c:pt>
                <c:pt idx="1628">
                  <c:v>274.63900000000001</c:v>
                </c:pt>
                <c:pt idx="1629">
                  <c:v>274.81099999999975</c:v>
                </c:pt>
                <c:pt idx="1630">
                  <c:v>274.98599999999965</c:v>
                </c:pt>
                <c:pt idx="1631">
                  <c:v>275.15800000000002</c:v>
                </c:pt>
                <c:pt idx="1632">
                  <c:v>275.32799999999975</c:v>
                </c:pt>
                <c:pt idx="1633">
                  <c:v>275.49699999999962</c:v>
                </c:pt>
                <c:pt idx="1634">
                  <c:v>275.65499999999997</c:v>
                </c:pt>
                <c:pt idx="1635">
                  <c:v>275.79799999999977</c:v>
                </c:pt>
                <c:pt idx="1636">
                  <c:v>275.94299999999993</c:v>
                </c:pt>
                <c:pt idx="1637">
                  <c:v>276.09299999999979</c:v>
                </c:pt>
                <c:pt idx="1638">
                  <c:v>276.25200000000001</c:v>
                </c:pt>
                <c:pt idx="1639">
                  <c:v>276.41699999999958</c:v>
                </c:pt>
                <c:pt idx="1640">
                  <c:v>276.58300000000003</c:v>
                </c:pt>
                <c:pt idx="1641">
                  <c:v>276.745</c:v>
                </c:pt>
                <c:pt idx="1642">
                  <c:v>276.91000000000003</c:v>
                </c:pt>
                <c:pt idx="1643">
                  <c:v>277.07799999999975</c:v>
                </c:pt>
                <c:pt idx="1644">
                  <c:v>277.24799999999999</c:v>
                </c:pt>
                <c:pt idx="1645">
                  <c:v>277.41499999999979</c:v>
                </c:pt>
                <c:pt idx="1646">
                  <c:v>277.58099999999979</c:v>
                </c:pt>
                <c:pt idx="1647">
                  <c:v>277.73799999999977</c:v>
                </c:pt>
                <c:pt idx="1648">
                  <c:v>277.89699999999965</c:v>
                </c:pt>
                <c:pt idx="1649">
                  <c:v>278.06</c:v>
                </c:pt>
                <c:pt idx="1650">
                  <c:v>278.22599999999977</c:v>
                </c:pt>
                <c:pt idx="1651">
                  <c:v>278.39299999999974</c:v>
                </c:pt>
                <c:pt idx="1652">
                  <c:v>278.55500000000001</c:v>
                </c:pt>
                <c:pt idx="1653">
                  <c:v>278.71699999999959</c:v>
                </c:pt>
                <c:pt idx="1654">
                  <c:v>278.88299999999975</c:v>
                </c:pt>
                <c:pt idx="1655">
                  <c:v>279.04899999999975</c:v>
                </c:pt>
                <c:pt idx="1656">
                  <c:v>279.21899999999965</c:v>
                </c:pt>
                <c:pt idx="1657">
                  <c:v>279.38799999999975</c:v>
                </c:pt>
                <c:pt idx="1658">
                  <c:v>279.55599999999993</c:v>
                </c:pt>
                <c:pt idx="1659">
                  <c:v>279.72599999999977</c:v>
                </c:pt>
                <c:pt idx="1660">
                  <c:v>279.8979999999998</c:v>
                </c:pt>
                <c:pt idx="1661">
                  <c:v>280.06599999999975</c:v>
                </c:pt>
                <c:pt idx="1662">
                  <c:v>280.23399999999958</c:v>
                </c:pt>
                <c:pt idx="1663">
                  <c:v>280.40099999999978</c:v>
                </c:pt>
                <c:pt idx="1664">
                  <c:v>280.56400000000002</c:v>
                </c:pt>
                <c:pt idx="1665">
                  <c:v>280.72399999999965</c:v>
                </c:pt>
                <c:pt idx="1666">
                  <c:v>280.88400000000001</c:v>
                </c:pt>
                <c:pt idx="1667">
                  <c:v>281.04199999999975</c:v>
                </c:pt>
                <c:pt idx="1668">
                  <c:v>281.20099999999979</c:v>
                </c:pt>
                <c:pt idx="1669">
                  <c:v>281.36200000000002</c:v>
                </c:pt>
                <c:pt idx="1670">
                  <c:v>281.52799999999979</c:v>
                </c:pt>
                <c:pt idx="1671">
                  <c:v>281.69299999999993</c:v>
                </c:pt>
                <c:pt idx="1672">
                  <c:v>281.85399999999993</c:v>
                </c:pt>
                <c:pt idx="1673">
                  <c:v>282.01900000000001</c:v>
                </c:pt>
                <c:pt idx="1674">
                  <c:v>282.18</c:v>
                </c:pt>
                <c:pt idx="1675">
                  <c:v>282.33999999999975</c:v>
                </c:pt>
                <c:pt idx="1676">
                  <c:v>282.505</c:v>
                </c:pt>
                <c:pt idx="1677">
                  <c:v>282.67700000000002</c:v>
                </c:pt>
                <c:pt idx="1678">
                  <c:v>282.84699999999975</c:v>
                </c:pt>
                <c:pt idx="1679">
                  <c:v>283.01799999999974</c:v>
                </c:pt>
                <c:pt idx="1680">
                  <c:v>283.178</c:v>
                </c:pt>
                <c:pt idx="1681">
                  <c:v>283.33799999999979</c:v>
                </c:pt>
                <c:pt idx="1682">
                  <c:v>283.49799999999965</c:v>
                </c:pt>
                <c:pt idx="1683">
                  <c:v>283.65300000000002</c:v>
                </c:pt>
                <c:pt idx="1684">
                  <c:v>283.80399999999975</c:v>
                </c:pt>
                <c:pt idx="1685">
                  <c:v>283.95800000000003</c:v>
                </c:pt>
                <c:pt idx="1686">
                  <c:v>284.11599999999999</c:v>
                </c:pt>
                <c:pt idx="1687">
                  <c:v>284.27199999999965</c:v>
                </c:pt>
                <c:pt idx="1688">
                  <c:v>284.43199999999962</c:v>
                </c:pt>
                <c:pt idx="1689">
                  <c:v>284.59599999999978</c:v>
                </c:pt>
                <c:pt idx="1690">
                  <c:v>284.76</c:v>
                </c:pt>
                <c:pt idx="1691">
                  <c:v>284.91699999999958</c:v>
                </c:pt>
                <c:pt idx="1692">
                  <c:v>285.07599999999979</c:v>
                </c:pt>
                <c:pt idx="1693">
                  <c:v>285.23699999999963</c:v>
                </c:pt>
                <c:pt idx="1694">
                  <c:v>285.399</c:v>
                </c:pt>
                <c:pt idx="1695">
                  <c:v>285.56</c:v>
                </c:pt>
                <c:pt idx="1696">
                  <c:v>285.71899999999965</c:v>
                </c:pt>
                <c:pt idx="1697">
                  <c:v>285.87900000000002</c:v>
                </c:pt>
                <c:pt idx="1698">
                  <c:v>286.04000000000002</c:v>
                </c:pt>
                <c:pt idx="1699">
                  <c:v>286.202</c:v>
                </c:pt>
                <c:pt idx="1700">
                  <c:v>286.363</c:v>
                </c:pt>
                <c:pt idx="1701">
                  <c:v>286.529</c:v>
                </c:pt>
                <c:pt idx="1702">
                  <c:v>286.69600000000003</c:v>
                </c:pt>
                <c:pt idx="1703">
                  <c:v>286.86799999999999</c:v>
                </c:pt>
                <c:pt idx="1704">
                  <c:v>287.03599999999977</c:v>
                </c:pt>
                <c:pt idx="1705">
                  <c:v>287.197</c:v>
                </c:pt>
                <c:pt idx="1706">
                  <c:v>287.35700000000008</c:v>
                </c:pt>
                <c:pt idx="1707">
                  <c:v>287.51900000000001</c:v>
                </c:pt>
                <c:pt idx="1708">
                  <c:v>287.68400000000008</c:v>
                </c:pt>
                <c:pt idx="1709">
                  <c:v>287.84399999999999</c:v>
                </c:pt>
                <c:pt idx="1710">
                  <c:v>288.00299999999999</c:v>
                </c:pt>
                <c:pt idx="1711">
                  <c:v>288.15499999999997</c:v>
                </c:pt>
                <c:pt idx="1712">
                  <c:v>288.30599999999993</c:v>
                </c:pt>
                <c:pt idx="1713">
                  <c:v>288.46199999999965</c:v>
                </c:pt>
                <c:pt idx="1714">
                  <c:v>288.62200000000001</c:v>
                </c:pt>
                <c:pt idx="1715">
                  <c:v>288.77499999999975</c:v>
                </c:pt>
                <c:pt idx="1716">
                  <c:v>288.92099999999965</c:v>
                </c:pt>
                <c:pt idx="1717">
                  <c:v>289.072</c:v>
                </c:pt>
                <c:pt idx="1718">
                  <c:v>289.22999999999979</c:v>
                </c:pt>
                <c:pt idx="1719">
                  <c:v>289.39299999999974</c:v>
                </c:pt>
                <c:pt idx="1720">
                  <c:v>289.55799999999999</c:v>
                </c:pt>
                <c:pt idx="1721">
                  <c:v>289.71699999999959</c:v>
                </c:pt>
                <c:pt idx="1722">
                  <c:v>289.875</c:v>
                </c:pt>
                <c:pt idx="1723">
                  <c:v>290.04000000000002</c:v>
                </c:pt>
                <c:pt idx="1724">
                  <c:v>290.20599999999979</c:v>
                </c:pt>
                <c:pt idx="1725">
                  <c:v>290.37200000000001</c:v>
                </c:pt>
                <c:pt idx="1726">
                  <c:v>290.53500000000003</c:v>
                </c:pt>
                <c:pt idx="1727">
                  <c:v>290.69</c:v>
                </c:pt>
                <c:pt idx="1728">
                  <c:v>290.84699999999975</c:v>
                </c:pt>
                <c:pt idx="1729">
                  <c:v>291.00900000000001</c:v>
                </c:pt>
                <c:pt idx="1730">
                  <c:v>291.17500000000001</c:v>
                </c:pt>
                <c:pt idx="1731">
                  <c:v>291.33599999999979</c:v>
                </c:pt>
                <c:pt idx="1732">
                  <c:v>291.5</c:v>
                </c:pt>
                <c:pt idx="1733">
                  <c:v>291.67</c:v>
                </c:pt>
                <c:pt idx="1734">
                  <c:v>291.83799999999979</c:v>
                </c:pt>
                <c:pt idx="1735">
                  <c:v>292.00099999999975</c:v>
                </c:pt>
                <c:pt idx="1736">
                  <c:v>292.166</c:v>
                </c:pt>
                <c:pt idx="1737">
                  <c:v>292.334</c:v>
                </c:pt>
                <c:pt idx="1738">
                  <c:v>292.505</c:v>
                </c:pt>
                <c:pt idx="1739">
                  <c:v>292.67700000000002</c:v>
                </c:pt>
                <c:pt idx="1740">
                  <c:v>292.84500000000008</c:v>
                </c:pt>
                <c:pt idx="1741">
                  <c:v>293.00900000000001</c:v>
                </c:pt>
                <c:pt idx="1742">
                  <c:v>293.178</c:v>
                </c:pt>
                <c:pt idx="1743">
                  <c:v>293.34300000000002</c:v>
                </c:pt>
                <c:pt idx="1744">
                  <c:v>293.49599999999958</c:v>
                </c:pt>
                <c:pt idx="1745">
                  <c:v>293.65199999999999</c:v>
                </c:pt>
                <c:pt idx="1746">
                  <c:v>293.81299999999999</c:v>
                </c:pt>
                <c:pt idx="1747">
                  <c:v>293.97599999999977</c:v>
                </c:pt>
                <c:pt idx="1748">
                  <c:v>294.13499999999999</c:v>
                </c:pt>
                <c:pt idx="1749">
                  <c:v>294.29700000000003</c:v>
                </c:pt>
                <c:pt idx="1750">
                  <c:v>294.46099999999979</c:v>
                </c:pt>
                <c:pt idx="1751">
                  <c:v>294.62700000000001</c:v>
                </c:pt>
                <c:pt idx="1752">
                  <c:v>294.79299999999978</c:v>
                </c:pt>
                <c:pt idx="1753">
                  <c:v>294.95599999999979</c:v>
                </c:pt>
                <c:pt idx="1754">
                  <c:v>295.12700000000001</c:v>
                </c:pt>
                <c:pt idx="1755">
                  <c:v>295.29799999999977</c:v>
                </c:pt>
                <c:pt idx="1756">
                  <c:v>295.46299999999979</c:v>
                </c:pt>
                <c:pt idx="1757">
                  <c:v>295.63</c:v>
                </c:pt>
                <c:pt idx="1758">
                  <c:v>295.79799999999977</c:v>
                </c:pt>
                <c:pt idx="1759">
                  <c:v>295.96599999999978</c:v>
                </c:pt>
                <c:pt idx="1760">
                  <c:v>296.13200000000001</c:v>
                </c:pt>
                <c:pt idx="1761">
                  <c:v>296.29799999999977</c:v>
                </c:pt>
                <c:pt idx="1762">
                  <c:v>296.46199999999965</c:v>
                </c:pt>
                <c:pt idx="1763">
                  <c:v>296.62799999999999</c:v>
                </c:pt>
                <c:pt idx="1764">
                  <c:v>296.79199999999958</c:v>
                </c:pt>
                <c:pt idx="1765">
                  <c:v>296.95400000000001</c:v>
                </c:pt>
                <c:pt idx="1766">
                  <c:v>297.11399999999975</c:v>
                </c:pt>
                <c:pt idx="1767">
                  <c:v>297.27599999999978</c:v>
                </c:pt>
                <c:pt idx="1768">
                  <c:v>297.44200000000001</c:v>
                </c:pt>
                <c:pt idx="1769">
                  <c:v>297.61099999999999</c:v>
                </c:pt>
                <c:pt idx="1770">
                  <c:v>297.77999999999975</c:v>
                </c:pt>
                <c:pt idx="1771">
                  <c:v>297.95</c:v>
                </c:pt>
                <c:pt idx="1772">
                  <c:v>298.11200000000002</c:v>
                </c:pt>
                <c:pt idx="1773">
                  <c:v>298.27599999999978</c:v>
                </c:pt>
                <c:pt idx="1774">
                  <c:v>298.43799999999965</c:v>
                </c:pt>
                <c:pt idx="1775">
                  <c:v>298.59899999999965</c:v>
                </c:pt>
                <c:pt idx="1776">
                  <c:v>298.755</c:v>
                </c:pt>
                <c:pt idx="1777">
                  <c:v>298.91099999999977</c:v>
                </c:pt>
                <c:pt idx="1778">
                  <c:v>299.072</c:v>
                </c:pt>
                <c:pt idx="1779">
                  <c:v>299.23699999999963</c:v>
                </c:pt>
                <c:pt idx="1780">
                  <c:v>299.3979999999998</c:v>
                </c:pt>
                <c:pt idx="1781">
                  <c:v>299.55900000000008</c:v>
                </c:pt>
                <c:pt idx="1782">
                  <c:v>299.72000000000003</c:v>
                </c:pt>
                <c:pt idx="1783">
                  <c:v>299.88</c:v>
                </c:pt>
                <c:pt idx="1784">
                  <c:v>300.03699999999958</c:v>
                </c:pt>
                <c:pt idx="1785">
                  <c:v>300.197</c:v>
                </c:pt>
                <c:pt idx="1786">
                  <c:v>300.36099999999999</c:v>
                </c:pt>
                <c:pt idx="1787">
                  <c:v>300.53099999999978</c:v>
                </c:pt>
                <c:pt idx="1788">
                  <c:v>300.697</c:v>
                </c:pt>
                <c:pt idx="1789">
                  <c:v>300.86399999999975</c:v>
                </c:pt>
                <c:pt idx="1790">
                  <c:v>301.03399999999965</c:v>
                </c:pt>
                <c:pt idx="1791">
                  <c:v>301.197</c:v>
                </c:pt>
                <c:pt idx="1792">
                  <c:v>301.358</c:v>
                </c:pt>
                <c:pt idx="1793">
                  <c:v>301.517</c:v>
                </c:pt>
                <c:pt idx="1794">
                  <c:v>301.68</c:v>
                </c:pt>
                <c:pt idx="1795">
                  <c:v>301.84800000000001</c:v>
                </c:pt>
                <c:pt idx="1796">
                  <c:v>302.012</c:v>
                </c:pt>
                <c:pt idx="1797">
                  <c:v>302.17200000000008</c:v>
                </c:pt>
                <c:pt idx="1798">
                  <c:v>302.33099999999979</c:v>
                </c:pt>
                <c:pt idx="1799">
                  <c:v>302.49199999999962</c:v>
                </c:pt>
                <c:pt idx="1800">
                  <c:v>302.65199999999999</c:v>
                </c:pt>
                <c:pt idx="1801">
                  <c:v>302.81799999999993</c:v>
                </c:pt>
                <c:pt idx="1802">
                  <c:v>302.98399999999958</c:v>
                </c:pt>
                <c:pt idx="1803">
                  <c:v>303.14499999999998</c:v>
                </c:pt>
                <c:pt idx="1804">
                  <c:v>303.30399999999975</c:v>
                </c:pt>
                <c:pt idx="1805">
                  <c:v>303.46599999999978</c:v>
                </c:pt>
                <c:pt idx="1806">
                  <c:v>303.63099999999974</c:v>
                </c:pt>
                <c:pt idx="1807">
                  <c:v>303.79299999999978</c:v>
                </c:pt>
                <c:pt idx="1808">
                  <c:v>303.95400000000001</c:v>
                </c:pt>
                <c:pt idx="1809">
                  <c:v>304.11700000000002</c:v>
                </c:pt>
                <c:pt idx="1810">
                  <c:v>304.27799999999979</c:v>
                </c:pt>
                <c:pt idx="1811">
                  <c:v>304.43799999999965</c:v>
                </c:pt>
                <c:pt idx="1812">
                  <c:v>304.60199999999975</c:v>
                </c:pt>
                <c:pt idx="1813">
                  <c:v>304.76900000000001</c:v>
                </c:pt>
                <c:pt idx="1814">
                  <c:v>304.92999999999978</c:v>
                </c:pt>
                <c:pt idx="1815">
                  <c:v>305.09299999999979</c:v>
                </c:pt>
                <c:pt idx="1816">
                  <c:v>305.25799999999975</c:v>
                </c:pt>
                <c:pt idx="1817">
                  <c:v>305.42999999999978</c:v>
                </c:pt>
                <c:pt idx="1818">
                  <c:v>305.59399999999965</c:v>
                </c:pt>
                <c:pt idx="1819">
                  <c:v>305.75200000000001</c:v>
                </c:pt>
                <c:pt idx="1820">
                  <c:v>305.91099999999977</c:v>
                </c:pt>
                <c:pt idx="1821">
                  <c:v>306.07400000000001</c:v>
                </c:pt>
                <c:pt idx="1822">
                  <c:v>306.24400000000026</c:v>
                </c:pt>
                <c:pt idx="1823">
                  <c:v>306.41399999999965</c:v>
                </c:pt>
                <c:pt idx="1824">
                  <c:v>306.57900000000001</c:v>
                </c:pt>
                <c:pt idx="1825">
                  <c:v>306.73499999999979</c:v>
                </c:pt>
                <c:pt idx="1826">
                  <c:v>306.89299999999974</c:v>
                </c:pt>
                <c:pt idx="1827">
                  <c:v>307.05700000000002</c:v>
                </c:pt>
                <c:pt idx="1828">
                  <c:v>307.21899999999965</c:v>
                </c:pt>
                <c:pt idx="1829">
                  <c:v>307.38299999999975</c:v>
                </c:pt>
                <c:pt idx="1830">
                  <c:v>307.55399999999975</c:v>
                </c:pt>
                <c:pt idx="1831">
                  <c:v>307.72299999999979</c:v>
                </c:pt>
                <c:pt idx="1832">
                  <c:v>307.8859999999998</c:v>
                </c:pt>
                <c:pt idx="1833">
                  <c:v>308.05200000000002</c:v>
                </c:pt>
                <c:pt idx="1834">
                  <c:v>308.21099999999979</c:v>
                </c:pt>
                <c:pt idx="1835">
                  <c:v>308.36700000000002</c:v>
                </c:pt>
                <c:pt idx="1836">
                  <c:v>308.529</c:v>
                </c:pt>
                <c:pt idx="1837">
                  <c:v>308.69799999999975</c:v>
                </c:pt>
                <c:pt idx="1838">
                  <c:v>308.86599999999999</c:v>
                </c:pt>
                <c:pt idx="1839">
                  <c:v>309.03399999999965</c:v>
                </c:pt>
                <c:pt idx="1840">
                  <c:v>309.2</c:v>
                </c:pt>
                <c:pt idx="1841">
                  <c:v>309.36799999999999</c:v>
                </c:pt>
                <c:pt idx="1842">
                  <c:v>309.52999999999975</c:v>
                </c:pt>
                <c:pt idx="1843">
                  <c:v>309.69</c:v>
                </c:pt>
                <c:pt idx="1844">
                  <c:v>309.85199999999975</c:v>
                </c:pt>
                <c:pt idx="1845">
                  <c:v>310.01599999999979</c:v>
                </c:pt>
                <c:pt idx="1846">
                  <c:v>310.178</c:v>
                </c:pt>
                <c:pt idx="1847">
                  <c:v>310.33999999999975</c:v>
                </c:pt>
                <c:pt idx="1848">
                  <c:v>310.50200000000001</c:v>
                </c:pt>
                <c:pt idx="1849">
                  <c:v>310.66699999999975</c:v>
                </c:pt>
                <c:pt idx="1850">
                  <c:v>310.83</c:v>
                </c:pt>
                <c:pt idx="1851">
                  <c:v>310.99099999999964</c:v>
                </c:pt>
                <c:pt idx="1852">
                  <c:v>311.15699999999993</c:v>
                </c:pt>
                <c:pt idx="1853">
                  <c:v>311.32499999999999</c:v>
                </c:pt>
                <c:pt idx="1854">
                  <c:v>311.49599999999958</c:v>
                </c:pt>
                <c:pt idx="1855">
                  <c:v>311.67</c:v>
                </c:pt>
                <c:pt idx="1856">
                  <c:v>311.839</c:v>
                </c:pt>
                <c:pt idx="1857">
                  <c:v>312.00599999999974</c:v>
                </c:pt>
                <c:pt idx="1858">
                  <c:v>312.16500000000002</c:v>
                </c:pt>
                <c:pt idx="1859">
                  <c:v>312.32299999999975</c:v>
                </c:pt>
                <c:pt idx="1860">
                  <c:v>312.48599999999965</c:v>
                </c:pt>
                <c:pt idx="1861">
                  <c:v>312.65300000000002</c:v>
                </c:pt>
                <c:pt idx="1862">
                  <c:v>312.81900000000002</c:v>
                </c:pt>
                <c:pt idx="1863">
                  <c:v>312.98599999999965</c:v>
                </c:pt>
                <c:pt idx="1864">
                  <c:v>313.15600000000001</c:v>
                </c:pt>
                <c:pt idx="1865">
                  <c:v>313.32299999999975</c:v>
                </c:pt>
                <c:pt idx="1866">
                  <c:v>313.48399999999958</c:v>
                </c:pt>
                <c:pt idx="1867">
                  <c:v>313.64400000000023</c:v>
                </c:pt>
                <c:pt idx="1868">
                  <c:v>313.80700000000002</c:v>
                </c:pt>
                <c:pt idx="1869">
                  <c:v>313.97699999999958</c:v>
                </c:pt>
                <c:pt idx="1870">
                  <c:v>314.14900000000023</c:v>
                </c:pt>
                <c:pt idx="1871">
                  <c:v>314.32</c:v>
                </c:pt>
                <c:pt idx="1872">
                  <c:v>314.49199999999962</c:v>
                </c:pt>
                <c:pt idx="1873">
                  <c:v>314.66300000000001</c:v>
                </c:pt>
                <c:pt idx="1874">
                  <c:v>314.83300000000003</c:v>
                </c:pt>
                <c:pt idx="1875">
                  <c:v>314.99499999999978</c:v>
                </c:pt>
                <c:pt idx="1876">
                  <c:v>315.15100000000001</c:v>
                </c:pt>
                <c:pt idx="1877">
                  <c:v>315.31099999999975</c:v>
                </c:pt>
                <c:pt idx="1878">
                  <c:v>315.47699999999958</c:v>
                </c:pt>
                <c:pt idx="1879">
                  <c:v>315.64800000000002</c:v>
                </c:pt>
                <c:pt idx="1880">
                  <c:v>315.82</c:v>
                </c:pt>
                <c:pt idx="1881">
                  <c:v>315.98699999999963</c:v>
                </c:pt>
                <c:pt idx="1882">
                  <c:v>316.15100000000001</c:v>
                </c:pt>
                <c:pt idx="1883">
                  <c:v>316.31900000000002</c:v>
                </c:pt>
                <c:pt idx="1884">
                  <c:v>316.48699999999963</c:v>
                </c:pt>
                <c:pt idx="1885">
                  <c:v>316.65600000000001</c:v>
                </c:pt>
                <c:pt idx="1886">
                  <c:v>316.82599999999979</c:v>
                </c:pt>
                <c:pt idx="1887">
                  <c:v>316.99899999999963</c:v>
                </c:pt>
                <c:pt idx="1888">
                  <c:v>317.16899999999993</c:v>
                </c:pt>
                <c:pt idx="1889">
                  <c:v>317.34300000000002</c:v>
                </c:pt>
                <c:pt idx="1890">
                  <c:v>317.51599999999979</c:v>
                </c:pt>
                <c:pt idx="1891">
                  <c:v>317.69099999999975</c:v>
                </c:pt>
                <c:pt idx="1892">
                  <c:v>317.86399999999975</c:v>
                </c:pt>
                <c:pt idx="1893">
                  <c:v>318.04000000000002</c:v>
                </c:pt>
                <c:pt idx="1894">
                  <c:v>318.21499999999975</c:v>
                </c:pt>
                <c:pt idx="1895">
                  <c:v>318.39400000000001</c:v>
                </c:pt>
                <c:pt idx="1896">
                  <c:v>318.57100000000003</c:v>
                </c:pt>
                <c:pt idx="1897">
                  <c:v>318.74400000000026</c:v>
                </c:pt>
                <c:pt idx="1898">
                  <c:v>318.91399999999965</c:v>
                </c:pt>
                <c:pt idx="1899">
                  <c:v>319.08300000000003</c:v>
                </c:pt>
                <c:pt idx="1900">
                  <c:v>319.25400000000002</c:v>
                </c:pt>
                <c:pt idx="1901">
                  <c:v>319.42899999999958</c:v>
                </c:pt>
                <c:pt idx="1902">
                  <c:v>319.60300000000001</c:v>
                </c:pt>
                <c:pt idx="1903">
                  <c:v>319.774</c:v>
                </c:pt>
                <c:pt idx="1904">
                  <c:v>319.94299999999993</c:v>
                </c:pt>
                <c:pt idx="1905">
                  <c:v>320.113</c:v>
                </c:pt>
                <c:pt idx="1906">
                  <c:v>320.28199999999958</c:v>
                </c:pt>
                <c:pt idx="1907">
                  <c:v>320.44799999999975</c:v>
                </c:pt>
                <c:pt idx="1908">
                  <c:v>320.61799999999999</c:v>
                </c:pt>
                <c:pt idx="1909">
                  <c:v>320.78899999999965</c:v>
                </c:pt>
                <c:pt idx="1910">
                  <c:v>320.95999999999975</c:v>
                </c:pt>
                <c:pt idx="1911">
                  <c:v>321.12900000000002</c:v>
                </c:pt>
                <c:pt idx="1912">
                  <c:v>321.29700000000003</c:v>
                </c:pt>
                <c:pt idx="1913">
                  <c:v>321.46899999999965</c:v>
                </c:pt>
                <c:pt idx="1914">
                  <c:v>321.64200000000022</c:v>
                </c:pt>
                <c:pt idx="1915">
                  <c:v>321.80799999999999</c:v>
                </c:pt>
                <c:pt idx="1916">
                  <c:v>321.97699999999958</c:v>
                </c:pt>
                <c:pt idx="1917">
                  <c:v>322.14800000000002</c:v>
                </c:pt>
                <c:pt idx="1918">
                  <c:v>322.32299999999975</c:v>
                </c:pt>
                <c:pt idx="1919">
                  <c:v>322.49599999999958</c:v>
                </c:pt>
                <c:pt idx="1920">
                  <c:v>322.66399999999999</c:v>
                </c:pt>
                <c:pt idx="1921">
                  <c:v>322.83499999999975</c:v>
                </c:pt>
                <c:pt idx="1922">
                  <c:v>323.00700000000001</c:v>
                </c:pt>
                <c:pt idx="1923">
                  <c:v>323.17899999999975</c:v>
                </c:pt>
                <c:pt idx="1924">
                  <c:v>323.35300000000001</c:v>
                </c:pt>
                <c:pt idx="1925">
                  <c:v>323.529</c:v>
                </c:pt>
                <c:pt idx="1926">
                  <c:v>323.70800000000003</c:v>
                </c:pt>
                <c:pt idx="1927">
                  <c:v>323.88400000000001</c:v>
                </c:pt>
                <c:pt idx="1928">
                  <c:v>324.05700000000002</c:v>
                </c:pt>
                <c:pt idx="1929">
                  <c:v>324.22099999999978</c:v>
                </c:pt>
                <c:pt idx="1930">
                  <c:v>324.37900000000002</c:v>
                </c:pt>
                <c:pt idx="1931">
                  <c:v>324.54000000000002</c:v>
                </c:pt>
                <c:pt idx="1932">
                  <c:v>324.69799999999975</c:v>
                </c:pt>
                <c:pt idx="1933">
                  <c:v>324.86</c:v>
                </c:pt>
                <c:pt idx="1934">
                  <c:v>325.02799999999979</c:v>
                </c:pt>
                <c:pt idx="1935">
                  <c:v>325.19600000000003</c:v>
                </c:pt>
                <c:pt idx="1936">
                  <c:v>325.36700000000002</c:v>
                </c:pt>
                <c:pt idx="1937">
                  <c:v>325.53899999999965</c:v>
                </c:pt>
                <c:pt idx="1938">
                  <c:v>325.71299999999979</c:v>
                </c:pt>
                <c:pt idx="1939">
                  <c:v>325.88499999999999</c:v>
                </c:pt>
                <c:pt idx="1940">
                  <c:v>326.05500000000001</c:v>
                </c:pt>
                <c:pt idx="1941">
                  <c:v>326.22599999999977</c:v>
                </c:pt>
                <c:pt idx="1942">
                  <c:v>326.3979999999998</c:v>
                </c:pt>
                <c:pt idx="1943">
                  <c:v>326.57</c:v>
                </c:pt>
                <c:pt idx="1944">
                  <c:v>326.74200000000002</c:v>
                </c:pt>
                <c:pt idx="1945">
                  <c:v>326.91099999999977</c:v>
                </c:pt>
                <c:pt idx="1946">
                  <c:v>327.07900000000001</c:v>
                </c:pt>
                <c:pt idx="1947">
                  <c:v>327.24099999999999</c:v>
                </c:pt>
                <c:pt idx="1948">
                  <c:v>327.40199999999965</c:v>
                </c:pt>
                <c:pt idx="1949">
                  <c:v>327.56799999999993</c:v>
                </c:pt>
                <c:pt idx="1950">
                  <c:v>327.73899999999958</c:v>
                </c:pt>
                <c:pt idx="1951">
                  <c:v>327.91499999999979</c:v>
                </c:pt>
                <c:pt idx="1952">
                  <c:v>328.09099999999978</c:v>
                </c:pt>
                <c:pt idx="1953">
                  <c:v>328.26299999999975</c:v>
                </c:pt>
                <c:pt idx="1954">
                  <c:v>328.43599999999958</c:v>
                </c:pt>
                <c:pt idx="1955">
                  <c:v>328.61</c:v>
                </c:pt>
                <c:pt idx="1956">
                  <c:v>328.78299999999979</c:v>
                </c:pt>
                <c:pt idx="1957">
                  <c:v>328.95699999999965</c:v>
                </c:pt>
                <c:pt idx="1958">
                  <c:v>329.13099999999974</c:v>
                </c:pt>
                <c:pt idx="1959">
                  <c:v>329.30500000000001</c:v>
                </c:pt>
                <c:pt idx="1960">
                  <c:v>329.47999999999979</c:v>
                </c:pt>
                <c:pt idx="1961">
                  <c:v>329.65400000000022</c:v>
                </c:pt>
                <c:pt idx="1962">
                  <c:v>329.82599999999979</c:v>
                </c:pt>
                <c:pt idx="1963">
                  <c:v>329.99499999999978</c:v>
                </c:pt>
                <c:pt idx="1964">
                  <c:v>330.16699999999975</c:v>
                </c:pt>
                <c:pt idx="1965">
                  <c:v>330.32900000000001</c:v>
                </c:pt>
                <c:pt idx="1966">
                  <c:v>330.48999999999978</c:v>
                </c:pt>
                <c:pt idx="1967">
                  <c:v>330.65699999999993</c:v>
                </c:pt>
                <c:pt idx="1968">
                  <c:v>330.83099999999979</c:v>
                </c:pt>
                <c:pt idx="1969">
                  <c:v>331.00200000000001</c:v>
                </c:pt>
                <c:pt idx="1970">
                  <c:v>331.166</c:v>
                </c:pt>
                <c:pt idx="1971">
                  <c:v>331.33099999999979</c:v>
                </c:pt>
                <c:pt idx="1972">
                  <c:v>331.49899999999963</c:v>
                </c:pt>
                <c:pt idx="1973">
                  <c:v>331.66399999999999</c:v>
                </c:pt>
                <c:pt idx="1974">
                  <c:v>331.83300000000003</c:v>
                </c:pt>
                <c:pt idx="1975">
                  <c:v>332.00299999999999</c:v>
                </c:pt>
                <c:pt idx="1976">
                  <c:v>332.17700000000002</c:v>
                </c:pt>
                <c:pt idx="1977">
                  <c:v>332.35599999999999</c:v>
                </c:pt>
                <c:pt idx="1978">
                  <c:v>332.52499999999975</c:v>
                </c:pt>
                <c:pt idx="1979">
                  <c:v>332.69299999999993</c:v>
                </c:pt>
                <c:pt idx="1980">
                  <c:v>332.86500000000001</c:v>
                </c:pt>
                <c:pt idx="1981">
                  <c:v>333.03899999999965</c:v>
                </c:pt>
                <c:pt idx="1982">
                  <c:v>333.21299999999979</c:v>
                </c:pt>
                <c:pt idx="1983">
                  <c:v>333.37400000000002</c:v>
                </c:pt>
                <c:pt idx="1984">
                  <c:v>333.53799999999978</c:v>
                </c:pt>
                <c:pt idx="1985">
                  <c:v>333.70599999999979</c:v>
                </c:pt>
                <c:pt idx="1986">
                  <c:v>333.87700000000001</c:v>
                </c:pt>
                <c:pt idx="1987">
                  <c:v>334.048</c:v>
                </c:pt>
                <c:pt idx="1988">
                  <c:v>334.21199999999965</c:v>
                </c:pt>
                <c:pt idx="1989">
                  <c:v>334.38</c:v>
                </c:pt>
                <c:pt idx="1990">
                  <c:v>334.54899999999975</c:v>
                </c:pt>
                <c:pt idx="1991">
                  <c:v>334.7249999999998</c:v>
                </c:pt>
                <c:pt idx="1992">
                  <c:v>334.90299999999979</c:v>
                </c:pt>
                <c:pt idx="1993">
                  <c:v>335.07900000000001</c:v>
                </c:pt>
                <c:pt idx="1994">
                  <c:v>335.25400000000002</c:v>
                </c:pt>
                <c:pt idx="1995">
                  <c:v>335.42299999999977</c:v>
                </c:pt>
                <c:pt idx="1996">
                  <c:v>335.58799999999979</c:v>
                </c:pt>
                <c:pt idx="1997">
                  <c:v>335.75799999999975</c:v>
                </c:pt>
                <c:pt idx="1998">
                  <c:v>335.92899999999958</c:v>
                </c:pt>
                <c:pt idx="1999">
                  <c:v>336.09699999999958</c:v>
                </c:pt>
                <c:pt idx="2000">
                  <c:v>336.26799999999974</c:v>
                </c:pt>
                <c:pt idx="2001">
                  <c:v>336.44299999999993</c:v>
                </c:pt>
                <c:pt idx="2002">
                  <c:v>336.61900000000026</c:v>
                </c:pt>
                <c:pt idx="2003">
                  <c:v>336.79399999999958</c:v>
                </c:pt>
                <c:pt idx="2004">
                  <c:v>336.97199999999958</c:v>
                </c:pt>
                <c:pt idx="2005">
                  <c:v>337.14800000000002</c:v>
                </c:pt>
                <c:pt idx="2006">
                  <c:v>337.322</c:v>
                </c:pt>
                <c:pt idx="2007">
                  <c:v>337.49099999999964</c:v>
                </c:pt>
                <c:pt idx="2008">
                  <c:v>337.66</c:v>
                </c:pt>
                <c:pt idx="2009">
                  <c:v>337.83199999999965</c:v>
                </c:pt>
                <c:pt idx="2010">
                  <c:v>338</c:v>
                </c:pt>
                <c:pt idx="2011">
                  <c:v>338.173</c:v>
                </c:pt>
                <c:pt idx="2012">
                  <c:v>338.34800000000001</c:v>
                </c:pt>
                <c:pt idx="2013">
                  <c:v>338.51799999999974</c:v>
                </c:pt>
                <c:pt idx="2014">
                  <c:v>338.68700000000001</c:v>
                </c:pt>
                <c:pt idx="2015">
                  <c:v>338.85599999999999</c:v>
                </c:pt>
                <c:pt idx="2016">
                  <c:v>339.02</c:v>
                </c:pt>
                <c:pt idx="2017">
                  <c:v>339.18900000000002</c:v>
                </c:pt>
                <c:pt idx="2018">
                  <c:v>339.35700000000008</c:v>
                </c:pt>
                <c:pt idx="2019">
                  <c:v>339.52499999999975</c:v>
                </c:pt>
                <c:pt idx="2020">
                  <c:v>339.69200000000001</c:v>
                </c:pt>
                <c:pt idx="2021">
                  <c:v>339.851</c:v>
                </c:pt>
                <c:pt idx="2022">
                  <c:v>340.012</c:v>
                </c:pt>
                <c:pt idx="2023">
                  <c:v>340.17899999999975</c:v>
                </c:pt>
                <c:pt idx="2024">
                  <c:v>340.35399999999993</c:v>
                </c:pt>
                <c:pt idx="2025">
                  <c:v>340.52699999999965</c:v>
                </c:pt>
                <c:pt idx="2026">
                  <c:v>340.70099999999979</c:v>
                </c:pt>
                <c:pt idx="2027">
                  <c:v>340.87099999999975</c:v>
                </c:pt>
                <c:pt idx="2028">
                  <c:v>341.04300000000001</c:v>
                </c:pt>
                <c:pt idx="2029">
                  <c:v>341.21199999999965</c:v>
                </c:pt>
                <c:pt idx="2030">
                  <c:v>341.37799999999999</c:v>
                </c:pt>
                <c:pt idx="2031">
                  <c:v>341.54700000000008</c:v>
                </c:pt>
                <c:pt idx="2032">
                  <c:v>341.71799999999979</c:v>
                </c:pt>
                <c:pt idx="2033">
                  <c:v>341.89</c:v>
                </c:pt>
                <c:pt idx="2034">
                  <c:v>342.06099999999975</c:v>
                </c:pt>
                <c:pt idx="2035">
                  <c:v>342.23499999999979</c:v>
                </c:pt>
                <c:pt idx="2036">
                  <c:v>342.40699999999958</c:v>
                </c:pt>
                <c:pt idx="2037">
                  <c:v>342.57599999999979</c:v>
                </c:pt>
                <c:pt idx="2038">
                  <c:v>342.74799999999999</c:v>
                </c:pt>
                <c:pt idx="2039">
                  <c:v>342.91599999999966</c:v>
                </c:pt>
                <c:pt idx="2040">
                  <c:v>343.08199999999965</c:v>
                </c:pt>
                <c:pt idx="2041">
                  <c:v>343.24700000000001</c:v>
                </c:pt>
                <c:pt idx="2042">
                  <c:v>343.41399999999965</c:v>
                </c:pt>
                <c:pt idx="2043">
                  <c:v>343.58599999999979</c:v>
                </c:pt>
                <c:pt idx="2044">
                  <c:v>343.75900000000001</c:v>
                </c:pt>
                <c:pt idx="2045">
                  <c:v>343.92599999999965</c:v>
                </c:pt>
                <c:pt idx="2046">
                  <c:v>344.09399999999965</c:v>
                </c:pt>
                <c:pt idx="2047">
                  <c:v>344.27099999999979</c:v>
                </c:pt>
                <c:pt idx="2048">
                  <c:v>344.44900000000001</c:v>
                </c:pt>
                <c:pt idx="2049">
                  <c:v>344.625</c:v>
                </c:pt>
                <c:pt idx="2050">
                  <c:v>344.79899999999958</c:v>
                </c:pt>
                <c:pt idx="2051">
                  <c:v>344.97599999999977</c:v>
                </c:pt>
                <c:pt idx="2052">
                  <c:v>345.14800000000002</c:v>
                </c:pt>
                <c:pt idx="2053">
                  <c:v>345.32499999999999</c:v>
                </c:pt>
                <c:pt idx="2054">
                  <c:v>345.50400000000002</c:v>
                </c:pt>
                <c:pt idx="2055">
                  <c:v>345.68099999999993</c:v>
                </c:pt>
                <c:pt idx="2056">
                  <c:v>345.85899999999975</c:v>
                </c:pt>
                <c:pt idx="2057">
                  <c:v>346.03199999999958</c:v>
                </c:pt>
                <c:pt idx="2058">
                  <c:v>346.197</c:v>
                </c:pt>
                <c:pt idx="2059">
                  <c:v>346.358</c:v>
                </c:pt>
                <c:pt idx="2060">
                  <c:v>346.52199999999965</c:v>
                </c:pt>
                <c:pt idx="2061">
                  <c:v>346.68700000000001</c:v>
                </c:pt>
                <c:pt idx="2062">
                  <c:v>346.85300000000001</c:v>
                </c:pt>
                <c:pt idx="2063">
                  <c:v>347.02199999999965</c:v>
                </c:pt>
                <c:pt idx="2064">
                  <c:v>347.197</c:v>
                </c:pt>
                <c:pt idx="2065">
                  <c:v>347.37299999999999</c:v>
                </c:pt>
                <c:pt idx="2066">
                  <c:v>347.55099999999999</c:v>
                </c:pt>
                <c:pt idx="2067">
                  <c:v>347.72299999999979</c:v>
                </c:pt>
                <c:pt idx="2068">
                  <c:v>347.89400000000001</c:v>
                </c:pt>
                <c:pt idx="2069">
                  <c:v>348.065</c:v>
                </c:pt>
                <c:pt idx="2070">
                  <c:v>348.23799999999977</c:v>
                </c:pt>
                <c:pt idx="2071">
                  <c:v>348.41099999999977</c:v>
                </c:pt>
                <c:pt idx="2072">
                  <c:v>348.58199999999965</c:v>
                </c:pt>
                <c:pt idx="2073">
                  <c:v>348.75299999999999</c:v>
                </c:pt>
                <c:pt idx="2074">
                  <c:v>348.92699999999962</c:v>
                </c:pt>
                <c:pt idx="2075">
                  <c:v>349.101</c:v>
                </c:pt>
                <c:pt idx="2076">
                  <c:v>349.27599999999978</c:v>
                </c:pt>
                <c:pt idx="2077">
                  <c:v>349.44900000000001</c:v>
                </c:pt>
                <c:pt idx="2078">
                  <c:v>349.61799999999999</c:v>
                </c:pt>
                <c:pt idx="2079">
                  <c:v>349.78799999999978</c:v>
                </c:pt>
                <c:pt idx="2080">
                  <c:v>349.95400000000001</c:v>
                </c:pt>
                <c:pt idx="2081">
                  <c:v>350.125</c:v>
                </c:pt>
                <c:pt idx="2082">
                  <c:v>350.29700000000003</c:v>
                </c:pt>
                <c:pt idx="2083">
                  <c:v>350.46499999999975</c:v>
                </c:pt>
                <c:pt idx="2084">
                  <c:v>350.6359999999998</c:v>
                </c:pt>
                <c:pt idx="2085">
                  <c:v>350.80500000000001</c:v>
                </c:pt>
                <c:pt idx="2086">
                  <c:v>350.96099999999979</c:v>
                </c:pt>
                <c:pt idx="2087">
                  <c:v>351.12</c:v>
                </c:pt>
                <c:pt idx="2088">
                  <c:v>351.28099999999978</c:v>
                </c:pt>
                <c:pt idx="2089">
                  <c:v>351.44099999999975</c:v>
                </c:pt>
                <c:pt idx="2090">
                  <c:v>351.60399999999993</c:v>
                </c:pt>
                <c:pt idx="2091">
                  <c:v>351.767</c:v>
                </c:pt>
                <c:pt idx="2092">
                  <c:v>351.92999999999978</c:v>
                </c:pt>
                <c:pt idx="2093">
                  <c:v>352.09899999999965</c:v>
                </c:pt>
                <c:pt idx="2094">
                  <c:v>352.267</c:v>
                </c:pt>
                <c:pt idx="2095">
                  <c:v>352.43299999999965</c:v>
                </c:pt>
                <c:pt idx="2096">
                  <c:v>352.60500000000002</c:v>
                </c:pt>
                <c:pt idx="2097">
                  <c:v>352.7729999999998</c:v>
                </c:pt>
                <c:pt idx="2098">
                  <c:v>352.94099999999975</c:v>
                </c:pt>
                <c:pt idx="2099">
                  <c:v>353.10399999999993</c:v>
                </c:pt>
                <c:pt idx="2100">
                  <c:v>353.26599999999979</c:v>
                </c:pt>
                <c:pt idx="2101">
                  <c:v>353.43199999999962</c:v>
                </c:pt>
                <c:pt idx="2102">
                  <c:v>353.60300000000001</c:v>
                </c:pt>
                <c:pt idx="2103">
                  <c:v>353.774</c:v>
                </c:pt>
                <c:pt idx="2104">
                  <c:v>353.947</c:v>
                </c:pt>
                <c:pt idx="2105">
                  <c:v>354.12099999999975</c:v>
                </c:pt>
                <c:pt idx="2106">
                  <c:v>354.29599999999965</c:v>
                </c:pt>
                <c:pt idx="2107">
                  <c:v>354.46899999999965</c:v>
                </c:pt>
                <c:pt idx="2108">
                  <c:v>354.63400000000001</c:v>
                </c:pt>
                <c:pt idx="2109">
                  <c:v>354.79599999999965</c:v>
                </c:pt>
                <c:pt idx="2110">
                  <c:v>354.95800000000003</c:v>
                </c:pt>
                <c:pt idx="2111">
                  <c:v>355.12700000000001</c:v>
                </c:pt>
                <c:pt idx="2112">
                  <c:v>355.29799999999977</c:v>
                </c:pt>
                <c:pt idx="2113">
                  <c:v>355.47199999999958</c:v>
                </c:pt>
                <c:pt idx="2114">
                  <c:v>355.64499999999998</c:v>
                </c:pt>
                <c:pt idx="2115">
                  <c:v>355.81400000000002</c:v>
                </c:pt>
                <c:pt idx="2116">
                  <c:v>355.98399999999958</c:v>
                </c:pt>
                <c:pt idx="2117">
                  <c:v>356.15300000000002</c:v>
                </c:pt>
                <c:pt idx="2118">
                  <c:v>356.322</c:v>
                </c:pt>
                <c:pt idx="2119">
                  <c:v>356.49499999999978</c:v>
                </c:pt>
                <c:pt idx="2120">
                  <c:v>356.66899999999993</c:v>
                </c:pt>
                <c:pt idx="2121">
                  <c:v>356.839</c:v>
                </c:pt>
                <c:pt idx="2122">
                  <c:v>357.00400000000002</c:v>
                </c:pt>
                <c:pt idx="2123">
                  <c:v>357.16699999999975</c:v>
                </c:pt>
                <c:pt idx="2124">
                  <c:v>357.33099999999979</c:v>
                </c:pt>
                <c:pt idx="2125">
                  <c:v>357.50200000000001</c:v>
                </c:pt>
                <c:pt idx="2126">
                  <c:v>357.67399999999975</c:v>
                </c:pt>
                <c:pt idx="2127">
                  <c:v>357.84500000000008</c:v>
                </c:pt>
                <c:pt idx="2128">
                  <c:v>358.01299999999975</c:v>
                </c:pt>
                <c:pt idx="2129">
                  <c:v>358.17200000000008</c:v>
                </c:pt>
                <c:pt idx="2130">
                  <c:v>358.334</c:v>
                </c:pt>
                <c:pt idx="2131">
                  <c:v>358.50299999999999</c:v>
                </c:pt>
                <c:pt idx="2132">
                  <c:v>358.67599999999999</c:v>
                </c:pt>
                <c:pt idx="2133">
                  <c:v>358.84800000000001</c:v>
                </c:pt>
                <c:pt idx="2134">
                  <c:v>359.012</c:v>
                </c:pt>
                <c:pt idx="2135">
                  <c:v>359.17399999999975</c:v>
                </c:pt>
                <c:pt idx="2136">
                  <c:v>359.33499999999975</c:v>
                </c:pt>
                <c:pt idx="2137">
                  <c:v>359.5</c:v>
                </c:pt>
                <c:pt idx="2138">
                  <c:v>359.66699999999975</c:v>
                </c:pt>
                <c:pt idx="2139">
                  <c:v>359.83499999999975</c:v>
                </c:pt>
                <c:pt idx="2140">
                  <c:v>360.00900000000001</c:v>
                </c:pt>
                <c:pt idx="2141">
                  <c:v>360.18099999999993</c:v>
                </c:pt>
                <c:pt idx="2142">
                  <c:v>360.35399999999993</c:v>
                </c:pt>
                <c:pt idx="2143">
                  <c:v>360.52499999999975</c:v>
                </c:pt>
                <c:pt idx="2144">
                  <c:v>360.69099999999975</c:v>
                </c:pt>
                <c:pt idx="2145">
                  <c:v>360.86</c:v>
                </c:pt>
                <c:pt idx="2146">
                  <c:v>361.03099999999978</c:v>
                </c:pt>
                <c:pt idx="2147">
                  <c:v>361.20299999999975</c:v>
                </c:pt>
                <c:pt idx="2148">
                  <c:v>361.37</c:v>
                </c:pt>
                <c:pt idx="2149">
                  <c:v>361.53399999999965</c:v>
                </c:pt>
                <c:pt idx="2150">
                  <c:v>361.697</c:v>
                </c:pt>
                <c:pt idx="2151">
                  <c:v>361.86700000000002</c:v>
                </c:pt>
                <c:pt idx="2152">
                  <c:v>362.03899999999965</c:v>
                </c:pt>
                <c:pt idx="2153">
                  <c:v>362.21099999999979</c:v>
                </c:pt>
                <c:pt idx="2154">
                  <c:v>362.387</c:v>
                </c:pt>
                <c:pt idx="2155">
                  <c:v>362.565</c:v>
                </c:pt>
                <c:pt idx="2156">
                  <c:v>362.74299999999999</c:v>
                </c:pt>
                <c:pt idx="2157">
                  <c:v>362.92099999999965</c:v>
                </c:pt>
                <c:pt idx="2158">
                  <c:v>363.10199999999975</c:v>
                </c:pt>
                <c:pt idx="2159">
                  <c:v>363.27799999999979</c:v>
                </c:pt>
                <c:pt idx="2160">
                  <c:v>363.447</c:v>
                </c:pt>
                <c:pt idx="2161">
                  <c:v>363.61700000000002</c:v>
                </c:pt>
                <c:pt idx="2162">
                  <c:v>363.78500000000003</c:v>
                </c:pt>
                <c:pt idx="2163">
                  <c:v>363.95400000000001</c:v>
                </c:pt>
                <c:pt idx="2164">
                  <c:v>364.12200000000001</c:v>
                </c:pt>
                <c:pt idx="2165">
                  <c:v>364.28699999999958</c:v>
                </c:pt>
                <c:pt idx="2166">
                  <c:v>364.452</c:v>
                </c:pt>
                <c:pt idx="2167">
                  <c:v>364.61500000000001</c:v>
                </c:pt>
                <c:pt idx="2168">
                  <c:v>364.78299999999979</c:v>
                </c:pt>
                <c:pt idx="2169">
                  <c:v>364.95599999999979</c:v>
                </c:pt>
                <c:pt idx="2170">
                  <c:v>365.12599999999975</c:v>
                </c:pt>
                <c:pt idx="2171">
                  <c:v>365.29199999999958</c:v>
                </c:pt>
                <c:pt idx="2172">
                  <c:v>365.46199999999965</c:v>
                </c:pt>
                <c:pt idx="2173">
                  <c:v>365.63400000000001</c:v>
                </c:pt>
                <c:pt idx="2174">
                  <c:v>365.80799999999999</c:v>
                </c:pt>
                <c:pt idx="2175">
                  <c:v>365.97899999999959</c:v>
                </c:pt>
                <c:pt idx="2176">
                  <c:v>366.1500000000002</c:v>
                </c:pt>
                <c:pt idx="2177">
                  <c:v>366.32599999999979</c:v>
                </c:pt>
                <c:pt idx="2178">
                  <c:v>366.49299999999965</c:v>
                </c:pt>
                <c:pt idx="2179">
                  <c:v>366.66300000000001</c:v>
                </c:pt>
                <c:pt idx="2180">
                  <c:v>366.83699999999965</c:v>
                </c:pt>
                <c:pt idx="2181">
                  <c:v>367.01299999999975</c:v>
                </c:pt>
                <c:pt idx="2182">
                  <c:v>367.18599999999975</c:v>
                </c:pt>
                <c:pt idx="2183">
                  <c:v>367.35199999999975</c:v>
                </c:pt>
                <c:pt idx="2184">
                  <c:v>367.51900000000001</c:v>
                </c:pt>
                <c:pt idx="2185">
                  <c:v>367.68599999999975</c:v>
                </c:pt>
                <c:pt idx="2186">
                  <c:v>367.84899999999999</c:v>
                </c:pt>
                <c:pt idx="2187">
                  <c:v>368.01799999999974</c:v>
                </c:pt>
                <c:pt idx="2188">
                  <c:v>368.19099999999975</c:v>
                </c:pt>
                <c:pt idx="2189">
                  <c:v>368.363</c:v>
                </c:pt>
                <c:pt idx="2190">
                  <c:v>368.53</c:v>
                </c:pt>
                <c:pt idx="2191">
                  <c:v>368.70299999999975</c:v>
                </c:pt>
                <c:pt idx="2192">
                  <c:v>368.87099999999975</c:v>
                </c:pt>
                <c:pt idx="2193">
                  <c:v>369.03</c:v>
                </c:pt>
                <c:pt idx="2194">
                  <c:v>369.19200000000001</c:v>
                </c:pt>
                <c:pt idx="2195">
                  <c:v>369.35700000000008</c:v>
                </c:pt>
                <c:pt idx="2196">
                  <c:v>369.52499999999975</c:v>
                </c:pt>
                <c:pt idx="2197">
                  <c:v>369.69499999999999</c:v>
                </c:pt>
                <c:pt idx="2198">
                  <c:v>369.86700000000002</c:v>
                </c:pt>
                <c:pt idx="2199">
                  <c:v>370.04399999999993</c:v>
                </c:pt>
                <c:pt idx="2200">
                  <c:v>370.22199999999958</c:v>
                </c:pt>
                <c:pt idx="2201">
                  <c:v>370.40199999999965</c:v>
                </c:pt>
                <c:pt idx="2202">
                  <c:v>370.57799999999975</c:v>
                </c:pt>
                <c:pt idx="2203">
                  <c:v>370.75599999999974</c:v>
                </c:pt>
                <c:pt idx="2204">
                  <c:v>370.93499999999977</c:v>
                </c:pt>
                <c:pt idx="2205">
                  <c:v>371.108</c:v>
                </c:pt>
                <c:pt idx="2206">
                  <c:v>371.27199999999965</c:v>
                </c:pt>
                <c:pt idx="2207">
                  <c:v>371.44099999999975</c:v>
                </c:pt>
                <c:pt idx="2208">
                  <c:v>371.613</c:v>
                </c:pt>
                <c:pt idx="2209">
                  <c:v>371.78699999999958</c:v>
                </c:pt>
                <c:pt idx="2210">
                  <c:v>371.959</c:v>
                </c:pt>
                <c:pt idx="2211">
                  <c:v>372.13299999999975</c:v>
                </c:pt>
                <c:pt idx="2212">
                  <c:v>372.31</c:v>
                </c:pt>
                <c:pt idx="2213">
                  <c:v>372.48599999999965</c:v>
                </c:pt>
                <c:pt idx="2214">
                  <c:v>372.66300000000001</c:v>
                </c:pt>
                <c:pt idx="2215">
                  <c:v>372.83699999999965</c:v>
                </c:pt>
                <c:pt idx="2216">
                  <c:v>373.00200000000001</c:v>
                </c:pt>
                <c:pt idx="2217">
                  <c:v>373.17099999999999</c:v>
                </c:pt>
                <c:pt idx="2218">
                  <c:v>373.34100000000001</c:v>
                </c:pt>
                <c:pt idx="2219">
                  <c:v>373.50700000000001</c:v>
                </c:pt>
                <c:pt idx="2220">
                  <c:v>373.678</c:v>
                </c:pt>
                <c:pt idx="2221">
                  <c:v>373.85399999999993</c:v>
                </c:pt>
                <c:pt idx="2222">
                  <c:v>374.02799999999979</c:v>
                </c:pt>
                <c:pt idx="2223">
                  <c:v>374.20499999999993</c:v>
                </c:pt>
                <c:pt idx="2224">
                  <c:v>374.38099999999974</c:v>
                </c:pt>
                <c:pt idx="2225">
                  <c:v>374.55599999999993</c:v>
                </c:pt>
                <c:pt idx="2226">
                  <c:v>374.73499999999979</c:v>
                </c:pt>
                <c:pt idx="2227">
                  <c:v>374.91199999999958</c:v>
                </c:pt>
                <c:pt idx="2228">
                  <c:v>375.09099999999978</c:v>
                </c:pt>
                <c:pt idx="2229">
                  <c:v>375.267</c:v>
                </c:pt>
                <c:pt idx="2230">
                  <c:v>375.44200000000001</c:v>
                </c:pt>
                <c:pt idx="2231">
                  <c:v>375.60599999999999</c:v>
                </c:pt>
                <c:pt idx="2232">
                  <c:v>375.76499999999999</c:v>
                </c:pt>
                <c:pt idx="2233">
                  <c:v>375.92999999999978</c:v>
                </c:pt>
                <c:pt idx="2234">
                  <c:v>376.10300000000001</c:v>
                </c:pt>
                <c:pt idx="2235">
                  <c:v>376.27799999999979</c:v>
                </c:pt>
                <c:pt idx="2236">
                  <c:v>376.452</c:v>
                </c:pt>
                <c:pt idx="2237">
                  <c:v>376.62799999999999</c:v>
                </c:pt>
                <c:pt idx="2238">
                  <c:v>376.80200000000002</c:v>
                </c:pt>
                <c:pt idx="2239">
                  <c:v>376.97999999999979</c:v>
                </c:pt>
                <c:pt idx="2240">
                  <c:v>377.16199999999975</c:v>
                </c:pt>
                <c:pt idx="2241">
                  <c:v>377.3400000000002</c:v>
                </c:pt>
                <c:pt idx="2242">
                  <c:v>377.51900000000001</c:v>
                </c:pt>
                <c:pt idx="2243">
                  <c:v>377.69900000000001</c:v>
                </c:pt>
                <c:pt idx="2244">
                  <c:v>377.88099999999974</c:v>
                </c:pt>
                <c:pt idx="2245">
                  <c:v>378.06400000000002</c:v>
                </c:pt>
                <c:pt idx="2246">
                  <c:v>378.24900000000002</c:v>
                </c:pt>
                <c:pt idx="2247">
                  <c:v>378.43199999999962</c:v>
                </c:pt>
                <c:pt idx="2248">
                  <c:v>378.61399999999975</c:v>
                </c:pt>
                <c:pt idx="2249">
                  <c:v>378.79099999999966</c:v>
                </c:pt>
                <c:pt idx="2250">
                  <c:v>378.96799999999979</c:v>
                </c:pt>
                <c:pt idx="2251">
                  <c:v>379.13799999999975</c:v>
                </c:pt>
                <c:pt idx="2252">
                  <c:v>379.303</c:v>
                </c:pt>
                <c:pt idx="2253">
                  <c:v>379.46599999999978</c:v>
                </c:pt>
                <c:pt idx="2254">
                  <c:v>379.63499999999999</c:v>
                </c:pt>
                <c:pt idx="2255">
                  <c:v>379.80599999999993</c:v>
                </c:pt>
                <c:pt idx="2256">
                  <c:v>379.9749999999998</c:v>
                </c:pt>
                <c:pt idx="2257">
                  <c:v>380.14600000000002</c:v>
                </c:pt>
                <c:pt idx="2258">
                  <c:v>380.32100000000003</c:v>
                </c:pt>
                <c:pt idx="2259">
                  <c:v>380.49400000000003</c:v>
                </c:pt>
                <c:pt idx="2260">
                  <c:v>380.66199999999975</c:v>
                </c:pt>
                <c:pt idx="2261">
                  <c:v>380.82900000000001</c:v>
                </c:pt>
                <c:pt idx="2262">
                  <c:v>380.99899999999963</c:v>
                </c:pt>
                <c:pt idx="2263">
                  <c:v>381.17099999999999</c:v>
                </c:pt>
                <c:pt idx="2264">
                  <c:v>381.34399999999999</c:v>
                </c:pt>
                <c:pt idx="2265">
                  <c:v>381.51799999999974</c:v>
                </c:pt>
                <c:pt idx="2266">
                  <c:v>381.68799999999999</c:v>
                </c:pt>
                <c:pt idx="2267">
                  <c:v>381.85700000000008</c:v>
                </c:pt>
                <c:pt idx="2268">
                  <c:v>382.03099999999978</c:v>
                </c:pt>
                <c:pt idx="2269">
                  <c:v>382.20499999999993</c:v>
                </c:pt>
                <c:pt idx="2270">
                  <c:v>382.37599999999975</c:v>
                </c:pt>
                <c:pt idx="2271">
                  <c:v>382.548</c:v>
                </c:pt>
                <c:pt idx="2272">
                  <c:v>382.71699999999959</c:v>
                </c:pt>
                <c:pt idx="2273">
                  <c:v>382.88799999999975</c:v>
                </c:pt>
                <c:pt idx="2274">
                  <c:v>383.06099999999975</c:v>
                </c:pt>
                <c:pt idx="2275">
                  <c:v>383.23399999999958</c:v>
                </c:pt>
                <c:pt idx="2276">
                  <c:v>383.40699999999958</c:v>
                </c:pt>
                <c:pt idx="2277">
                  <c:v>383.577</c:v>
                </c:pt>
                <c:pt idx="2278">
                  <c:v>383.74400000000026</c:v>
                </c:pt>
                <c:pt idx="2279">
                  <c:v>383.91099999999977</c:v>
                </c:pt>
                <c:pt idx="2280">
                  <c:v>384.07400000000001</c:v>
                </c:pt>
                <c:pt idx="2281">
                  <c:v>384.23799999999977</c:v>
                </c:pt>
                <c:pt idx="2282">
                  <c:v>384.40699999999958</c:v>
                </c:pt>
                <c:pt idx="2283">
                  <c:v>384.565</c:v>
                </c:pt>
                <c:pt idx="2284">
                  <c:v>384.7249999999998</c:v>
                </c:pt>
                <c:pt idx="2285">
                  <c:v>384.892</c:v>
                </c:pt>
                <c:pt idx="2286">
                  <c:v>385.06</c:v>
                </c:pt>
                <c:pt idx="2287">
                  <c:v>385.23200000000003</c:v>
                </c:pt>
                <c:pt idx="2288">
                  <c:v>385.404</c:v>
                </c:pt>
                <c:pt idx="2289">
                  <c:v>385.57499999999999</c:v>
                </c:pt>
                <c:pt idx="2290">
                  <c:v>385.74099999999999</c:v>
                </c:pt>
                <c:pt idx="2291">
                  <c:v>385.90499999999975</c:v>
                </c:pt>
                <c:pt idx="2292">
                  <c:v>386.06700000000001</c:v>
                </c:pt>
                <c:pt idx="2293">
                  <c:v>386.23499999999979</c:v>
                </c:pt>
                <c:pt idx="2294">
                  <c:v>386.40799999999979</c:v>
                </c:pt>
                <c:pt idx="2295">
                  <c:v>386.58199999999965</c:v>
                </c:pt>
                <c:pt idx="2296">
                  <c:v>386.75700000000001</c:v>
                </c:pt>
                <c:pt idx="2297">
                  <c:v>386.92899999999958</c:v>
                </c:pt>
                <c:pt idx="2298">
                  <c:v>387.09299999999979</c:v>
                </c:pt>
                <c:pt idx="2299">
                  <c:v>387.26</c:v>
                </c:pt>
                <c:pt idx="2300">
                  <c:v>387.43099999999959</c:v>
                </c:pt>
                <c:pt idx="2301">
                  <c:v>387.60500000000002</c:v>
                </c:pt>
                <c:pt idx="2302">
                  <c:v>387.77799999999979</c:v>
                </c:pt>
                <c:pt idx="2303">
                  <c:v>387.94600000000003</c:v>
                </c:pt>
                <c:pt idx="2304">
                  <c:v>388.11</c:v>
                </c:pt>
                <c:pt idx="2305">
                  <c:v>388.2729999999998</c:v>
                </c:pt>
                <c:pt idx="2306">
                  <c:v>388.44299999999993</c:v>
                </c:pt>
                <c:pt idx="2307">
                  <c:v>388.608</c:v>
                </c:pt>
                <c:pt idx="2308">
                  <c:v>388.77199999999965</c:v>
                </c:pt>
                <c:pt idx="2309">
                  <c:v>388.93499999999977</c:v>
                </c:pt>
                <c:pt idx="2310">
                  <c:v>389.10199999999975</c:v>
                </c:pt>
                <c:pt idx="2311">
                  <c:v>389.27</c:v>
                </c:pt>
                <c:pt idx="2312">
                  <c:v>389.43799999999965</c:v>
                </c:pt>
                <c:pt idx="2313">
                  <c:v>389.608</c:v>
                </c:pt>
                <c:pt idx="2314">
                  <c:v>389.77799999999979</c:v>
                </c:pt>
                <c:pt idx="2315">
                  <c:v>389.94900000000001</c:v>
                </c:pt>
                <c:pt idx="2316">
                  <c:v>390.12200000000001</c:v>
                </c:pt>
                <c:pt idx="2317">
                  <c:v>390.3</c:v>
                </c:pt>
                <c:pt idx="2318">
                  <c:v>390.47399999999965</c:v>
                </c:pt>
                <c:pt idx="2319">
                  <c:v>390.64200000000022</c:v>
                </c:pt>
                <c:pt idx="2320">
                  <c:v>390.80200000000002</c:v>
                </c:pt>
                <c:pt idx="2321">
                  <c:v>390.96099999999979</c:v>
                </c:pt>
                <c:pt idx="2322">
                  <c:v>391.12700000000001</c:v>
                </c:pt>
                <c:pt idx="2323">
                  <c:v>391.29599999999965</c:v>
                </c:pt>
                <c:pt idx="2324">
                  <c:v>391.46799999999979</c:v>
                </c:pt>
                <c:pt idx="2325">
                  <c:v>391.64200000000022</c:v>
                </c:pt>
                <c:pt idx="2326">
                  <c:v>391.81099999999975</c:v>
                </c:pt>
                <c:pt idx="2327">
                  <c:v>391.97299999999979</c:v>
                </c:pt>
                <c:pt idx="2328">
                  <c:v>392.14000000000021</c:v>
                </c:pt>
                <c:pt idx="2329">
                  <c:v>392.31200000000001</c:v>
                </c:pt>
                <c:pt idx="2330">
                  <c:v>392.48200000000003</c:v>
                </c:pt>
                <c:pt idx="2331">
                  <c:v>392.6500000000002</c:v>
                </c:pt>
                <c:pt idx="2332">
                  <c:v>392.81700000000001</c:v>
                </c:pt>
                <c:pt idx="2333">
                  <c:v>392.98200000000003</c:v>
                </c:pt>
                <c:pt idx="2334">
                  <c:v>393.1500000000002</c:v>
                </c:pt>
                <c:pt idx="2335">
                  <c:v>393.32299999999975</c:v>
                </c:pt>
                <c:pt idx="2336">
                  <c:v>393.48799999999977</c:v>
                </c:pt>
                <c:pt idx="2337">
                  <c:v>393.64699999999999</c:v>
                </c:pt>
                <c:pt idx="2338">
                  <c:v>393.80799999999999</c:v>
                </c:pt>
                <c:pt idx="2339">
                  <c:v>393.96699999999959</c:v>
                </c:pt>
                <c:pt idx="2340">
                  <c:v>394.12700000000001</c:v>
                </c:pt>
                <c:pt idx="2341">
                  <c:v>394.28099999999978</c:v>
                </c:pt>
                <c:pt idx="2342">
                  <c:v>394.44499999999999</c:v>
                </c:pt>
                <c:pt idx="2343">
                  <c:v>394.61599999999999</c:v>
                </c:pt>
                <c:pt idx="2344">
                  <c:v>394.78899999999965</c:v>
                </c:pt>
                <c:pt idx="2345">
                  <c:v>394.95599999999979</c:v>
                </c:pt>
                <c:pt idx="2346">
                  <c:v>395.125</c:v>
                </c:pt>
                <c:pt idx="2347">
                  <c:v>395.29499999999979</c:v>
                </c:pt>
                <c:pt idx="2348">
                  <c:v>395.46899999999965</c:v>
                </c:pt>
                <c:pt idx="2349">
                  <c:v>395.64499999999998</c:v>
                </c:pt>
                <c:pt idx="2350">
                  <c:v>395.81700000000001</c:v>
                </c:pt>
                <c:pt idx="2351">
                  <c:v>395.99099999999964</c:v>
                </c:pt>
                <c:pt idx="2352">
                  <c:v>396.16</c:v>
                </c:pt>
                <c:pt idx="2353">
                  <c:v>396.32299999999975</c:v>
                </c:pt>
                <c:pt idx="2354">
                  <c:v>396.48899999999958</c:v>
                </c:pt>
                <c:pt idx="2355">
                  <c:v>396.65899999999999</c:v>
                </c:pt>
                <c:pt idx="2356">
                  <c:v>396.83599999999979</c:v>
                </c:pt>
                <c:pt idx="2357">
                  <c:v>397.01499999999999</c:v>
                </c:pt>
                <c:pt idx="2358">
                  <c:v>397.18599999999975</c:v>
                </c:pt>
                <c:pt idx="2359">
                  <c:v>397.35399999999993</c:v>
                </c:pt>
                <c:pt idx="2360">
                  <c:v>397.52099999999979</c:v>
                </c:pt>
                <c:pt idx="2361">
                  <c:v>397.69200000000001</c:v>
                </c:pt>
                <c:pt idx="2362">
                  <c:v>397.86399999999975</c:v>
                </c:pt>
                <c:pt idx="2363">
                  <c:v>398.03599999999977</c:v>
                </c:pt>
                <c:pt idx="2364">
                  <c:v>398.21</c:v>
                </c:pt>
                <c:pt idx="2365">
                  <c:v>398.38099999999974</c:v>
                </c:pt>
                <c:pt idx="2366">
                  <c:v>398.553</c:v>
                </c:pt>
                <c:pt idx="2367">
                  <c:v>398.72699999999958</c:v>
                </c:pt>
                <c:pt idx="2368">
                  <c:v>398.9</c:v>
                </c:pt>
                <c:pt idx="2369">
                  <c:v>399.07100000000003</c:v>
                </c:pt>
                <c:pt idx="2370">
                  <c:v>399.23399999999958</c:v>
                </c:pt>
                <c:pt idx="2371">
                  <c:v>399.3979999999998</c:v>
                </c:pt>
                <c:pt idx="2372">
                  <c:v>399.57</c:v>
                </c:pt>
                <c:pt idx="2373">
                  <c:v>399.74099999999999</c:v>
                </c:pt>
                <c:pt idx="2374">
                  <c:v>399.90799999999979</c:v>
                </c:pt>
                <c:pt idx="2375">
                  <c:v>400.08</c:v>
                </c:pt>
                <c:pt idx="2376">
                  <c:v>400.25400000000002</c:v>
                </c:pt>
                <c:pt idx="2377">
                  <c:v>400.41999999999979</c:v>
                </c:pt>
                <c:pt idx="2378">
                  <c:v>400.584</c:v>
                </c:pt>
                <c:pt idx="2379">
                  <c:v>400.75200000000001</c:v>
                </c:pt>
                <c:pt idx="2380">
                  <c:v>400.91699999999958</c:v>
                </c:pt>
                <c:pt idx="2381">
                  <c:v>401.08499999999975</c:v>
                </c:pt>
                <c:pt idx="2382">
                  <c:v>401.25700000000001</c:v>
                </c:pt>
                <c:pt idx="2383">
                  <c:v>401.42599999999965</c:v>
                </c:pt>
                <c:pt idx="2384">
                  <c:v>401.59299999999979</c:v>
                </c:pt>
                <c:pt idx="2385">
                  <c:v>401.76299999999975</c:v>
                </c:pt>
                <c:pt idx="2386">
                  <c:v>401.93699999999961</c:v>
                </c:pt>
                <c:pt idx="2387">
                  <c:v>402.10700000000008</c:v>
                </c:pt>
                <c:pt idx="2388">
                  <c:v>402.28</c:v>
                </c:pt>
                <c:pt idx="2389">
                  <c:v>402.447</c:v>
                </c:pt>
                <c:pt idx="2390">
                  <c:v>402.61200000000002</c:v>
                </c:pt>
                <c:pt idx="2391">
                  <c:v>402.78099999999978</c:v>
                </c:pt>
                <c:pt idx="2392">
                  <c:v>402.95299999999975</c:v>
                </c:pt>
                <c:pt idx="2393">
                  <c:v>403.125</c:v>
                </c:pt>
                <c:pt idx="2394">
                  <c:v>403.29399999999958</c:v>
                </c:pt>
                <c:pt idx="2395">
                  <c:v>403.46799999999979</c:v>
                </c:pt>
                <c:pt idx="2396">
                  <c:v>403.64299999999997</c:v>
                </c:pt>
                <c:pt idx="2397">
                  <c:v>403.81900000000002</c:v>
                </c:pt>
                <c:pt idx="2398">
                  <c:v>403.99299999999965</c:v>
                </c:pt>
                <c:pt idx="2399">
                  <c:v>404.16800000000001</c:v>
                </c:pt>
                <c:pt idx="2400">
                  <c:v>404.34100000000001</c:v>
                </c:pt>
                <c:pt idx="2401">
                  <c:v>404.50900000000001</c:v>
                </c:pt>
                <c:pt idx="2402">
                  <c:v>404.67700000000002</c:v>
                </c:pt>
                <c:pt idx="2403">
                  <c:v>404.84399999999999</c:v>
                </c:pt>
                <c:pt idx="2404">
                  <c:v>405.01400000000001</c:v>
                </c:pt>
                <c:pt idx="2405">
                  <c:v>405.173</c:v>
                </c:pt>
                <c:pt idx="2406">
                  <c:v>405.339</c:v>
                </c:pt>
                <c:pt idx="2407">
                  <c:v>405.51</c:v>
                </c:pt>
                <c:pt idx="2408">
                  <c:v>405.68099999999993</c:v>
                </c:pt>
                <c:pt idx="2409">
                  <c:v>405.85599999999999</c:v>
                </c:pt>
                <c:pt idx="2410">
                  <c:v>406.03099999999978</c:v>
                </c:pt>
                <c:pt idx="2411">
                  <c:v>406.20499999999993</c:v>
                </c:pt>
                <c:pt idx="2412">
                  <c:v>406.375</c:v>
                </c:pt>
                <c:pt idx="2413">
                  <c:v>406.541</c:v>
                </c:pt>
                <c:pt idx="2414">
                  <c:v>406.70599999999979</c:v>
                </c:pt>
                <c:pt idx="2415">
                  <c:v>406.87099999999975</c:v>
                </c:pt>
                <c:pt idx="2416">
                  <c:v>407.04199999999975</c:v>
                </c:pt>
                <c:pt idx="2417">
                  <c:v>407.21299999999979</c:v>
                </c:pt>
                <c:pt idx="2418">
                  <c:v>407.38400000000001</c:v>
                </c:pt>
                <c:pt idx="2419">
                  <c:v>407.55700000000002</c:v>
                </c:pt>
                <c:pt idx="2420">
                  <c:v>407.73200000000003</c:v>
                </c:pt>
                <c:pt idx="2421">
                  <c:v>407.90699999999958</c:v>
                </c:pt>
                <c:pt idx="2422">
                  <c:v>408.07799999999975</c:v>
                </c:pt>
                <c:pt idx="2423">
                  <c:v>408.24799999999999</c:v>
                </c:pt>
                <c:pt idx="2424">
                  <c:v>408.41699999999958</c:v>
                </c:pt>
                <c:pt idx="2425">
                  <c:v>408.59</c:v>
                </c:pt>
                <c:pt idx="2426">
                  <c:v>408.76499999999999</c:v>
                </c:pt>
                <c:pt idx="2427">
                  <c:v>408.94299999999993</c:v>
                </c:pt>
                <c:pt idx="2428">
                  <c:v>409.12099999999975</c:v>
                </c:pt>
                <c:pt idx="2429">
                  <c:v>409.3</c:v>
                </c:pt>
                <c:pt idx="2430">
                  <c:v>409.47999999999979</c:v>
                </c:pt>
                <c:pt idx="2431">
                  <c:v>409.65800000000002</c:v>
                </c:pt>
                <c:pt idx="2432">
                  <c:v>409.83199999999965</c:v>
                </c:pt>
                <c:pt idx="2433">
                  <c:v>410.00400000000002</c:v>
                </c:pt>
                <c:pt idx="2434">
                  <c:v>410.173</c:v>
                </c:pt>
                <c:pt idx="2435">
                  <c:v>410.34399999999999</c:v>
                </c:pt>
                <c:pt idx="2436">
                  <c:v>410.51499999999999</c:v>
                </c:pt>
                <c:pt idx="2437">
                  <c:v>410.68700000000001</c:v>
                </c:pt>
                <c:pt idx="2438">
                  <c:v>410.85599999999999</c:v>
                </c:pt>
                <c:pt idx="2439">
                  <c:v>411.01599999999979</c:v>
                </c:pt>
                <c:pt idx="2440">
                  <c:v>411.17700000000002</c:v>
                </c:pt>
                <c:pt idx="2441">
                  <c:v>411.34500000000008</c:v>
                </c:pt>
                <c:pt idx="2442">
                  <c:v>411.51</c:v>
                </c:pt>
                <c:pt idx="2443">
                  <c:v>411.67599999999999</c:v>
                </c:pt>
                <c:pt idx="2444">
                  <c:v>411.84800000000001</c:v>
                </c:pt>
                <c:pt idx="2445">
                  <c:v>412.02099999999979</c:v>
                </c:pt>
                <c:pt idx="2446">
                  <c:v>412.19200000000001</c:v>
                </c:pt>
                <c:pt idx="2447">
                  <c:v>412.36500000000001</c:v>
                </c:pt>
                <c:pt idx="2448">
                  <c:v>412.54300000000001</c:v>
                </c:pt>
                <c:pt idx="2449">
                  <c:v>412.72199999999958</c:v>
                </c:pt>
                <c:pt idx="2450">
                  <c:v>412.89599999999979</c:v>
                </c:pt>
                <c:pt idx="2451">
                  <c:v>413.06099999999975</c:v>
                </c:pt>
                <c:pt idx="2452">
                  <c:v>413.22899999999959</c:v>
                </c:pt>
                <c:pt idx="2453">
                  <c:v>413.4</c:v>
                </c:pt>
                <c:pt idx="2454">
                  <c:v>413.572</c:v>
                </c:pt>
                <c:pt idx="2455">
                  <c:v>413.73899999999958</c:v>
                </c:pt>
                <c:pt idx="2456">
                  <c:v>413.90799999999979</c:v>
                </c:pt>
                <c:pt idx="2457">
                  <c:v>414.08300000000003</c:v>
                </c:pt>
                <c:pt idx="2458">
                  <c:v>414.26</c:v>
                </c:pt>
                <c:pt idx="2459">
                  <c:v>414.43799999999965</c:v>
                </c:pt>
                <c:pt idx="2460">
                  <c:v>414.60899999999975</c:v>
                </c:pt>
                <c:pt idx="2461">
                  <c:v>414.774</c:v>
                </c:pt>
                <c:pt idx="2462">
                  <c:v>414.93699999999961</c:v>
                </c:pt>
                <c:pt idx="2463">
                  <c:v>415.10399999999993</c:v>
                </c:pt>
                <c:pt idx="2464">
                  <c:v>415.27099999999979</c:v>
                </c:pt>
                <c:pt idx="2465">
                  <c:v>415.43400000000003</c:v>
                </c:pt>
                <c:pt idx="2466">
                  <c:v>415.59899999999965</c:v>
                </c:pt>
                <c:pt idx="2467">
                  <c:v>415.76799999999974</c:v>
                </c:pt>
                <c:pt idx="2468">
                  <c:v>415.93499999999977</c:v>
                </c:pt>
                <c:pt idx="2469">
                  <c:v>416.09299999999979</c:v>
                </c:pt>
                <c:pt idx="2470">
                  <c:v>416.24599999999975</c:v>
                </c:pt>
                <c:pt idx="2471">
                  <c:v>416.4</c:v>
                </c:pt>
                <c:pt idx="2472">
                  <c:v>416.56</c:v>
                </c:pt>
                <c:pt idx="2473">
                  <c:v>416.72299999999979</c:v>
                </c:pt>
                <c:pt idx="2474">
                  <c:v>416.892</c:v>
                </c:pt>
                <c:pt idx="2475">
                  <c:v>417.06200000000001</c:v>
                </c:pt>
                <c:pt idx="2476">
                  <c:v>417.23099999999965</c:v>
                </c:pt>
                <c:pt idx="2477">
                  <c:v>417.39</c:v>
                </c:pt>
                <c:pt idx="2478">
                  <c:v>417.55200000000002</c:v>
                </c:pt>
                <c:pt idx="2479">
                  <c:v>417.71699999999959</c:v>
                </c:pt>
                <c:pt idx="2480">
                  <c:v>417.89</c:v>
                </c:pt>
                <c:pt idx="2481">
                  <c:v>418.06</c:v>
                </c:pt>
                <c:pt idx="2482">
                  <c:v>418.22699999999958</c:v>
                </c:pt>
                <c:pt idx="2483">
                  <c:v>418.39699999999965</c:v>
                </c:pt>
                <c:pt idx="2484">
                  <c:v>418.56700000000001</c:v>
                </c:pt>
                <c:pt idx="2485">
                  <c:v>418.73699999999963</c:v>
                </c:pt>
                <c:pt idx="2486">
                  <c:v>418.90299999999979</c:v>
                </c:pt>
                <c:pt idx="2487">
                  <c:v>419.07299999999975</c:v>
                </c:pt>
                <c:pt idx="2488">
                  <c:v>419.24400000000026</c:v>
                </c:pt>
                <c:pt idx="2489">
                  <c:v>419.41499999999979</c:v>
                </c:pt>
                <c:pt idx="2490">
                  <c:v>419.58699999999965</c:v>
                </c:pt>
                <c:pt idx="2491">
                  <c:v>419.75700000000001</c:v>
                </c:pt>
                <c:pt idx="2492">
                  <c:v>419.92799999999966</c:v>
                </c:pt>
                <c:pt idx="2493">
                  <c:v>420.09899999999965</c:v>
                </c:pt>
                <c:pt idx="2494">
                  <c:v>420.27499999999975</c:v>
                </c:pt>
                <c:pt idx="2495">
                  <c:v>420.44400000000002</c:v>
                </c:pt>
                <c:pt idx="2496">
                  <c:v>420.61099999999999</c:v>
                </c:pt>
                <c:pt idx="2497">
                  <c:v>420.78099999999978</c:v>
                </c:pt>
                <c:pt idx="2498">
                  <c:v>420.94600000000003</c:v>
                </c:pt>
                <c:pt idx="2499">
                  <c:v>421.10700000000008</c:v>
                </c:pt>
                <c:pt idx="2500">
                  <c:v>421.27699999999965</c:v>
                </c:pt>
                <c:pt idx="2501">
                  <c:v>421.44900000000001</c:v>
                </c:pt>
                <c:pt idx="2502">
                  <c:v>421.625</c:v>
                </c:pt>
                <c:pt idx="2503">
                  <c:v>421.79700000000003</c:v>
                </c:pt>
                <c:pt idx="2504">
                  <c:v>421.96899999999965</c:v>
                </c:pt>
                <c:pt idx="2505">
                  <c:v>422.1359999999998</c:v>
                </c:pt>
                <c:pt idx="2506">
                  <c:v>422.30500000000001</c:v>
                </c:pt>
                <c:pt idx="2507">
                  <c:v>422.4749999999998</c:v>
                </c:pt>
                <c:pt idx="2508">
                  <c:v>422.64499999999998</c:v>
                </c:pt>
                <c:pt idx="2509">
                  <c:v>422.81599999999975</c:v>
                </c:pt>
                <c:pt idx="2510">
                  <c:v>422.98999999999978</c:v>
                </c:pt>
                <c:pt idx="2511">
                  <c:v>423.16300000000001</c:v>
                </c:pt>
                <c:pt idx="2512">
                  <c:v>423.33300000000003</c:v>
                </c:pt>
                <c:pt idx="2513">
                  <c:v>423.49799999999965</c:v>
                </c:pt>
                <c:pt idx="2514">
                  <c:v>423.66500000000002</c:v>
                </c:pt>
                <c:pt idx="2515">
                  <c:v>423.83099999999979</c:v>
                </c:pt>
                <c:pt idx="2516">
                  <c:v>424.00200000000001</c:v>
                </c:pt>
                <c:pt idx="2517">
                  <c:v>424.173</c:v>
                </c:pt>
                <c:pt idx="2518">
                  <c:v>424.339</c:v>
                </c:pt>
                <c:pt idx="2519">
                  <c:v>424.50599999999974</c:v>
                </c:pt>
                <c:pt idx="2520">
                  <c:v>424.67500000000001</c:v>
                </c:pt>
                <c:pt idx="2521">
                  <c:v>424.8400000000002</c:v>
                </c:pt>
                <c:pt idx="2522">
                  <c:v>425.00400000000002</c:v>
                </c:pt>
                <c:pt idx="2523">
                  <c:v>425.17200000000008</c:v>
                </c:pt>
                <c:pt idx="2524">
                  <c:v>425.34100000000001</c:v>
                </c:pt>
                <c:pt idx="2525">
                  <c:v>425.51799999999974</c:v>
                </c:pt>
                <c:pt idx="2526">
                  <c:v>425.69799999999975</c:v>
                </c:pt>
                <c:pt idx="2527">
                  <c:v>425.88</c:v>
                </c:pt>
                <c:pt idx="2528">
                  <c:v>426.05799999999999</c:v>
                </c:pt>
                <c:pt idx="2529">
                  <c:v>426.22799999999978</c:v>
                </c:pt>
                <c:pt idx="2530">
                  <c:v>426.3979999999998</c:v>
                </c:pt>
                <c:pt idx="2531">
                  <c:v>426.57299999999975</c:v>
                </c:pt>
                <c:pt idx="2532">
                  <c:v>426.74400000000026</c:v>
                </c:pt>
                <c:pt idx="2533">
                  <c:v>426.90299999999979</c:v>
                </c:pt>
                <c:pt idx="2534">
                  <c:v>427.06900000000002</c:v>
                </c:pt>
                <c:pt idx="2535">
                  <c:v>427.24099999999999</c:v>
                </c:pt>
                <c:pt idx="2536">
                  <c:v>427.41599999999966</c:v>
                </c:pt>
                <c:pt idx="2537">
                  <c:v>427.59099999999978</c:v>
                </c:pt>
                <c:pt idx="2538">
                  <c:v>427.76499999999999</c:v>
                </c:pt>
                <c:pt idx="2539">
                  <c:v>427.93699999999961</c:v>
                </c:pt>
                <c:pt idx="2540">
                  <c:v>428.10500000000002</c:v>
                </c:pt>
                <c:pt idx="2541">
                  <c:v>428.27499999999975</c:v>
                </c:pt>
                <c:pt idx="2542">
                  <c:v>428.44799999999975</c:v>
                </c:pt>
                <c:pt idx="2543">
                  <c:v>428.61099999999999</c:v>
                </c:pt>
                <c:pt idx="2544">
                  <c:v>428.7729999999998</c:v>
                </c:pt>
                <c:pt idx="2545">
                  <c:v>428.94099999999975</c:v>
                </c:pt>
                <c:pt idx="2546">
                  <c:v>429.11500000000001</c:v>
                </c:pt>
                <c:pt idx="2547">
                  <c:v>429.28999999999979</c:v>
                </c:pt>
                <c:pt idx="2548">
                  <c:v>429.46199999999965</c:v>
                </c:pt>
                <c:pt idx="2549">
                  <c:v>429.63499999999999</c:v>
                </c:pt>
                <c:pt idx="2550">
                  <c:v>429.80399999999975</c:v>
                </c:pt>
                <c:pt idx="2551">
                  <c:v>429.9699999999998</c:v>
                </c:pt>
                <c:pt idx="2552">
                  <c:v>430.13799999999975</c:v>
                </c:pt>
                <c:pt idx="2553">
                  <c:v>430.31</c:v>
                </c:pt>
                <c:pt idx="2554">
                  <c:v>430.48200000000003</c:v>
                </c:pt>
                <c:pt idx="2555">
                  <c:v>430.65899999999999</c:v>
                </c:pt>
                <c:pt idx="2556">
                  <c:v>430.83699999999965</c:v>
                </c:pt>
                <c:pt idx="2557">
                  <c:v>431.01499999999999</c:v>
                </c:pt>
                <c:pt idx="2558">
                  <c:v>431.19200000000001</c:v>
                </c:pt>
                <c:pt idx="2559">
                  <c:v>431.36700000000002</c:v>
                </c:pt>
                <c:pt idx="2560">
                  <c:v>431.54300000000001</c:v>
                </c:pt>
                <c:pt idx="2561">
                  <c:v>431.71699999999959</c:v>
                </c:pt>
                <c:pt idx="2562">
                  <c:v>431.887</c:v>
                </c:pt>
                <c:pt idx="2563">
                  <c:v>432.05700000000002</c:v>
                </c:pt>
                <c:pt idx="2564">
                  <c:v>432.21899999999965</c:v>
                </c:pt>
                <c:pt idx="2565">
                  <c:v>432.38499999999999</c:v>
                </c:pt>
                <c:pt idx="2566">
                  <c:v>432.55599999999993</c:v>
                </c:pt>
                <c:pt idx="2567">
                  <c:v>432.71899999999965</c:v>
                </c:pt>
                <c:pt idx="2568">
                  <c:v>432.88200000000001</c:v>
                </c:pt>
                <c:pt idx="2569">
                  <c:v>433.04300000000001</c:v>
                </c:pt>
                <c:pt idx="2570">
                  <c:v>433.20800000000003</c:v>
                </c:pt>
                <c:pt idx="2571">
                  <c:v>433.375</c:v>
                </c:pt>
                <c:pt idx="2572">
                  <c:v>433.54599999999999</c:v>
                </c:pt>
                <c:pt idx="2573">
                  <c:v>433.71899999999965</c:v>
                </c:pt>
                <c:pt idx="2574">
                  <c:v>433.89099999999979</c:v>
                </c:pt>
                <c:pt idx="2575">
                  <c:v>434.06</c:v>
                </c:pt>
                <c:pt idx="2576">
                  <c:v>434.22599999999977</c:v>
                </c:pt>
                <c:pt idx="2577">
                  <c:v>434.39099999999979</c:v>
                </c:pt>
                <c:pt idx="2578">
                  <c:v>434.55700000000002</c:v>
                </c:pt>
                <c:pt idx="2579">
                  <c:v>434.72299999999979</c:v>
                </c:pt>
                <c:pt idx="2580">
                  <c:v>434.892</c:v>
                </c:pt>
                <c:pt idx="2581">
                  <c:v>435.06099999999975</c:v>
                </c:pt>
                <c:pt idx="2582">
                  <c:v>435.23499999999979</c:v>
                </c:pt>
                <c:pt idx="2583">
                  <c:v>435.40499999999975</c:v>
                </c:pt>
                <c:pt idx="2584">
                  <c:v>435.57100000000003</c:v>
                </c:pt>
                <c:pt idx="2585">
                  <c:v>435.73699999999963</c:v>
                </c:pt>
                <c:pt idx="2586">
                  <c:v>435.90499999999975</c:v>
                </c:pt>
                <c:pt idx="2587">
                  <c:v>436.07100000000003</c:v>
                </c:pt>
                <c:pt idx="2588">
                  <c:v>436.23899999999958</c:v>
                </c:pt>
                <c:pt idx="2589">
                  <c:v>436.40799999999979</c:v>
                </c:pt>
                <c:pt idx="2590">
                  <c:v>436.57100000000003</c:v>
                </c:pt>
                <c:pt idx="2591">
                  <c:v>436.72999999999979</c:v>
                </c:pt>
                <c:pt idx="2592">
                  <c:v>436.892</c:v>
                </c:pt>
                <c:pt idx="2593">
                  <c:v>437.05200000000002</c:v>
                </c:pt>
                <c:pt idx="2594">
                  <c:v>437.21799999999979</c:v>
                </c:pt>
                <c:pt idx="2595">
                  <c:v>437.38400000000001</c:v>
                </c:pt>
                <c:pt idx="2596">
                  <c:v>437.55399999999975</c:v>
                </c:pt>
                <c:pt idx="2597">
                  <c:v>437.71899999999965</c:v>
                </c:pt>
                <c:pt idx="2598">
                  <c:v>437.88299999999975</c:v>
                </c:pt>
                <c:pt idx="2599">
                  <c:v>438.04899999999975</c:v>
                </c:pt>
                <c:pt idx="2600">
                  <c:v>438.22099999999978</c:v>
                </c:pt>
                <c:pt idx="2601">
                  <c:v>438.39</c:v>
                </c:pt>
                <c:pt idx="2602">
                  <c:v>438.56</c:v>
                </c:pt>
                <c:pt idx="2603">
                  <c:v>438.72599999999977</c:v>
                </c:pt>
                <c:pt idx="2604">
                  <c:v>438.88900000000001</c:v>
                </c:pt>
                <c:pt idx="2605">
                  <c:v>439.05399999999975</c:v>
                </c:pt>
                <c:pt idx="2606">
                  <c:v>439.22399999999965</c:v>
                </c:pt>
                <c:pt idx="2607">
                  <c:v>439.39400000000001</c:v>
                </c:pt>
                <c:pt idx="2608">
                  <c:v>439.56799999999993</c:v>
                </c:pt>
                <c:pt idx="2609">
                  <c:v>439.73699999999963</c:v>
                </c:pt>
                <c:pt idx="2610">
                  <c:v>439.90799999999979</c:v>
                </c:pt>
                <c:pt idx="2611">
                  <c:v>440.08099999999979</c:v>
                </c:pt>
                <c:pt idx="2612">
                  <c:v>440.25</c:v>
                </c:pt>
                <c:pt idx="2613">
                  <c:v>440.41799999999978</c:v>
                </c:pt>
                <c:pt idx="2614">
                  <c:v>440.584</c:v>
                </c:pt>
                <c:pt idx="2615">
                  <c:v>440.75400000000002</c:v>
                </c:pt>
                <c:pt idx="2616">
                  <c:v>440.93099999999959</c:v>
                </c:pt>
                <c:pt idx="2617">
                  <c:v>441.108</c:v>
                </c:pt>
                <c:pt idx="2618">
                  <c:v>441.27599999999978</c:v>
                </c:pt>
                <c:pt idx="2619">
                  <c:v>441.44799999999975</c:v>
                </c:pt>
                <c:pt idx="2620">
                  <c:v>441.625</c:v>
                </c:pt>
                <c:pt idx="2621">
                  <c:v>441.8</c:v>
                </c:pt>
                <c:pt idx="2622">
                  <c:v>441.9749999999998</c:v>
                </c:pt>
                <c:pt idx="2623">
                  <c:v>442.14900000000023</c:v>
                </c:pt>
                <c:pt idx="2624">
                  <c:v>442.315</c:v>
                </c:pt>
                <c:pt idx="2625">
                  <c:v>442.48299999999978</c:v>
                </c:pt>
                <c:pt idx="2626">
                  <c:v>442.65100000000001</c:v>
                </c:pt>
                <c:pt idx="2627">
                  <c:v>442.82299999999975</c:v>
                </c:pt>
                <c:pt idx="2628">
                  <c:v>442.99799999999965</c:v>
                </c:pt>
                <c:pt idx="2629">
                  <c:v>443.17700000000002</c:v>
                </c:pt>
                <c:pt idx="2630">
                  <c:v>443.35399999999993</c:v>
                </c:pt>
                <c:pt idx="2631">
                  <c:v>443.52799999999979</c:v>
                </c:pt>
                <c:pt idx="2632">
                  <c:v>443.70099999999979</c:v>
                </c:pt>
                <c:pt idx="2633">
                  <c:v>443.87599999999975</c:v>
                </c:pt>
                <c:pt idx="2634">
                  <c:v>444.05200000000002</c:v>
                </c:pt>
                <c:pt idx="2635">
                  <c:v>444.22699999999958</c:v>
                </c:pt>
                <c:pt idx="2636">
                  <c:v>444.4</c:v>
                </c:pt>
                <c:pt idx="2637">
                  <c:v>444.572</c:v>
                </c:pt>
                <c:pt idx="2638">
                  <c:v>444.74799999999999</c:v>
                </c:pt>
                <c:pt idx="2639">
                  <c:v>444.90799999999979</c:v>
                </c:pt>
                <c:pt idx="2640">
                  <c:v>445.07</c:v>
                </c:pt>
                <c:pt idx="2641">
                  <c:v>445.23200000000003</c:v>
                </c:pt>
                <c:pt idx="2642">
                  <c:v>445.39400000000001</c:v>
                </c:pt>
                <c:pt idx="2643">
                  <c:v>445.55900000000008</c:v>
                </c:pt>
                <c:pt idx="2644">
                  <c:v>445.72699999999958</c:v>
                </c:pt>
                <c:pt idx="2645">
                  <c:v>445.89499999999975</c:v>
                </c:pt>
                <c:pt idx="2646">
                  <c:v>446.065</c:v>
                </c:pt>
                <c:pt idx="2647">
                  <c:v>446.23399999999958</c:v>
                </c:pt>
                <c:pt idx="2648">
                  <c:v>446.40199999999965</c:v>
                </c:pt>
                <c:pt idx="2649">
                  <c:v>446.57100000000003</c:v>
                </c:pt>
                <c:pt idx="2650">
                  <c:v>446.73899999999958</c:v>
                </c:pt>
                <c:pt idx="2651">
                  <c:v>446.90899999999965</c:v>
                </c:pt>
                <c:pt idx="2652">
                  <c:v>447.072</c:v>
                </c:pt>
                <c:pt idx="2653">
                  <c:v>447.23899999999958</c:v>
                </c:pt>
                <c:pt idx="2654">
                  <c:v>447.40299999999979</c:v>
                </c:pt>
                <c:pt idx="2655">
                  <c:v>447.56200000000001</c:v>
                </c:pt>
                <c:pt idx="2656">
                  <c:v>447.72399999999965</c:v>
                </c:pt>
                <c:pt idx="2657">
                  <c:v>447.88499999999999</c:v>
                </c:pt>
                <c:pt idx="2658">
                  <c:v>448.048</c:v>
                </c:pt>
                <c:pt idx="2659">
                  <c:v>448.21</c:v>
                </c:pt>
                <c:pt idx="2660">
                  <c:v>448.37200000000001</c:v>
                </c:pt>
                <c:pt idx="2661">
                  <c:v>448.54</c:v>
                </c:pt>
                <c:pt idx="2662">
                  <c:v>448.70699999999965</c:v>
                </c:pt>
                <c:pt idx="2663">
                  <c:v>448.87</c:v>
                </c:pt>
                <c:pt idx="2664">
                  <c:v>449.03699999999958</c:v>
                </c:pt>
                <c:pt idx="2665">
                  <c:v>449.20599999999979</c:v>
                </c:pt>
                <c:pt idx="2666">
                  <c:v>449.375</c:v>
                </c:pt>
                <c:pt idx="2667">
                  <c:v>449.53799999999978</c:v>
                </c:pt>
                <c:pt idx="2668">
                  <c:v>449.702</c:v>
                </c:pt>
                <c:pt idx="2669">
                  <c:v>449.86700000000002</c:v>
                </c:pt>
                <c:pt idx="2670">
                  <c:v>450.03</c:v>
                </c:pt>
                <c:pt idx="2671">
                  <c:v>450.197</c:v>
                </c:pt>
                <c:pt idx="2672">
                  <c:v>450.363</c:v>
                </c:pt>
                <c:pt idx="2673">
                  <c:v>450.5229999999998</c:v>
                </c:pt>
                <c:pt idx="2674">
                  <c:v>450.67700000000002</c:v>
                </c:pt>
                <c:pt idx="2675">
                  <c:v>450.83799999999979</c:v>
                </c:pt>
                <c:pt idx="2676">
                  <c:v>450.99899999999963</c:v>
                </c:pt>
                <c:pt idx="2677">
                  <c:v>451.16300000000001</c:v>
                </c:pt>
                <c:pt idx="2678">
                  <c:v>451.33099999999979</c:v>
                </c:pt>
                <c:pt idx="2679">
                  <c:v>451.50400000000002</c:v>
                </c:pt>
                <c:pt idx="2680">
                  <c:v>451.678</c:v>
                </c:pt>
                <c:pt idx="2681">
                  <c:v>451.85300000000001</c:v>
                </c:pt>
                <c:pt idx="2682">
                  <c:v>452.02499999999975</c:v>
                </c:pt>
                <c:pt idx="2683">
                  <c:v>452.19299999999993</c:v>
                </c:pt>
                <c:pt idx="2684">
                  <c:v>452.35899999999975</c:v>
                </c:pt>
                <c:pt idx="2685">
                  <c:v>452.5229999999998</c:v>
                </c:pt>
                <c:pt idx="2686">
                  <c:v>452.68900000000002</c:v>
                </c:pt>
                <c:pt idx="2687">
                  <c:v>452.85599999999999</c:v>
                </c:pt>
                <c:pt idx="2688">
                  <c:v>453.02499999999975</c:v>
                </c:pt>
                <c:pt idx="2689">
                  <c:v>453.19799999999975</c:v>
                </c:pt>
                <c:pt idx="2690">
                  <c:v>453.375</c:v>
                </c:pt>
                <c:pt idx="2691">
                  <c:v>453.55099999999999</c:v>
                </c:pt>
                <c:pt idx="2692">
                  <c:v>453.7249999999998</c:v>
                </c:pt>
                <c:pt idx="2693">
                  <c:v>453.89299999999974</c:v>
                </c:pt>
                <c:pt idx="2694">
                  <c:v>454.05799999999999</c:v>
                </c:pt>
                <c:pt idx="2695">
                  <c:v>454.22299999999979</c:v>
                </c:pt>
                <c:pt idx="2696">
                  <c:v>454.38799999999975</c:v>
                </c:pt>
                <c:pt idx="2697">
                  <c:v>454.55700000000002</c:v>
                </c:pt>
                <c:pt idx="2698">
                  <c:v>454.72699999999958</c:v>
                </c:pt>
                <c:pt idx="2699">
                  <c:v>454.8979999999998</c:v>
                </c:pt>
                <c:pt idx="2700">
                  <c:v>455.072</c:v>
                </c:pt>
                <c:pt idx="2701">
                  <c:v>455.24599999999975</c:v>
                </c:pt>
                <c:pt idx="2702">
                  <c:v>455.41899999999958</c:v>
                </c:pt>
                <c:pt idx="2703">
                  <c:v>455.59199999999959</c:v>
                </c:pt>
                <c:pt idx="2704">
                  <c:v>455.76499999999999</c:v>
                </c:pt>
                <c:pt idx="2705">
                  <c:v>455.93499999999977</c:v>
                </c:pt>
                <c:pt idx="2706">
                  <c:v>456.10199999999975</c:v>
                </c:pt>
                <c:pt idx="2707">
                  <c:v>456.267</c:v>
                </c:pt>
                <c:pt idx="2708">
                  <c:v>456.43599999999958</c:v>
                </c:pt>
                <c:pt idx="2709">
                  <c:v>456.608</c:v>
                </c:pt>
                <c:pt idx="2710">
                  <c:v>456.78199999999958</c:v>
                </c:pt>
                <c:pt idx="2711">
                  <c:v>456.95299999999975</c:v>
                </c:pt>
                <c:pt idx="2712">
                  <c:v>457.12299999999999</c:v>
                </c:pt>
                <c:pt idx="2713">
                  <c:v>457.28399999999965</c:v>
                </c:pt>
                <c:pt idx="2714">
                  <c:v>457.43899999999962</c:v>
                </c:pt>
                <c:pt idx="2715">
                  <c:v>457.6</c:v>
                </c:pt>
                <c:pt idx="2716">
                  <c:v>457.77</c:v>
                </c:pt>
                <c:pt idx="2717">
                  <c:v>457.94099999999975</c:v>
                </c:pt>
                <c:pt idx="2718">
                  <c:v>458.11500000000001</c:v>
                </c:pt>
                <c:pt idx="2719">
                  <c:v>458.28599999999977</c:v>
                </c:pt>
                <c:pt idx="2720">
                  <c:v>458.45099999999979</c:v>
                </c:pt>
                <c:pt idx="2721">
                  <c:v>458.61399999999975</c:v>
                </c:pt>
                <c:pt idx="2722">
                  <c:v>458.78</c:v>
                </c:pt>
                <c:pt idx="2723">
                  <c:v>458.94499999999999</c:v>
                </c:pt>
                <c:pt idx="2724">
                  <c:v>459.11399999999975</c:v>
                </c:pt>
                <c:pt idx="2725">
                  <c:v>459.28299999999979</c:v>
                </c:pt>
                <c:pt idx="2726">
                  <c:v>459.45299999999975</c:v>
                </c:pt>
                <c:pt idx="2727">
                  <c:v>459.625</c:v>
                </c:pt>
                <c:pt idx="2728">
                  <c:v>459.79399999999958</c:v>
                </c:pt>
                <c:pt idx="2729">
                  <c:v>459.96099999999979</c:v>
                </c:pt>
                <c:pt idx="2730">
                  <c:v>460.12400000000002</c:v>
                </c:pt>
                <c:pt idx="2731">
                  <c:v>460.28500000000003</c:v>
                </c:pt>
                <c:pt idx="2732">
                  <c:v>460.45</c:v>
                </c:pt>
                <c:pt idx="2733">
                  <c:v>460.62</c:v>
                </c:pt>
                <c:pt idx="2734">
                  <c:v>460.79299999999978</c:v>
                </c:pt>
                <c:pt idx="2735">
                  <c:v>460.96</c:v>
                </c:pt>
                <c:pt idx="2736">
                  <c:v>461.12200000000001</c:v>
                </c:pt>
                <c:pt idx="2737">
                  <c:v>461.28799999999978</c:v>
                </c:pt>
                <c:pt idx="2738">
                  <c:v>461.45599999999979</c:v>
                </c:pt>
                <c:pt idx="2739">
                  <c:v>461.625</c:v>
                </c:pt>
                <c:pt idx="2740">
                  <c:v>461.80099999999999</c:v>
                </c:pt>
                <c:pt idx="2741">
                  <c:v>461.96499999999975</c:v>
                </c:pt>
                <c:pt idx="2742">
                  <c:v>462.125</c:v>
                </c:pt>
                <c:pt idx="2743">
                  <c:v>462.29099999999966</c:v>
                </c:pt>
                <c:pt idx="2744">
                  <c:v>462.46199999999965</c:v>
                </c:pt>
                <c:pt idx="2745">
                  <c:v>462.63499999999999</c:v>
                </c:pt>
                <c:pt idx="2746">
                  <c:v>462.81</c:v>
                </c:pt>
                <c:pt idx="2747">
                  <c:v>462.98099999999965</c:v>
                </c:pt>
                <c:pt idx="2748">
                  <c:v>463.15100000000001</c:v>
                </c:pt>
                <c:pt idx="2749">
                  <c:v>463.32499999999999</c:v>
                </c:pt>
                <c:pt idx="2750">
                  <c:v>463.49899999999963</c:v>
                </c:pt>
                <c:pt idx="2751">
                  <c:v>463.666</c:v>
                </c:pt>
                <c:pt idx="2752">
                  <c:v>463.83</c:v>
                </c:pt>
                <c:pt idx="2753">
                  <c:v>463.99599999999958</c:v>
                </c:pt>
                <c:pt idx="2754">
                  <c:v>464.16300000000001</c:v>
                </c:pt>
                <c:pt idx="2755">
                  <c:v>464.32799999999975</c:v>
                </c:pt>
                <c:pt idx="2756">
                  <c:v>464.48699999999963</c:v>
                </c:pt>
                <c:pt idx="2757">
                  <c:v>464.64499999999998</c:v>
                </c:pt>
                <c:pt idx="2758">
                  <c:v>464.80799999999999</c:v>
                </c:pt>
                <c:pt idx="2759">
                  <c:v>464.97899999999959</c:v>
                </c:pt>
                <c:pt idx="2760">
                  <c:v>465.15199999999999</c:v>
                </c:pt>
                <c:pt idx="2761">
                  <c:v>465.322</c:v>
                </c:pt>
                <c:pt idx="2762">
                  <c:v>465.48999999999978</c:v>
                </c:pt>
                <c:pt idx="2763">
                  <c:v>465.65499999999997</c:v>
                </c:pt>
                <c:pt idx="2764">
                  <c:v>465.822</c:v>
                </c:pt>
                <c:pt idx="2765">
                  <c:v>465.99400000000003</c:v>
                </c:pt>
                <c:pt idx="2766">
                  <c:v>466.16699999999975</c:v>
                </c:pt>
                <c:pt idx="2767">
                  <c:v>466.33799999999979</c:v>
                </c:pt>
                <c:pt idx="2768">
                  <c:v>466.51</c:v>
                </c:pt>
                <c:pt idx="2769">
                  <c:v>466.68299999999999</c:v>
                </c:pt>
                <c:pt idx="2770">
                  <c:v>466.85300000000001</c:v>
                </c:pt>
                <c:pt idx="2771">
                  <c:v>467.02199999999965</c:v>
                </c:pt>
                <c:pt idx="2772">
                  <c:v>467.19099999999975</c:v>
                </c:pt>
                <c:pt idx="2773">
                  <c:v>467.35700000000008</c:v>
                </c:pt>
                <c:pt idx="2774">
                  <c:v>467.529</c:v>
                </c:pt>
                <c:pt idx="2775">
                  <c:v>467.70599999999979</c:v>
                </c:pt>
                <c:pt idx="2776">
                  <c:v>467.87700000000001</c:v>
                </c:pt>
                <c:pt idx="2777">
                  <c:v>468.04199999999975</c:v>
                </c:pt>
                <c:pt idx="2778">
                  <c:v>468.209</c:v>
                </c:pt>
                <c:pt idx="2779">
                  <c:v>468.38</c:v>
                </c:pt>
                <c:pt idx="2780">
                  <c:v>468.548</c:v>
                </c:pt>
                <c:pt idx="2781">
                  <c:v>468.714</c:v>
                </c:pt>
                <c:pt idx="2782">
                  <c:v>468.88400000000001</c:v>
                </c:pt>
                <c:pt idx="2783">
                  <c:v>469.05399999999975</c:v>
                </c:pt>
                <c:pt idx="2784">
                  <c:v>469.22399999999965</c:v>
                </c:pt>
                <c:pt idx="2785">
                  <c:v>469.38799999999975</c:v>
                </c:pt>
                <c:pt idx="2786">
                  <c:v>469.553</c:v>
                </c:pt>
                <c:pt idx="2787">
                  <c:v>469.72099999999978</c:v>
                </c:pt>
                <c:pt idx="2788">
                  <c:v>469.8979999999998</c:v>
                </c:pt>
                <c:pt idx="2789">
                  <c:v>470.07400000000001</c:v>
                </c:pt>
                <c:pt idx="2790">
                  <c:v>470.24599999999975</c:v>
                </c:pt>
                <c:pt idx="2791">
                  <c:v>470.4099999999998</c:v>
                </c:pt>
                <c:pt idx="2792">
                  <c:v>470.57599999999979</c:v>
                </c:pt>
                <c:pt idx="2793">
                  <c:v>470.73499999999979</c:v>
                </c:pt>
                <c:pt idx="2794">
                  <c:v>470.899</c:v>
                </c:pt>
                <c:pt idx="2795">
                  <c:v>471.06400000000002</c:v>
                </c:pt>
                <c:pt idx="2796">
                  <c:v>471.22399999999965</c:v>
                </c:pt>
                <c:pt idx="2797">
                  <c:v>471.38799999999975</c:v>
                </c:pt>
                <c:pt idx="2798">
                  <c:v>471.55799999999999</c:v>
                </c:pt>
                <c:pt idx="2799">
                  <c:v>471.72999999999979</c:v>
                </c:pt>
                <c:pt idx="2800">
                  <c:v>471.90499999999975</c:v>
                </c:pt>
                <c:pt idx="2801">
                  <c:v>472.084</c:v>
                </c:pt>
                <c:pt idx="2802">
                  <c:v>472.26499999999999</c:v>
                </c:pt>
                <c:pt idx="2803">
                  <c:v>472.45</c:v>
                </c:pt>
                <c:pt idx="2804">
                  <c:v>472.63099999999974</c:v>
                </c:pt>
                <c:pt idx="2805">
                  <c:v>472.80399999999975</c:v>
                </c:pt>
                <c:pt idx="2806">
                  <c:v>472.97199999999958</c:v>
                </c:pt>
                <c:pt idx="2807">
                  <c:v>473.14100000000002</c:v>
                </c:pt>
                <c:pt idx="2808">
                  <c:v>473.31200000000001</c:v>
                </c:pt>
                <c:pt idx="2809">
                  <c:v>473.48399999999958</c:v>
                </c:pt>
                <c:pt idx="2810">
                  <c:v>473.65600000000001</c:v>
                </c:pt>
                <c:pt idx="2811">
                  <c:v>473.83499999999975</c:v>
                </c:pt>
                <c:pt idx="2812">
                  <c:v>474.012</c:v>
                </c:pt>
                <c:pt idx="2813">
                  <c:v>474.185</c:v>
                </c:pt>
                <c:pt idx="2814">
                  <c:v>474.35599999999999</c:v>
                </c:pt>
                <c:pt idx="2815">
                  <c:v>474.52599999999978</c:v>
                </c:pt>
                <c:pt idx="2816">
                  <c:v>474.697</c:v>
                </c:pt>
                <c:pt idx="2817">
                  <c:v>474.86799999999999</c:v>
                </c:pt>
                <c:pt idx="2818">
                  <c:v>475.041</c:v>
                </c:pt>
                <c:pt idx="2819">
                  <c:v>475.21699999999959</c:v>
                </c:pt>
                <c:pt idx="2820">
                  <c:v>475.39299999999974</c:v>
                </c:pt>
                <c:pt idx="2821">
                  <c:v>475.565</c:v>
                </c:pt>
                <c:pt idx="2822">
                  <c:v>475.73799999999977</c:v>
                </c:pt>
                <c:pt idx="2823">
                  <c:v>475.9</c:v>
                </c:pt>
                <c:pt idx="2824">
                  <c:v>476.06900000000002</c:v>
                </c:pt>
                <c:pt idx="2825">
                  <c:v>476.23599999999965</c:v>
                </c:pt>
                <c:pt idx="2826">
                  <c:v>476.4</c:v>
                </c:pt>
                <c:pt idx="2827">
                  <c:v>476.56400000000002</c:v>
                </c:pt>
                <c:pt idx="2828">
                  <c:v>476.73200000000003</c:v>
                </c:pt>
                <c:pt idx="2829">
                  <c:v>476.904</c:v>
                </c:pt>
                <c:pt idx="2830">
                  <c:v>477.072</c:v>
                </c:pt>
                <c:pt idx="2831">
                  <c:v>477.23899999999958</c:v>
                </c:pt>
                <c:pt idx="2832">
                  <c:v>477.40899999999965</c:v>
                </c:pt>
                <c:pt idx="2833">
                  <c:v>477.58499999999975</c:v>
                </c:pt>
                <c:pt idx="2834">
                  <c:v>477.762</c:v>
                </c:pt>
                <c:pt idx="2835">
                  <c:v>477.93699999999961</c:v>
                </c:pt>
                <c:pt idx="2836">
                  <c:v>478.09899999999965</c:v>
                </c:pt>
                <c:pt idx="2837">
                  <c:v>478.26400000000001</c:v>
                </c:pt>
                <c:pt idx="2838">
                  <c:v>478.42899999999958</c:v>
                </c:pt>
                <c:pt idx="2839">
                  <c:v>478.59299999999979</c:v>
                </c:pt>
                <c:pt idx="2840">
                  <c:v>478.75900000000001</c:v>
                </c:pt>
                <c:pt idx="2841">
                  <c:v>478.92599999999965</c:v>
                </c:pt>
                <c:pt idx="2842">
                  <c:v>479.09399999999965</c:v>
                </c:pt>
                <c:pt idx="2843">
                  <c:v>479.26599999999979</c:v>
                </c:pt>
                <c:pt idx="2844">
                  <c:v>479.43299999999965</c:v>
                </c:pt>
                <c:pt idx="2845">
                  <c:v>479.57499999999999</c:v>
                </c:pt>
                <c:pt idx="2846">
                  <c:v>479.71199999999965</c:v>
                </c:pt>
                <c:pt idx="2847">
                  <c:v>479.85599999999999</c:v>
                </c:pt>
                <c:pt idx="2848">
                  <c:v>480.00299999999999</c:v>
                </c:pt>
                <c:pt idx="2849">
                  <c:v>480.16</c:v>
                </c:pt>
                <c:pt idx="2850">
                  <c:v>480.32400000000001</c:v>
                </c:pt>
                <c:pt idx="2851">
                  <c:v>480.49099999999964</c:v>
                </c:pt>
                <c:pt idx="2852">
                  <c:v>480.65899999999999</c:v>
                </c:pt>
                <c:pt idx="2853">
                  <c:v>480.83199999999965</c:v>
                </c:pt>
                <c:pt idx="2854">
                  <c:v>480.99599999999958</c:v>
                </c:pt>
                <c:pt idx="2855">
                  <c:v>481.15699999999993</c:v>
                </c:pt>
                <c:pt idx="2856">
                  <c:v>481.32299999999975</c:v>
                </c:pt>
                <c:pt idx="2857">
                  <c:v>481.49499999999978</c:v>
                </c:pt>
                <c:pt idx="2858">
                  <c:v>481.66899999999993</c:v>
                </c:pt>
                <c:pt idx="2859">
                  <c:v>481.84300000000002</c:v>
                </c:pt>
                <c:pt idx="2860">
                  <c:v>482.012</c:v>
                </c:pt>
                <c:pt idx="2861">
                  <c:v>482.18</c:v>
                </c:pt>
                <c:pt idx="2862">
                  <c:v>482.34800000000001</c:v>
                </c:pt>
                <c:pt idx="2863">
                  <c:v>482.51599999999979</c:v>
                </c:pt>
                <c:pt idx="2864">
                  <c:v>482.68099999999993</c:v>
                </c:pt>
                <c:pt idx="2865">
                  <c:v>482.84500000000008</c:v>
                </c:pt>
                <c:pt idx="2866">
                  <c:v>483.00700000000001</c:v>
                </c:pt>
                <c:pt idx="2867">
                  <c:v>483.16500000000002</c:v>
                </c:pt>
                <c:pt idx="2868">
                  <c:v>483.32400000000001</c:v>
                </c:pt>
                <c:pt idx="2869">
                  <c:v>483.48299999999978</c:v>
                </c:pt>
                <c:pt idx="2870">
                  <c:v>483.64400000000023</c:v>
                </c:pt>
                <c:pt idx="2871">
                  <c:v>483.80700000000002</c:v>
                </c:pt>
                <c:pt idx="2872">
                  <c:v>483.97399999999965</c:v>
                </c:pt>
                <c:pt idx="2873">
                  <c:v>484.13799999999975</c:v>
                </c:pt>
                <c:pt idx="2874">
                  <c:v>484.30099999999999</c:v>
                </c:pt>
                <c:pt idx="2875">
                  <c:v>484.46099999999979</c:v>
                </c:pt>
                <c:pt idx="2876">
                  <c:v>484.625</c:v>
                </c:pt>
                <c:pt idx="2877">
                  <c:v>484.79399999999958</c:v>
                </c:pt>
                <c:pt idx="2878">
                  <c:v>484.96499999999975</c:v>
                </c:pt>
                <c:pt idx="2879">
                  <c:v>485.14000000000021</c:v>
                </c:pt>
                <c:pt idx="2880">
                  <c:v>485.30900000000008</c:v>
                </c:pt>
                <c:pt idx="2881">
                  <c:v>485.47899999999959</c:v>
                </c:pt>
                <c:pt idx="2882">
                  <c:v>485.64600000000002</c:v>
                </c:pt>
                <c:pt idx="2883">
                  <c:v>485.81599999999975</c:v>
                </c:pt>
                <c:pt idx="2884">
                  <c:v>485.98899999999958</c:v>
                </c:pt>
                <c:pt idx="2885">
                  <c:v>486.161</c:v>
                </c:pt>
                <c:pt idx="2886">
                  <c:v>486.32599999999979</c:v>
                </c:pt>
                <c:pt idx="2887">
                  <c:v>486.49299999999965</c:v>
                </c:pt>
                <c:pt idx="2888">
                  <c:v>486.66199999999975</c:v>
                </c:pt>
                <c:pt idx="2889">
                  <c:v>486.83099999999979</c:v>
                </c:pt>
                <c:pt idx="2890">
                  <c:v>487</c:v>
                </c:pt>
                <c:pt idx="2891">
                  <c:v>487.16500000000002</c:v>
                </c:pt>
                <c:pt idx="2892">
                  <c:v>487.33300000000003</c:v>
                </c:pt>
                <c:pt idx="2893">
                  <c:v>487.50200000000001</c:v>
                </c:pt>
                <c:pt idx="2894">
                  <c:v>487.67200000000008</c:v>
                </c:pt>
                <c:pt idx="2895">
                  <c:v>487.84300000000002</c:v>
                </c:pt>
                <c:pt idx="2896">
                  <c:v>488.017</c:v>
                </c:pt>
                <c:pt idx="2897">
                  <c:v>488.19200000000001</c:v>
                </c:pt>
                <c:pt idx="2898">
                  <c:v>488.35599999999999</c:v>
                </c:pt>
                <c:pt idx="2899">
                  <c:v>488.51499999999999</c:v>
                </c:pt>
                <c:pt idx="2900">
                  <c:v>488.68299999999999</c:v>
                </c:pt>
                <c:pt idx="2901">
                  <c:v>488.85399999999993</c:v>
                </c:pt>
                <c:pt idx="2902">
                  <c:v>489.01400000000001</c:v>
                </c:pt>
                <c:pt idx="2903">
                  <c:v>489.17200000000008</c:v>
                </c:pt>
                <c:pt idx="2904">
                  <c:v>489.33499999999975</c:v>
                </c:pt>
                <c:pt idx="2905">
                  <c:v>489.49899999999963</c:v>
                </c:pt>
                <c:pt idx="2906">
                  <c:v>489.66800000000001</c:v>
                </c:pt>
                <c:pt idx="2907">
                  <c:v>489.83599999999979</c:v>
                </c:pt>
                <c:pt idx="2908">
                  <c:v>490.00799999999975</c:v>
                </c:pt>
                <c:pt idx="2909">
                  <c:v>490.18099999999993</c:v>
                </c:pt>
                <c:pt idx="2910">
                  <c:v>490.35899999999975</c:v>
                </c:pt>
                <c:pt idx="2911">
                  <c:v>490.53399999999965</c:v>
                </c:pt>
                <c:pt idx="2912">
                  <c:v>490.70699999999965</c:v>
                </c:pt>
                <c:pt idx="2913">
                  <c:v>490.88400000000001</c:v>
                </c:pt>
                <c:pt idx="2914">
                  <c:v>491.06</c:v>
                </c:pt>
                <c:pt idx="2915">
                  <c:v>491.23799999999977</c:v>
                </c:pt>
                <c:pt idx="2916">
                  <c:v>491.41699999999958</c:v>
                </c:pt>
                <c:pt idx="2917">
                  <c:v>491.59399999999965</c:v>
                </c:pt>
                <c:pt idx="2918">
                  <c:v>491.767</c:v>
                </c:pt>
                <c:pt idx="2919">
                  <c:v>491.93899999999962</c:v>
                </c:pt>
                <c:pt idx="2920">
                  <c:v>492.11</c:v>
                </c:pt>
                <c:pt idx="2921">
                  <c:v>492.28399999999965</c:v>
                </c:pt>
                <c:pt idx="2922">
                  <c:v>492.45800000000003</c:v>
                </c:pt>
                <c:pt idx="2923">
                  <c:v>492.62700000000001</c:v>
                </c:pt>
                <c:pt idx="2924">
                  <c:v>492.79499999999979</c:v>
                </c:pt>
                <c:pt idx="2925">
                  <c:v>492.95800000000003</c:v>
                </c:pt>
                <c:pt idx="2926">
                  <c:v>493.125</c:v>
                </c:pt>
                <c:pt idx="2927">
                  <c:v>493.29199999999958</c:v>
                </c:pt>
                <c:pt idx="2928">
                  <c:v>493.45299999999975</c:v>
                </c:pt>
                <c:pt idx="2929">
                  <c:v>493.61500000000001</c:v>
                </c:pt>
                <c:pt idx="2930">
                  <c:v>493.78</c:v>
                </c:pt>
                <c:pt idx="2931">
                  <c:v>493.947</c:v>
                </c:pt>
                <c:pt idx="2932">
                  <c:v>494.11099999999999</c:v>
                </c:pt>
                <c:pt idx="2933">
                  <c:v>494.26400000000001</c:v>
                </c:pt>
                <c:pt idx="2934">
                  <c:v>494.42099999999965</c:v>
                </c:pt>
                <c:pt idx="2935">
                  <c:v>494.58099999999979</c:v>
                </c:pt>
                <c:pt idx="2936">
                  <c:v>494.73899999999958</c:v>
                </c:pt>
                <c:pt idx="2937">
                  <c:v>494.88900000000001</c:v>
                </c:pt>
                <c:pt idx="2938">
                  <c:v>495.04</c:v>
                </c:pt>
                <c:pt idx="2939">
                  <c:v>495.19200000000001</c:v>
                </c:pt>
                <c:pt idx="2940">
                  <c:v>495.35</c:v>
                </c:pt>
                <c:pt idx="2941">
                  <c:v>495.512</c:v>
                </c:pt>
                <c:pt idx="2942">
                  <c:v>495.68299999999999</c:v>
                </c:pt>
                <c:pt idx="2943">
                  <c:v>495.84899999999999</c:v>
                </c:pt>
                <c:pt idx="2944">
                  <c:v>496.012</c:v>
                </c:pt>
                <c:pt idx="2945">
                  <c:v>496.17500000000001</c:v>
                </c:pt>
                <c:pt idx="2946">
                  <c:v>496.34399999999999</c:v>
                </c:pt>
                <c:pt idx="2947">
                  <c:v>496.51900000000001</c:v>
                </c:pt>
                <c:pt idx="2948">
                  <c:v>496.69299999999993</c:v>
                </c:pt>
                <c:pt idx="2949">
                  <c:v>496.86399999999975</c:v>
                </c:pt>
                <c:pt idx="2950">
                  <c:v>497.03699999999958</c:v>
                </c:pt>
                <c:pt idx="2951">
                  <c:v>497.21099999999979</c:v>
                </c:pt>
                <c:pt idx="2952">
                  <c:v>497.37599999999975</c:v>
                </c:pt>
                <c:pt idx="2953">
                  <c:v>497.53799999999978</c:v>
                </c:pt>
                <c:pt idx="2954">
                  <c:v>497.70400000000001</c:v>
                </c:pt>
                <c:pt idx="2955">
                  <c:v>497.87200000000001</c:v>
                </c:pt>
                <c:pt idx="2956">
                  <c:v>498.04399999999993</c:v>
                </c:pt>
                <c:pt idx="2957">
                  <c:v>498.21799999999979</c:v>
                </c:pt>
                <c:pt idx="2958">
                  <c:v>498.392</c:v>
                </c:pt>
                <c:pt idx="2959">
                  <c:v>498.55900000000008</c:v>
                </c:pt>
                <c:pt idx="2960">
                  <c:v>498.72199999999958</c:v>
                </c:pt>
                <c:pt idx="2961">
                  <c:v>498.88799999999975</c:v>
                </c:pt>
                <c:pt idx="2962">
                  <c:v>499.05500000000001</c:v>
                </c:pt>
                <c:pt idx="2963">
                  <c:v>499.22199999999958</c:v>
                </c:pt>
                <c:pt idx="2964">
                  <c:v>499.39099999999979</c:v>
                </c:pt>
                <c:pt idx="2965">
                  <c:v>499.56299999999999</c:v>
                </c:pt>
                <c:pt idx="2966">
                  <c:v>499.73799999999977</c:v>
                </c:pt>
                <c:pt idx="2967">
                  <c:v>499.90899999999965</c:v>
                </c:pt>
                <c:pt idx="2968">
                  <c:v>500.07499999999999</c:v>
                </c:pt>
                <c:pt idx="2969">
                  <c:v>500.24599999999975</c:v>
                </c:pt>
                <c:pt idx="2970">
                  <c:v>500.41399999999965</c:v>
                </c:pt>
                <c:pt idx="2971">
                  <c:v>500.58099999999979</c:v>
                </c:pt>
                <c:pt idx="2972">
                  <c:v>500.75200000000001</c:v>
                </c:pt>
                <c:pt idx="2973">
                  <c:v>500.92499999999978</c:v>
                </c:pt>
                <c:pt idx="2974">
                  <c:v>501.09399999999965</c:v>
                </c:pt>
                <c:pt idx="2975">
                  <c:v>501.2609999999998</c:v>
                </c:pt>
                <c:pt idx="2976">
                  <c:v>501.42899999999958</c:v>
                </c:pt>
                <c:pt idx="2977">
                  <c:v>501.59899999999965</c:v>
                </c:pt>
                <c:pt idx="2978">
                  <c:v>501.76900000000001</c:v>
                </c:pt>
                <c:pt idx="2979">
                  <c:v>501.93899999999962</c:v>
                </c:pt>
                <c:pt idx="2980">
                  <c:v>502.11200000000002</c:v>
                </c:pt>
                <c:pt idx="2981">
                  <c:v>502.28500000000003</c:v>
                </c:pt>
                <c:pt idx="2982">
                  <c:v>502.46199999999965</c:v>
                </c:pt>
                <c:pt idx="2983">
                  <c:v>502.63299999999975</c:v>
                </c:pt>
                <c:pt idx="2984">
                  <c:v>502.80599999999993</c:v>
                </c:pt>
                <c:pt idx="2985">
                  <c:v>502.97799999999978</c:v>
                </c:pt>
                <c:pt idx="2986">
                  <c:v>503.14800000000002</c:v>
                </c:pt>
                <c:pt idx="2987">
                  <c:v>503.322</c:v>
                </c:pt>
                <c:pt idx="2988">
                  <c:v>503.50299999999999</c:v>
                </c:pt>
                <c:pt idx="2989">
                  <c:v>503.68799999999999</c:v>
                </c:pt>
                <c:pt idx="2990">
                  <c:v>503.87200000000001</c:v>
                </c:pt>
                <c:pt idx="2991">
                  <c:v>504.04899999999975</c:v>
                </c:pt>
                <c:pt idx="2992">
                  <c:v>504.2249999999998</c:v>
                </c:pt>
                <c:pt idx="2993">
                  <c:v>504.399</c:v>
                </c:pt>
                <c:pt idx="2994">
                  <c:v>504.577</c:v>
                </c:pt>
                <c:pt idx="2995">
                  <c:v>504.75299999999999</c:v>
                </c:pt>
                <c:pt idx="2996">
                  <c:v>504.92999999999978</c:v>
                </c:pt>
                <c:pt idx="2997">
                  <c:v>505.10500000000002</c:v>
                </c:pt>
                <c:pt idx="2998">
                  <c:v>505.28099999999978</c:v>
                </c:pt>
                <c:pt idx="2999">
                  <c:v>505.45499999999993</c:v>
                </c:pt>
                <c:pt idx="3000">
                  <c:v>505.62599999999975</c:v>
                </c:pt>
                <c:pt idx="3001">
                  <c:v>505.80500000000001</c:v>
                </c:pt>
                <c:pt idx="3002">
                  <c:v>505.97999999999979</c:v>
                </c:pt>
                <c:pt idx="3003">
                  <c:v>506.1500000000002</c:v>
                </c:pt>
                <c:pt idx="3004">
                  <c:v>506.31799999999993</c:v>
                </c:pt>
                <c:pt idx="3005">
                  <c:v>506.48499999999979</c:v>
                </c:pt>
                <c:pt idx="3006">
                  <c:v>506.65899999999999</c:v>
                </c:pt>
                <c:pt idx="3007">
                  <c:v>506.83699999999965</c:v>
                </c:pt>
                <c:pt idx="3008">
                  <c:v>507.01799999999974</c:v>
                </c:pt>
                <c:pt idx="3009">
                  <c:v>507.19400000000002</c:v>
                </c:pt>
                <c:pt idx="3010">
                  <c:v>507.36700000000002</c:v>
                </c:pt>
                <c:pt idx="3011">
                  <c:v>507.54300000000001</c:v>
                </c:pt>
                <c:pt idx="3012">
                  <c:v>507.72099999999978</c:v>
                </c:pt>
                <c:pt idx="3013">
                  <c:v>507.89400000000001</c:v>
                </c:pt>
                <c:pt idx="3014">
                  <c:v>508.06200000000001</c:v>
                </c:pt>
                <c:pt idx="3015">
                  <c:v>508.2249999999998</c:v>
                </c:pt>
                <c:pt idx="3016">
                  <c:v>508.392</c:v>
                </c:pt>
                <c:pt idx="3017">
                  <c:v>508.56200000000001</c:v>
                </c:pt>
                <c:pt idx="3018">
                  <c:v>508.73299999999978</c:v>
                </c:pt>
                <c:pt idx="3019">
                  <c:v>508.90299999999979</c:v>
                </c:pt>
                <c:pt idx="3020">
                  <c:v>509.07100000000003</c:v>
                </c:pt>
                <c:pt idx="3021">
                  <c:v>509.23799999999977</c:v>
                </c:pt>
                <c:pt idx="3022">
                  <c:v>509.40499999999975</c:v>
                </c:pt>
                <c:pt idx="3023">
                  <c:v>509.56799999999993</c:v>
                </c:pt>
                <c:pt idx="3024">
                  <c:v>509.72799999999978</c:v>
                </c:pt>
                <c:pt idx="3025">
                  <c:v>509.88799999999975</c:v>
                </c:pt>
                <c:pt idx="3026">
                  <c:v>510.053</c:v>
                </c:pt>
                <c:pt idx="3027">
                  <c:v>510.22199999999958</c:v>
                </c:pt>
                <c:pt idx="3028">
                  <c:v>510.3979999999998</c:v>
                </c:pt>
                <c:pt idx="3029">
                  <c:v>510.57499999999999</c:v>
                </c:pt>
                <c:pt idx="3030">
                  <c:v>510.74799999999999</c:v>
                </c:pt>
                <c:pt idx="3031">
                  <c:v>510.91999999999979</c:v>
                </c:pt>
                <c:pt idx="3032">
                  <c:v>511.09399999999965</c:v>
                </c:pt>
                <c:pt idx="3033">
                  <c:v>511.267</c:v>
                </c:pt>
                <c:pt idx="3034">
                  <c:v>511.43199999999962</c:v>
                </c:pt>
                <c:pt idx="3035">
                  <c:v>511.59299999999979</c:v>
                </c:pt>
                <c:pt idx="3036">
                  <c:v>511.75299999999999</c:v>
                </c:pt>
                <c:pt idx="3037">
                  <c:v>511.91799999999978</c:v>
                </c:pt>
                <c:pt idx="3038">
                  <c:v>512.08500000000004</c:v>
                </c:pt>
                <c:pt idx="3039">
                  <c:v>512.2519999999995</c:v>
                </c:pt>
                <c:pt idx="3040">
                  <c:v>512.41800000000001</c:v>
                </c:pt>
                <c:pt idx="3041">
                  <c:v>512.58199999999999</c:v>
                </c:pt>
                <c:pt idx="3042">
                  <c:v>512.74900000000002</c:v>
                </c:pt>
                <c:pt idx="3043">
                  <c:v>512.91899999999998</c:v>
                </c:pt>
                <c:pt idx="3044">
                  <c:v>513.09199999999998</c:v>
                </c:pt>
                <c:pt idx="3045">
                  <c:v>513.26599999999996</c:v>
                </c:pt>
                <c:pt idx="3046">
                  <c:v>513.43499999999949</c:v>
                </c:pt>
                <c:pt idx="3047">
                  <c:v>513.60599999999999</c:v>
                </c:pt>
                <c:pt idx="3048">
                  <c:v>513.77400000000046</c:v>
                </c:pt>
                <c:pt idx="3049">
                  <c:v>513.93799999999942</c:v>
                </c:pt>
                <c:pt idx="3050">
                  <c:v>514.09799999999996</c:v>
                </c:pt>
                <c:pt idx="3051">
                  <c:v>514.26099999999997</c:v>
                </c:pt>
                <c:pt idx="3052">
                  <c:v>514.42599999999959</c:v>
                </c:pt>
                <c:pt idx="3053">
                  <c:v>514.59199999999998</c:v>
                </c:pt>
                <c:pt idx="3054">
                  <c:v>514.76</c:v>
                </c:pt>
                <c:pt idx="3055">
                  <c:v>514.93099999999959</c:v>
                </c:pt>
                <c:pt idx="3056">
                  <c:v>515.09400000000005</c:v>
                </c:pt>
                <c:pt idx="3057">
                  <c:v>515.24800000000005</c:v>
                </c:pt>
                <c:pt idx="3058">
                  <c:v>515.40899999999999</c:v>
                </c:pt>
                <c:pt idx="3059">
                  <c:v>515.58299999999997</c:v>
                </c:pt>
                <c:pt idx="3060">
                  <c:v>515.76</c:v>
                </c:pt>
                <c:pt idx="3061">
                  <c:v>515.93599999999958</c:v>
                </c:pt>
                <c:pt idx="3062">
                  <c:v>516.11</c:v>
                </c:pt>
                <c:pt idx="3063">
                  <c:v>516.28300000000058</c:v>
                </c:pt>
                <c:pt idx="3064">
                  <c:v>516.45699999999943</c:v>
                </c:pt>
                <c:pt idx="3065">
                  <c:v>516.62800000000004</c:v>
                </c:pt>
                <c:pt idx="3066">
                  <c:v>516.79700000000003</c:v>
                </c:pt>
                <c:pt idx="3067">
                  <c:v>516.96699999999942</c:v>
                </c:pt>
                <c:pt idx="3068">
                  <c:v>517.13599999999997</c:v>
                </c:pt>
                <c:pt idx="3069">
                  <c:v>517.30799999999942</c:v>
                </c:pt>
                <c:pt idx="3070">
                  <c:v>517.48199999999997</c:v>
                </c:pt>
                <c:pt idx="3071">
                  <c:v>517.649</c:v>
                </c:pt>
                <c:pt idx="3072">
                  <c:v>517.81699999999955</c:v>
                </c:pt>
                <c:pt idx="3073">
                  <c:v>517.98699999999997</c:v>
                </c:pt>
                <c:pt idx="3074">
                  <c:v>518.15899999999999</c:v>
                </c:pt>
                <c:pt idx="3075">
                  <c:v>518.33199999999943</c:v>
                </c:pt>
                <c:pt idx="3076">
                  <c:v>518.50300000000004</c:v>
                </c:pt>
                <c:pt idx="3077">
                  <c:v>518.67700000000002</c:v>
                </c:pt>
                <c:pt idx="3078">
                  <c:v>518.85399999999959</c:v>
                </c:pt>
                <c:pt idx="3079">
                  <c:v>519.02800000000002</c:v>
                </c:pt>
                <c:pt idx="3080">
                  <c:v>519.20500000000004</c:v>
                </c:pt>
                <c:pt idx="3081">
                  <c:v>519.38</c:v>
                </c:pt>
                <c:pt idx="3082">
                  <c:v>519.55099999999959</c:v>
                </c:pt>
                <c:pt idx="3083">
                  <c:v>519.72299999999996</c:v>
                </c:pt>
                <c:pt idx="3084">
                  <c:v>519.89499999999998</c:v>
                </c:pt>
                <c:pt idx="3085">
                  <c:v>520.06899999999996</c:v>
                </c:pt>
                <c:pt idx="3086">
                  <c:v>520.245</c:v>
                </c:pt>
                <c:pt idx="3087">
                  <c:v>520.42199999999957</c:v>
                </c:pt>
                <c:pt idx="3088">
                  <c:v>520.596</c:v>
                </c:pt>
                <c:pt idx="3089">
                  <c:v>520.76900000000001</c:v>
                </c:pt>
                <c:pt idx="3090">
                  <c:v>520.93599999999958</c:v>
                </c:pt>
                <c:pt idx="3091">
                  <c:v>521.096</c:v>
                </c:pt>
                <c:pt idx="3092">
                  <c:v>521.25900000000001</c:v>
                </c:pt>
                <c:pt idx="3093">
                  <c:v>521.42399999999998</c:v>
                </c:pt>
                <c:pt idx="3094">
                  <c:v>521.59299999999996</c:v>
                </c:pt>
                <c:pt idx="3095">
                  <c:v>521.76599999999996</c:v>
                </c:pt>
                <c:pt idx="3096">
                  <c:v>521.93399999999997</c:v>
                </c:pt>
                <c:pt idx="3097">
                  <c:v>522.10400000000004</c:v>
                </c:pt>
                <c:pt idx="3098">
                  <c:v>522.27800000000059</c:v>
                </c:pt>
                <c:pt idx="3099">
                  <c:v>522.45499999999959</c:v>
                </c:pt>
                <c:pt idx="3100">
                  <c:v>522.63300000000004</c:v>
                </c:pt>
                <c:pt idx="3101">
                  <c:v>522.81199999999956</c:v>
                </c:pt>
                <c:pt idx="3102">
                  <c:v>522.99</c:v>
                </c:pt>
                <c:pt idx="3103">
                  <c:v>523.16099999999949</c:v>
                </c:pt>
                <c:pt idx="3104">
                  <c:v>523.33299999999929</c:v>
                </c:pt>
                <c:pt idx="3105">
                  <c:v>523.50800000000004</c:v>
                </c:pt>
                <c:pt idx="3106">
                  <c:v>523.67999999999995</c:v>
                </c:pt>
                <c:pt idx="3107">
                  <c:v>523.84999999999957</c:v>
                </c:pt>
                <c:pt idx="3108">
                  <c:v>524.02300000000002</c:v>
                </c:pt>
                <c:pt idx="3109">
                  <c:v>524.19799999999998</c:v>
                </c:pt>
                <c:pt idx="3110">
                  <c:v>524.36699999999928</c:v>
                </c:pt>
                <c:pt idx="3111">
                  <c:v>524.529</c:v>
                </c:pt>
                <c:pt idx="3112">
                  <c:v>524.69600000000003</c:v>
                </c:pt>
                <c:pt idx="3113">
                  <c:v>524.86799999999937</c:v>
                </c:pt>
                <c:pt idx="3114">
                  <c:v>525.04499999999996</c:v>
                </c:pt>
                <c:pt idx="3115">
                  <c:v>525.21299999999997</c:v>
                </c:pt>
                <c:pt idx="3116">
                  <c:v>525.38</c:v>
                </c:pt>
                <c:pt idx="3117">
                  <c:v>525.55099999999959</c:v>
                </c:pt>
                <c:pt idx="3118">
                  <c:v>525.72500000000002</c:v>
                </c:pt>
                <c:pt idx="3119">
                  <c:v>525.899</c:v>
                </c:pt>
                <c:pt idx="3120">
                  <c:v>526.06699999999955</c:v>
                </c:pt>
                <c:pt idx="3121">
                  <c:v>526.23500000000001</c:v>
                </c:pt>
                <c:pt idx="3122">
                  <c:v>526.40300000000002</c:v>
                </c:pt>
                <c:pt idx="3123">
                  <c:v>526.57100000000003</c:v>
                </c:pt>
                <c:pt idx="3124">
                  <c:v>526.74099999999999</c:v>
                </c:pt>
                <c:pt idx="3125">
                  <c:v>526.9159999999996</c:v>
                </c:pt>
                <c:pt idx="3126">
                  <c:v>527.08799999999997</c:v>
                </c:pt>
                <c:pt idx="3127">
                  <c:v>527.25599999999997</c:v>
                </c:pt>
                <c:pt idx="3128">
                  <c:v>527.4249999999995</c:v>
                </c:pt>
                <c:pt idx="3129">
                  <c:v>527.596</c:v>
                </c:pt>
                <c:pt idx="3130">
                  <c:v>527.76300000000003</c:v>
                </c:pt>
                <c:pt idx="3131">
                  <c:v>527.92899999999997</c:v>
                </c:pt>
                <c:pt idx="3132">
                  <c:v>528.09799999999996</c:v>
                </c:pt>
                <c:pt idx="3133">
                  <c:v>528.26900000000001</c:v>
                </c:pt>
                <c:pt idx="3134">
                  <c:v>528.43499999999949</c:v>
                </c:pt>
                <c:pt idx="3135">
                  <c:v>528.6029999999995</c:v>
                </c:pt>
                <c:pt idx="3136">
                  <c:v>528.77500000000043</c:v>
                </c:pt>
                <c:pt idx="3137">
                  <c:v>528.95099999999957</c:v>
                </c:pt>
                <c:pt idx="3138">
                  <c:v>529.12900000000002</c:v>
                </c:pt>
                <c:pt idx="3139">
                  <c:v>529.30699999999956</c:v>
                </c:pt>
                <c:pt idx="3140">
                  <c:v>529.48</c:v>
                </c:pt>
                <c:pt idx="3141">
                  <c:v>529.64699999999959</c:v>
                </c:pt>
                <c:pt idx="3142">
                  <c:v>529.8149999999996</c:v>
                </c:pt>
                <c:pt idx="3143">
                  <c:v>529.98599999999999</c:v>
                </c:pt>
                <c:pt idx="3144">
                  <c:v>530.15599999999949</c:v>
                </c:pt>
                <c:pt idx="3145">
                  <c:v>530.32799999999929</c:v>
                </c:pt>
                <c:pt idx="3146">
                  <c:v>530.5</c:v>
                </c:pt>
                <c:pt idx="3147">
                  <c:v>530.67499999999995</c:v>
                </c:pt>
                <c:pt idx="3148">
                  <c:v>530.85499999999956</c:v>
                </c:pt>
                <c:pt idx="3149">
                  <c:v>531.04</c:v>
                </c:pt>
                <c:pt idx="3150">
                  <c:v>531.221</c:v>
                </c:pt>
                <c:pt idx="3151">
                  <c:v>531.40199999999959</c:v>
                </c:pt>
                <c:pt idx="3152">
                  <c:v>531.58199999999999</c:v>
                </c:pt>
                <c:pt idx="3153">
                  <c:v>531.76400000000001</c:v>
                </c:pt>
                <c:pt idx="3154">
                  <c:v>531.94399999999996</c:v>
                </c:pt>
                <c:pt idx="3155">
                  <c:v>532.12</c:v>
                </c:pt>
                <c:pt idx="3156">
                  <c:v>532.29100000000005</c:v>
                </c:pt>
                <c:pt idx="3157">
                  <c:v>532.46299999999928</c:v>
                </c:pt>
                <c:pt idx="3158">
                  <c:v>532.64099999999996</c:v>
                </c:pt>
                <c:pt idx="3159">
                  <c:v>532.81399999999996</c:v>
                </c:pt>
                <c:pt idx="3160">
                  <c:v>532.98400000000004</c:v>
                </c:pt>
                <c:pt idx="3161">
                  <c:v>533.154</c:v>
                </c:pt>
                <c:pt idx="3162">
                  <c:v>533.32499999999959</c:v>
                </c:pt>
                <c:pt idx="3163">
                  <c:v>533.49800000000005</c:v>
                </c:pt>
                <c:pt idx="3164">
                  <c:v>533.67300000000046</c:v>
                </c:pt>
                <c:pt idx="3165">
                  <c:v>533.84599999999955</c:v>
                </c:pt>
                <c:pt idx="3166">
                  <c:v>534.0169999999996</c:v>
                </c:pt>
                <c:pt idx="3167">
                  <c:v>534.19500000000005</c:v>
                </c:pt>
                <c:pt idx="3168">
                  <c:v>534.36799999999937</c:v>
                </c:pt>
                <c:pt idx="3169">
                  <c:v>534.53300000000002</c:v>
                </c:pt>
                <c:pt idx="3170">
                  <c:v>534.70399999999995</c:v>
                </c:pt>
                <c:pt idx="3171">
                  <c:v>534.87900000000002</c:v>
                </c:pt>
                <c:pt idx="3172">
                  <c:v>535.05599999999959</c:v>
                </c:pt>
                <c:pt idx="3173">
                  <c:v>535.23199999999997</c:v>
                </c:pt>
                <c:pt idx="3174">
                  <c:v>535.404</c:v>
                </c:pt>
                <c:pt idx="3175">
                  <c:v>535.57500000000005</c:v>
                </c:pt>
                <c:pt idx="3176">
                  <c:v>535.74800000000005</c:v>
                </c:pt>
                <c:pt idx="3177">
                  <c:v>535.91999999999996</c:v>
                </c:pt>
                <c:pt idx="3178">
                  <c:v>536.09100000000001</c:v>
                </c:pt>
                <c:pt idx="3179">
                  <c:v>536.26199999999949</c:v>
                </c:pt>
                <c:pt idx="3180">
                  <c:v>536.43599999999958</c:v>
                </c:pt>
                <c:pt idx="3181">
                  <c:v>536.61</c:v>
                </c:pt>
                <c:pt idx="3182">
                  <c:v>536.78500000000042</c:v>
                </c:pt>
                <c:pt idx="3183">
                  <c:v>536.95799999999929</c:v>
                </c:pt>
                <c:pt idx="3184">
                  <c:v>537.13199999999949</c:v>
                </c:pt>
                <c:pt idx="3185">
                  <c:v>537.29700000000003</c:v>
                </c:pt>
                <c:pt idx="3186">
                  <c:v>537.46699999999942</c:v>
                </c:pt>
                <c:pt idx="3187">
                  <c:v>537.63699999999949</c:v>
                </c:pt>
                <c:pt idx="3188">
                  <c:v>537.79900000000043</c:v>
                </c:pt>
                <c:pt idx="3189">
                  <c:v>537.95999999999958</c:v>
                </c:pt>
                <c:pt idx="3190">
                  <c:v>538.125</c:v>
                </c:pt>
                <c:pt idx="3191">
                  <c:v>538.29500000000041</c:v>
                </c:pt>
                <c:pt idx="3192">
                  <c:v>538.471</c:v>
                </c:pt>
                <c:pt idx="3193">
                  <c:v>538.6419999999996</c:v>
                </c:pt>
                <c:pt idx="3194">
                  <c:v>538.80799999999942</c:v>
                </c:pt>
                <c:pt idx="3195">
                  <c:v>538.97400000000005</c:v>
                </c:pt>
                <c:pt idx="3196">
                  <c:v>539.13800000000003</c:v>
                </c:pt>
                <c:pt idx="3197">
                  <c:v>539.29900000000043</c:v>
                </c:pt>
                <c:pt idx="3198">
                  <c:v>539.45699999999943</c:v>
                </c:pt>
                <c:pt idx="3199">
                  <c:v>539.62</c:v>
                </c:pt>
                <c:pt idx="3200">
                  <c:v>539.78900000000044</c:v>
                </c:pt>
                <c:pt idx="3201">
                  <c:v>539.95899999999949</c:v>
                </c:pt>
                <c:pt idx="3202">
                  <c:v>540.12800000000004</c:v>
                </c:pt>
                <c:pt idx="3203">
                  <c:v>540.28900000000044</c:v>
                </c:pt>
                <c:pt idx="3204">
                  <c:v>540.45099999999957</c:v>
                </c:pt>
                <c:pt idx="3205">
                  <c:v>540.62300000000005</c:v>
                </c:pt>
                <c:pt idx="3206">
                  <c:v>540.80199999999957</c:v>
                </c:pt>
                <c:pt idx="3207">
                  <c:v>540.98</c:v>
                </c:pt>
                <c:pt idx="3208">
                  <c:v>541.149</c:v>
                </c:pt>
                <c:pt idx="3209">
                  <c:v>541.32099999999957</c:v>
                </c:pt>
                <c:pt idx="3210">
                  <c:v>541.49300000000005</c:v>
                </c:pt>
                <c:pt idx="3211">
                  <c:v>541.66499999999996</c:v>
                </c:pt>
                <c:pt idx="3212">
                  <c:v>541.83199999999943</c:v>
                </c:pt>
                <c:pt idx="3213">
                  <c:v>542.0019999999995</c:v>
                </c:pt>
                <c:pt idx="3214">
                  <c:v>542.17300000000046</c:v>
                </c:pt>
                <c:pt idx="3215">
                  <c:v>542.34299999999928</c:v>
                </c:pt>
                <c:pt idx="3216">
                  <c:v>542.51199999999949</c:v>
                </c:pt>
                <c:pt idx="3217">
                  <c:v>542.68299999999999</c:v>
                </c:pt>
                <c:pt idx="3218">
                  <c:v>542.85399999999959</c:v>
                </c:pt>
                <c:pt idx="3219">
                  <c:v>543.02300000000002</c:v>
                </c:pt>
                <c:pt idx="3220">
                  <c:v>543.19100000000003</c:v>
                </c:pt>
                <c:pt idx="3221">
                  <c:v>543.35999999999956</c:v>
                </c:pt>
                <c:pt idx="3222">
                  <c:v>543.529</c:v>
                </c:pt>
                <c:pt idx="3223">
                  <c:v>543.697</c:v>
                </c:pt>
                <c:pt idx="3224">
                  <c:v>543.86499999999955</c:v>
                </c:pt>
                <c:pt idx="3225">
                  <c:v>544.03800000000001</c:v>
                </c:pt>
                <c:pt idx="3226">
                  <c:v>544.21299999999997</c:v>
                </c:pt>
                <c:pt idx="3227">
                  <c:v>544.38800000000003</c:v>
                </c:pt>
                <c:pt idx="3228">
                  <c:v>544.56099999999958</c:v>
                </c:pt>
                <c:pt idx="3229">
                  <c:v>544.73400000000004</c:v>
                </c:pt>
                <c:pt idx="3230">
                  <c:v>544.90699999999958</c:v>
                </c:pt>
                <c:pt idx="3231">
                  <c:v>545.07600000000002</c:v>
                </c:pt>
                <c:pt idx="3232">
                  <c:v>545.24300000000005</c:v>
                </c:pt>
                <c:pt idx="3233">
                  <c:v>545.40699999999958</c:v>
                </c:pt>
                <c:pt idx="3234">
                  <c:v>545.57500000000005</c:v>
                </c:pt>
                <c:pt idx="3235">
                  <c:v>545.73800000000051</c:v>
                </c:pt>
                <c:pt idx="3236">
                  <c:v>545.90199999999959</c:v>
                </c:pt>
                <c:pt idx="3237">
                  <c:v>546.07100000000003</c:v>
                </c:pt>
                <c:pt idx="3238">
                  <c:v>546.24099999999999</c:v>
                </c:pt>
                <c:pt idx="3239">
                  <c:v>546.41099999999949</c:v>
                </c:pt>
                <c:pt idx="3240">
                  <c:v>546.58600000000001</c:v>
                </c:pt>
                <c:pt idx="3241">
                  <c:v>546.75300000000004</c:v>
                </c:pt>
                <c:pt idx="3242">
                  <c:v>546.91800000000001</c:v>
                </c:pt>
                <c:pt idx="3243">
                  <c:v>547.08600000000001</c:v>
                </c:pt>
                <c:pt idx="3244">
                  <c:v>547.25699999999949</c:v>
                </c:pt>
                <c:pt idx="3245">
                  <c:v>547.428</c:v>
                </c:pt>
                <c:pt idx="3246">
                  <c:v>547.59299999999996</c:v>
                </c:pt>
                <c:pt idx="3247">
                  <c:v>547.75599999999997</c:v>
                </c:pt>
                <c:pt idx="3248">
                  <c:v>547.92199999999957</c:v>
                </c:pt>
                <c:pt idx="3249">
                  <c:v>548.09199999999998</c:v>
                </c:pt>
                <c:pt idx="3250">
                  <c:v>548.26499999999999</c:v>
                </c:pt>
                <c:pt idx="3251">
                  <c:v>548.43799999999942</c:v>
                </c:pt>
                <c:pt idx="3252">
                  <c:v>548.60900000000004</c:v>
                </c:pt>
                <c:pt idx="3253">
                  <c:v>548.77000000000044</c:v>
                </c:pt>
                <c:pt idx="3254">
                  <c:v>548.9299999999995</c:v>
                </c:pt>
                <c:pt idx="3255">
                  <c:v>549.09500000000003</c:v>
                </c:pt>
                <c:pt idx="3256">
                  <c:v>549.255</c:v>
                </c:pt>
                <c:pt idx="3257">
                  <c:v>549.41899999999998</c:v>
                </c:pt>
                <c:pt idx="3258">
                  <c:v>549.58500000000004</c:v>
                </c:pt>
                <c:pt idx="3259">
                  <c:v>549.75099999999998</c:v>
                </c:pt>
                <c:pt idx="3260">
                  <c:v>549.91300000000001</c:v>
                </c:pt>
                <c:pt idx="3261">
                  <c:v>550.07299999999998</c:v>
                </c:pt>
                <c:pt idx="3262">
                  <c:v>550.23500000000001</c:v>
                </c:pt>
                <c:pt idx="3263">
                  <c:v>550.399</c:v>
                </c:pt>
                <c:pt idx="3264">
                  <c:v>550.56599999999958</c:v>
                </c:pt>
                <c:pt idx="3265">
                  <c:v>550.73400000000004</c:v>
                </c:pt>
                <c:pt idx="3266">
                  <c:v>550.904</c:v>
                </c:pt>
                <c:pt idx="3267">
                  <c:v>551.07299999999998</c:v>
                </c:pt>
                <c:pt idx="3268">
                  <c:v>551.24</c:v>
                </c:pt>
                <c:pt idx="3269">
                  <c:v>551.404</c:v>
                </c:pt>
                <c:pt idx="3270">
                  <c:v>551.572</c:v>
                </c:pt>
                <c:pt idx="3271">
                  <c:v>551.73800000000051</c:v>
                </c:pt>
                <c:pt idx="3272">
                  <c:v>551.9</c:v>
                </c:pt>
                <c:pt idx="3273">
                  <c:v>552.06099999999958</c:v>
                </c:pt>
                <c:pt idx="3274">
                  <c:v>552.221</c:v>
                </c:pt>
                <c:pt idx="3275">
                  <c:v>552.38</c:v>
                </c:pt>
                <c:pt idx="3276">
                  <c:v>552.53699999999958</c:v>
                </c:pt>
                <c:pt idx="3277">
                  <c:v>552.69299999999998</c:v>
                </c:pt>
                <c:pt idx="3278">
                  <c:v>552.85199999999929</c:v>
                </c:pt>
                <c:pt idx="3279">
                  <c:v>553.01300000000003</c:v>
                </c:pt>
                <c:pt idx="3280">
                  <c:v>553.17900000000043</c:v>
                </c:pt>
                <c:pt idx="3281">
                  <c:v>553.34799999999927</c:v>
                </c:pt>
                <c:pt idx="3282">
                  <c:v>553.52</c:v>
                </c:pt>
                <c:pt idx="3283">
                  <c:v>553.69299999999998</c:v>
                </c:pt>
                <c:pt idx="3284">
                  <c:v>553.86699999999928</c:v>
                </c:pt>
                <c:pt idx="3285">
                  <c:v>554.03699999999958</c:v>
                </c:pt>
                <c:pt idx="3286">
                  <c:v>554.20699999999999</c:v>
                </c:pt>
                <c:pt idx="3287">
                  <c:v>554.37199999999996</c:v>
                </c:pt>
                <c:pt idx="3288">
                  <c:v>554.53599999999949</c:v>
                </c:pt>
                <c:pt idx="3289">
                  <c:v>554.70399999999995</c:v>
                </c:pt>
                <c:pt idx="3290">
                  <c:v>554.86799999999937</c:v>
                </c:pt>
                <c:pt idx="3291">
                  <c:v>555.03099999999949</c:v>
                </c:pt>
                <c:pt idx="3292">
                  <c:v>555.19400000000041</c:v>
                </c:pt>
                <c:pt idx="3293">
                  <c:v>555.36199999999928</c:v>
                </c:pt>
                <c:pt idx="3294">
                  <c:v>555.53099999999949</c:v>
                </c:pt>
                <c:pt idx="3295">
                  <c:v>555.70399999999995</c:v>
                </c:pt>
                <c:pt idx="3296">
                  <c:v>555.87599999999998</c:v>
                </c:pt>
                <c:pt idx="3297">
                  <c:v>556.04599999999959</c:v>
                </c:pt>
                <c:pt idx="3298">
                  <c:v>556.21799999999996</c:v>
                </c:pt>
                <c:pt idx="3299">
                  <c:v>556.39</c:v>
                </c:pt>
                <c:pt idx="3300">
                  <c:v>556.56599999999958</c:v>
                </c:pt>
                <c:pt idx="3301">
                  <c:v>556.74699999999996</c:v>
                </c:pt>
                <c:pt idx="3302">
                  <c:v>556.92699999999957</c:v>
                </c:pt>
                <c:pt idx="3303">
                  <c:v>557.10500000000002</c:v>
                </c:pt>
                <c:pt idx="3304">
                  <c:v>557.28400000000045</c:v>
                </c:pt>
                <c:pt idx="3305">
                  <c:v>557.45599999999956</c:v>
                </c:pt>
                <c:pt idx="3306">
                  <c:v>557.63099999999997</c:v>
                </c:pt>
                <c:pt idx="3307">
                  <c:v>557.803</c:v>
                </c:pt>
                <c:pt idx="3308">
                  <c:v>557.976</c:v>
                </c:pt>
                <c:pt idx="3309">
                  <c:v>558.1509999999995</c:v>
                </c:pt>
                <c:pt idx="3310">
                  <c:v>558.32699999999954</c:v>
                </c:pt>
                <c:pt idx="3311">
                  <c:v>558.5019999999995</c:v>
                </c:pt>
                <c:pt idx="3312">
                  <c:v>558.67900000000043</c:v>
                </c:pt>
                <c:pt idx="3313">
                  <c:v>558.85199999999929</c:v>
                </c:pt>
                <c:pt idx="3314">
                  <c:v>559.02</c:v>
                </c:pt>
                <c:pt idx="3315">
                  <c:v>559.19000000000005</c:v>
                </c:pt>
                <c:pt idx="3316">
                  <c:v>559.36099999999942</c:v>
                </c:pt>
                <c:pt idx="3317">
                  <c:v>559.53599999999949</c:v>
                </c:pt>
                <c:pt idx="3318">
                  <c:v>559.71299999999997</c:v>
                </c:pt>
                <c:pt idx="3319">
                  <c:v>559.88599999999997</c:v>
                </c:pt>
                <c:pt idx="3320">
                  <c:v>560.0649999999996</c:v>
                </c:pt>
                <c:pt idx="3321">
                  <c:v>560.24599999999998</c:v>
                </c:pt>
                <c:pt idx="3322">
                  <c:v>560.42099999999959</c:v>
                </c:pt>
                <c:pt idx="3323">
                  <c:v>560.58600000000001</c:v>
                </c:pt>
                <c:pt idx="3324">
                  <c:v>560.74900000000002</c:v>
                </c:pt>
                <c:pt idx="3325">
                  <c:v>560.91399999999999</c:v>
                </c:pt>
                <c:pt idx="3326">
                  <c:v>561.08399999999995</c:v>
                </c:pt>
                <c:pt idx="3327">
                  <c:v>561.25599999999997</c:v>
                </c:pt>
                <c:pt idx="3328">
                  <c:v>561.41899999999998</c:v>
                </c:pt>
                <c:pt idx="3329">
                  <c:v>561.58600000000001</c:v>
                </c:pt>
                <c:pt idx="3330">
                  <c:v>561.75400000000002</c:v>
                </c:pt>
                <c:pt idx="3331">
                  <c:v>561.91800000000001</c:v>
                </c:pt>
                <c:pt idx="3332">
                  <c:v>562.08699999999999</c:v>
                </c:pt>
                <c:pt idx="3333">
                  <c:v>562.26099999999997</c:v>
                </c:pt>
                <c:pt idx="3334">
                  <c:v>562.43199999999956</c:v>
                </c:pt>
                <c:pt idx="3335">
                  <c:v>562.59699999999998</c:v>
                </c:pt>
                <c:pt idx="3336">
                  <c:v>562.76300000000003</c:v>
                </c:pt>
                <c:pt idx="3337">
                  <c:v>562.93199999999956</c:v>
                </c:pt>
                <c:pt idx="3338">
                  <c:v>563.10599999999999</c:v>
                </c:pt>
                <c:pt idx="3339">
                  <c:v>563.28200000000004</c:v>
                </c:pt>
                <c:pt idx="3340">
                  <c:v>563.45699999999943</c:v>
                </c:pt>
                <c:pt idx="3341">
                  <c:v>563.63300000000004</c:v>
                </c:pt>
                <c:pt idx="3342">
                  <c:v>563.80199999999957</c:v>
                </c:pt>
                <c:pt idx="3343">
                  <c:v>563.976</c:v>
                </c:pt>
                <c:pt idx="3344">
                  <c:v>564.15199999999959</c:v>
                </c:pt>
                <c:pt idx="3345">
                  <c:v>564.32599999999957</c:v>
                </c:pt>
                <c:pt idx="3346">
                  <c:v>564.495</c:v>
                </c:pt>
                <c:pt idx="3347">
                  <c:v>564.66199999999958</c:v>
                </c:pt>
                <c:pt idx="3348">
                  <c:v>564.82999999999959</c:v>
                </c:pt>
                <c:pt idx="3349">
                  <c:v>564.99900000000002</c:v>
                </c:pt>
                <c:pt idx="3350">
                  <c:v>565.17100000000005</c:v>
                </c:pt>
                <c:pt idx="3351">
                  <c:v>565.3439999999996</c:v>
                </c:pt>
                <c:pt idx="3352">
                  <c:v>565.51599999999996</c:v>
                </c:pt>
                <c:pt idx="3353">
                  <c:v>565.68799999999999</c:v>
                </c:pt>
                <c:pt idx="3354">
                  <c:v>565.85999999999956</c:v>
                </c:pt>
                <c:pt idx="3355">
                  <c:v>566.03499999999997</c:v>
                </c:pt>
                <c:pt idx="3356">
                  <c:v>566.21199999999999</c:v>
                </c:pt>
                <c:pt idx="3357">
                  <c:v>566.38900000000001</c:v>
                </c:pt>
                <c:pt idx="3358">
                  <c:v>566.57000000000005</c:v>
                </c:pt>
                <c:pt idx="3359">
                  <c:v>566.745</c:v>
                </c:pt>
                <c:pt idx="3360">
                  <c:v>566.91399999999999</c:v>
                </c:pt>
                <c:pt idx="3361">
                  <c:v>567.077</c:v>
                </c:pt>
                <c:pt idx="3362">
                  <c:v>567.24599999999998</c:v>
                </c:pt>
                <c:pt idx="3363">
                  <c:v>567.41300000000001</c:v>
                </c:pt>
                <c:pt idx="3364">
                  <c:v>567.58299999999997</c:v>
                </c:pt>
                <c:pt idx="3365">
                  <c:v>567.755</c:v>
                </c:pt>
                <c:pt idx="3366">
                  <c:v>567.92599999999959</c:v>
                </c:pt>
                <c:pt idx="3367">
                  <c:v>568.08699999999999</c:v>
                </c:pt>
                <c:pt idx="3368">
                  <c:v>568.24099999999999</c:v>
                </c:pt>
                <c:pt idx="3369">
                  <c:v>568.38699999999949</c:v>
                </c:pt>
                <c:pt idx="3370">
                  <c:v>568.53499999999997</c:v>
                </c:pt>
                <c:pt idx="3371">
                  <c:v>568.69200000000001</c:v>
                </c:pt>
                <c:pt idx="3372">
                  <c:v>568.85299999999916</c:v>
                </c:pt>
                <c:pt idx="3373">
                  <c:v>569.0169999999996</c:v>
                </c:pt>
                <c:pt idx="3374">
                  <c:v>569.18600000000004</c:v>
                </c:pt>
                <c:pt idx="3375">
                  <c:v>569.35899999999958</c:v>
                </c:pt>
                <c:pt idx="3376">
                  <c:v>569.53499999999997</c:v>
                </c:pt>
                <c:pt idx="3377">
                  <c:v>569.70799999999997</c:v>
                </c:pt>
                <c:pt idx="3378">
                  <c:v>569.88099999999997</c:v>
                </c:pt>
                <c:pt idx="3379">
                  <c:v>570.05799999999942</c:v>
                </c:pt>
                <c:pt idx="3380">
                  <c:v>570.22299999999996</c:v>
                </c:pt>
                <c:pt idx="3381">
                  <c:v>570.38800000000003</c:v>
                </c:pt>
                <c:pt idx="3382">
                  <c:v>570.55599999999959</c:v>
                </c:pt>
                <c:pt idx="3383">
                  <c:v>570.72699999999998</c:v>
                </c:pt>
                <c:pt idx="3384">
                  <c:v>570.89699999999959</c:v>
                </c:pt>
                <c:pt idx="3385">
                  <c:v>571.06699999999955</c:v>
                </c:pt>
                <c:pt idx="3386">
                  <c:v>571.23800000000051</c:v>
                </c:pt>
                <c:pt idx="3387">
                  <c:v>571.41</c:v>
                </c:pt>
                <c:pt idx="3388">
                  <c:v>571.58000000000004</c:v>
                </c:pt>
                <c:pt idx="3389">
                  <c:v>571.74800000000005</c:v>
                </c:pt>
                <c:pt idx="3390">
                  <c:v>571.91699999999958</c:v>
                </c:pt>
                <c:pt idx="3391">
                  <c:v>572.08699999999999</c:v>
                </c:pt>
                <c:pt idx="3392">
                  <c:v>572.25699999999949</c:v>
                </c:pt>
                <c:pt idx="3393">
                  <c:v>572.42699999999957</c:v>
                </c:pt>
                <c:pt idx="3394">
                  <c:v>572.596</c:v>
                </c:pt>
                <c:pt idx="3395">
                  <c:v>572.76199999999949</c:v>
                </c:pt>
                <c:pt idx="3396">
                  <c:v>572.92599999999959</c:v>
                </c:pt>
                <c:pt idx="3397">
                  <c:v>573.08799999999997</c:v>
                </c:pt>
                <c:pt idx="3398">
                  <c:v>573.25400000000002</c:v>
                </c:pt>
                <c:pt idx="3399">
                  <c:v>573.42599999999959</c:v>
                </c:pt>
                <c:pt idx="3400">
                  <c:v>573.59799999999996</c:v>
                </c:pt>
                <c:pt idx="3401">
                  <c:v>573.76499999999999</c:v>
                </c:pt>
                <c:pt idx="3402">
                  <c:v>573.93399999999997</c:v>
                </c:pt>
                <c:pt idx="3403">
                  <c:v>574.10400000000004</c:v>
                </c:pt>
                <c:pt idx="3404">
                  <c:v>574.27599999999995</c:v>
                </c:pt>
                <c:pt idx="3405">
                  <c:v>574.4479999999993</c:v>
                </c:pt>
                <c:pt idx="3406">
                  <c:v>574.62300000000005</c:v>
                </c:pt>
                <c:pt idx="3407">
                  <c:v>574.79100000000005</c:v>
                </c:pt>
                <c:pt idx="3408">
                  <c:v>574.95499999999959</c:v>
                </c:pt>
                <c:pt idx="3409">
                  <c:v>575.11500000000001</c:v>
                </c:pt>
                <c:pt idx="3410">
                  <c:v>575.27700000000004</c:v>
                </c:pt>
                <c:pt idx="3411">
                  <c:v>575.43799999999942</c:v>
                </c:pt>
                <c:pt idx="3412">
                  <c:v>575.60199999999998</c:v>
                </c:pt>
                <c:pt idx="3413">
                  <c:v>575.7669999999996</c:v>
                </c:pt>
                <c:pt idx="3414">
                  <c:v>575.93599999999958</c:v>
                </c:pt>
                <c:pt idx="3415">
                  <c:v>576.10799999999949</c:v>
                </c:pt>
                <c:pt idx="3416">
                  <c:v>576.27500000000043</c:v>
                </c:pt>
                <c:pt idx="3417">
                  <c:v>576.4449999999996</c:v>
                </c:pt>
                <c:pt idx="3418">
                  <c:v>576.61900000000003</c:v>
                </c:pt>
                <c:pt idx="3419">
                  <c:v>576.79100000000005</c:v>
                </c:pt>
                <c:pt idx="3420">
                  <c:v>576.95999999999958</c:v>
                </c:pt>
                <c:pt idx="3421">
                  <c:v>577.12800000000004</c:v>
                </c:pt>
                <c:pt idx="3422">
                  <c:v>577.29900000000043</c:v>
                </c:pt>
                <c:pt idx="3423">
                  <c:v>577.46599999999955</c:v>
                </c:pt>
                <c:pt idx="3424">
                  <c:v>577.63400000000001</c:v>
                </c:pt>
                <c:pt idx="3425">
                  <c:v>577.80399999999997</c:v>
                </c:pt>
                <c:pt idx="3426">
                  <c:v>577.9779999999995</c:v>
                </c:pt>
                <c:pt idx="3427">
                  <c:v>578.149</c:v>
                </c:pt>
                <c:pt idx="3428">
                  <c:v>578.3229999999993</c:v>
                </c:pt>
                <c:pt idx="3429">
                  <c:v>578.49199999999996</c:v>
                </c:pt>
                <c:pt idx="3430">
                  <c:v>578.654</c:v>
                </c:pt>
                <c:pt idx="3431">
                  <c:v>578.81799999999942</c:v>
                </c:pt>
                <c:pt idx="3432">
                  <c:v>578.98</c:v>
                </c:pt>
                <c:pt idx="3433">
                  <c:v>579.14599999999996</c:v>
                </c:pt>
                <c:pt idx="3434">
                  <c:v>579.31399999999996</c:v>
                </c:pt>
                <c:pt idx="3435">
                  <c:v>579.48800000000051</c:v>
                </c:pt>
                <c:pt idx="3436">
                  <c:v>579.66399999999999</c:v>
                </c:pt>
                <c:pt idx="3437">
                  <c:v>579.83399999999949</c:v>
                </c:pt>
                <c:pt idx="3438">
                  <c:v>579.99800000000005</c:v>
                </c:pt>
                <c:pt idx="3439">
                  <c:v>580.16699999999958</c:v>
                </c:pt>
                <c:pt idx="3440">
                  <c:v>580.33799999999928</c:v>
                </c:pt>
                <c:pt idx="3441">
                  <c:v>580.50900000000001</c:v>
                </c:pt>
                <c:pt idx="3442">
                  <c:v>580.67300000000046</c:v>
                </c:pt>
                <c:pt idx="3443">
                  <c:v>580.83699999999942</c:v>
                </c:pt>
                <c:pt idx="3444">
                  <c:v>581.00400000000002</c:v>
                </c:pt>
                <c:pt idx="3445">
                  <c:v>581.17100000000005</c:v>
                </c:pt>
                <c:pt idx="3446">
                  <c:v>581.33900000000006</c:v>
                </c:pt>
                <c:pt idx="3447">
                  <c:v>581.51099999999997</c:v>
                </c:pt>
                <c:pt idx="3448">
                  <c:v>581.68600000000004</c:v>
                </c:pt>
                <c:pt idx="3449">
                  <c:v>581.86099999999942</c:v>
                </c:pt>
                <c:pt idx="3450">
                  <c:v>582.03699999999958</c:v>
                </c:pt>
                <c:pt idx="3451">
                  <c:v>582.21299999999997</c:v>
                </c:pt>
                <c:pt idx="3452">
                  <c:v>582.38400000000001</c:v>
                </c:pt>
                <c:pt idx="3453">
                  <c:v>582.55599999999959</c:v>
                </c:pt>
                <c:pt idx="3454">
                  <c:v>582.72699999999998</c:v>
                </c:pt>
                <c:pt idx="3455">
                  <c:v>582.89599999999996</c:v>
                </c:pt>
                <c:pt idx="3456">
                  <c:v>583.06199999999956</c:v>
                </c:pt>
                <c:pt idx="3457">
                  <c:v>583.22699999999998</c:v>
                </c:pt>
                <c:pt idx="3458">
                  <c:v>583.39400000000001</c:v>
                </c:pt>
                <c:pt idx="3459">
                  <c:v>583.55999999999949</c:v>
                </c:pt>
                <c:pt idx="3460">
                  <c:v>583.73</c:v>
                </c:pt>
                <c:pt idx="3461">
                  <c:v>583.899</c:v>
                </c:pt>
                <c:pt idx="3462">
                  <c:v>584.0649999999996</c:v>
                </c:pt>
                <c:pt idx="3463">
                  <c:v>584.23</c:v>
                </c:pt>
                <c:pt idx="3464">
                  <c:v>584.39699999999959</c:v>
                </c:pt>
                <c:pt idx="3465">
                  <c:v>584.56099999999958</c:v>
                </c:pt>
                <c:pt idx="3466">
                  <c:v>584.72699999999998</c:v>
                </c:pt>
                <c:pt idx="3467">
                  <c:v>584.89800000000002</c:v>
                </c:pt>
                <c:pt idx="3468">
                  <c:v>585.072</c:v>
                </c:pt>
                <c:pt idx="3469">
                  <c:v>585.24699999999996</c:v>
                </c:pt>
                <c:pt idx="3470">
                  <c:v>585.42399999999998</c:v>
                </c:pt>
                <c:pt idx="3471">
                  <c:v>585.59799999999996</c:v>
                </c:pt>
                <c:pt idx="3472">
                  <c:v>585.76199999999949</c:v>
                </c:pt>
                <c:pt idx="3473">
                  <c:v>585.928</c:v>
                </c:pt>
                <c:pt idx="3474">
                  <c:v>586.09699999999998</c:v>
                </c:pt>
                <c:pt idx="3475">
                  <c:v>586.26599999999996</c:v>
                </c:pt>
                <c:pt idx="3476">
                  <c:v>586.43299999999942</c:v>
                </c:pt>
                <c:pt idx="3477">
                  <c:v>586.60599999999999</c:v>
                </c:pt>
                <c:pt idx="3478">
                  <c:v>586.78099999999995</c:v>
                </c:pt>
                <c:pt idx="3479">
                  <c:v>586.94999999999959</c:v>
                </c:pt>
                <c:pt idx="3480">
                  <c:v>587.11900000000003</c:v>
                </c:pt>
                <c:pt idx="3481">
                  <c:v>587.28599999999994</c:v>
                </c:pt>
                <c:pt idx="3482">
                  <c:v>587.45099999999957</c:v>
                </c:pt>
                <c:pt idx="3483">
                  <c:v>587.61699999999996</c:v>
                </c:pt>
                <c:pt idx="3484">
                  <c:v>587.77300000000059</c:v>
                </c:pt>
                <c:pt idx="3485">
                  <c:v>587.9299999999995</c:v>
                </c:pt>
                <c:pt idx="3486">
                  <c:v>588.09100000000001</c:v>
                </c:pt>
                <c:pt idx="3487">
                  <c:v>588.25800000000004</c:v>
                </c:pt>
                <c:pt idx="3488">
                  <c:v>588.42599999999959</c:v>
                </c:pt>
                <c:pt idx="3489">
                  <c:v>588.59799999999996</c:v>
                </c:pt>
                <c:pt idx="3490">
                  <c:v>588.77500000000043</c:v>
                </c:pt>
                <c:pt idx="3491">
                  <c:v>588.9539999999995</c:v>
                </c:pt>
                <c:pt idx="3492">
                  <c:v>589.12900000000002</c:v>
                </c:pt>
                <c:pt idx="3493">
                  <c:v>589.30699999999956</c:v>
                </c:pt>
                <c:pt idx="3494">
                  <c:v>589.48500000000001</c:v>
                </c:pt>
                <c:pt idx="3495">
                  <c:v>589.66</c:v>
                </c:pt>
                <c:pt idx="3496">
                  <c:v>589.83599999999956</c:v>
                </c:pt>
                <c:pt idx="3497">
                  <c:v>590.00800000000004</c:v>
                </c:pt>
                <c:pt idx="3498">
                  <c:v>590.18200000000002</c:v>
                </c:pt>
                <c:pt idx="3499">
                  <c:v>590.35499999999956</c:v>
                </c:pt>
                <c:pt idx="3500">
                  <c:v>590.5259999999995</c:v>
                </c:pt>
                <c:pt idx="3501">
                  <c:v>590.69299999999998</c:v>
                </c:pt>
                <c:pt idx="3502">
                  <c:v>590.85999999999956</c:v>
                </c:pt>
                <c:pt idx="3503">
                  <c:v>591.029</c:v>
                </c:pt>
                <c:pt idx="3504">
                  <c:v>591.20100000000002</c:v>
                </c:pt>
                <c:pt idx="3505">
                  <c:v>591.37800000000004</c:v>
                </c:pt>
                <c:pt idx="3506">
                  <c:v>591.5499999999995</c:v>
                </c:pt>
                <c:pt idx="3507">
                  <c:v>591.72199999999998</c:v>
                </c:pt>
                <c:pt idx="3508">
                  <c:v>591.89300000000003</c:v>
                </c:pt>
                <c:pt idx="3509">
                  <c:v>592.06199999999956</c:v>
                </c:pt>
                <c:pt idx="3510">
                  <c:v>592.23099999999999</c:v>
                </c:pt>
                <c:pt idx="3511">
                  <c:v>592.39599999999996</c:v>
                </c:pt>
                <c:pt idx="3512">
                  <c:v>592.56099999999958</c:v>
                </c:pt>
                <c:pt idx="3513">
                  <c:v>592.72500000000002</c:v>
                </c:pt>
                <c:pt idx="3514">
                  <c:v>592.89099999999996</c:v>
                </c:pt>
                <c:pt idx="3515">
                  <c:v>593.05399999999997</c:v>
                </c:pt>
                <c:pt idx="3516">
                  <c:v>593.22400000000005</c:v>
                </c:pt>
                <c:pt idx="3517">
                  <c:v>593.4</c:v>
                </c:pt>
                <c:pt idx="3518">
                  <c:v>593.57799999999997</c:v>
                </c:pt>
                <c:pt idx="3519">
                  <c:v>593.75599999999997</c:v>
                </c:pt>
                <c:pt idx="3520">
                  <c:v>593.93499999999949</c:v>
                </c:pt>
                <c:pt idx="3521">
                  <c:v>594.11099999999999</c:v>
                </c:pt>
                <c:pt idx="3522">
                  <c:v>594.28300000000058</c:v>
                </c:pt>
                <c:pt idx="3523">
                  <c:v>594.45199999999954</c:v>
                </c:pt>
                <c:pt idx="3524">
                  <c:v>594.61900000000003</c:v>
                </c:pt>
                <c:pt idx="3525">
                  <c:v>594.78800000000047</c:v>
                </c:pt>
                <c:pt idx="3526">
                  <c:v>594.95899999999949</c:v>
                </c:pt>
                <c:pt idx="3527">
                  <c:v>595.125</c:v>
                </c:pt>
                <c:pt idx="3528">
                  <c:v>595.29500000000041</c:v>
                </c:pt>
                <c:pt idx="3529">
                  <c:v>595.46499999999958</c:v>
                </c:pt>
                <c:pt idx="3530">
                  <c:v>595.63499999999999</c:v>
                </c:pt>
                <c:pt idx="3531">
                  <c:v>595.8049999999995</c:v>
                </c:pt>
                <c:pt idx="3532">
                  <c:v>595.97699999999998</c:v>
                </c:pt>
                <c:pt idx="3533">
                  <c:v>596.15300000000002</c:v>
                </c:pt>
                <c:pt idx="3534">
                  <c:v>596.3289999999995</c:v>
                </c:pt>
                <c:pt idx="3535">
                  <c:v>596.50400000000002</c:v>
                </c:pt>
                <c:pt idx="3536">
                  <c:v>596.67400000000043</c:v>
                </c:pt>
                <c:pt idx="3537">
                  <c:v>596.83900000000006</c:v>
                </c:pt>
                <c:pt idx="3538">
                  <c:v>597.00300000000004</c:v>
                </c:pt>
                <c:pt idx="3539">
                  <c:v>597.16399999999999</c:v>
                </c:pt>
                <c:pt idx="3540">
                  <c:v>597.3289999999995</c:v>
                </c:pt>
                <c:pt idx="3541">
                  <c:v>597.49</c:v>
                </c:pt>
                <c:pt idx="3542">
                  <c:v>597.65</c:v>
                </c:pt>
                <c:pt idx="3543">
                  <c:v>597.81299999999942</c:v>
                </c:pt>
                <c:pt idx="3544">
                  <c:v>597.98299999999949</c:v>
                </c:pt>
                <c:pt idx="3545">
                  <c:v>598.15599999999949</c:v>
                </c:pt>
                <c:pt idx="3546">
                  <c:v>598.32499999999959</c:v>
                </c:pt>
                <c:pt idx="3547">
                  <c:v>598.49199999999996</c:v>
                </c:pt>
                <c:pt idx="3548">
                  <c:v>598.66199999999958</c:v>
                </c:pt>
                <c:pt idx="3549">
                  <c:v>598.8289999999995</c:v>
                </c:pt>
                <c:pt idx="3550">
                  <c:v>598.99099999999999</c:v>
                </c:pt>
                <c:pt idx="3551">
                  <c:v>599.15699999999958</c:v>
                </c:pt>
                <c:pt idx="3552">
                  <c:v>599.32199999999955</c:v>
                </c:pt>
                <c:pt idx="3553">
                  <c:v>599.48500000000001</c:v>
                </c:pt>
                <c:pt idx="3554">
                  <c:v>599.65300000000002</c:v>
                </c:pt>
                <c:pt idx="3555">
                  <c:v>599.8199999999996</c:v>
                </c:pt>
                <c:pt idx="3556">
                  <c:v>599.98699999999997</c:v>
                </c:pt>
                <c:pt idx="3557">
                  <c:v>600.154</c:v>
                </c:pt>
                <c:pt idx="3558">
                  <c:v>600.32099999999957</c:v>
                </c:pt>
                <c:pt idx="3559">
                  <c:v>600.48599999999999</c:v>
                </c:pt>
                <c:pt idx="3560">
                  <c:v>600.65499999999997</c:v>
                </c:pt>
                <c:pt idx="3561">
                  <c:v>600.83199999999943</c:v>
                </c:pt>
                <c:pt idx="3562">
                  <c:v>601.01</c:v>
                </c:pt>
                <c:pt idx="3563">
                  <c:v>601.18400000000042</c:v>
                </c:pt>
                <c:pt idx="3564">
                  <c:v>601.35799999999927</c:v>
                </c:pt>
                <c:pt idx="3565">
                  <c:v>601.52800000000002</c:v>
                </c:pt>
                <c:pt idx="3566">
                  <c:v>601.69299999999998</c:v>
                </c:pt>
                <c:pt idx="3567">
                  <c:v>601.85899999999958</c:v>
                </c:pt>
                <c:pt idx="3568">
                  <c:v>602.03</c:v>
                </c:pt>
                <c:pt idx="3569">
                  <c:v>602.20399999999995</c:v>
                </c:pt>
                <c:pt idx="3570">
                  <c:v>602.37800000000004</c:v>
                </c:pt>
                <c:pt idx="3571">
                  <c:v>602.553</c:v>
                </c:pt>
                <c:pt idx="3572">
                  <c:v>602.72299999999996</c:v>
                </c:pt>
                <c:pt idx="3573">
                  <c:v>602.89</c:v>
                </c:pt>
                <c:pt idx="3574">
                  <c:v>603.06099999999958</c:v>
                </c:pt>
                <c:pt idx="3575">
                  <c:v>603.23400000000004</c:v>
                </c:pt>
                <c:pt idx="3576">
                  <c:v>603.40599999999949</c:v>
                </c:pt>
                <c:pt idx="3577">
                  <c:v>603.577</c:v>
                </c:pt>
                <c:pt idx="3578">
                  <c:v>603.75099999999998</c:v>
                </c:pt>
                <c:pt idx="3579">
                  <c:v>603.9249999999995</c:v>
                </c:pt>
                <c:pt idx="3580">
                  <c:v>604.1</c:v>
                </c:pt>
                <c:pt idx="3581">
                  <c:v>604.27900000000045</c:v>
                </c:pt>
                <c:pt idx="3582">
                  <c:v>604.45599999999956</c:v>
                </c:pt>
                <c:pt idx="3583">
                  <c:v>604.63099999999997</c:v>
                </c:pt>
                <c:pt idx="3584">
                  <c:v>604.79900000000043</c:v>
                </c:pt>
                <c:pt idx="3585">
                  <c:v>604.96400000000006</c:v>
                </c:pt>
                <c:pt idx="3586">
                  <c:v>605.13400000000001</c:v>
                </c:pt>
                <c:pt idx="3587">
                  <c:v>605.3049999999995</c:v>
                </c:pt>
                <c:pt idx="3588">
                  <c:v>605.47900000000004</c:v>
                </c:pt>
                <c:pt idx="3589">
                  <c:v>605.65300000000002</c:v>
                </c:pt>
                <c:pt idx="3590">
                  <c:v>605.8289999999995</c:v>
                </c:pt>
                <c:pt idx="3591">
                  <c:v>606</c:v>
                </c:pt>
                <c:pt idx="3592">
                  <c:v>606.16899999999998</c:v>
                </c:pt>
                <c:pt idx="3593">
                  <c:v>606.33499999999958</c:v>
                </c:pt>
                <c:pt idx="3594">
                  <c:v>606.51099999999997</c:v>
                </c:pt>
                <c:pt idx="3595">
                  <c:v>606.68600000000004</c:v>
                </c:pt>
                <c:pt idx="3596">
                  <c:v>606.86099999999942</c:v>
                </c:pt>
                <c:pt idx="3597">
                  <c:v>607.03699999999958</c:v>
                </c:pt>
                <c:pt idx="3598">
                  <c:v>607.21199999999999</c:v>
                </c:pt>
                <c:pt idx="3599">
                  <c:v>607.38400000000001</c:v>
                </c:pt>
                <c:pt idx="3600">
                  <c:v>607.54499999999996</c:v>
                </c:pt>
                <c:pt idx="3601">
                  <c:v>607.70600000000002</c:v>
                </c:pt>
                <c:pt idx="3602">
                  <c:v>607.86899999999957</c:v>
                </c:pt>
                <c:pt idx="3603">
                  <c:v>608.03499999999997</c:v>
                </c:pt>
                <c:pt idx="3604">
                  <c:v>608.20399999999995</c:v>
                </c:pt>
                <c:pt idx="3605">
                  <c:v>608.37599999999998</c:v>
                </c:pt>
                <c:pt idx="3606">
                  <c:v>608.54699999999957</c:v>
                </c:pt>
                <c:pt idx="3607">
                  <c:v>608.71400000000051</c:v>
                </c:pt>
                <c:pt idx="3608">
                  <c:v>608.88</c:v>
                </c:pt>
                <c:pt idx="3609">
                  <c:v>609.04599999999959</c:v>
                </c:pt>
                <c:pt idx="3610">
                  <c:v>609.21600000000001</c:v>
                </c:pt>
                <c:pt idx="3611">
                  <c:v>609.38900000000001</c:v>
                </c:pt>
                <c:pt idx="3612">
                  <c:v>609.5649999999996</c:v>
                </c:pt>
                <c:pt idx="3613">
                  <c:v>609.73800000000051</c:v>
                </c:pt>
                <c:pt idx="3614">
                  <c:v>609.90499999999997</c:v>
                </c:pt>
                <c:pt idx="3615">
                  <c:v>610.07100000000003</c:v>
                </c:pt>
                <c:pt idx="3616">
                  <c:v>610.24099999999999</c:v>
                </c:pt>
                <c:pt idx="3617">
                  <c:v>610.41099999999949</c:v>
                </c:pt>
                <c:pt idx="3618">
                  <c:v>610.58500000000004</c:v>
                </c:pt>
                <c:pt idx="3619">
                  <c:v>610.75800000000004</c:v>
                </c:pt>
                <c:pt idx="3620">
                  <c:v>610.92399999999998</c:v>
                </c:pt>
                <c:pt idx="3621">
                  <c:v>611.08600000000001</c:v>
                </c:pt>
                <c:pt idx="3622">
                  <c:v>611.25099999999998</c:v>
                </c:pt>
                <c:pt idx="3623">
                  <c:v>611.4159999999996</c:v>
                </c:pt>
                <c:pt idx="3624">
                  <c:v>611.58500000000004</c:v>
                </c:pt>
                <c:pt idx="3625">
                  <c:v>611.75400000000002</c:v>
                </c:pt>
                <c:pt idx="3626">
                  <c:v>611.92599999999959</c:v>
                </c:pt>
                <c:pt idx="3627">
                  <c:v>612.09900000000005</c:v>
                </c:pt>
                <c:pt idx="3628">
                  <c:v>612.26800000000003</c:v>
                </c:pt>
                <c:pt idx="3629">
                  <c:v>612.43499999999949</c:v>
                </c:pt>
                <c:pt idx="3630">
                  <c:v>612.60199999999998</c:v>
                </c:pt>
                <c:pt idx="3631">
                  <c:v>612.76900000000001</c:v>
                </c:pt>
                <c:pt idx="3632">
                  <c:v>612.9399999999996</c:v>
                </c:pt>
                <c:pt idx="3633">
                  <c:v>613.11</c:v>
                </c:pt>
                <c:pt idx="3634">
                  <c:v>613.27599999999995</c:v>
                </c:pt>
                <c:pt idx="3635">
                  <c:v>613.4449999999996</c:v>
                </c:pt>
                <c:pt idx="3636">
                  <c:v>613.61</c:v>
                </c:pt>
                <c:pt idx="3637">
                  <c:v>613.77900000000045</c:v>
                </c:pt>
                <c:pt idx="3638">
                  <c:v>613.9539999999995</c:v>
                </c:pt>
                <c:pt idx="3639">
                  <c:v>614.12800000000004</c:v>
                </c:pt>
                <c:pt idx="3640">
                  <c:v>614.303</c:v>
                </c:pt>
                <c:pt idx="3641">
                  <c:v>614.476</c:v>
                </c:pt>
                <c:pt idx="3642">
                  <c:v>614.64699999999959</c:v>
                </c:pt>
                <c:pt idx="3643">
                  <c:v>614.82199999999955</c:v>
                </c:pt>
                <c:pt idx="3644">
                  <c:v>614.995</c:v>
                </c:pt>
                <c:pt idx="3645">
                  <c:v>615.15599999999949</c:v>
                </c:pt>
                <c:pt idx="3646">
                  <c:v>615.31699999999955</c:v>
                </c:pt>
                <c:pt idx="3647">
                  <c:v>615.48400000000004</c:v>
                </c:pt>
                <c:pt idx="3648">
                  <c:v>615.65300000000002</c:v>
                </c:pt>
                <c:pt idx="3649">
                  <c:v>615.82699999999954</c:v>
                </c:pt>
                <c:pt idx="3650">
                  <c:v>615.99</c:v>
                </c:pt>
                <c:pt idx="3651">
                  <c:v>616.1509999999995</c:v>
                </c:pt>
                <c:pt idx="3652">
                  <c:v>616.31899999999996</c:v>
                </c:pt>
                <c:pt idx="3653">
                  <c:v>616.48599999999999</c:v>
                </c:pt>
                <c:pt idx="3654">
                  <c:v>616.65699999999958</c:v>
                </c:pt>
                <c:pt idx="3655">
                  <c:v>616.83099999999956</c:v>
                </c:pt>
                <c:pt idx="3656">
                  <c:v>617.00300000000004</c:v>
                </c:pt>
                <c:pt idx="3657">
                  <c:v>617.17499999999995</c:v>
                </c:pt>
                <c:pt idx="3658">
                  <c:v>617.35399999999959</c:v>
                </c:pt>
                <c:pt idx="3659">
                  <c:v>617.529</c:v>
                </c:pt>
                <c:pt idx="3660">
                  <c:v>617.70399999999995</c:v>
                </c:pt>
                <c:pt idx="3661">
                  <c:v>617.88400000000001</c:v>
                </c:pt>
                <c:pt idx="3662">
                  <c:v>618.07100000000003</c:v>
                </c:pt>
                <c:pt idx="3663">
                  <c:v>618.26199999999949</c:v>
                </c:pt>
                <c:pt idx="3664">
                  <c:v>618.44999999999959</c:v>
                </c:pt>
                <c:pt idx="3665">
                  <c:v>618.63099999999997</c:v>
                </c:pt>
                <c:pt idx="3666">
                  <c:v>618.803</c:v>
                </c:pt>
                <c:pt idx="3667">
                  <c:v>618.976</c:v>
                </c:pt>
                <c:pt idx="3668">
                  <c:v>619.14800000000002</c:v>
                </c:pt>
                <c:pt idx="3669">
                  <c:v>619.32399999999996</c:v>
                </c:pt>
                <c:pt idx="3670">
                  <c:v>619.50400000000002</c:v>
                </c:pt>
                <c:pt idx="3671">
                  <c:v>619.68200000000002</c:v>
                </c:pt>
                <c:pt idx="3672">
                  <c:v>619.85899999999958</c:v>
                </c:pt>
                <c:pt idx="3673">
                  <c:v>620.03399999999999</c:v>
                </c:pt>
                <c:pt idx="3674">
                  <c:v>620.20500000000004</c:v>
                </c:pt>
                <c:pt idx="3675">
                  <c:v>620.36699999999928</c:v>
                </c:pt>
                <c:pt idx="3676">
                  <c:v>620.53599999999949</c:v>
                </c:pt>
                <c:pt idx="3677">
                  <c:v>620.71</c:v>
                </c:pt>
                <c:pt idx="3678">
                  <c:v>620.88400000000001</c:v>
                </c:pt>
                <c:pt idx="3679">
                  <c:v>621.05699999999956</c:v>
                </c:pt>
                <c:pt idx="3680">
                  <c:v>621.23199999999997</c:v>
                </c:pt>
                <c:pt idx="3681">
                  <c:v>621.41199999999958</c:v>
                </c:pt>
                <c:pt idx="3682">
                  <c:v>621.59400000000005</c:v>
                </c:pt>
                <c:pt idx="3683">
                  <c:v>621.76599999999996</c:v>
                </c:pt>
                <c:pt idx="3684">
                  <c:v>621.93199999999956</c:v>
                </c:pt>
                <c:pt idx="3685">
                  <c:v>622.10699999999997</c:v>
                </c:pt>
                <c:pt idx="3686">
                  <c:v>622.28800000000047</c:v>
                </c:pt>
                <c:pt idx="3687">
                  <c:v>622.4689999999996</c:v>
                </c:pt>
                <c:pt idx="3688">
                  <c:v>622.64800000000002</c:v>
                </c:pt>
                <c:pt idx="3689">
                  <c:v>622.82499999999959</c:v>
                </c:pt>
                <c:pt idx="3690">
                  <c:v>623</c:v>
                </c:pt>
                <c:pt idx="3691">
                  <c:v>623.17300000000046</c:v>
                </c:pt>
                <c:pt idx="3692">
                  <c:v>623.34599999999955</c:v>
                </c:pt>
                <c:pt idx="3693">
                  <c:v>623.52300000000002</c:v>
                </c:pt>
                <c:pt idx="3694">
                  <c:v>623.697</c:v>
                </c:pt>
                <c:pt idx="3695">
                  <c:v>623.86599999999942</c:v>
                </c:pt>
                <c:pt idx="3696">
                  <c:v>624.03699999999958</c:v>
                </c:pt>
                <c:pt idx="3697">
                  <c:v>624.21100000000001</c:v>
                </c:pt>
                <c:pt idx="3698">
                  <c:v>624.38499999999999</c:v>
                </c:pt>
                <c:pt idx="3699">
                  <c:v>624.56199999999956</c:v>
                </c:pt>
                <c:pt idx="3700">
                  <c:v>624.73900000000003</c:v>
                </c:pt>
                <c:pt idx="3701">
                  <c:v>624.9159999999996</c:v>
                </c:pt>
                <c:pt idx="3702">
                  <c:v>625.09299999999996</c:v>
                </c:pt>
                <c:pt idx="3703">
                  <c:v>625.2669999999996</c:v>
                </c:pt>
                <c:pt idx="3704">
                  <c:v>625.44299999999942</c:v>
                </c:pt>
                <c:pt idx="3705">
                  <c:v>625.61300000000051</c:v>
                </c:pt>
                <c:pt idx="3706">
                  <c:v>625.78000000000043</c:v>
                </c:pt>
                <c:pt idx="3707">
                  <c:v>625.95099999999957</c:v>
                </c:pt>
                <c:pt idx="3708">
                  <c:v>626.12199999999996</c:v>
                </c:pt>
                <c:pt idx="3709">
                  <c:v>626.29500000000041</c:v>
                </c:pt>
                <c:pt idx="3710">
                  <c:v>626.47</c:v>
                </c:pt>
                <c:pt idx="3711">
                  <c:v>626.6419999999996</c:v>
                </c:pt>
                <c:pt idx="3712">
                  <c:v>626.80999999999949</c:v>
                </c:pt>
                <c:pt idx="3713">
                  <c:v>626.97</c:v>
                </c:pt>
                <c:pt idx="3714">
                  <c:v>627.13699999999949</c:v>
                </c:pt>
                <c:pt idx="3715">
                  <c:v>627.30799999999942</c:v>
                </c:pt>
                <c:pt idx="3716">
                  <c:v>627.48099999999999</c:v>
                </c:pt>
                <c:pt idx="3717">
                  <c:v>627.654</c:v>
                </c:pt>
                <c:pt idx="3718">
                  <c:v>627.8289999999995</c:v>
                </c:pt>
                <c:pt idx="3719">
                  <c:v>628</c:v>
                </c:pt>
                <c:pt idx="3720">
                  <c:v>628.17200000000003</c:v>
                </c:pt>
                <c:pt idx="3721">
                  <c:v>628.34599999999955</c:v>
                </c:pt>
                <c:pt idx="3722">
                  <c:v>628.51900000000001</c:v>
                </c:pt>
                <c:pt idx="3723">
                  <c:v>628.69100000000003</c:v>
                </c:pt>
                <c:pt idx="3724">
                  <c:v>628.86599999999942</c:v>
                </c:pt>
                <c:pt idx="3725">
                  <c:v>629.03699999999958</c:v>
                </c:pt>
                <c:pt idx="3726">
                  <c:v>629.21</c:v>
                </c:pt>
                <c:pt idx="3727">
                  <c:v>629.38699999999949</c:v>
                </c:pt>
                <c:pt idx="3728">
                  <c:v>629.56399999999996</c:v>
                </c:pt>
                <c:pt idx="3729">
                  <c:v>629.73400000000004</c:v>
                </c:pt>
                <c:pt idx="3730">
                  <c:v>629.90499999999997</c:v>
                </c:pt>
                <c:pt idx="3731">
                  <c:v>630.07500000000005</c:v>
                </c:pt>
                <c:pt idx="3732">
                  <c:v>630.24300000000005</c:v>
                </c:pt>
                <c:pt idx="3733">
                  <c:v>630.41699999999958</c:v>
                </c:pt>
                <c:pt idx="3734">
                  <c:v>630.59299999999996</c:v>
                </c:pt>
                <c:pt idx="3735">
                  <c:v>630.7669999999996</c:v>
                </c:pt>
                <c:pt idx="3736">
                  <c:v>630.94399999999996</c:v>
                </c:pt>
                <c:pt idx="3737">
                  <c:v>631.12300000000005</c:v>
                </c:pt>
                <c:pt idx="3738">
                  <c:v>631.30399999999997</c:v>
                </c:pt>
                <c:pt idx="3739">
                  <c:v>631.48400000000004</c:v>
                </c:pt>
                <c:pt idx="3740">
                  <c:v>631.66199999999958</c:v>
                </c:pt>
                <c:pt idx="3741">
                  <c:v>631.84099999999955</c:v>
                </c:pt>
                <c:pt idx="3742">
                  <c:v>632.01800000000003</c:v>
                </c:pt>
                <c:pt idx="3743">
                  <c:v>632.19100000000003</c:v>
                </c:pt>
                <c:pt idx="3744">
                  <c:v>632.36199999999928</c:v>
                </c:pt>
                <c:pt idx="3745">
                  <c:v>632.53199999999958</c:v>
                </c:pt>
                <c:pt idx="3746">
                  <c:v>632.70299999999997</c:v>
                </c:pt>
                <c:pt idx="3747">
                  <c:v>632.87900000000002</c:v>
                </c:pt>
                <c:pt idx="3748">
                  <c:v>633.05899999999997</c:v>
                </c:pt>
                <c:pt idx="3749">
                  <c:v>633.24199999999996</c:v>
                </c:pt>
                <c:pt idx="3750">
                  <c:v>633.423</c:v>
                </c:pt>
                <c:pt idx="3751">
                  <c:v>633.60199999999998</c:v>
                </c:pt>
                <c:pt idx="3752">
                  <c:v>633.77599999999995</c:v>
                </c:pt>
                <c:pt idx="3753">
                  <c:v>633.94699999999955</c:v>
                </c:pt>
                <c:pt idx="3754">
                  <c:v>634.11699999999996</c:v>
                </c:pt>
                <c:pt idx="3755">
                  <c:v>634.28900000000044</c:v>
                </c:pt>
                <c:pt idx="3756">
                  <c:v>634.46099999999956</c:v>
                </c:pt>
                <c:pt idx="3757">
                  <c:v>634.64</c:v>
                </c:pt>
                <c:pt idx="3758">
                  <c:v>634.81799999999942</c:v>
                </c:pt>
                <c:pt idx="3759">
                  <c:v>634.98699999999997</c:v>
                </c:pt>
                <c:pt idx="3760">
                  <c:v>635.15800000000002</c:v>
                </c:pt>
                <c:pt idx="3761">
                  <c:v>635.33399999999949</c:v>
                </c:pt>
                <c:pt idx="3762">
                  <c:v>635.50599999999997</c:v>
                </c:pt>
                <c:pt idx="3763">
                  <c:v>635.67300000000046</c:v>
                </c:pt>
                <c:pt idx="3764">
                  <c:v>635.83699999999942</c:v>
                </c:pt>
                <c:pt idx="3765">
                  <c:v>636.00599999999997</c:v>
                </c:pt>
                <c:pt idx="3766">
                  <c:v>636.18100000000004</c:v>
                </c:pt>
                <c:pt idx="3767">
                  <c:v>636.35399999999959</c:v>
                </c:pt>
                <c:pt idx="3768">
                  <c:v>636.53099999999949</c:v>
                </c:pt>
                <c:pt idx="3769">
                  <c:v>636.71</c:v>
                </c:pt>
                <c:pt idx="3770">
                  <c:v>636.88800000000003</c:v>
                </c:pt>
                <c:pt idx="3771">
                  <c:v>637.06399999999996</c:v>
                </c:pt>
                <c:pt idx="3772">
                  <c:v>637.23900000000003</c:v>
                </c:pt>
                <c:pt idx="3773">
                  <c:v>637.41499999999996</c:v>
                </c:pt>
                <c:pt idx="3774">
                  <c:v>637.58699999999999</c:v>
                </c:pt>
                <c:pt idx="3775">
                  <c:v>637.75300000000004</c:v>
                </c:pt>
                <c:pt idx="3776">
                  <c:v>637.92399999999998</c:v>
                </c:pt>
                <c:pt idx="3777">
                  <c:v>638.09699999999998</c:v>
                </c:pt>
                <c:pt idx="3778">
                  <c:v>638.27200000000005</c:v>
                </c:pt>
                <c:pt idx="3779">
                  <c:v>638.44399999999996</c:v>
                </c:pt>
                <c:pt idx="3780">
                  <c:v>638.61300000000051</c:v>
                </c:pt>
                <c:pt idx="3781">
                  <c:v>638.77700000000004</c:v>
                </c:pt>
                <c:pt idx="3782">
                  <c:v>638.93699999999956</c:v>
                </c:pt>
                <c:pt idx="3783">
                  <c:v>639.09699999999998</c:v>
                </c:pt>
                <c:pt idx="3784">
                  <c:v>639.25300000000004</c:v>
                </c:pt>
                <c:pt idx="3785">
                  <c:v>639.40499999999997</c:v>
                </c:pt>
                <c:pt idx="3786">
                  <c:v>639.56399999999996</c:v>
                </c:pt>
                <c:pt idx="3787">
                  <c:v>639.7279999999995</c:v>
                </c:pt>
                <c:pt idx="3788">
                  <c:v>639.89</c:v>
                </c:pt>
                <c:pt idx="3789">
                  <c:v>640.048</c:v>
                </c:pt>
                <c:pt idx="3790">
                  <c:v>640.21100000000001</c:v>
                </c:pt>
                <c:pt idx="3791">
                  <c:v>640.38300000000004</c:v>
                </c:pt>
                <c:pt idx="3792">
                  <c:v>640.55599999999959</c:v>
                </c:pt>
                <c:pt idx="3793">
                  <c:v>640.73199999999997</c:v>
                </c:pt>
                <c:pt idx="3794">
                  <c:v>640.91099999999949</c:v>
                </c:pt>
                <c:pt idx="3795">
                  <c:v>641.08799999999997</c:v>
                </c:pt>
                <c:pt idx="3796">
                  <c:v>641.26199999999949</c:v>
                </c:pt>
                <c:pt idx="3797">
                  <c:v>641.43799999999942</c:v>
                </c:pt>
                <c:pt idx="3798">
                  <c:v>641.60799999999949</c:v>
                </c:pt>
                <c:pt idx="3799">
                  <c:v>641.77500000000043</c:v>
                </c:pt>
                <c:pt idx="3800">
                  <c:v>641.94099999999958</c:v>
                </c:pt>
                <c:pt idx="3801">
                  <c:v>642.10699999999997</c:v>
                </c:pt>
                <c:pt idx="3802">
                  <c:v>642.27100000000041</c:v>
                </c:pt>
                <c:pt idx="3803">
                  <c:v>642.43599999999958</c:v>
                </c:pt>
                <c:pt idx="3804">
                  <c:v>642.60500000000002</c:v>
                </c:pt>
                <c:pt idx="3805">
                  <c:v>642.77000000000044</c:v>
                </c:pt>
                <c:pt idx="3806">
                  <c:v>642.93799999999942</c:v>
                </c:pt>
                <c:pt idx="3807">
                  <c:v>643.10400000000004</c:v>
                </c:pt>
                <c:pt idx="3808">
                  <c:v>643.27300000000059</c:v>
                </c:pt>
                <c:pt idx="3809">
                  <c:v>643.4449999999996</c:v>
                </c:pt>
                <c:pt idx="3810">
                  <c:v>643.61500000000001</c:v>
                </c:pt>
                <c:pt idx="3811">
                  <c:v>643.78900000000044</c:v>
                </c:pt>
                <c:pt idx="3812">
                  <c:v>643.9689999999996</c:v>
                </c:pt>
                <c:pt idx="3813">
                  <c:v>644.15199999999959</c:v>
                </c:pt>
                <c:pt idx="3814">
                  <c:v>644.34099999999955</c:v>
                </c:pt>
                <c:pt idx="3815">
                  <c:v>644.5259999999995</c:v>
                </c:pt>
                <c:pt idx="3816">
                  <c:v>644.70399999999995</c:v>
                </c:pt>
                <c:pt idx="3817">
                  <c:v>644.87800000000004</c:v>
                </c:pt>
                <c:pt idx="3818">
                  <c:v>645.05699999999956</c:v>
                </c:pt>
                <c:pt idx="3819">
                  <c:v>645.24400000000003</c:v>
                </c:pt>
                <c:pt idx="3820">
                  <c:v>645.44399999999996</c:v>
                </c:pt>
                <c:pt idx="3821">
                  <c:v>645.65800000000002</c:v>
                </c:pt>
                <c:pt idx="3822">
                  <c:v>645.86799999999937</c:v>
                </c:pt>
                <c:pt idx="3823">
                  <c:v>646.06899999999996</c:v>
                </c:pt>
                <c:pt idx="3824">
                  <c:v>646.2669999999996</c:v>
                </c:pt>
                <c:pt idx="3825">
                  <c:v>646.46499999999958</c:v>
                </c:pt>
                <c:pt idx="3826">
                  <c:v>646.65800000000002</c:v>
                </c:pt>
                <c:pt idx="3827">
                  <c:v>646.84899999999959</c:v>
                </c:pt>
                <c:pt idx="3828">
                  <c:v>647.03499999999997</c:v>
                </c:pt>
                <c:pt idx="3829">
                  <c:v>647.21900000000005</c:v>
                </c:pt>
                <c:pt idx="3830">
                  <c:v>647.40199999999959</c:v>
                </c:pt>
                <c:pt idx="3831">
                  <c:v>647.58500000000004</c:v>
                </c:pt>
                <c:pt idx="3832">
                  <c:v>647.76800000000003</c:v>
                </c:pt>
                <c:pt idx="3833">
                  <c:v>647.94699999999955</c:v>
                </c:pt>
                <c:pt idx="3834">
                  <c:v>648.12300000000005</c:v>
                </c:pt>
                <c:pt idx="3835">
                  <c:v>648.29900000000043</c:v>
                </c:pt>
                <c:pt idx="3836">
                  <c:v>648.48</c:v>
                </c:pt>
                <c:pt idx="3837">
                  <c:v>648.66</c:v>
                </c:pt>
                <c:pt idx="3838">
                  <c:v>648.83699999999942</c:v>
                </c:pt>
                <c:pt idx="3839">
                  <c:v>649.01300000000003</c:v>
                </c:pt>
                <c:pt idx="3840">
                  <c:v>649.19100000000003</c:v>
                </c:pt>
                <c:pt idx="3841">
                  <c:v>649.36899999999957</c:v>
                </c:pt>
                <c:pt idx="3842">
                  <c:v>649.54899999999998</c:v>
                </c:pt>
                <c:pt idx="3843">
                  <c:v>649.73</c:v>
                </c:pt>
                <c:pt idx="3844">
                  <c:v>649.91099999999949</c:v>
                </c:pt>
                <c:pt idx="3845">
                  <c:v>650.08799999999997</c:v>
                </c:pt>
                <c:pt idx="3846">
                  <c:v>650.2669999999996</c:v>
                </c:pt>
                <c:pt idx="3847">
                  <c:v>650.4449999999996</c:v>
                </c:pt>
                <c:pt idx="3848">
                  <c:v>650.62199999999996</c:v>
                </c:pt>
                <c:pt idx="3849">
                  <c:v>650.79999999999995</c:v>
                </c:pt>
                <c:pt idx="3850">
                  <c:v>650.98</c:v>
                </c:pt>
                <c:pt idx="3851">
                  <c:v>651.16099999999949</c:v>
                </c:pt>
                <c:pt idx="3852">
                  <c:v>651.33499999999958</c:v>
                </c:pt>
                <c:pt idx="3853">
                  <c:v>651.505</c:v>
                </c:pt>
                <c:pt idx="3854">
                  <c:v>651.67400000000043</c:v>
                </c:pt>
                <c:pt idx="3855">
                  <c:v>651.84299999999928</c:v>
                </c:pt>
                <c:pt idx="3856">
                  <c:v>652.0169999999996</c:v>
                </c:pt>
                <c:pt idx="3857">
                  <c:v>652.19299999999998</c:v>
                </c:pt>
                <c:pt idx="3858">
                  <c:v>652.36899999999957</c:v>
                </c:pt>
                <c:pt idx="3859">
                  <c:v>652.548</c:v>
                </c:pt>
                <c:pt idx="3860">
                  <c:v>652.7279999999995</c:v>
                </c:pt>
                <c:pt idx="3861">
                  <c:v>652.91099999999949</c:v>
                </c:pt>
                <c:pt idx="3862">
                  <c:v>653.08799999999997</c:v>
                </c:pt>
                <c:pt idx="3863">
                  <c:v>653.26199999999949</c:v>
                </c:pt>
                <c:pt idx="3864">
                  <c:v>653.43799999999942</c:v>
                </c:pt>
                <c:pt idx="3865">
                  <c:v>653.61300000000051</c:v>
                </c:pt>
                <c:pt idx="3866">
                  <c:v>653.79000000000042</c:v>
                </c:pt>
                <c:pt idx="3867">
                  <c:v>653.97500000000002</c:v>
                </c:pt>
                <c:pt idx="3868">
                  <c:v>654.16099999999949</c:v>
                </c:pt>
                <c:pt idx="3869">
                  <c:v>654.3469999999993</c:v>
                </c:pt>
                <c:pt idx="3870">
                  <c:v>654.52099999999996</c:v>
                </c:pt>
                <c:pt idx="3871">
                  <c:v>654.68700000000001</c:v>
                </c:pt>
                <c:pt idx="3872">
                  <c:v>654.85399999999959</c:v>
                </c:pt>
                <c:pt idx="3873">
                  <c:v>655.02699999999959</c:v>
                </c:pt>
                <c:pt idx="3874">
                  <c:v>655.20500000000004</c:v>
                </c:pt>
                <c:pt idx="3875">
                  <c:v>655.38099999999997</c:v>
                </c:pt>
                <c:pt idx="3876">
                  <c:v>655.55199999999957</c:v>
                </c:pt>
                <c:pt idx="3877">
                  <c:v>655.72299999999996</c:v>
                </c:pt>
                <c:pt idx="3878">
                  <c:v>655.899</c:v>
                </c:pt>
                <c:pt idx="3879">
                  <c:v>656.07100000000003</c:v>
                </c:pt>
                <c:pt idx="3880">
                  <c:v>656.23699999999997</c:v>
                </c:pt>
                <c:pt idx="3881">
                  <c:v>656.40599999999949</c:v>
                </c:pt>
                <c:pt idx="3882">
                  <c:v>656.57600000000002</c:v>
                </c:pt>
                <c:pt idx="3883">
                  <c:v>656.74599999999998</c:v>
                </c:pt>
                <c:pt idx="3884">
                  <c:v>656.91899999999998</c:v>
                </c:pt>
                <c:pt idx="3885">
                  <c:v>657.09100000000001</c:v>
                </c:pt>
                <c:pt idx="3886">
                  <c:v>657.26</c:v>
                </c:pt>
                <c:pt idx="3887">
                  <c:v>657.43399999999997</c:v>
                </c:pt>
                <c:pt idx="3888">
                  <c:v>657.60900000000004</c:v>
                </c:pt>
                <c:pt idx="3889">
                  <c:v>657.77700000000004</c:v>
                </c:pt>
                <c:pt idx="3890">
                  <c:v>657.94699999999955</c:v>
                </c:pt>
                <c:pt idx="3891">
                  <c:v>658.11800000000005</c:v>
                </c:pt>
                <c:pt idx="3892">
                  <c:v>658.29400000000044</c:v>
                </c:pt>
                <c:pt idx="3893">
                  <c:v>658.47299999999996</c:v>
                </c:pt>
                <c:pt idx="3894">
                  <c:v>658.65499999999997</c:v>
                </c:pt>
                <c:pt idx="3895">
                  <c:v>658.83900000000006</c:v>
                </c:pt>
                <c:pt idx="3896">
                  <c:v>659.01900000000001</c:v>
                </c:pt>
                <c:pt idx="3897">
                  <c:v>659.20100000000002</c:v>
                </c:pt>
                <c:pt idx="3898">
                  <c:v>659.38199999999949</c:v>
                </c:pt>
                <c:pt idx="3899">
                  <c:v>659.5649999999996</c:v>
                </c:pt>
                <c:pt idx="3900">
                  <c:v>659.745</c:v>
                </c:pt>
                <c:pt idx="3901">
                  <c:v>659.92699999999957</c:v>
                </c:pt>
                <c:pt idx="3902">
                  <c:v>660.1</c:v>
                </c:pt>
                <c:pt idx="3903">
                  <c:v>660.26900000000001</c:v>
                </c:pt>
                <c:pt idx="3904">
                  <c:v>660.4399999999996</c:v>
                </c:pt>
                <c:pt idx="3905">
                  <c:v>660.60699999999997</c:v>
                </c:pt>
                <c:pt idx="3906">
                  <c:v>660.78099999999995</c:v>
                </c:pt>
                <c:pt idx="3907">
                  <c:v>660.95899999999949</c:v>
                </c:pt>
                <c:pt idx="3908">
                  <c:v>661.13800000000003</c:v>
                </c:pt>
                <c:pt idx="3909">
                  <c:v>661.31599999999958</c:v>
                </c:pt>
                <c:pt idx="3910">
                  <c:v>661.495</c:v>
                </c:pt>
                <c:pt idx="3911">
                  <c:v>661.67000000000041</c:v>
                </c:pt>
                <c:pt idx="3912">
                  <c:v>661.84199999999942</c:v>
                </c:pt>
                <c:pt idx="3913">
                  <c:v>662.01800000000003</c:v>
                </c:pt>
                <c:pt idx="3914">
                  <c:v>662.19100000000003</c:v>
                </c:pt>
                <c:pt idx="3915">
                  <c:v>662.35699999999929</c:v>
                </c:pt>
                <c:pt idx="3916">
                  <c:v>662.52800000000002</c:v>
                </c:pt>
                <c:pt idx="3917">
                  <c:v>662.69900000000041</c:v>
                </c:pt>
                <c:pt idx="3918">
                  <c:v>662.87400000000002</c:v>
                </c:pt>
                <c:pt idx="3919">
                  <c:v>663.04699999999957</c:v>
                </c:pt>
                <c:pt idx="3920">
                  <c:v>663.22</c:v>
                </c:pt>
                <c:pt idx="3921">
                  <c:v>663.3919999999996</c:v>
                </c:pt>
                <c:pt idx="3922">
                  <c:v>663.56699999999955</c:v>
                </c:pt>
                <c:pt idx="3923">
                  <c:v>663.73900000000003</c:v>
                </c:pt>
                <c:pt idx="3924">
                  <c:v>663.91300000000001</c:v>
                </c:pt>
                <c:pt idx="3925">
                  <c:v>664.08799999999997</c:v>
                </c:pt>
                <c:pt idx="3926">
                  <c:v>664.26</c:v>
                </c:pt>
                <c:pt idx="3927">
                  <c:v>664.43399999999997</c:v>
                </c:pt>
                <c:pt idx="3928">
                  <c:v>664.61099999999999</c:v>
                </c:pt>
                <c:pt idx="3929">
                  <c:v>664.78599999999994</c:v>
                </c:pt>
                <c:pt idx="3930">
                  <c:v>664.95999999999958</c:v>
                </c:pt>
                <c:pt idx="3931">
                  <c:v>665.12900000000002</c:v>
                </c:pt>
                <c:pt idx="3932">
                  <c:v>665.29500000000041</c:v>
                </c:pt>
                <c:pt idx="3933">
                  <c:v>665.45799999999929</c:v>
                </c:pt>
                <c:pt idx="3934">
                  <c:v>665.625</c:v>
                </c:pt>
                <c:pt idx="3935">
                  <c:v>665.79000000000042</c:v>
                </c:pt>
                <c:pt idx="3936">
                  <c:v>665.95699999999943</c:v>
                </c:pt>
                <c:pt idx="3937">
                  <c:v>666.125</c:v>
                </c:pt>
                <c:pt idx="3938">
                  <c:v>666.29600000000005</c:v>
                </c:pt>
                <c:pt idx="3939">
                  <c:v>666.46599999999955</c:v>
                </c:pt>
                <c:pt idx="3940">
                  <c:v>666.63699999999949</c:v>
                </c:pt>
                <c:pt idx="3941">
                  <c:v>666.81</c:v>
                </c:pt>
                <c:pt idx="3942">
                  <c:v>666.98199999999997</c:v>
                </c:pt>
                <c:pt idx="3943">
                  <c:v>667.15499999999997</c:v>
                </c:pt>
                <c:pt idx="3944">
                  <c:v>667.32799999999929</c:v>
                </c:pt>
                <c:pt idx="3945">
                  <c:v>667.49599999999998</c:v>
                </c:pt>
                <c:pt idx="3946">
                  <c:v>667.66300000000001</c:v>
                </c:pt>
                <c:pt idx="3947">
                  <c:v>667.82999999999959</c:v>
                </c:pt>
                <c:pt idx="3948">
                  <c:v>668.005</c:v>
                </c:pt>
                <c:pt idx="3949">
                  <c:v>668.17700000000002</c:v>
                </c:pt>
                <c:pt idx="3950">
                  <c:v>668.35199999999929</c:v>
                </c:pt>
                <c:pt idx="3951">
                  <c:v>668.524</c:v>
                </c:pt>
                <c:pt idx="3952">
                  <c:v>668.69400000000041</c:v>
                </c:pt>
                <c:pt idx="3953">
                  <c:v>668.86199999999928</c:v>
                </c:pt>
                <c:pt idx="3954">
                  <c:v>669.03199999999958</c:v>
                </c:pt>
                <c:pt idx="3955">
                  <c:v>669.2</c:v>
                </c:pt>
                <c:pt idx="3956">
                  <c:v>669.37099999999998</c:v>
                </c:pt>
                <c:pt idx="3957">
                  <c:v>669.54499999999996</c:v>
                </c:pt>
                <c:pt idx="3958">
                  <c:v>669.72199999999998</c:v>
                </c:pt>
                <c:pt idx="3959">
                  <c:v>669.90300000000002</c:v>
                </c:pt>
                <c:pt idx="3960">
                  <c:v>670.08199999999999</c:v>
                </c:pt>
                <c:pt idx="3961">
                  <c:v>670.25900000000001</c:v>
                </c:pt>
                <c:pt idx="3962">
                  <c:v>670.43299999999942</c:v>
                </c:pt>
                <c:pt idx="3963">
                  <c:v>670.60500000000002</c:v>
                </c:pt>
                <c:pt idx="3964">
                  <c:v>670.77400000000046</c:v>
                </c:pt>
                <c:pt idx="3965">
                  <c:v>670.94599999999957</c:v>
                </c:pt>
                <c:pt idx="3966">
                  <c:v>671.11599999999999</c:v>
                </c:pt>
                <c:pt idx="3967">
                  <c:v>671.29000000000042</c:v>
                </c:pt>
                <c:pt idx="3968">
                  <c:v>671.46799999999928</c:v>
                </c:pt>
                <c:pt idx="3969">
                  <c:v>671.64599999999996</c:v>
                </c:pt>
                <c:pt idx="3970">
                  <c:v>671.82599999999957</c:v>
                </c:pt>
                <c:pt idx="3971">
                  <c:v>672.0019999999995</c:v>
                </c:pt>
                <c:pt idx="3972">
                  <c:v>672.1800000000004</c:v>
                </c:pt>
                <c:pt idx="3973">
                  <c:v>672.35999999999956</c:v>
                </c:pt>
                <c:pt idx="3974">
                  <c:v>672.53899999999999</c:v>
                </c:pt>
                <c:pt idx="3975">
                  <c:v>672.71</c:v>
                </c:pt>
                <c:pt idx="3976">
                  <c:v>672.88300000000004</c:v>
                </c:pt>
                <c:pt idx="3977">
                  <c:v>673.05699999999956</c:v>
                </c:pt>
                <c:pt idx="3978">
                  <c:v>673.2279999999995</c:v>
                </c:pt>
                <c:pt idx="3979">
                  <c:v>673.39499999999998</c:v>
                </c:pt>
                <c:pt idx="3980">
                  <c:v>673.56399999999996</c:v>
                </c:pt>
                <c:pt idx="3981">
                  <c:v>673.74</c:v>
                </c:pt>
                <c:pt idx="3982">
                  <c:v>673.91899999999998</c:v>
                </c:pt>
                <c:pt idx="3983">
                  <c:v>674.09799999999996</c:v>
                </c:pt>
                <c:pt idx="3984">
                  <c:v>674.27599999999995</c:v>
                </c:pt>
                <c:pt idx="3985">
                  <c:v>674.45299999999929</c:v>
                </c:pt>
                <c:pt idx="3986">
                  <c:v>674.62800000000004</c:v>
                </c:pt>
                <c:pt idx="3987">
                  <c:v>674.8</c:v>
                </c:pt>
                <c:pt idx="3988">
                  <c:v>674.96699999999942</c:v>
                </c:pt>
                <c:pt idx="3989">
                  <c:v>675.13400000000001</c:v>
                </c:pt>
                <c:pt idx="3990">
                  <c:v>675.30699999999956</c:v>
                </c:pt>
                <c:pt idx="3991">
                  <c:v>675.48599999999999</c:v>
                </c:pt>
                <c:pt idx="3992">
                  <c:v>675.6659999999996</c:v>
                </c:pt>
                <c:pt idx="3993">
                  <c:v>675.8469999999993</c:v>
                </c:pt>
                <c:pt idx="3994">
                  <c:v>676.0259999999995</c:v>
                </c:pt>
                <c:pt idx="3995">
                  <c:v>676.19799999999998</c:v>
                </c:pt>
                <c:pt idx="3996">
                  <c:v>676.37400000000002</c:v>
                </c:pt>
                <c:pt idx="3997">
                  <c:v>676.54899999999998</c:v>
                </c:pt>
                <c:pt idx="3998">
                  <c:v>676.72199999999998</c:v>
                </c:pt>
                <c:pt idx="3999">
                  <c:v>676.8919999999996</c:v>
                </c:pt>
                <c:pt idx="4000">
                  <c:v>677.06199999999956</c:v>
                </c:pt>
                <c:pt idx="4001">
                  <c:v>677.23800000000051</c:v>
                </c:pt>
                <c:pt idx="4002">
                  <c:v>677.41499999999996</c:v>
                </c:pt>
                <c:pt idx="4003">
                  <c:v>677.58900000000051</c:v>
                </c:pt>
                <c:pt idx="4004">
                  <c:v>677.76099999999997</c:v>
                </c:pt>
                <c:pt idx="4005">
                  <c:v>677.928</c:v>
                </c:pt>
                <c:pt idx="4006">
                  <c:v>678.10400000000004</c:v>
                </c:pt>
                <c:pt idx="4007">
                  <c:v>678.28400000000045</c:v>
                </c:pt>
                <c:pt idx="4008">
                  <c:v>678.4539999999995</c:v>
                </c:pt>
                <c:pt idx="4009">
                  <c:v>678.6269999999995</c:v>
                </c:pt>
                <c:pt idx="4010">
                  <c:v>678.79900000000043</c:v>
                </c:pt>
                <c:pt idx="4011">
                  <c:v>678.97299999999996</c:v>
                </c:pt>
                <c:pt idx="4012">
                  <c:v>679.149</c:v>
                </c:pt>
                <c:pt idx="4013">
                  <c:v>679.32699999999954</c:v>
                </c:pt>
                <c:pt idx="4014">
                  <c:v>679.5</c:v>
                </c:pt>
                <c:pt idx="4015">
                  <c:v>679.66699999999958</c:v>
                </c:pt>
                <c:pt idx="4016">
                  <c:v>679.82799999999929</c:v>
                </c:pt>
                <c:pt idx="4017">
                  <c:v>679.99400000000003</c:v>
                </c:pt>
                <c:pt idx="4018">
                  <c:v>680.16199999999958</c:v>
                </c:pt>
                <c:pt idx="4019">
                  <c:v>680.33199999999943</c:v>
                </c:pt>
                <c:pt idx="4020">
                  <c:v>680.50300000000004</c:v>
                </c:pt>
                <c:pt idx="4021">
                  <c:v>680.67800000000045</c:v>
                </c:pt>
                <c:pt idx="4022">
                  <c:v>680.85699999999929</c:v>
                </c:pt>
                <c:pt idx="4023">
                  <c:v>681.03599999999949</c:v>
                </c:pt>
                <c:pt idx="4024">
                  <c:v>681.20500000000004</c:v>
                </c:pt>
                <c:pt idx="4025">
                  <c:v>681.37099999999998</c:v>
                </c:pt>
                <c:pt idx="4026">
                  <c:v>681.53899999999999</c:v>
                </c:pt>
                <c:pt idx="4027">
                  <c:v>681.71</c:v>
                </c:pt>
                <c:pt idx="4028">
                  <c:v>681.88400000000001</c:v>
                </c:pt>
                <c:pt idx="4029">
                  <c:v>682.05699999999956</c:v>
                </c:pt>
                <c:pt idx="4030">
                  <c:v>682.23299999999949</c:v>
                </c:pt>
                <c:pt idx="4031">
                  <c:v>682.40699999999958</c:v>
                </c:pt>
                <c:pt idx="4032">
                  <c:v>682.58399999999995</c:v>
                </c:pt>
                <c:pt idx="4033">
                  <c:v>682.76400000000001</c:v>
                </c:pt>
                <c:pt idx="4034">
                  <c:v>682.94399999999996</c:v>
                </c:pt>
                <c:pt idx="4035">
                  <c:v>683.12199999999996</c:v>
                </c:pt>
                <c:pt idx="4036">
                  <c:v>683.29700000000003</c:v>
                </c:pt>
                <c:pt idx="4037">
                  <c:v>683.471</c:v>
                </c:pt>
                <c:pt idx="4038">
                  <c:v>683.63699999999949</c:v>
                </c:pt>
                <c:pt idx="4039">
                  <c:v>683.79700000000003</c:v>
                </c:pt>
                <c:pt idx="4040">
                  <c:v>683.95799999999929</c:v>
                </c:pt>
                <c:pt idx="4041">
                  <c:v>684.12099999999998</c:v>
                </c:pt>
                <c:pt idx="4042">
                  <c:v>684.28500000000042</c:v>
                </c:pt>
                <c:pt idx="4043">
                  <c:v>684.45299999999929</c:v>
                </c:pt>
                <c:pt idx="4044">
                  <c:v>684.61900000000003</c:v>
                </c:pt>
                <c:pt idx="4045">
                  <c:v>684.78900000000044</c:v>
                </c:pt>
                <c:pt idx="4046">
                  <c:v>684.95799999999929</c:v>
                </c:pt>
                <c:pt idx="4047">
                  <c:v>685.1269999999995</c:v>
                </c:pt>
                <c:pt idx="4048">
                  <c:v>685.29900000000043</c:v>
                </c:pt>
                <c:pt idx="4049">
                  <c:v>685.46400000000006</c:v>
                </c:pt>
                <c:pt idx="4050">
                  <c:v>685.62099999999998</c:v>
                </c:pt>
                <c:pt idx="4051">
                  <c:v>685.77400000000046</c:v>
                </c:pt>
                <c:pt idx="4052">
                  <c:v>685.93399999999997</c:v>
                </c:pt>
                <c:pt idx="4053">
                  <c:v>686.101</c:v>
                </c:pt>
                <c:pt idx="4054">
                  <c:v>686.26900000000001</c:v>
                </c:pt>
                <c:pt idx="4055">
                  <c:v>686.43699999999956</c:v>
                </c:pt>
                <c:pt idx="4056">
                  <c:v>686.6029999999995</c:v>
                </c:pt>
                <c:pt idx="4057">
                  <c:v>686.76800000000003</c:v>
                </c:pt>
                <c:pt idx="4058">
                  <c:v>686.93399999999997</c:v>
                </c:pt>
                <c:pt idx="4059">
                  <c:v>687.09799999999996</c:v>
                </c:pt>
                <c:pt idx="4060">
                  <c:v>687.26400000000001</c:v>
                </c:pt>
                <c:pt idx="4061">
                  <c:v>687.43199999999956</c:v>
                </c:pt>
                <c:pt idx="4062">
                  <c:v>687.6029999999995</c:v>
                </c:pt>
                <c:pt idx="4063">
                  <c:v>687.77100000000041</c:v>
                </c:pt>
                <c:pt idx="4064">
                  <c:v>687.94199999999955</c:v>
                </c:pt>
                <c:pt idx="4065">
                  <c:v>688.10799999999949</c:v>
                </c:pt>
                <c:pt idx="4066">
                  <c:v>688.27200000000005</c:v>
                </c:pt>
                <c:pt idx="4067">
                  <c:v>688.43699999999956</c:v>
                </c:pt>
                <c:pt idx="4068">
                  <c:v>688.60699999999997</c:v>
                </c:pt>
                <c:pt idx="4069">
                  <c:v>688.77599999999995</c:v>
                </c:pt>
                <c:pt idx="4070">
                  <c:v>688.94599999999957</c:v>
                </c:pt>
                <c:pt idx="4071">
                  <c:v>689.11400000000003</c:v>
                </c:pt>
                <c:pt idx="4072">
                  <c:v>689.27100000000041</c:v>
                </c:pt>
                <c:pt idx="4073">
                  <c:v>689.42199999999957</c:v>
                </c:pt>
                <c:pt idx="4074">
                  <c:v>689.577</c:v>
                </c:pt>
                <c:pt idx="4075">
                  <c:v>689.74199999999996</c:v>
                </c:pt>
                <c:pt idx="4076">
                  <c:v>689.91</c:v>
                </c:pt>
                <c:pt idx="4077">
                  <c:v>690.07400000000041</c:v>
                </c:pt>
                <c:pt idx="4078">
                  <c:v>690.24</c:v>
                </c:pt>
                <c:pt idx="4079">
                  <c:v>690.40699999999958</c:v>
                </c:pt>
                <c:pt idx="4080">
                  <c:v>690.57400000000041</c:v>
                </c:pt>
                <c:pt idx="4081">
                  <c:v>690.73900000000003</c:v>
                </c:pt>
                <c:pt idx="4082">
                  <c:v>690.89599999999996</c:v>
                </c:pt>
                <c:pt idx="4083">
                  <c:v>691.0549999999995</c:v>
                </c:pt>
                <c:pt idx="4084">
                  <c:v>691.21600000000001</c:v>
                </c:pt>
                <c:pt idx="4085">
                  <c:v>691.37800000000004</c:v>
                </c:pt>
                <c:pt idx="4086">
                  <c:v>691.5409999999996</c:v>
                </c:pt>
                <c:pt idx="4087">
                  <c:v>691.71</c:v>
                </c:pt>
                <c:pt idx="4088">
                  <c:v>691.87900000000002</c:v>
                </c:pt>
                <c:pt idx="4089">
                  <c:v>692.04399999999998</c:v>
                </c:pt>
                <c:pt idx="4090">
                  <c:v>692.20799999999997</c:v>
                </c:pt>
                <c:pt idx="4091">
                  <c:v>692.37</c:v>
                </c:pt>
                <c:pt idx="4092">
                  <c:v>692.53699999999958</c:v>
                </c:pt>
                <c:pt idx="4093">
                  <c:v>692.70600000000002</c:v>
                </c:pt>
                <c:pt idx="4094">
                  <c:v>692.87800000000004</c:v>
                </c:pt>
                <c:pt idx="4095">
                  <c:v>693.04599999999959</c:v>
                </c:pt>
                <c:pt idx="4096">
                  <c:v>693.21100000000001</c:v>
                </c:pt>
                <c:pt idx="4097">
                  <c:v>693.37400000000002</c:v>
                </c:pt>
                <c:pt idx="4098">
                  <c:v>693.53699999999958</c:v>
                </c:pt>
                <c:pt idx="4099">
                  <c:v>693.70100000000002</c:v>
                </c:pt>
                <c:pt idx="4100">
                  <c:v>693.86399999999958</c:v>
                </c:pt>
                <c:pt idx="4101">
                  <c:v>694.03</c:v>
                </c:pt>
                <c:pt idx="4102">
                  <c:v>694.19799999999998</c:v>
                </c:pt>
                <c:pt idx="4103">
                  <c:v>694.36399999999958</c:v>
                </c:pt>
                <c:pt idx="4104">
                  <c:v>694.52300000000002</c:v>
                </c:pt>
                <c:pt idx="4105">
                  <c:v>694.67800000000045</c:v>
                </c:pt>
                <c:pt idx="4106">
                  <c:v>694.83499999999958</c:v>
                </c:pt>
                <c:pt idx="4107">
                  <c:v>694.99699999999996</c:v>
                </c:pt>
                <c:pt idx="4108">
                  <c:v>695.1659999999996</c:v>
                </c:pt>
                <c:pt idx="4109">
                  <c:v>695.32499999999959</c:v>
                </c:pt>
                <c:pt idx="4110">
                  <c:v>695.48400000000004</c:v>
                </c:pt>
                <c:pt idx="4111">
                  <c:v>695.64300000000003</c:v>
                </c:pt>
                <c:pt idx="4112">
                  <c:v>695.80099999999959</c:v>
                </c:pt>
                <c:pt idx="4113">
                  <c:v>695.95899999999949</c:v>
                </c:pt>
                <c:pt idx="4114">
                  <c:v>696.12099999999998</c:v>
                </c:pt>
                <c:pt idx="4115">
                  <c:v>696.28400000000045</c:v>
                </c:pt>
                <c:pt idx="4116">
                  <c:v>696.45099999999957</c:v>
                </c:pt>
                <c:pt idx="4117">
                  <c:v>696.61699999999996</c:v>
                </c:pt>
                <c:pt idx="4118">
                  <c:v>696.78500000000042</c:v>
                </c:pt>
                <c:pt idx="4119">
                  <c:v>696.95299999999929</c:v>
                </c:pt>
                <c:pt idx="4120">
                  <c:v>697.12199999999996</c:v>
                </c:pt>
                <c:pt idx="4121">
                  <c:v>697.29100000000005</c:v>
                </c:pt>
                <c:pt idx="4122">
                  <c:v>697.46199999999942</c:v>
                </c:pt>
                <c:pt idx="4123">
                  <c:v>697.63499999999999</c:v>
                </c:pt>
                <c:pt idx="4124">
                  <c:v>697.80799999999942</c:v>
                </c:pt>
                <c:pt idx="4125">
                  <c:v>697.98099999999999</c:v>
                </c:pt>
                <c:pt idx="4126">
                  <c:v>698.15300000000002</c:v>
                </c:pt>
                <c:pt idx="4127">
                  <c:v>698.32599999999957</c:v>
                </c:pt>
                <c:pt idx="4128">
                  <c:v>698.49599999999998</c:v>
                </c:pt>
                <c:pt idx="4129">
                  <c:v>698.66399999999999</c:v>
                </c:pt>
                <c:pt idx="4130">
                  <c:v>698.83099999999956</c:v>
                </c:pt>
                <c:pt idx="4131">
                  <c:v>699</c:v>
                </c:pt>
                <c:pt idx="4132">
                  <c:v>699.16300000000001</c:v>
                </c:pt>
                <c:pt idx="4133">
                  <c:v>699.31699999999955</c:v>
                </c:pt>
                <c:pt idx="4134">
                  <c:v>699.47</c:v>
                </c:pt>
                <c:pt idx="4135">
                  <c:v>699.63</c:v>
                </c:pt>
                <c:pt idx="4136">
                  <c:v>699.79700000000003</c:v>
                </c:pt>
                <c:pt idx="4137">
                  <c:v>699.96799999999928</c:v>
                </c:pt>
                <c:pt idx="4138">
                  <c:v>700.14400000000001</c:v>
                </c:pt>
                <c:pt idx="4139">
                  <c:v>700.32099999999957</c:v>
                </c:pt>
                <c:pt idx="4140">
                  <c:v>700.49699999999996</c:v>
                </c:pt>
                <c:pt idx="4141">
                  <c:v>700.67300000000046</c:v>
                </c:pt>
                <c:pt idx="4142">
                  <c:v>700.84799999999927</c:v>
                </c:pt>
                <c:pt idx="4143">
                  <c:v>701.01900000000001</c:v>
                </c:pt>
                <c:pt idx="4144">
                  <c:v>701.18600000000004</c:v>
                </c:pt>
                <c:pt idx="4145">
                  <c:v>701.35499999999956</c:v>
                </c:pt>
                <c:pt idx="4146">
                  <c:v>701.52300000000002</c:v>
                </c:pt>
                <c:pt idx="4147">
                  <c:v>701.69200000000001</c:v>
                </c:pt>
                <c:pt idx="4148">
                  <c:v>701.86199999999928</c:v>
                </c:pt>
                <c:pt idx="4149">
                  <c:v>702.03099999999949</c:v>
                </c:pt>
                <c:pt idx="4150">
                  <c:v>702.19900000000041</c:v>
                </c:pt>
                <c:pt idx="4151">
                  <c:v>702.36399999999958</c:v>
                </c:pt>
                <c:pt idx="4152">
                  <c:v>702.52300000000002</c:v>
                </c:pt>
                <c:pt idx="4153">
                  <c:v>702.67900000000043</c:v>
                </c:pt>
                <c:pt idx="4154">
                  <c:v>702.83599999999956</c:v>
                </c:pt>
                <c:pt idx="4155">
                  <c:v>702.99900000000002</c:v>
                </c:pt>
                <c:pt idx="4156">
                  <c:v>703.16399999999999</c:v>
                </c:pt>
                <c:pt idx="4157">
                  <c:v>703.3289999999995</c:v>
                </c:pt>
                <c:pt idx="4158">
                  <c:v>703.48599999999999</c:v>
                </c:pt>
                <c:pt idx="4159">
                  <c:v>703.64499999999998</c:v>
                </c:pt>
                <c:pt idx="4160">
                  <c:v>703.81199999999956</c:v>
                </c:pt>
                <c:pt idx="4161">
                  <c:v>703.9779999999995</c:v>
                </c:pt>
                <c:pt idx="4162">
                  <c:v>704.14</c:v>
                </c:pt>
                <c:pt idx="4163">
                  <c:v>704.30599999999959</c:v>
                </c:pt>
                <c:pt idx="4164">
                  <c:v>704.47199999999998</c:v>
                </c:pt>
                <c:pt idx="4165">
                  <c:v>704.64099999999996</c:v>
                </c:pt>
                <c:pt idx="4166">
                  <c:v>704.81099999999958</c:v>
                </c:pt>
                <c:pt idx="4167">
                  <c:v>704.98299999999949</c:v>
                </c:pt>
                <c:pt idx="4168">
                  <c:v>705.1509999999995</c:v>
                </c:pt>
                <c:pt idx="4169">
                  <c:v>705.303</c:v>
                </c:pt>
                <c:pt idx="4170">
                  <c:v>705.45799999999929</c:v>
                </c:pt>
                <c:pt idx="4171">
                  <c:v>705.61699999999996</c:v>
                </c:pt>
                <c:pt idx="4172">
                  <c:v>705.78099999999995</c:v>
                </c:pt>
                <c:pt idx="4173">
                  <c:v>705.9479999999993</c:v>
                </c:pt>
                <c:pt idx="4174">
                  <c:v>706.11199999999997</c:v>
                </c:pt>
                <c:pt idx="4175">
                  <c:v>706.27599999999995</c:v>
                </c:pt>
                <c:pt idx="4176">
                  <c:v>706.44099999999958</c:v>
                </c:pt>
                <c:pt idx="4177">
                  <c:v>706.60400000000004</c:v>
                </c:pt>
                <c:pt idx="4178">
                  <c:v>706.75800000000004</c:v>
                </c:pt>
                <c:pt idx="4179">
                  <c:v>706.91</c:v>
                </c:pt>
                <c:pt idx="4180">
                  <c:v>707.06699999999955</c:v>
                </c:pt>
                <c:pt idx="4181">
                  <c:v>707.22</c:v>
                </c:pt>
                <c:pt idx="4182">
                  <c:v>707.37199999999996</c:v>
                </c:pt>
                <c:pt idx="4183">
                  <c:v>707.529</c:v>
                </c:pt>
                <c:pt idx="4184">
                  <c:v>707.69100000000003</c:v>
                </c:pt>
                <c:pt idx="4185">
                  <c:v>707.85599999999943</c:v>
                </c:pt>
                <c:pt idx="4186">
                  <c:v>708.024</c:v>
                </c:pt>
                <c:pt idx="4187">
                  <c:v>708.19400000000041</c:v>
                </c:pt>
                <c:pt idx="4188">
                  <c:v>708.35899999999958</c:v>
                </c:pt>
                <c:pt idx="4189">
                  <c:v>708.524</c:v>
                </c:pt>
                <c:pt idx="4190">
                  <c:v>708.69</c:v>
                </c:pt>
                <c:pt idx="4191">
                  <c:v>708.86099999999942</c:v>
                </c:pt>
                <c:pt idx="4192">
                  <c:v>709.029</c:v>
                </c:pt>
                <c:pt idx="4193">
                  <c:v>709.19500000000005</c:v>
                </c:pt>
                <c:pt idx="4194">
                  <c:v>709.35899999999958</c:v>
                </c:pt>
                <c:pt idx="4195">
                  <c:v>709.524</c:v>
                </c:pt>
                <c:pt idx="4196">
                  <c:v>709.69</c:v>
                </c:pt>
                <c:pt idx="4197">
                  <c:v>709.85099999999954</c:v>
                </c:pt>
                <c:pt idx="4198">
                  <c:v>710.00900000000001</c:v>
                </c:pt>
                <c:pt idx="4199">
                  <c:v>710.17200000000003</c:v>
                </c:pt>
                <c:pt idx="4200">
                  <c:v>710.33599999999956</c:v>
                </c:pt>
                <c:pt idx="4201">
                  <c:v>710.50300000000004</c:v>
                </c:pt>
                <c:pt idx="4202">
                  <c:v>710.67200000000003</c:v>
                </c:pt>
                <c:pt idx="4203">
                  <c:v>710.84099999999955</c:v>
                </c:pt>
                <c:pt idx="4204">
                  <c:v>711.00599999999997</c:v>
                </c:pt>
                <c:pt idx="4205">
                  <c:v>711.16699999999958</c:v>
                </c:pt>
                <c:pt idx="4206">
                  <c:v>711.32999999999959</c:v>
                </c:pt>
                <c:pt idx="4207">
                  <c:v>711.495</c:v>
                </c:pt>
                <c:pt idx="4208">
                  <c:v>711.66300000000001</c:v>
                </c:pt>
                <c:pt idx="4209">
                  <c:v>711.83599999999956</c:v>
                </c:pt>
                <c:pt idx="4210">
                  <c:v>712.00900000000001</c:v>
                </c:pt>
                <c:pt idx="4211">
                  <c:v>712.18400000000042</c:v>
                </c:pt>
                <c:pt idx="4212">
                  <c:v>712.35599999999943</c:v>
                </c:pt>
                <c:pt idx="4213">
                  <c:v>712.52300000000002</c:v>
                </c:pt>
                <c:pt idx="4214">
                  <c:v>712.68700000000001</c:v>
                </c:pt>
                <c:pt idx="4215">
                  <c:v>712.85499999999956</c:v>
                </c:pt>
                <c:pt idx="4216">
                  <c:v>713.0259999999995</c:v>
                </c:pt>
                <c:pt idx="4217">
                  <c:v>713.20100000000002</c:v>
                </c:pt>
                <c:pt idx="4218">
                  <c:v>713.36599999999942</c:v>
                </c:pt>
                <c:pt idx="4219">
                  <c:v>713.52800000000002</c:v>
                </c:pt>
                <c:pt idx="4220">
                  <c:v>713.69299999999998</c:v>
                </c:pt>
                <c:pt idx="4221">
                  <c:v>713.85499999999956</c:v>
                </c:pt>
                <c:pt idx="4222">
                  <c:v>714.01199999999949</c:v>
                </c:pt>
                <c:pt idx="4223">
                  <c:v>714.17300000000046</c:v>
                </c:pt>
                <c:pt idx="4224">
                  <c:v>714.33900000000006</c:v>
                </c:pt>
                <c:pt idx="4225">
                  <c:v>714.50599999999997</c:v>
                </c:pt>
                <c:pt idx="4226">
                  <c:v>714.67499999999995</c:v>
                </c:pt>
                <c:pt idx="4227">
                  <c:v>714.84099999999955</c:v>
                </c:pt>
                <c:pt idx="4228">
                  <c:v>715.00300000000004</c:v>
                </c:pt>
                <c:pt idx="4229">
                  <c:v>715.16399999999999</c:v>
                </c:pt>
                <c:pt idx="4230">
                  <c:v>715.32499999999959</c:v>
                </c:pt>
                <c:pt idx="4231">
                  <c:v>715.48800000000051</c:v>
                </c:pt>
                <c:pt idx="4232">
                  <c:v>715.65</c:v>
                </c:pt>
                <c:pt idx="4233">
                  <c:v>715.81399999999996</c:v>
                </c:pt>
                <c:pt idx="4234">
                  <c:v>715.98</c:v>
                </c:pt>
                <c:pt idx="4235">
                  <c:v>716.149</c:v>
                </c:pt>
                <c:pt idx="4236">
                  <c:v>716.3149999999996</c:v>
                </c:pt>
                <c:pt idx="4237">
                  <c:v>716.47500000000002</c:v>
                </c:pt>
                <c:pt idx="4238">
                  <c:v>716.63400000000001</c:v>
                </c:pt>
                <c:pt idx="4239">
                  <c:v>716.79400000000044</c:v>
                </c:pt>
                <c:pt idx="4240">
                  <c:v>716.9539999999995</c:v>
                </c:pt>
                <c:pt idx="4241">
                  <c:v>717.11699999999996</c:v>
                </c:pt>
                <c:pt idx="4242">
                  <c:v>717.28500000000042</c:v>
                </c:pt>
                <c:pt idx="4243">
                  <c:v>717.45299999999929</c:v>
                </c:pt>
                <c:pt idx="4244">
                  <c:v>717.62199999999996</c:v>
                </c:pt>
                <c:pt idx="4245">
                  <c:v>717.79400000000044</c:v>
                </c:pt>
                <c:pt idx="4246">
                  <c:v>717.96699999999942</c:v>
                </c:pt>
                <c:pt idx="4247">
                  <c:v>718.13800000000003</c:v>
                </c:pt>
                <c:pt idx="4248">
                  <c:v>718.30699999999956</c:v>
                </c:pt>
                <c:pt idx="4249">
                  <c:v>718.4779999999995</c:v>
                </c:pt>
                <c:pt idx="4250">
                  <c:v>718.64699999999959</c:v>
                </c:pt>
                <c:pt idx="4251">
                  <c:v>718.81799999999942</c:v>
                </c:pt>
                <c:pt idx="4252">
                  <c:v>718.98599999999999</c:v>
                </c:pt>
                <c:pt idx="4253">
                  <c:v>719.15499999999997</c:v>
                </c:pt>
                <c:pt idx="4254">
                  <c:v>719.32399999999996</c:v>
                </c:pt>
                <c:pt idx="4255">
                  <c:v>719.49599999999998</c:v>
                </c:pt>
                <c:pt idx="4256">
                  <c:v>719.66800000000001</c:v>
                </c:pt>
                <c:pt idx="4257">
                  <c:v>719.83699999999942</c:v>
                </c:pt>
                <c:pt idx="4258">
                  <c:v>720.005</c:v>
                </c:pt>
                <c:pt idx="4259">
                  <c:v>720.17600000000004</c:v>
                </c:pt>
                <c:pt idx="4260">
                  <c:v>720.34099999999955</c:v>
                </c:pt>
                <c:pt idx="4261">
                  <c:v>720.50099999999998</c:v>
                </c:pt>
                <c:pt idx="4262">
                  <c:v>720.66300000000001</c:v>
                </c:pt>
                <c:pt idx="4263">
                  <c:v>720.82799999999929</c:v>
                </c:pt>
                <c:pt idx="4264">
                  <c:v>720.99699999999996</c:v>
                </c:pt>
                <c:pt idx="4265">
                  <c:v>721.16399999999999</c:v>
                </c:pt>
                <c:pt idx="4266">
                  <c:v>721.32499999999959</c:v>
                </c:pt>
                <c:pt idx="4267">
                  <c:v>721.48599999999999</c:v>
                </c:pt>
                <c:pt idx="4268">
                  <c:v>721.65199999999959</c:v>
                </c:pt>
                <c:pt idx="4269">
                  <c:v>721.8199999999996</c:v>
                </c:pt>
                <c:pt idx="4270">
                  <c:v>721.98900000000003</c:v>
                </c:pt>
                <c:pt idx="4271">
                  <c:v>722.15800000000002</c:v>
                </c:pt>
                <c:pt idx="4272">
                  <c:v>722.32199999999955</c:v>
                </c:pt>
                <c:pt idx="4273">
                  <c:v>722.48199999999997</c:v>
                </c:pt>
                <c:pt idx="4274">
                  <c:v>722.64599999999996</c:v>
                </c:pt>
                <c:pt idx="4275">
                  <c:v>722.81</c:v>
                </c:pt>
                <c:pt idx="4276">
                  <c:v>722.971</c:v>
                </c:pt>
                <c:pt idx="4277">
                  <c:v>723.13400000000001</c:v>
                </c:pt>
                <c:pt idx="4278">
                  <c:v>723.303</c:v>
                </c:pt>
                <c:pt idx="4279">
                  <c:v>723.47400000000005</c:v>
                </c:pt>
                <c:pt idx="4280">
                  <c:v>723.64099999999996</c:v>
                </c:pt>
                <c:pt idx="4281">
                  <c:v>723.81099999999958</c:v>
                </c:pt>
                <c:pt idx="4282">
                  <c:v>723.97900000000004</c:v>
                </c:pt>
                <c:pt idx="4283">
                  <c:v>724.14699999999959</c:v>
                </c:pt>
                <c:pt idx="4284">
                  <c:v>724.31399999999996</c:v>
                </c:pt>
                <c:pt idx="4285">
                  <c:v>724.46799999999928</c:v>
                </c:pt>
                <c:pt idx="4286">
                  <c:v>724.61599999999999</c:v>
                </c:pt>
                <c:pt idx="4287">
                  <c:v>724.77200000000005</c:v>
                </c:pt>
                <c:pt idx="4288">
                  <c:v>724.93399999999997</c:v>
                </c:pt>
                <c:pt idx="4289">
                  <c:v>725.096</c:v>
                </c:pt>
                <c:pt idx="4290">
                  <c:v>725.25599999999997</c:v>
                </c:pt>
                <c:pt idx="4291">
                  <c:v>725.41699999999958</c:v>
                </c:pt>
                <c:pt idx="4292">
                  <c:v>725.57899999999995</c:v>
                </c:pt>
                <c:pt idx="4293">
                  <c:v>725.74</c:v>
                </c:pt>
                <c:pt idx="4294">
                  <c:v>725.90300000000002</c:v>
                </c:pt>
                <c:pt idx="4295">
                  <c:v>726.06899999999996</c:v>
                </c:pt>
                <c:pt idx="4296">
                  <c:v>726.23699999999997</c:v>
                </c:pt>
                <c:pt idx="4297">
                  <c:v>726.40599999999949</c:v>
                </c:pt>
                <c:pt idx="4298">
                  <c:v>726.577</c:v>
                </c:pt>
                <c:pt idx="4299">
                  <c:v>726.73900000000003</c:v>
                </c:pt>
                <c:pt idx="4300">
                  <c:v>726.89</c:v>
                </c:pt>
                <c:pt idx="4301">
                  <c:v>727.04300000000001</c:v>
                </c:pt>
                <c:pt idx="4302">
                  <c:v>727.202</c:v>
                </c:pt>
                <c:pt idx="4303">
                  <c:v>727.37</c:v>
                </c:pt>
                <c:pt idx="4304">
                  <c:v>727.53800000000001</c:v>
                </c:pt>
                <c:pt idx="4305">
                  <c:v>727.70500000000004</c:v>
                </c:pt>
                <c:pt idx="4306">
                  <c:v>727.87</c:v>
                </c:pt>
                <c:pt idx="4307">
                  <c:v>728.03199999999958</c:v>
                </c:pt>
                <c:pt idx="4308">
                  <c:v>728.19600000000003</c:v>
                </c:pt>
                <c:pt idx="4309">
                  <c:v>728.36099999999942</c:v>
                </c:pt>
                <c:pt idx="4310">
                  <c:v>728.51499999999999</c:v>
                </c:pt>
                <c:pt idx="4311">
                  <c:v>728.66899999999998</c:v>
                </c:pt>
                <c:pt idx="4312">
                  <c:v>728.82499999999959</c:v>
                </c:pt>
                <c:pt idx="4313">
                  <c:v>728.98400000000004</c:v>
                </c:pt>
                <c:pt idx="4314">
                  <c:v>729.14400000000001</c:v>
                </c:pt>
                <c:pt idx="4315">
                  <c:v>729.30599999999959</c:v>
                </c:pt>
                <c:pt idx="4316">
                  <c:v>729.46099999999956</c:v>
                </c:pt>
                <c:pt idx="4317">
                  <c:v>729.61699999999996</c:v>
                </c:pt>
                <c:pt idx="4318">
                  <c:v>729.77500000000043</c:v>
                </c:pt>
                <c:pt idx="4319">
                  <c:v>729.93199999999956</c:v>
                </c:pt>
                <c:pt idx="4320">
                  <c:v>730.08600000000001</c:v>
                </c:pt>
                <c:pt idx="4321">
                  <c:v>730.23800000000051</c:v>
                </c:pt>
                <c:pt idx="4322">
                  <c:v>730.38599999999997</c:v>
                </c:pt>
                <c:pt idx="4323">
                  <c:v>730.53599999999949</c:v>
                </c:pt>
                <c:pt idx="4324">
                  <c:v>730.70100000000002</c:v>
                </c:pt>
                <c:pt idx="4325">
                  <c:v>730.86599999999942</c:v>
                </c:pt>
                <c:pt idx="4326">
                  <c:v>731.03</c:v>
                </c:pt>
                <c:pt idx="4327">
                  <c:v>731.20500000000004</c:v>
                </c:pt>
                <c:pt idx="4328">
                  <c:v>731.38800000000003</c:v>
                </c:pt>
                <c:pt idx="4329">
                  <c:v>731.56399999999996</c:v>
                </c:pt>
                <c:pt idx="4330">
                  <c:v>731.73699999999997</c:v>
                </c:pt>
                <c:pt idx="4331">
                  <c:v>731.91</c:v>
                </c:pt>
                <c:pt idx="4332">
                  <c:v>732.08299999999997</c:v>
                </c:pt>
                <c:pt idx="4333">
                  <c:v>732.255</c:v>
                </c:pt>
                <c:pt idx="4334">
                  <c:v>732.43499999999949</c:v>
                </c:pt>
                <c:pt idx="4335">
                  <c:v>732.61599999999999</c:v>
                </c:pt>
                <c:pt idx="4336">
                  <c:v>732.79500000000041</c:v>
                </c:pt>
                <c:pt idx="4337">
                  <c:v>732.97400000000005</c:v>
                </c:pt>
                <c:pt idx="4338">
                  <c:v>733.1509999999995</c:v>
                </c:pt>
                <c:pt idx="4339">
                  <c:v>733.33099999999956</c:v>
                </c:pt>
                <c:pt idx="4340">
                  <c:v>733.51199999999949</c:v>
                </c:pt>
                <c:pt idx="4341">
                  <c:v>733.69900000000041</c:v>
                </c:pt>
                <c:pt idx="4342">
                  <c:v>733.88599999999997</c:v>
                </c:pt>
                <c:pt idx="4343">
                  <c:v>734.06899999999996</c:v>
                </c:pt>
                <c:pt idx="4344">
                  <c:v>734.24699999999996</c:v>
                </c:pt>
                <c:pt idx="4345">
                  <c:v>734.41800000000001</c:v>
                </c:pt>
                <c:pt idx="4346">
                  <c:v>734.59</c:v>
                </c:pt>
                <c:pt idx="4347">
                  <c:v>734.7669999999996</c:v>
                </c:pt>
                <c:pt idx="4348">
                  <c:v>734.94999999999959</c:v>
                </c:pt>
                <c:pt idx="4349">
                  <c:v>735.13099999999997</c:v>
                </c:pt>
                <c:pt idx="4350">
                  <c:v>735.3049999999995</c:v>
                </c:pt>
                <c:pt idx="4351">
                  <c:v>735.4779999999995</c:v>
                </c:pt>
                <c:pt idx="4352">
                  <c:v>735.65</c:v>
                </c:pt>
                <c:pt idx="4353">
                  <c:v>735.82499999999959</c:v>
                </c:pt>
                <c:pt idx="4354">
                  <c:v>736.00400000000002</c:v>
                </c:pt>
                <c:pt idx="4355">
                  <c:v>736.18700000000001</c:v>
                </c:pt>
                <c:pt idx="4356">
                  <c:v>736.36799999999937</c:v>
                </c:pt>
                <c:pt idx="4357">
                  <c:v>736.548</c:v>
                </c:pt>
                <c:pt idx="4358">
                  <c:v>736.71900000000005</c:v>
                </c:pt>
                <c:pt idx="4359">
                  <c:v>736.88800000000003</c:v>
                </c:pt>
                <c:pt idx="4360">
                  <c:v>737.06</c:v>
                </c:pt>
                <c:pt idx="4361">
                  <c:v>737.23599999999999</c:v>
                </c:pt>
                <c:pt idx="4362">
                  <c:v>737.41399999999999</c:v>
                </c:pt>
                <c:pt idx="4363">
                  <c:v>737.596</c:v>
                </c:pt>
                <c:pt idx="4364">
                  <c:v>737.78099999999995</c:v>
                </c:pt>
                <c:pt idx="4365">
                  <c:v>737.96400000000006</c:v>
                </c:pt>
                <c:pt idx="4366">
                  <c:v>738.13599999999997</c:v>
                </c:pt>
                <c:pt idx="4367">
                  <c:v>738.30699999999956</c:v>
                </c:pt>
                <c:pt idx="4368">
                  <c:v>738.48400000000004</c:v>
                </c:pt>
                <c:pt idx="4369">
                  <c:v>738.66</c:v>
                </c:pt>
                <c:pt idx="4370">
                  <c:v>738.83699999999942</c:v>
                </c:pt>
                <c:pt idx="4371">
                  <c:v>739.01499999999999</c:v>
                </c:pt>
                <c:pt idx="4372">
                  <c:v>739.19400000000041</c:v>
                </c:pt>
                <c:pt idx="4373">
                  <c:v>739.375</c:v>
                </c:pt>
                <c:pt idx="4374">
                  <c:v>739.55899999999997</c:v>
                </c:pt>
                <c:pt idx="4375">
                  <c:v>739.74599999999998</c:v>
                </c:pt>
                <c:pt idx="4376">
                  <c:v>739.93099999999959</c:v>
                </c:pt>
                <c:pt idx="4377">
                  <c:v>740.11599999999999</c:v>
                </c:pt>
                <c:pt idx="4378">
                  <c:v>740.303</c:v>
                </c:pt>
                <c:pt idx="4379">
                  <c:v>740.48900000000003</c:v>
                </c:pt>
                <c:pt idx="4380">
                  <c:v>740.67700000000002</c:v>
                </c:pt>
                <c:pt idx="4381">
                  <c:v>740.85799999999927</c:v>
                </c:pt>
                <c:pt idx="4382">
                  <c:v>741.03599999999949</c:v>
                </c:pt>
                <c:pt idx="4383">
                  <c:v>741.21199999999999</c:v>
                </c:pt>
                <c:pt idx="4384">
                  <c:v>741.39099999999996</c:v>
                </c:pt>
                <c:pt idx="4385">
                  <c:v>741.57299999999998</c:v>
                </c:pt>
                <c:pt idx="4386">
                  <c:v>741.75699999999949</c:v>
                </c:pt>
                <c:pt idx="4387">
                  <c:v>741.94399999999996</c:v>
                </c:pt>
                <c:pt idx="4388">
                  <c:v>742.12900000000002</c:v>
                </c:pt>
                <c:pt idx="4389">
                  <c:v>742.30799999999942</c:v>
                </c:pt>
                <c:pt idx="4390">
                  <c:v>742.48400000000004</c:v>
                </c:pt>
                <c:pt idx="4391">
                  <c:v>742.66</c:v>
                </c:pt>
                <c:pt idx="4392">
                  <c:v>742.83900000000006</c:v>
                </c:pt>
                <c:pt idx="4393">
                  <c:v>743.02099999999996</c:v>
                </c:pt>
                <c:pt idx="4394">
                  <c:v>743.20600000000002</c:v>
                </c:pt>
                <c:pt idx="4395">
                  <c:v>743.3919999999996</c:v>
                </c:pt>
                <c:pt idx="4396">
                  <c:v>743.57799999999997</c:v>
                </c:pt>
                <c:pt idx="4397">
                  <c:v>743.76099999999997</c:v>
                </c:pt>
                <c:pt idx="4398">
                  <c:v>743.94199999999955</c:v>
                </c:pt>
                <c:pt idx="4399">
                  <c:v>744.12599999999998</c:v>
                </c:pt>
                <c:pt idx="4400">
                  <c:v>744.31</c:v>
                </c:pt>
                <c:pt idx="4401">
                  <c:v>744.495</c:v>
                </c:pt>
                <c:pt idx="4402">
                  <c:v>744.67600000000004</c:v>
                </c:pt>
                <c:pt idx="4403">
                  <c:v>744.85799999999927</c:v>
                </c:pt>
                <c:pt idx="4404">
                  <c:v>745.04399999999998</c:v>
                </c:pt>
                <c:pt idx="4405">
                  <c:v>745.22400000000005</c:v>
                </c:pt>
                <c:pt idx="4406">
                  <c:v>745.38800000000003</c:v>
                </c:pt>
                <c:pt idx="4407">
                  <c:v>745.54899999999998</c:v>
                </c:pt>
                <c:pt idx="4408">
                  <c:v>745.71299999999997</c:v>
                </c:pt>
                <c:pt idx="4409">
                  <c:v>745.87900000000002</c:v>
                </c:pt>
                <c:pt idx="4410">
                  <c:v>746.05199999999957</c:v>
                </c:pt>
                <c:pt idx="4411">
                  <c:v>746.23099999999999</c:v>
                </c:pt>
                <c:pt idx="4412">
                  <c:v>746.40699999999958</c:v>
                </c:pt>
                <c:pt idx="4413">
                  <c:v>746.58199999999999</c:v>
                </c:pt>
                <c:pt idx="4414">
                  <c:v>746.75400000000002</c:v>
                </c:pt>
                <c:pt idx="4415">
                  <c:v>746.91800000000001</c:v>
                </c:pt>
                <c:pt idx="4416">
                  <c:v>747.08299999999997</c:v>
                </c:pt>
                <c:pt idx="4417">
                  <c:v>747.25099999999998</c:v>
                </c:pt>
                <c:pt idx="4418">
                  <c:v>747.41699999999958</c:v>
                </c:pt>
                <c:pt idx="4419">
                  <c:v>747.58799999999997</c:v>
                </c:pt>
                <c:pt idx="4420">
                  <c:v>747.76400000000001</c:v>
                </c:pt>
                <c:pt idx="4421">
                  <c:v>747.9399999999996</c:v>
                </c:pt>
                <c:pt idx="4422">
                  <c:v>748.10900000000004</c:v>
                </c:pt>
                <c:pt idx="4423">
                  <c:v>748.28200000000004</c:v>
                </c:pt>
                <c:pt idx="4424">
                  <c:v>748.46099999999956</c:v>
                </c:pt>
                <c:pt idx="4425">
                  <c:v>748.64499999999998</c:v>
                </c:pt>
                <c:pt idx="4426">
                  <c:v>748.82799999999929</c:v>
                </c:pt>
                <c:pt idx="4427">
                  <c:v>749.01</c:v>
                </c:pt>
                <c:pt idx="4428">
                  <c:v>749.19</c:v>
                </c:pt>
                <c:pt idx="4429">
                  <c:v>749.36899999999957</c:v>
                </c:pt>
                <c:pt idx="4430">
                  <c:v>749.54699999999957</c:v>
                </c:pt>
                <c:pt idx="4431">
                  <c:v>749.7279999999995</c:v>
                </c:pt>
                <c:pt idx="4432">
                  <c:v>749.91199999999958</c:v>
                </c:pt>
                <c:pt idx="4433">
                  <c:v>750.09699999999998</c:v>
                </c:pt>
                <c:pt idx="4434">
                  <c:v>750.27400000000046</c:v>
                </c:pt>
                <c:pt idx="4435">
                  <c:v>750.44399999999996</c:v>
                </c:pt>
                <c:pt idx="4436">
                  <c:v>750.62099999999998</c:v>
                </c:pt>
                <c:pt idx="4437">
                  <c:v>750.8</c:v>
                </c:pt>
                <c:pt idx="4438">
                  <c:v>750.98099999999999</c:v>
                </c:pt>
                <c:pt idx="4439">
                  <c:v>751.15699999999958</c:v>
                </c:pt>
                <c:pt idx="4440">
                  <c:v>751.33099999999956</c:v>
                </c:pt>
                <c:pt idx="4441">
                  <c:v>751.50800000000004</c:v>
                </c:pt>
                <c:pt idx="4442">
                  <c:v>751.68700000000001</c:v>
                </c:pt>
                <c:pt idx="4443">
                  <c:v>751.85899999999958</c:v>
                </c:pt>
                <c:pt idx="4444">
                  <c:v>752.0259999999995</c:v>
                </c:pt>
                <c:pt idx="4445">
                  <c:v>752.197</c:v>
                </c:pt>
                <c:pt idx="4446">
                  <c:v>752.37400000000002</c:v>
                </c:pt>
                <c:pt idx="4447">
                  <c:v>752.55399999999997</c:v>
                </c:pt>
                <c:pt idx="4448">
                  <c:v>752.73699999999997</c:v>
                </c:pt>
                <c:pt idx="4449">
                  <c:v>752.92399999999998</c:v>
                </c:pt>
                <c:pt idx="4450">
                  <c:v>753.11300000000051</c:v>
                </c:pt>
                <c:pt idx="4451">
                  <c:v>753.29900000000043</c:v>
                </c:pt>
                <c:pt idx="4452">
                  <c:v>753.48199999999997</c:v>
                </c:pt>
                <c:pt idx="4453">
                  <c:v>753.66499999999996</c:v>
                </c:pt>
                <c:pt idx="4454">
                  <c:v>753.84299999999928</c:v>
                </c:pt>
                <c:pt idx="4455">
                  <c:v>754.01199999999949</c:v>
                </c:pt>
                <c:pt idx="4456">
                  <c:v>754.18200000000002</c:v>
                </c:pt>
                <c:pt idx="4457">
                  <c:v>754.35099999999954</c:v>
                </c:pt>
                <c:pt idx="4458">
                  <c:v>754.52499999999998</c:v>
                </c:pt>
                <c:pt idx="4459">
                  <c:v>754.7</c:v>
                </c:pt>
                <c:pt idx="4460">
                  <c:v>754.87900000000002</c:v>
                </c:pt>
                <c:pt idx="4461">
                  <c:v>755.06099999999958</c:v>
                </c:pt>
                <c:pt idx="4462">
                  <c:v>755.24</c:v>
                </c:pt>
                <c:pt idx="4463">
                  <c:v>755.41199999999958</c:v>
                </c:pt>
                <c:pt idx="4464">
                  <c:v>755.58399999999995</c:v>
                </c:pt>
                <c:pt idx="4465">
                  <c:v>755.75400000000002</c:v>
                </c:pt>
                <c:pt idx="4466">
                  <c:v>755.92899999999997</c:v>
                </c:pt>
                <c:pt idx="4467">
                  <c:v>756.10400000000004</c:v>
                </c:pt>
                <c:pt idx="4468">
                  <c:v>756.27700000000004</c:v>
                </c:pt>
                <c:pt idx="4469">
                  <c:v>756.45099999999957</c:v>
                </c:pt>
                <c:pt idx="4470">
                  <c:v>756.6269999999995</c:v>
                </c:pt>
                <c:pt idx="4471">
                  <c:v>756.8049999999995</c:v>
                </c:pt>
                <c:pt idx="4472">
                  <c:v>756.9779999999995</c:v>
                </c:pt>
                <c:pt idx="4473">
                  <c:v>757.149</c:v>
                </c:pt>
                <c:pt idx="4474">
                  <c:v>757.31399999999996</c:v>
                </c:pt>
                <c:pt idx="4475">
                  <c:v>757.48400000000004</c:v>
                </c:pt>
                <c:pt idx="4476">
                  <c:v>757.66</c:v>
                </c:pt>
                <c:pt idx="4477">
                  <c:v>757.84099999999955</c:v>
                </c:pt>
                <c:pt idx="4478">
                  <c:v>758.024</c:v>
                </c:pt>
                <c:pt idx="4479">
                  <c:v>758.20600000000002</c:v>
                </c:pt>
                <c:pt idx="4480">
                  <c:v>758.38199999999949</c:v>
                </c:pt>
                <c:pt idx="4481">
                  <c:v>758.553</c:v>
                </c:pt>
                <c:pt idx="4482">
                  <c:v>758.726</c:v>
                </c:pt>
                <c:pt idx="4483">
                  <c:v>758.90300000000002</c:v>
                </c:pt>
                <c:pt idx="4484">
                  <c:v>759.07899999999995</c:v>
                </c:pt>
                <c:pt idx="4485">
                  <c:v>759.2519999999995</c:v>
                </c:pt>
                <c:pt idx="4486">
                  <c:v>759.428</c:v>
                </c:pt>
                <c:pt idx="4487">
                  <c:v>759.601</c:v>
                </c:pt>
                <c:pt idx="4488">
                  <c:v>759.77300000000059</c:v>
                </c:pt>
                <c:pt idx="4489">
                  <c:v>759.94599999999957</c:v>
                </c:pt>
                <c:pt idx="4490">
                  <c:v>760.12</c:v>
                </c:pt>
                <c:pt idx="4491">
                  <c:v>760.29800000000046</c:v>
                </c:pt>
                <c:pt idx="4492">
                  <c:v>760.48099999999999</c:v>
                </c:pt>
                <c:pt idx="4493">
                  <c:v>760.66199999999958</c:v>
                </c:pt>
                <c:pt idx="4494">
                  <c:v>760.83499999999958</c:v>
                </c:pt>
                <c:pt idx="4495">
                  <c:v>761.01</c:v>
                </c:pt>
                <c:pt idx="4496">
                  <c:v>761.18600000000004</c:v>
                </c:pt>
                <c:pt idx="4497">
                  <c:v>761.35399999999959</c:v>
                </c:pt>
                <c:pt idx="4498">
                  <c:v>761.52499999999998</c:v>
                </c:pt>
                <c:pt idx="4499">
                  <c:v>761.70600000000002</c:v>
                </c:pt>
                <c:pt idx="4500">
                  <c:v>761.88800000000003</c:v>
                </c:pt>
                <c:pt idx="4501">
                  <c:v>762.06699999999955</c:v>
                </c:pt>
                <c:pt idx="4502">
                  <c:v>762.23500000000001</c:v>
                </c:pt>
                <c:pt idx="4503">
                  <c:v>762.404</c:v>
                </c:pt>
                <c:pt idx="4504">
                  <c:v>762.57400000000041</c:v>
                </c:pt>
                <c:pt idx="4505">
                  <c:v>762.74400000000003</c:v>
                </c:pt>
                <c:pt idx="4506">
                  <c:v>762.9159999999996</c:v>
                </c:pt>
                <c:pt idx="4507">
                  <c:v>763.09400000000005</c:v>
                </c:pt>
                <c:pt idx="4508">
                  <c:v>763.27300000000059</c:v>
                </c:pt>
                <c:pt idx="4509">
                  <c:v>763.44999999999959</c:v>
                </c:pt>
                <c:pt idx="4510">
                  <c:v>763.63</c:v>
                </c:pt>
                <c:pt idx="4511">
                  <c:v>763.81399999999996</c:v>
                </c:pt>
                <c:pt idx="4512">
                  <c:v>763.99800000000005</c:v>
                </c:pt>
                <c:pt idx="4513">
                  <c:v>764.17499999999995</c:v>
                </c:pt>
                <c:pt idx="4514">
                  <c:v>764.34999999999957</c:v>
                </c:pt>
                <c:pt idx="4515">
                  <c:v>764.5259999999995</c:v>
                </c:pt>
                <c:pt idx="4516">
                  <c:v>764.69600000000003</c:v>
                </c:pt>
                <c:pt idx="4517">
                  <c:v>764.87</c:v>
                </c:pt>
                <c:pt idx="4518">
                  <c:v>765.0409999999996</c:v>
                </c:pt>
                <c:pt idx="4519">
                  <c:v>765.20100000000002</c:v>
                </c:pt>
                <c:pt idx="4520">
                  <c:v>765.36399999999958</c:v>
                </c:pt>
                <c:pt idx="4521">
                  <c:v>765.53699999999958</c:v>
                </c:pt>
                <c:pt idx="4522">
                  <c:v>765.71199999999999</c:v>
                </c:pt>
                <c:pt idx="4523">
                  <c:v>765.88900000000001</c:v>
                </c:pt>
                <c:pt idx="4524">
                  <c:v>766.06599999999958</c:v>
                </c:pt>
                <c:pt idx="4525">
                  <c:v>766.23699999999997</c:v>
                </c:pt>
                <c:pt idx="4526">
                  <c:v>766.40699999999958</c:v>
                </c:pt>
                <c:pt idx="4527">
                  <c:v>766.58399999999995</c:v>
                </c:pt>
                <c:pt idx="4528">
                  <c:v>766.76199999999949</c:v>
                </c:pt>
                <c:pt idx="4529">
                  <c:v>766.93499999999949</c:v>
                </c:pt>
                <c:pt idx="4530">
                  <c:v>767.10799999999949</c:v>
                </c:pt>
                <c:pt idx="4531">
                  <c:v>767.28200000000004</c:v>
                </c:pt>
                <c:pt idx="4532">
                  <c:v>767.45799999999929</c:v>
                </c:pt>
                <c:pt idx="4533">
                  <c:v>767.63599999999997</c:v>
                </c:pt>
                <c:pt idx="4534">
                  <c:v>767.82099999999957</c:v>
                </c:pt>
                <c:pt idx="4535">
                  <c:v>768.00300000000004</c:v>
                </c:pt>
                <c:pt idx="4536">
                  <c:v>768.18100000000004</c:v>
                </c:pt>
                <c:pt idx="4537">
                  <c:v>768.36300000000006</c:v>
                </c:pt>
                <c:pt idx="4538">
                  <c:v>768.54699999999957</c:v>
                </c:pt>
                <c:pt idx="4539">
                  <c:v>768.73099999999999</c:v>
                </c:pt>
                <c:pt idx="4540">
                  <c:v>768.90599999999949</c:v>
                </c:pt>
                <c:pt idx="4541">
                  <c:v>769.08199999999999</c:v>
                </c:pt>
                <c:pt idx="4542">
                  <c:v>769.26099999999997</c:v>
                </c:pt>
                <c:pt idx="4543">
                  <c:v>769.44199999999955</c:v>
                </c:pt>
                <c:pt idx="4544">
                  <c:v>769.62099999999998</c:v>
                </c:pt>
                <c:pt idx="4545">
                  <c:v>769.80599999999959</c:v>
                </c:pt>
                <c:pt idx="4546">
                  <c:v>769.99300000000005</c:v>
                </c:pt>
                <c:pt idx="4547">
                  <c:v>770.17700000000002</c:v>
                </c:pt>
                <c:pt idx="4548">
                  <c:v>770.35199999999929</c:v>
                </c:pt>
                <c:pt idx="4549">
                  <c:v>770.52199999999959</c:v>
                </c:pt>
                <c:pt idx="4550">
                  <c:v>770.69600000000003</c:v>
                </c:pt>
                <c:pt idx="4551">
                  <c:v>770.87099999999998</c:v>
                </c:pt>
                <c:pt idx="4552">
                  <c:v>771.04599999999959</c:v>
                </c:pt>
                <c:pt idx="4553">
                  <c:v>771.22199999999998</c:v>
                </c:pt>
                <c:pt idx="4554">
                  <c:v>771.39699999999959</c:v>
                </c:pt>
                <c:pt idx="4555">
                  <c:v>771.57400000000041</c:v>
                </c:pt>
                <c:pt idx="4556">
                  <c:v>771.75599999999997</c:v>
                </c:pt>
                <c:pt idx="4557">
                  <c:v>771.93799999999942</c:v>
                </c:pt>
                <c:pt idx="4558">
                  <c:v>772.12</c:v>
                </c:pt>
                <c:pt idx="4559">
                  <c:v>772.29700000000003</c:v>
                </c:pt>
                <c:pt idx="4560">
                  <c:v>772.4689999999996</c:v>
                </c:pt>
                <c:pt idx="4561">
                  <c:v>772.64400000000001</c:v>
                </c:pt>
                <c:pt idx="4562">
                  <c:v>772.82699999999954</c:v>
                </c:pt>
                <c:pt idx="4563">
                  <c:v>773.01300000000003</c:v>
                </c:pt>
                <c:pt idx="4564">
                  <c:v>773.19200000000001</c:v>
                </c:pt>
                <c:pt idx="4565">
                  <c:v>773.36499999999955</c:v>
                </c:pt>
                <c:pt idx="4566">
                  <c:v>773.54199999999958</c:v>
                </c:pt>
                <c:pt idx="4567">
                  <c:v>773.72299999999996</c:v>
                </c:pt>
                <c:pt idx="4568">
                  <c:v>773.90499999999997</c:v>
                </c:pt>
                <c:pt idx="4569">
                  <c:v>774.08600000000001</c:v>
                </c:pt>
                <c:pt idx="4570">
                  <c:v>774.26199999999949</c:v>
                </c:pt>
                <c:pt idx="4571">
                  <c:v>774.43799999999942</c:v>
                </c:pt>
                <c:pt idx="4572">
                  <c:v>774.61099999999999</c:v>
                </c:pt>
                <c:pt idx="4573">
                  <c:v>774.78800000000047</c:v>
                </c:pt>
                <c:pt idx="4574">
                  <c:v>774.97199999999998</c:v>
                </c:pt>
                <c:pt idx="4575">
                  <c:v>775.15599999999949</c:v>
                </c:pt>
                <c:pt idx="4576">
                  <c:v>775.33199999999943</c:v>
                </c:pt>
                <c:pt idx="4577">
                  <c:v>775.50800000000004</c:v>
                </c:pt>
                <c:pt idx="4578">
                  <c:v>775.68400000000042</c:v>
                </c:pt>
                <c:pt idx="4579">
                  <c:v>775.85899999999958</c:v>
                </c:pt>
                <c:pt idx="4580">
                  <c:v>776.03300000000002</c:v>
                </c:pt>
                <c:pt idx="4581">
                  <c:v>776.21</c:v>
                </c:pt>
                <c:pt idx="4582">
                  <c:v>776.38800000000003</c:v>
                </c:pt>
                <c:pt idx="4583">
                  <c:v>776.56599999999958</c:v>
                </c:pt>
                <c:pt idx="4584">
                  <c:v>776.73699999999997</c:v>
                </c:pt>
                <c:pt idx="4585">
                  <c:v>776.91199999999958</c:v>
                </c:pt>
                <c:pt idx="4586">
                  <c:v>777.08900000000051</c:v>
                </c:pt>
                <c:pt idx="4587">
                  <c:v>777.26300000000003</c:v>
                </c:pt>
                <c:pt idx="4588">
                  <c:v>777.43199999999956</c:v>
                </c:pt>
                <c:pt idx="4589">
                  <c:v>777.60500000000002</c:v>
                </c:pt>
                <c:pt idx="4590">
                  <c:v>777.78800000000047</c:v>
                </c:pt>
                <c:pt idx="4591">
                  <c:v>777.97299999999996</c:v>
                </c:pt>
                <c:pt idx="4592">
                  <c:v>778.154</c:v>
                </c:pt>
                <c:pt idx="4593">
                  <c:v>778.33099999999956</c:v>
                </c:pt>
                <c:pt idx="4594">
                  <c:v>778.50400000000002</c:v>
                </c:pt>
                <c:pt idx="4595">
                  <c:v>778.68100000000004</c:v>
                </c:pt>
                <c:pt idx="4596">
                  <c:v>778.85999999999956</c:v>
                </c:pt>
                <c:pt idx="4597">
                  <c:v>779.03800000000001</c:v>
                </c:pt>
                <c:pt idx="4598">
                  <c:v>779.21699999999998</c:v>
                </c:pt>
                <c:pt idx="4599">
                  <c:v>779.4</c:v>
                </c:pt>
                <c:pt idx="4600">
                  <c:v>779.58600000000001</c:v>
                </c:pt>
                <c:pt idx="4601">
                  <c:v>779.77200000000005</c:v>
                </c:pt>
                <c:pt idx="4602">
                  <c:v>779.95799999999929</c:v>
                </c:pt>
                <c:pt idx="4603">
                  <c:v>780.14400000000001</c:v>
                </c:pt>
                <c:pt idx="4604">
                  <c:v>780.3289999999995</c:v>
                </c:pt>
                <c:pt idx="4605">
                  <c:v>780.50699999999949</c:v>
                </c:pt>
                <c:pt idx="4606">
                  <c:v>780.68200000000002</c:v>
                </c:pt>
                <c:pt idx="4607">
                  <c:v>780.86199999999928</c:v>
                </c:pt>
                <c:pt idx="4608">
                  <c:v>781.04300000000001</c:v>
                </c:pt>
                <c:pt idx="4609">
                  <c:v>781.22400000000005</c:v>
                </c:pt>
                <c:pt idx="4610">
                  <c:v>781.40499999999997</c:v>
                </c:pt>
                <c:pt idx="4611">
                  <c:v>781.58500000000004</c:v>
                </c:pt>
                <c:pt idx="4612">
                  <c:v>781.76300000000003</c:v>
                </c:pt>
                <c:pt idx="4613">
                  <c:v>781.94599999999957</c:v>
                </c:pt>
                <c:pt idx="4614">
                  <c:v>782.12800000000004</c:v>
                </c:pt>
                <c:pt idx="4615">
                  <c:v>782.3149999999996</c:v>
                </c:pt>
                <c:pt idx="4616">
                  <c:v>782.505</c:v>
                </c:pt>
                <c:pt idx="4617">
                  <c:v>782.69100000000003</c:v>
                </c:pt>
                <c:pt idx="4618">
                  <c:v>782.86499999999955</c:v>
                </c:pt>
                <c:pt idx="4619">
                  <c:v>783.03699999999958</c:v>
                </c:pt>
                <c:pt idx="4620">
                  <c:v>783.20699999999999</c:v>
                </c:pt>
                <c:pt idx="4621">
                  <c:v>783.37900000000002</c:v>
                </c:pt>
                <c:pt idx="4622">
                  <c:v>783.5549999999995</c:v>
                </c:pt>
                <c:pt idx="4623">
                  <c:v>783.73400000000004</c:v>
                </c:pt>
                <c:pt idx="4624">
                  <c:v>783.91300000000001</c:v>
                </c:pt>
                <c:pt idx="4625">
                  <c:v>784.09</c:v>
                </c:pt>
                <c:pt idx="4626">
                  <c:v>784.26499999999999</c:v>
                </c:pt>
                <c:pt idx="4627">
                  <c:v>784.44199999999955</c:v>
                </c:pt>
                <c:pt idx="4628">
                  <c:v>784.61900000000003</c:v>
                </c:pt>
                <c:pt idx="4629">
                  <c:v>784.79500000000041</c:v>
                </c:pt>
                <c:pt idx="4630">
                  <c:v>784.9689999999996</c:v>
                </c:pt>
                <c:pt idx="4631">
                  <c:v>785.13900000000001</c:v>
                </c:pt>
                <c:pt idx="4632">
                  <c:v>785.31099999999958</c:v>
                </c:pt>
                <c:pt idx="4633">
                  <c:v>785.4779999999995</c:v>
                </c:pt>
                <c:pt idx="4634">
                  <c:v>785.64300000000003</c:v>
                </c:pt>
                <c:pt idx="4635">
                  <c:v>785.81199999999956</c:v>
                </c:pt>
                <c:pt idx="4636">
                  <c:v>785.98</c:v>
                </c:pt>
                <c:pt idx="4637">
                  <c:v>786.14099999999996</c:v>
                </c:pt>
                <c:pt idx="4638">
                  <c:v>786.3049999999995</c:v>
                </c:pt>
                <c:pt idx="4639">
                  <c:v>786.47400000000005</c:v>
                </c:pt>
                <c:pt idx="4640">
                  <c:v>786.64499999999998</c:v>
                </c:pt>
                <c:pt idx="4641">
                  <c:v>786.82099999999957</c:v>
                </c:pt>
                <c:pt idx="4642">
                  <c:v>786.99699999999996</c:v>
                </c:pt>
                <c:pt idx="4643">
                  <c:v>787.17200000000003</c:v>
                </c:pt>
                <c:pt idx="4644">
                  <c:v>787.34499999999957</c:v>
                </c:pt>
                <c:pt idx="4645">
                  <c:v>787.51300000000003</c:v>
                </c:pt>
                <c:pt idx="4646">
                  <c:v>787.67900000000043</c:v>
                </c:pt>
                <c:pt idx="4647">
                  <c:v>787.8439999999996</c:v>
                </c:pt>
                <c:pt idx="4648">
                  <c:v>788.00900000000001</c:v>
                </c:pt>
                <c:pt idx="4649">
                  <c:v>788.17800000000045</c:v>
                </c:pt>
                <c:pt idx="4650">
                  <c:v>788.3469999999993</c:v>
                </c:pt>
                <c:pt idx="4651">
                  <c:v>788.51900000000001</c:v>
                </c:pt>
                <c:pt idx="4652">
                  <c:v>788.68799999999999</c:v>
                </c:pt>
                <c:pt idx="4653">
                  <c:v>788.85399999999959</c:v>
                </c:pt>
                <c:pt idx="4654">
                  <c:v>789.01300000000003</c:v>
                </c:pt>
                <c:pt idx="4655">
                  <c:v>789.17600000000004</c:v>
                </c:pt>
                <c:pt idx="4656">
                  <c:v>789.34299999999928</c:v>
                </c:pt>
                <c:pt idx="4657">
                  <c:v>789.50599999999997</c:v>
                </c:pt>
                <c:pt idx="4658">
                  <c:v>789.67200000000003</c:v>
                </c:pt>
                <c:pt idx="4659">
                  <c:v>789.83599999999956</c:v>
                </c:pt>
                <c:pt idx="4660">
                  <c:v>790.00599999999997</c:v>
                </c:pt>
                <c:pt idx="4661">
                  <c:v>790.1800000000004</c:v>
                </c:pt>
                <c:pt idx="4662">
                  <c:v>790.35399999999959</c:v>
                </c:pt>
                <c:pt idx="4663">
                  <c:v>790.53199999999958</c:v>
                </c:pt>
                <c:pt idx="4664">
                  <c:v>790.70699999999999</c:v>
                </c:pt>
                <c:pt idx="4665">
                  <c:v>790.87900000000002</c:v>
                </c:pt>
                <c:pt idx="4666">
                  <c:v>791.05</c:v>
                </c:pt>
                <c:pt idx="4667">
                  <c:v>791.21900000000005</c:v>
                </c:pt>
                <c:pt idx="4668">
                  <c:v>791.38800000000003</c:v>
                </c:pt>
                <c:pt idx="4669">
                  <c:v>791.55099999999959</c:v>
                </c:pt>
                <c:pt idx="4670">
                  <c:v>791.71600000000001</c:v>
                </c:pt>
                <c:pt idx="4671">
                  <c:v>791.88099999999997</c:v>
                </c:pt>
                <c:pt idx="4672">
                  <c:v>792.05199999999957</c:v>
                </c:pt>
                <c:pt idx="4673">
                  <c:v>792.22400000000005</c:v>
                </c:pt>
                <c:pt idx="4674">
                  <c:v>792.39300000000003</c:v>
                </c:pt>
                <c:pt idx="4675">
                  <c:v>792.5549999999995</c:v>
                </c:pt>
                <c:pt idx="4676">
                  <c:v>792.71799999999996</c:v>
                </c:pt>
                <c:pt idx="4677">
                  <c:v>792.88199999999949</c:v>
                </c:pt>
                <c:pt idx="4678">
                  <c:v>793.048</c:v>
                </c:pt>
                <c:pt idx="4679">
                  <c:v>793.21600000000001</c:v>
                </c:pt>
                <c:pt idx="4680">
                  <c:v>793.38699999999949</c:v>
                </c:pt>
                <c:pt idx="4681">
                  <c:v>793.55799999999942</c:v>
                </c:pt>
                <c:pt idx="4682">
                  <c:v>793.7279999999995</c:v>
                </c:pt>
                <c:pt idx="4683">
                  <c:v>793.9</c:v>
                </c:pt>
                <c:pt idx="4684">
                  <c:v>794.06799999999942</c:v>
                </c:pt>
                <c:pt idx="4685">
                  <c:v>794.2279999999995</c:v>
                </c:pt>
                <c:pt idx="4686">
                  <c:v>794.38499999999999</c:v>
                </c:pt>
                <c:pt idx="4687">
                  <c:v>794.54599999999959</c:v>
                </c:pt>
                <c:pt idx="4688">
                  <c:v>794.69900000000041</c:v>
                </c:pt>
                <c:pt idx="4689">
                  <c:v>794.85499999999956</c:v>
                </c:pt>
                <c:pt idx="4690">
                  <c:v>795.02</c:v>
                </c:pt>
                <c:pt idx="4691">
                  <c:v>795.18799999999999</c:v>
                </c:pt>
                <c:pt idx="4692">
                  <c:v>795.35399999999959</c:v>
                </c:pt>
                <c:pt idx="4693">
                  <c:v>795.51800000000003</c:v>
                </c:pt>
                <c:pt idx="4694">
                  <c:v>795.69</c:v>
                </c:pt>
                <c:pt idx="4695">
                  <c:v>795.85999999999956</c:v>
                </c:pt>
                <c:pt idx="4696">
                  <c:v>796.03199999999958</c:v>
                </c:pt>
                <c:pt idx="4697">
                  <c:v>796.2</c:v>
                </c:pt>
                <c:pt idx="4698">
                  <c:v>796.36699999999928</c:v>
                </c:pt>
                <c:pt idx="4699">
                  <c:v>796.53599999999949</c:v>
                </c:pt>
                <c:pt idx="4700">
                  <c:v>796.70699999999999</c:v>
                </c:pt>
                <c:pt idx="4701">
                  <c:v>796.87199999999996</c:v>
                </c:pt>
                <c:pt idx="4702">
                  <c:v>797.03499999999997</c:v>
                </c:pt>
                <c:pt idx="4703">
                  <c:v>797.197</c:v>
                </c:pt>
                <c:pt idx="4704">
                  <c:v>797.35799999999927</c:v>
                </c:pt>
                <c:pt idx="4705">
                  <c:v>797.5259999999995</c:v>
                </c:pt>
                <c:pt idx="4706">
                  <c:v>797.69799999999998</c:v>
                </c:pt>
                <c:pt idx="4707">
                  <c:v>797.86899999999957</c:v>
                </c:pt>
                <c:pt idx="4708">
                  <c:v>798.03800000000001</c:v>
                </c:pt>
                <c:pt idx="4709">
                  <c:v>798.21</c:v>
                </c:pt>
                <c:pt idx="4710">
                  <c:v>798.38400000000001</c:v>
                </c:pt>
                <c:pt idx="4711">
                  <c:v>798.5549999999995</c:v>
                </c:pt>
                <c:pt idx="4712">
                  <c:v>798.7279999999995</c:v>
                </c:pt>
                <c:pt idx="4713">
                  <c:v>798.89599999999996</c:v>
                </c:pt>
                <c:pt idx="4714">
                  <c:v>799.06</c:v>
                </c:pt>
                <c:pt idx="4715">
                  <c:v>799.22199999999998</c:v>
                </c:pt>
                <c:pt idx="4716">
                  <c:v>799.38900000000001</c:v>
                </c:pt>
                <c:pt idx="4717">
                  <c:v>799.56099999999958</c:v>
                </c:pt>
                <c:pt idx="4718">
                  <c:v>799.73</c:v>
                </c:pt>
                <c:pt idx="4719">
                  <c:v>799.88900000000001</c:v>
                </c:pt>
                <c:pt idx="4720">
                  <c:v>800.05199999999957</c:v>
                </c:pt>
                <c:pt idx="4721">
                  <c:v>800.21699999999998</c:v>
                </c:pt>
                <c:pt idx="4722">
                  <c:v>800.38199999999949</c:v>
                </c:pt>
                <c:pt idx="4723">
                  <c:v>800.55199999999957</c:v>
                </c:pt>
                <c:pt idx="4724">
                  <c:v>800.72</c:v>
                </c:pt>
                <c:pt idx="4725">
                  <c:v>800.8919999999996</c:v>
                </c:pt>
                <c:pt idx="4726">
                  <c:v>801.06899999999996</c:v>
                </c:pt>
                <c:pt idx="4727">
                  <c:v>801.24300000000005</c:v>
                </c:pt>
                <c:pt idx="4728">
                  <c:v>801.41</c:v>
                </c:pt>
                <c:pt idx="4729">
                  <c:v>801.58299999999997</c:v>
                </c:pt>
                <c:pt idx="4730">
                  <c:v>801.75599999999997</c:v>
                </c:pt>
                <c:pt idx="4731">
                  <c:v>801.928</c:v>
                </c:pt>
                <c:pt idx="4732">
                  <c:v>802.10199999999998</c:v>
                </c:pt>
                <c:pt idx="4733">
                  <c:v>802.27900000000045</c:v>
                </c:pt>
                <c:pt idx="4734">
                  <c:v>802.45899999999949</c:v>
                </c:pt>
                <c:pt idx="4735">
                  <c:v>802.63699999999949</c:v>
                </c:pt>
                <c:pt idx="4736">
                  <c:v>802.81599999999958</c:v>
                </c:pt>
                <c:pt idx="4737">
                  <c:v>802.99</c:v>
                </c:pt>
                <c:pt idx="4738">
                  <c:v>803.16899999999998</c:v>
                </c:pt>
                <c:pt idx="4739">
                  <c:v>803.34599999999955</c:v>
                </c:pt>
                <c:pt idx="4740">
                  <c:v>803.52199999999959</c:v>
                </c:pt>
                <c:pt idx="4741">
                  <c:v>803.69200000000001</c:v>
                </c:pt>
                <c:pt idx="4742">
                  <c:v>803.84499999999957</c:v>
                </c:pt>
                <c:pt idx="4743">
                  <c:v>803.98099999999999</c:v>
                </c:pt>
                <c:pt idx="4744">
                  <c:v>804.101</c:v>
                </c:pt>
                <c:pt idx="4745">
                  <c:v>804.19900000000041</c:v>
                </c:pt>
                <c:pt idx="4746">
                  <c:v>804.28200000000004</c:v>
                </c:pt>
                <c:pt idx="4747">
                  <c:v>804.35399999999959</c:v>
                </c:pt>
                <c:pt idx="4748">
                  <c:v>804.41300000000001</c:v>
                </c:pt>
                <c:pt idx="4749">
                  <c:v>804.46400000000006</c:v>
                </c:pt>
                <c:pt idx="4750">
                  <c:v>804.51</c:v>
                </c:pt>
                <c:pt idx="4751">
                  <c:v>804.55</c:v>
                </c:pt>
                <c:pt idx="4752">
                  <c:v>804.59100000000001</c:v>
                </c:pt>
                <c:pt idx="4753">
                  <c:v>804.62599999999998</c:v>
                </c:pt>
                <c:pt idx="4754">
                  <c:v>804.64800000000002</c:v>
                </c:pt>
                <c:pt idx="4755">
                  <c:v>804.66699999999958</c:v>
                </c:pt>
                <c:pt idx="4756">
                  <c:v>804.68100000000004</c:v>
                </c:pt>
                <c:pt idx="4757">
                  <c:v>804.69400000000041</c:v>
                </c:pt>
                <c:pt idx="4758">
                  <c:v>804.71400000000051</c:v>
                </c:pt>
                <c:pt idx="4759">
                  <c:v>804.74</c:v>
                </c:pt>
                <c:pt idx="4760">
                  <c:v>804.77100000000041</c:v>
                </c:pt>
                <c:pt idx="4761">
                  <c:v>804.8</c:v>
                </c:pt>
                <c:pt idx="4762">
                  <c:v>804.83199999999943</c:v>
                </c:pt>
                <c:pt idx="4763">
                  <c:v>804.85699999999929</c:v>
                </c:pt>
                <c:pt idx="4764">
                  <c:v>804.88400000000001</c:v>
                </c:pt>
                <c:pt idx="4765">
                  <c:v>804.90899999999999</c:v>
                </c:pt>
                <c:pt idx="4766">
                  <c:v>804.92699999999957</c:v>
                </c:pt>
                <c:pt idx="4767">
                  <c:v>804.94399999999996</c:v>
                </c:pt>
                <c:pt idx="4768">
                  <c:v>804.96199999999942</c:v>
                </c:pt>
                <c:pt idx="4769">
                  <c:v>804.97299999999996</c:v>
                </c:pt>
                <c:pt idx="4770">
                  <c:v>804.98699999999997</c:v>
                </c:pt>
                <c:pt idx="4771">
                  <c:v>805.0019999999995</c:v>
                </c:pt>
                <c:pt idx="4772">
                  <c:v>805.01900000000001</c:v>
                </c:pt>
                <c:pt idx="4773">
                  <c:v>805.03699999999958</c:v>
                </c:pt>
                <c:pt idx="4774">
                  <c:v>805.05</c:v>
                </c:pt>
                <c:pt idx="4775">
                  <c:v>805.06299999999942</c:v>
                </c:pt>
                <c:pt idx="4776">
                  <c:v>805.07400000000041</c:v>
                </c:pt>
                <c:pt idx="4777">
                  <c:v>805.07600000000002</c:v>
                </c:pt>
                <c:pt idx="4778">
                  <c:v>805.07799999999997</c:v>
                </c:pt>
                <c:pt idx="4779">
                  <c:v>805.08600000000001</c:v>
                </c:pt>
                <c:pt idx="4780">
                  <c:v>805.1</c:v>
                </c:pt>
                <c:pt idx="4781">
                  <c:v>805.11199999999997</c:v>
                </c:pt>
                <c:pt idx="4782">
                  <c:v>805.11599999999999</c:v>
                </c:pt>
                <c:pt idx="4783">
                  <c:v>805.11699999999996</c:v>
                </c:pt>
                <c:pt idx="4784">
                  <c:v>805.12</c:v>
                </c:pt>
                <c:pt idx="4785">
                  <c:v>805.1269999999995</c:v>
                </c:pt>
                <c:pt idx="4786">
                  <c:v>805.13699999999949</c:v>
                </c:pt>
                <c:pt idx="4787">
                  <c:v>805.149</c:v>
                </c:pt>
                <c:pt idx="4788">
                  <c:v>805.1659999999996</c:v>
                </c:pt>
                <c:pt idx="4789">
                  <c:v>805.17600000000004</c:v>
                </c:pt>
                <c:pt idx="4790">
                  <c:v>805.17100000000005</c:v>
                </c:pt>
                <c:pt idx="4791">
                  <c:v>805.16099999999949</c:v>
                </c:pt>
                <c:pt idx="4792">
                  <c:v>805.16</c:v>
                </c:pt>
                <c:pt idx="4793">
                  <c:v>805.16800000000001</c:v>
                </c:pt>
                <c:pt idx="4794">
                  <c:v>805.17300000000046</c:v>
                </c:pt>
                <c:pt idx="4795">
                  <c:v>805.17900000000043</c:v>
                </c:pt>
                <c:pt idx="4796">
                  <c:v>805.18400000000042</c:v>
                </c:pt>
                <c:pt idx="4797">
                  <c:v>805.18799999999999</c:v>
                </c:pt>
                <c:pt idx="4798">
                  <c:v>805.18799999999999</c:v>
                </c:pt>
                <c:pt idx="4799">
                  <c:v>805.18700000000001</c:v>
                </c:pt>
              </c:numCache>
            </c:numRef>
          </c:xVal>
          <c:yVal>
            <c:numRef>
              <c:f>Sheet1!$G$7:$G$4806</c:f>
              <c:numCache>
                <c:formatCode>General</c:formatCode>
                <c:ptCount val="4800"/>
                <c:pt idx="0">
                  <c:v>100</c:v>
                </c:pt>
                <c:pt idx="1">
                  <c:v>100.0873</c:v>
                </c:pt>
                <c:pt idx="2">
                  <c:v>100.149</c:v>
                </c:pt>
                <c:pt idx="3">
                  <c:v>100.1695</c:v>
                </c:pt>
                <c:pt idx="4">
                  <c:v>100.1678</c:v>
                </c:pt>
                <c:pt idx="5">
                  <c:v>100.1302</c:v>
                </c:pt>
                <c:pt idx="6">
                  <c:v>100.07879999999994</c:v>
                </c:pt>
                <c:pt idx="7">
                  <c:v>100.0394</c:v>
                </c:pt>
                <c:pt idx="8">
                  <c:v>99.996570000000006</c:v>
                </c:pt>
                <c:pt idx="9">
                  <c:v>99.92977999999998</c:v>
                </c:pt>
                <c:pt idx="10">
                  <c:v>99.861279999999994</c:v>
                </c:pt>
                <c:pt idx="11">
                  <c:v>99.803049999999999</c:v>
                </c:pt>
                <c:pt idx="12">
                  <c:v>99.739680000000007</c:v>
                </c:pt>
                <c:pt idx="13">
                  <c:v>99.690020000000004</c:v>
                </c:pt>
                <c:pt idx="14">
                  <c:v>99.648910000000001</c:v>
                </c:pt>
                <c:pt idx="15">
                  <c:v>99.600960000000001</c:v>
                </c:pt>
                <c:pt idx="16">
                  <c:v>99.563280000000006</c:v>
                </c:pt>
                <c:pt idx="17">
                  <c:v>99.529029999999992</c:v>
                </c:pt>
                <c:pt idx="18">
                  <c:v>99.484499999999997</c:v>
                </c:pt>
                <c:pt idx="19">
                  <c:v>99.436549999999997</c:v>
                </c:pt>
                <c:pt idx="20">
                  <c:v>99.393729999999991</c:v>
                </c:pt>
                <c:pt idx="21">
                  <c:v>99.333789999999979</c:v>
                </c:pt>
                <c:pt idx="22">
                  <c:v>99.277270000000001</c:v>
                </c:pt>
                <c:pt idx="23">
                  <c:v>99.244730000000004</c:v>
                </c:pt>
                <c:pt idx="24">
                  <c:v>99.207060000000027</c:v>
                </c:pt>
                <c:pt idx="25">
                  <c:v>99.169379999999947</c:v>
                </c:pt>
                <c:pt idx="26">
                  <c:v>99.141980000000004</c:v>
                </c:pt>
                <c:pt idx="27">
                  <c:v>99.111149999999995</c:v>
                </c:pt>
                <c:pt idx="28">
                  <c:v>99.068330000000003</c:v>
                </c:pt>
                <c:pt idx="29">
                  <c:v>99.032369999999986</c:v>
                </c:pt>
                <c:pt idx="30">
                  <c:v>98.986130000000003</c:v>
                </c:pt>
                <c:pt idx="31">
                  <c:v>98.943309999999997</c:v>
                </c:pt>
                <c:pt idx="32">
                  <c:v>98.914200000000079</c:v>
                </c:pt>
                <c:pt idx="33">
                  <c:v>98.895359999999982</c:v>
                </c:pt>
                <c:pt idx="34">
                  <c:v>98.861109999999996</c:v>
                </c:pt>
                <c:pt idx="35">
                  <c:v>98.830280000000002</c:v>
                </c:pt>
                <c:pt idx="36">
                  <c:v>98.808019999999999</c:v>
                </c:pt>
                <c:pt idx="37">
                  <c:v>98.785749999999979</c:v>
                </c:pt>
                <c:pt idx="38">
                  <c:v>98.763490000000004</c:v>
                </c:pt>
                <c:pt idx="39">
                  <c:v>98.753209999999996</c:v>
                </c:pt>
                <c:pt idx="40">
                  <c:v>98.734370000000013</c:v>
                </c:pt>
                <c:pt idx="41">
                  <c:v>98.712109999999996</c:v>
                </c:pt>
                <c:pt idx="42">
                  <c:v>98.689839999999947</c:v>
                </c:pt>
                <c:pt idx="43">
                  <c:v>98.665869999999998</c:v>
                </c:pt>
                <c:pt idx="44">
                  <c:v>98.640180000000001</c:v>
                </c:pt>
                <c:pt idx="45">
                  <c:v>98.609349999999978</c:v>
                </c:pt>
                <c:pt idx="46">
                  <c:v>98.585369999999998</c:v>
                </c:pt>
                <c:pt idx="47">
                  <c:v>98.557969999999997</c:v>
                </c:pt>
                <c:pt idx="48">
                  <c:v>98.549409999999995</c:v>
                </c:pt>
                <c:pt idx="49">
                  <c:v>98.53570999999998</c:v>
                </c:pt>
                <c:pt idx="50">
                  <c:v>98.515159999999995</c:v>
                </c:pt>
                <c:pt idx="51">
                  <c:v>98.496319999999997</c:v>
                </c:pt>
                <c:pt idx="52">
                  <c:v>98.480900000000005</c:v>
                </c:pt>
                <c:pt idx="53">
                  <c:v>98.46378</c:v>
                </c:pt>
                <c:pt idx="54">
                  <c:v>98.446650000000076</c:v>
                </c:pt>
                <c:pt idx="55">
                  <c:v>98.431240000000059</c:v>
                </c:pt>
                <c:pt idx="56">
                  <c:v>98.412400000000005</c:v>
                </c:pt>
                <c:pt idx="57">
                  <c:v>98.402119999999996</c:v>
                </c:pt>
                <c:pt idx="58">
                  <c:v>98.390140000000002</c:v>
                </c:pt>
                <c:pt idx="59">
                  <c:v>98.357600000000005</c:v>
                </c:pt>
                <c:pt idx="60">
                  <c:v>98.330190000000002</c:v>
                </c:pt>
                <c:pt idx="61">
                  <c:v>98.318209999999993</c:v>
                </c:pt>
                <c:pt idx="62">
                  <c:v>98.307930000000013</c:v>
                </c:pt>
                <c:pt idx="63">
                  <c:v>98.314779999999999</c:v>
                </c:pt>
                <c:pt idx="64">
                  <c:v>98.335329999999999</c:v>
                </c:pt>
                <c:pt idx="65">
                  <c:v>98.337040000000002</c:v>
                </c:pt>
                <c:pt idx="66">
                  <c:v>98.323339999999988</c:v>
                </c:pt>
                <c:pt idx="67">
                  <c:v>98.316490000000002</c:v>
                </c:pt>
                <c:pt idx="68">
                  <c:v>98.313069999999996</c:v>
                </c:pt>
                <c:pt idx="69">
                  <c:v>98.311350000000004</c:v>
                </c:pt>
                <c:pt idx="70">
                  <c:v>98.301079999999999</c:v>
                </c:pt>
                <c:pt idx="71">
                  <c:v>98.290800000000004</c:v>
                </c:pt>
                <c:pt idx="72">
                  <c:v>98.278809999999979</c:v>
                </c:pt>
                <c:pt idx="73">
                  <c:v>98.270250000000004</c:v>
                </c:pt>
                <c:pt idx="74">
                  <c:v>98.273679999999999</c:v>
                </c:pt>
                <c:pt idx="75">
                  <c:v>98.275389999999959</c:v>
                </c:pt>
                <c:pt idx="76">
                  <c:v>98.273679999999999</c:v>
                </c:pt>
                <c:pt idx="77">
                  <c:v>98.275389999999959</c:v>
                </c:pt>
                <c:pt idx="78">
                  <c:v>98.277100000000004</c:v>
                </c:pt>
                <c:pt idx="79">
                  <c:v>98.280530000000013</c:v>
                </c:pt>
                <c:pt idx="80">
                  <c:v>98.278809999999979</c:v>
                </c:pt>
                <c:pt idx="81">
                  <c:v>98.268540000000002</c:v>
                </c:pt>
                <c:pt idx="82">
                  <c:v>98.261690000000058</c:v>
                </c:pt>
                <c:pt idx="83">
                  <c:v>98.256550000000004</c:v>
                </c:pt>
                <c:pt idx="84">
                  <c:v>98.254840000000002</c:v>
                </c:pt>
                <c:pt idx="85">
                  <c:v>98.258260000000007</c:v>
                </c:pt>
                <c:pt idx="86">
                  <c:v>98.258260000000007</c:v>
                </c:pt>
                <c:pt idx="87">
                  <c:v>98.261690000000058</c:v>
                </c:pt>
                <c:pt idx="88">
                  <c:v>98.261690000000058</c:v>
                </c:pt>
                <c:pt idx="89">
                  <c:v>98.259979999999999</c:v>
                </c:pt>
                <c:pt idx="90">
                  <c:v>98.256550000000004</c:v>
                </c:pt>
                <c:pt idx="91">
                  <c:v>98.249700000000004</c:v>
                </c:pt>
                <c:pt idx="92">
                  <c:v>98.251410000000007</c:v>
                </c:pt>
                <c:pt idx="93">
                  <c:v>98.256550000000004</c:v>
                </c:pt>
                <c:pt idx="94">
                  <c:v>98.258260000000007</c:v>
                </c:pt>
                <c:pt idx="95">
                  <c:v>98.259979999999999</c:v>
                </c:pt>
                <c:pt idx="96">
                  <c:v>98.261690000000058</c:v>
                </c:pt>
                <c:pt idx="97">
                  <c:v>98.270250000000004</c:v>
                </c:pt>
                <c:pt idx="98">
                  <c:v>98.261690000000058</c:v>
                </c:pt>
                <c:pt idx="99">
                  <c:v>98.258260000000007</c:v>
                </c:pt>
                <c:pt idx="100">
                  <c:v>98.256550000000004</c:v>
                </c:pt>
                <c:pt idx="101">
                  <c:v>98.259979999999999</c:v>
                </c:pt>
                <c:pt idx="102">
                  <c:v>98.256550000000004</c:v>
                </c:pt>
                <c:pt idx="103">
                  <c:v>98.249700000000004</c:v>
                </c:pt>
                <c:pt idx="104">
                  <c:v>98.246280000000027</c:v>
                </c:pt>
                <c:pt idx="105">
                  <c:v>98.244560000000078</c:v>
                </c:pt>
                <c:pt idx="106">
                  <c:v>98.242850000000004</c:v>
                </c:pt>
                <c:pt idx="107">
                  <c:v>98.246280000000027</c:v>
                </c:pt>
                <c:pt idx="108">
                  <c:v>98.241140000000058</c:v>
                </c:pt>
                <c:pt idx="109">
                  <c:v>98.239419999999996</c:v>
                </c:pt>
                <c:pt idx="110">
                  <c:v>98.229150000000004</c:v>
                </c:pt>
                <c:pt idx="111">
                  <c:v>98.225719999999981</c:v>
                </c:pt>
                <c:pt idx="112">
                  <c:v>98.213740000000001</c:v>
                </c:pt>
                <c:pt idx="113">
                  <c:v>98.212019999999995</c:v>
                </c:pt>
                <c:pt idx="114">
                  <c:v>98.206879999999998</c:v>
                </c:pt>
                <c:pt idx="115">
                  <c:v>98.206879999999998</c:v>
                </c:pt>
                <c:pt idx="116">
                  <c:v>98.205169999999995</c:v>
                </c:pt>
                <c:pt idx="117">
                  <c:v>98.200030000000012</c:v>
                </c:pt>
                <c:pt idx="118">
                  <c:v>98.196610000000007</c:v>
                </c:pt>
                <c:pt idx="119">
                  <c:v>98.191469999999995</c:v>
                </c:pt>
                <c:pt idx="120">
                  <c:v>98.188049999999947</c:v>
                </c:pt>
                <c:pt idx="121">
                  <c:v>98.186329999999998</c:v>
                </c:pt>
                <c:pt idx="122">
                  <c:v>98.186329999999998</c:v>
                </c:pt>
                <c:pt idx="123">
                  <c:v>98.188049999999947</c:v>
                </c:pt>
                <c:pt idx="124">
                  <c:v>98.188049999999947</c:v>
                </c:pt>
                <c:pt idx="125">
                  <c:v>98.177769999999981</c:v>
                </c:pt>
                <c:pt idx="126">
                  <c:v>98.177769999999981</c:v>
                </c:pt>
                <c:pt idx="127">
                  <c:v>98.176059999999978</c:v>
                </c:pt>
                <c:pt idx="128">
                  <c:v>98.172629999999998</c:v>
                </c:pt>
                <c:pt idx="129">
                  <c:v>98.165779999999941</c:v>
                </c:pt>
                <c:pt idx="130">
                  <c:v>98.160640000000001</c:v>
                </c:pt>
                <c:pt idx="131">
                  <c:v>98.157219999999995</c:v>
                </c:pt>
                <c:pt idx="132">
                  <c:v>98.155509999999978</c:v>
                </c:pt>
                <c:pt idx="133">
                  <c:v>98.155509999999978</c:v>
                </c:pt>
                <c:pt idx="134">
                  <c:v>98.153789999999958</c:v>
                </c:pt>
                <c:pt idx="135">
                  <c:v>98.152079999999941</c:v>
                </c:pt>
                <c:pt idx="136">
                  <c:v>98.157219999999995</c:v>
                </c:pt>
                <c:pt idx="137">
                  <c:v>98.155509999999978</c:v>
                </c:pt>
                <c:pt idx="138">
                  <c:v>98.155509999999978</c:v>
                </c:pt>
                <c:pt idx="139">
                  <c:v>98.152079999999941</c:v>
                </c:pt>
                <c:pt idx="140">
                  <c:v>98.153789999999958</c:v>
                </c:pt>
                <c:pt idx="141">
                  <c:v>98.148660000000007</c:v>
                </c:pt>
                <c:pt idx="142">
                  <c:v>98.143519999999995</c:v>
                </c:pt>
                <c:pt idx="143">
                  <c:v>98.143519999999995</c:v>
                </c:pt>
                <c:pt idx="144">
                  <c:v>98.136669999999995</c:v>
                </c:pt>
                <c:pt idx="145">
                  <c:v>98.133240000000001</c:v>
                </c:pt>
                <c:pt idx="146">
                  <c:v>98.119540000000001</c:v>
                </c:pt>
                <c:pt idx="147">
                  <c:v>98.112690000000001</c:v>
                </c:pt>
                <c:pt idx="148">
                  <c:v>98.104130000000012</c:v>
                </c:pt>
                <c:pt idx="149">
                  <c:v>98.097280000000026</c:v>
                </c:pt>
                <c:pt idx="150">
                  <c:v>98.093850000000003</c:v>
                </c:pt>
                <c:pt idx="151">
                  <c:v>98.087000000000003</c:v>
                </c:pt>
                <c:pt idx="152">
                  <c:v>98.073300000000003</c:v>
                </c:pt>
                <c:pt idx="153">
                  <c:v>98.066450000000003</c:v>
                </c:pt>
                <c:pt idx="154">
                  <c:v>98.061310000000006</c:v>
                </c:pt>
                <c:pt idx="155">
                  <c:v>98.061310000000006</c:v>
                </c:pt>
                <c:pt idx="156">
                  <c:v>98.063019999999995</c:v>
                </c:pt>
                <c:pt idx="157">
                  <c:v>98.059600000000003</c:v>
                </c:pt>
                <c:pt idx="158">
                  <c:v>98.056169999999995</c:v>
                </c:pt>
                <c:pt idx="159">
                  <c:v>98.054460000000006</c:v>
                </c:pt>
                <c:pt idx="160">
                  <c:v>98.052749999999989</c:v>
                </c:pt>
                <c:pt idx="161">
                  <c:v>98.054460000000006</c:v>
                </c:pt>
                <c:pt idx="162">
                  <c:v>98.047610000000077</c:v>
                </c:pt>
                <c:pt idx="163">
                  <c:v>98.045900000000003</c:v>
                </c:pt>
                <c:pt idx="164">
                  <c:v>98.03734</c:v>
                </c:pt>
                <c:pt idx="165">
                  <c:v>98.032200000000003</c:v>
                </c:pt>
                <c:pt idx="166">
                  <c:v>98.020210000000006</c:v>
                </c:pt>
                <c:pt idx="167">
                  <c:v>98.018500000000003</c:v>
                </c:pt>
                <c:pt idx="168">
                  <c:v>98.020210000000006</c:v>
                </c:pt>
                <c:pt idx="169">
                  <c:v>98.015069999999994</c:v>
                </c:pt>
                <c:pt idx="170">
                  <c:v>98.008219999999994</c:v>
                </c:pt>
                <c:pt idx="171">
                  <c:v>98.01165000000006</c:v>
                </c:pt>
                <c:pt idx="172">
                  <c:v>98.013360000000006</c:v>
                </c:pt>
                <c:pt idx="173">
                  <c:v>98.008219999999994</c:v>
                </c:pt>
                <c:pt idx="174">
                  <c:v>97.997940000000057</c:v>
                </c:pt>
                <c:pt idx="175">
                  <c:v>97.991090000000057</c:v>
                </c:pt>
                <c:pt idx="176">
                  <c:v>97.989379999999983</c:v>
                </c:pt>
                <c:pt idx="177">
                  <c:v>97.985960000000006</c:v>
                </c:pt>
                <c:pt idx="178">
                  <c:v>97.984240000000057</c:v>
                </c:pt>
                <c:pt idx="179">
                  <c:v>97.989379999999983</c:v>
                </c:pt>
                <c:pt idx="180">
                  <c:v>97.992810000000006</c:v>
                </c:pt>
                <c:pt idx="181">
                  <c:v>97.991090000000057</c:v>
                </c:pt>
                <c:pt idx="182">
                  <c:v>97.984240000000057</c:v>
                </c:pt>
                <c:pt idx="183">
                  <c:v>97.979110000000006</c:v>
                </c:pt>
                <c:pt idx="184">
                  <c:v>97.97054</c:v>
                </c:pt>
                <c:pt idx="185">
                  <c:v>97.963690000000057</c:v>
                </c:pt>
                <c:pt idx="186">
                  <c:v>97.95684</c:v>
                </c:pt>
                <c:pt idx="187">
                  <c:v>97.960270000000023</c:v>
                </c:pt>
                <c:pt idx="188">
                  <c:v>97.961979999999997</c:v>
                </c:pt>
                <c:pt idx="189">
                  <c:v>97.961979999999997</c:v>
                </c:pt>
                <c:pt idx="190">
                  <c:v>97.955129999999997</c:v>
                </c:pt>
                <c:pt idx="191">
                  <c:v>97.943140000000056</c:v>
                </c:pt>
                <c:pt idx="192">
                  <c:v>97.932869999999994</c:v>
                </c:pt>
                <c:pt idx="193">
                  <c:v>97.932869999999994</c:v>
                </c:pt>
                <c:pt idx="194">
                  <c:v>97.934579999999997</c:v>
                </c:pt>
                <c:pt idx="195">
                  <c:v>97.934579999999997</c:v>
                </c:pt>
                <c:pt idx="196">
                  <c:v>97.926010000000005</c:v>
                </c:pt>
                <c:pt idx="197">
                  <c:v>97.924300000000002</c:v>
                </c:pt>
                <c:pt idx="198">
                  <c:v>97.92944</c:v>
                </c:pt>
                <c:pt idx="199">
                  <c:v>97.939719999999994</c:v>
                </c:pt>
                <c:pt idx="200">
                  <c:v>97.943140000000056</c:v>
                </c:pt>
                <c:pt idx="201">
                  <c:v>97.948279999999997</c:v>
                </c:pt>
                <c:pt idx="202">
                  <c:v>97.941430000000025</c:v>
                </c:pt>
                <c:pt idx="203">
                  <c:v>97.936290000000056</c:v>
                </c:pt>
                <c:pt idx="204">
                  <c:v>97.92944</c:v>
                </c:pt>
                <c:pt idx="205">
                  <c:v>97.91916000000009</c:v>
                </c:pt>
                <c:pt idx="206">
                  <c:v>97.91574</c:v>
                </c:pt>
                <c:pt idx="207">
                  <c:v>97.90889</c:v>
                </c:pt>
                <c:pt idx="208">
                  <c:v>97.907179999999997</c:v>
                </c:pt>
                <c:pt idx="209">
                  <c:v>97.90889</c:v>
                </c:pt>
                <c:pt idx="210">
                  <c:v>97.900329999999997</c:v>
                </c:pt>
                <c:pt idx="211">
                  <c:v>97.903750000000002</c:v>
                </c:pt>
                <c:pt idx="212">
                  <c:v>97.896900000000002</c:v>
                </c:pt>
                <c:pt idx="213">
                  <c:v>97.883200000000002</c:v>
                </c:pt>
                <c:pt idx="214">
                  <c:v>97.872919999999979</c:v>
                </c:pt>
                <c:pt idx="215">
                  <c:v>97.867789999999999</c:v>
                </c:pt>
                <c:pt idx="216">
                  <c:v>97.864360000000005</c:v>
                </c:pt>
                <c:pt idx="217">
                  <c:v>97.848950000000002</c:v>
                </c:pt>
                <c:pt idx="218">
                  <c:v>97.840379999999982</c:v>
                </c:pt>
                <c:pt idx="219">
                  <c:v>97.835250000000002</c:v>
                </c:pt>
                <c:pt idx="220">
                  <c:v>97.821539999999999</c:v>
                </c:pt>
                <c:pt idx="221">
                  <c:v>97.819829999999996</c:v>
                </c:pt>
                <c:pt idx="222">
                  <c:v>97.818119999999993</c:v>
                </c:pt>
                <c:pt idx="223">
                  <c:v>97.818119999999993</c:v>
                </c:pt>
                <c:pt idx="224">
                  <c:v>97.819829999999996</c:v>
                </c:pt>
                <c:pt idx="225">
                  <c:v>97.824969999999993</c:v>
                </c:pt>
                <c:pt idx="226">
                  <c:v>97.826679999999982</c:v>
                </c:pt>
                <c:pt idx="227">
                  <c:v>97.823260000000005</c:v>
                </c:pt>
                <c:pt idx="228">
                  <c:v>97.807839999999999</c:v>
                </c:pt>
                <c:pt idx="229">
                  <c:v>97.800989999999999</c:v>
                </c:pt>
                <c:pt idx="230">
                  <c:v>97.802709999999948</c:v>
                </c:pt>
                <c:pt idx="231">
                  <c:v>97.797570000000007</c:v>
                </c:pt>
                <c:pt idx="232">
                  <c:v>97.802709999999948</c:v>
                </c:pt>
                <c:pt idx="233">
                  <c:v>97.809560000000005</c:v>
                </c:pt>
                <c:pt idx="234">
                  <c:v>97.812979999999982</c:v>
                </c:pt>
                <c:pt idx="235">
                  <c:v>97.806129999999996</c:v>
                </c:pt>
                <c:pt idx="236">
                  <c:v>97.797570000000007</c:v>
                </c:pt>
                <c:pt idx="237">
                  <c:v>97.783869999999993</c:v>
                </c:pt>
                <c:pt idx="238">
                  <c:v>97.783869999999993</c:v>
                </c:pt>
                <c:pt idx="239">
                  <c:v>97.780439999999999</c:v>
                </c:pt>
                <c:pt idx="240">
                  <c:v>97.773589999999999</c:v>
                </c:pt>
                <c:pt idx="241">
                  <c:v>97.775299999999987</c:v>
                </c:pt>
                <c:pt idx="242">
                  <c:v>97.778729999999982</c:v>
                </c:pt>
                <c:pt idx="243">
                  <c:v>97.763319999999993</c:v>
                </c:pt>
                <c:pt idx="244">
                  <c:v>97.756469999999993</c:v>
                </c:pt>
                <c:pt idx="245">
                  <c:v>97.747900000000058</c:v>
                </c:pt>
                <c:pt idx="246">
                  <c:v>97.744479999999996</c:v>
                </c:pt>
                <c:pt idx="247">
                  <c:v>97.730779999999982</c:v>
                </c:pt>
                <c:pt idx="248">
                  <c:v>97.723929999999996</c:v>
                </c:pt>
                <c:pt idx="249">
                  <c:v>97.711940000000027</c:v>
                </c:pt>
                <c:pt idx="250">
                  <c:v>97.696520000000007</c:v>
                </c:pt>
                <c:pt idx="251">
                  <c:v>97.686250000000001</c:v>
                </c:pt>
                <c:pt idx="252">
                  <c:v>97.681110000000004</c:v>
                </c:pt>
                <c:pt idx="253">
                  <c:v>97.674260000000004</c:v>
                </c:pt>
                <c:pt idx="254">
                  <c:v>97.672549999999958</c:v>
                </c:pt>
                <c:pt idx="255">
                  <c:v>97.675969999999978</c:v>
                </c:pt>
                <c:pt idx="256">
                  <c:v>97.681110000000004</c:v>
                </c:pt>
                <c:pt idx="257">
                  <c:v>97.674260000000004</c:v>
                </c:pt>
                <c:pt idx="258">
                  <c:v>97.675969999999978</c:v>
                </c:pt>
                <c:pt idx="259">
                  <c:v>97.675969999999978</c:v>
                </c:pt>
                <c:pt idx="260">
                  <c:v>97.677679999999981</c:v>
                </c:pt>
                <c:pt idx="261">
                  <c:v>97.679399999999958</c:v>
                </c:pt>
                <c:pt idx="262">
                  <c:v>97.674260000000004</c:v>
                </c:pt>
                <c:pt idx="263">
                  <c:v>97.674260000000004</c:v>
                </c:pt>
                <c:pt idx="264">
                  <c:v>97.672549999999958</c:v>
                </c:pt>
                <c:pt idx="265">
                  <c:v>97.667410000000004</c:v>
                </c:pt>
                <c:pt idx="266">
                  <c:v>97.667410000000004</c:v>
                </c:pt>
                <c:pt idx="267">
                  <c:v>97.662269999999992</c:v>
                </c:pt>
                <c:pt idx="268">
                  <c:v>97.653709999999947</c:v>
                </c:pt>
                <c:pt idx="269">
                  <c:v>97.641720000000007</c:v>
                </c:pt>
                <c:pt idx="270">
                  <c:v>97.640010000000004</c:v>
                </c:pt>
                <c:pt idx="271">
                  <c:v>97.640010000000004</c:v>
                </c:pt>
                <c:pt idx="272">
                  <c:v>97.634869999999992</c:v>
                </c:pt>
                <c:pt idx="273">
                  <c:v>97.638289999999998</c:v>
                </c:pt>
                <c:pt idx="274">
                  <c:v>97.631439999999998</c:v>
                </c:pt>
                <c:pt idx="275">
                  <c:v>97.629729999999981</c:v>
                </c:pt>
                <c:pt idx="276">
                  <c:v>97.626309999999989</c:v>
                </c:pt>
                <c:pt idx="277">
                  <c:v>97.619460000000004</c:v>
                </c:pt>
                <c:pt idx="278">
                  <c:v>97.6126</c:v>
                </c:pt>
                <c:pt idx="279">
                  <c:v>97.602329999999981</c:v>
                </c:pt>
                <c:pt idx="280">
                  <c:v>97.595479999999981</c:v>
                </c:pt>
                <c:pt idx="281">
                  <c:v>97.590339999999998</c:v>
                </c:pt>
                <c:pt idx="282">
                  <c:v>97.588629999999995</c:v>
                </c:pt>
                <c:pt idx="283">
                  <c:v>97.588629999999995</c:v>
                </c:pt>
                <c:pt idx="284">
                  <c:v>97.583489999999998</c:v>
                </c:pt>
                <c:pt idx="285">
                  <c:v>97.580069999999992</c:v>
                </c:pt>
                <c:pt idx="286">
                  <c:v>97.5715</c:v>
                </c:pt>
                <c:pt idx="287">
                  <c:v>97.568079999999981</c:v>
                </c:pt>
                <c:pt idx="288">
                  <c:v>97.564650000000057</c:v>
                </c:pt>
                <c:pt idx="289">
                  <c:v>97.554379999999981</c:v>
                </c:pt>
                <c:pt idx="290">
                  <c:v>97.549240000000026</c:v>
                </c:pt>
                <c:pt idx="291">
                  <c:v>97.547530000000023</c:v>
                </c:pt>
                <c:pt idx="292">
                  <c:v>97.542389999999983</c:v>
                </c:pt>
                <c:pt idx="293">
                  <c:v>97.544100000000057</c:v>
                </c:pt>
                <c:pt idx="294">
                  <c:v>97.538960000000003</c:v>
                </c:pt>
                <c:pt idx="295">
                  <c:v>97.528689999999983</c:v>
                </c:pt>
                <c:pt idx="296">
                  <c:v>97.513270000000006</c:v>
                </c:pt>
                <c:pt idx="297">
                  <c:v>97.504710000000003</c:v>
                </c:pt>
                <c:pt idx="298">
                  <c:v>97.508129999999994</c:v>
                </c:pt>
                <c:pt idx="299">
                  <c:v>97.51156000000006</c:v>
                </c:pt>
                <c:pt idx="300">
                  <c:v>97.503</c:v>
                </c:pt>
                <c:pt idx="301">
                  <c:v>97.496150000000057</c:v>
                </c:pt>
                <c:pt idx="302">
                  <c:v>97.487579999999994</c:v>
                </c:pt>
                <c:pt idx="303">
                  <c:v>97.48416000000006</c:v>
                </c:pt>
                <c:pt idx="304">
                  <c:v>97.477310000000003</c:v>
                </c:pt>
                <c:pt idx="305">
                  <c:v>97.472169999999991</c:v>
                </c:pt>
                <c:pt idx="306">
                  <c:v>97.470460000000003</c:v>
                </c:pt>
                <c:pt idx="307">
                  <c:v>97.467030000000022</c:v>
                </c:pt>
                <c:pt idx="308">
                  <c:v>97.456760000000003</c:v>
                </c:pt>
                <c:pt idx="309">
                  <c:v>97.44991000000006</c:v>
                </c:pt>
                <c:pt idx="310">
                  <c:v>97.44991000000006</c:v>
                </c:pt>
                <c:pt idx="311">
                  <c:v>97.448189999999997</c:v>
                </c:pt>
                <c:pt idx="312">
                  <c:v>97.446479999999994</c:v>
                </c:pt>
                <c:pt idx="313">
                  <c:v>97.44991000000006</c:v>
                </c:pt>
                <c:pt idx="314">
                  <c:v>97.448189999999997</c:v>
                </c:pt>
                <c:pt idx="315">
                  <c:v>97.44306000000006</c:v>
                </c:pt>
                <c:pt idx="316">
                  <c:v>97.439630000000022</c:v>
                </c:pt>
                <c:pt idx="317">
                  <c:v>97.427639999999997</c:v>
                </c:pt>
                <c:pt idx="318">
                  <c:v>97.422499999999999</c:v>
                </c:pt>
                <c:pt idx="319">
                  <c:v>97.422499999999999</c:v>
                </c:pt>
                <c:pt idx="320">
                  <c:v>97.415650000000056</c:v>
                </c:pt>
                <c:pt idx="321">
                  <c:v>97.419079999999994</c:v>
                </c:pt>
                <c:pt idx="322">
                  <c:v>97.420789999999982</c:v>
                </c:pt>
                <c:pt idx="323">
                  <c:v>97.413939999999997</c:v>
                </c:pt>
                <c:pt idx="324">
                  <c:v>97.403670000000005</c:v>
                </c:pt>
                <c:pt idx="325">
                  <c:v>97.388249999999999</c:v>
                </c:pt>
                <c:pt idx="326">
                  <c:v>97.372839999999925</c:v>
                </c:pt>
                <c:pt idx="327">
                  <c:v>97.359139999999982</c:v>
                </c:pt>
                <c:pt idx="328">
                  <c:v>97.355709999999988</c:v>
                </c:pt>
                <c:pt idx="329">
                  <c:v>97.357420000000005</c:v>
                </c:pt>
                <c:pt idx="330">
                  <c:v>97.342010000000002</c:v>
                </c:pt>
                <c:pt idx="331">
                  <c:v>97.330020000000005</c:v>
                </c:pt>
                <c:pt idx="332">
                  <c:v>97.328309999999988</c:v>
                </c:pt>
                <c:pt idx="333">
                  <c:v>97.331729999999993</c:v>
                </c:pt>
                <c:pt idx="334">
                  <c:v>97.333449999999999</c:v>
                </c:pt>
                <c:pt idx="335">
                  <c:v>97.342010000000002</c:v>
                </c:pt>
                <c:pt idx="336">
                  <c:v>97.335160000000002</c:v>
                </c:pt>
                <c:pt idx="337">
                  <c:v>97.331729999999993</c:v>
                </c:pt>
                <c:pt idx="338">
                  <c:v>97.32316999999999</c:v>
                </c:pt>
                <c:pt idx="339">
                  <c:v>97.302620000000005</c:v>
                </c:pt>
                <c:pt idx="340">
                  <c:v>97.29576999999999</c:v>
                </c:pt>
                <c:pt idx="341">
                  <c:v>97.287210000000059</c:v>
                </c:pt>
                <c:pt idx="342">
                  <c:v>97.273510000000002</c:v>
                </c:pt>
                <c:pt idx="343">
                  <c:v>97.271789999999982</c:v>
                </c:pt>
                <c:pt idx="344">
                  <c:v>97.273510000000002</c:v>
                </c:pt>
                <c:pt idx="345">
                  <c:v>97.271789999999982</c:v>
                </c:pt>
                <c:pt idx="346">
                  <c:v>97.266660000000059</c:v>
                </c:pt>
                <c:pt idx="347">
                  <c:v>97.261520000000075</c:v>
                </c:pt>
                <c:pt idx="348">
                  <c:v>97.26836999999999</c:v>
                </c:pt>
                <c:pt idx="349">
                  <c:v>97.266660000000059</c:v>
                </c:pt>
                <c:pt idx="350">
                  <c:v>97.270079999999979</c:v>
                </c:pt>
                <c:pt idx="351">
                  <c:v>97.263230000000007</c:v>
                </c:pt>
                <c:pt idx="352">
                  <c:v>97.249530000000007</c:v>
                </c:pt>
                <c:pt idx="353">
                  <c:v>97.240970000000004</c:v>
                </c:pt>
                <c:pt idx="354">
                  <c:v>97.234120000000075</c:v>
                </c:pt>
                <c:pt idx="355">
                  <c:v>97.232399999999998</c:v>
                </c:pt>
                <c:pt idx="356">
                  <c:v>97.216989999999996</c:v>
                </c:pt>
                <c:pt idx="357">
                  <c:v>97.205000000000013</c:v>
                </c:pt>
                <c:pt idx="358">
                  <c:v>97.189589999999981</c:v>
                </c:pt>
                <c:pt idx="359">
                  <c:v>97.184449999999998</c:v>
                </c:pt>
                <c:pt idx="360">
                  <c:v>97.181020000000004</c:v>
                </c:pt>
                <c:pt idx="361">
                  <c:v>97.179309999999958</c:v>
                </c:pt>
                <c:pt idx="362">
                  <c:v>97.174170000000004</c:v>
                </c:pt>
                <c:pt idx="363">
                  <c:v>97.165610000000001</c:v>
                </c:pt>
                <c:pt idx="364">
                  <c:v>97.162189999999981</c:v>
                </c:pt>
                <c:pt idx="365">
                  <c:v>97.151910000000001</c:v>
                </c:pt>
                <c:pt idx="366">
                  <c:v>97.141630000000006</c:v>
                </c:pt>
                <c:pt idx="367">
                  <c:v>97.134779999999978</c:v>
                </c:pt>
                <c:pt idx="368">
                  <c:v>97.131360000000001</c:v>
                </c:pt>
                <c:pt idx="369">
                  <c:v>97.129649999999998</c:v>
                </c:pt>
                <c:pt idx="370">
                  <c:v>97.124510000000001</c:v>
                </c:pt>
                <c:pt idx="371">
                  <c:v>97.121079999999978</c:v>
                </c:pt>
                <c:pt idx="372">
                  <c:v>97.124510000000001</c:v>
                </c:pt>
                <c:pt idx="373">
                  <c:v>97.124510000000001</c:v>
                </c:pt>
                <c:pt idx="374">
                  <c:v>97.115939999999981</c:v>
                </c:pt>
                <c:pt idx="375">
                  <c:v>97.112520000000004</c:v>
                </c:pt>
                <c:pt idx="376">
                  <c:v>97.105670000000003</c:v>
                </c:pt>
                <c:pt idx="377">
                  <c:v>97.097110000000058</c:v>
                </c:pt>
                <c:pt idx="378">
                  <c:v>97.090260000000058</c:v>
                </c:pt>
                <c:pt idx="379">
                  <c:v>97.083399999999983</c:v>
                </c:pt>
                <c:pt idx="380">
                  <c:v>97.078270000000003</c:v>
                </c:pt>
                <c:pt idx="381">
                  <c:v>97.083399999999983</c:v>
                </c:pt>
                <c:pt idx="382">
                  <c:v>97.081689999999995</c:v>
                </c:pt>
                <c:pt idx="383">
                  <c:v>97.081689999999995</c:v>
                </c:pt>
                <c:pt idx="384">
                  <c:v>97.07483999999998</c:v>
                </c:pt>
                <c:pt idx="385">
                  <c:v>97.059429999999992</c:v>
                </c:pt>
                <c:pt idx="386">
                  <c:v>97.049149999999997</c:v>
                </c:pt>
                <c:pt idx="387">
                  <c:v>97.037160000000057</c:v>
                </c:pt>
                <c:pt idx="388">
                  <c:v>97.037160000000057</c:v>
                </c:pt>
                <c:pt idx="389">
                  <c:v>97.038879999999978</c:v>
                </c:pt>
                <c:pt idx="390">
                  <c:v>97.035449999999983</c:v>
                </c:pt>
                <c:pt idx="391">
                  <c:v>97.037160000000057</c:v>
                </c:pt>
                <c:pt idx="392">
                  <c:v>97.037160000000057</c:v>
                </c:pt>
                <c:pt idx="393">
                  <c:v>97.03031</c:v>
                </c:pt>
                <c:pt idx="394">
                  <c:v>97.013189999999994</c:v>
                </c:pt>
                <c:pt idx="395">
                  <c:v>96.999489999999994</c:v>
                </c:pt>
                <c:pt idx="396">
                  <c:v>96.99092000000006</c:v>
                </c:pt>
                <c:pt idx="397">
                  <c:v>96.984070000000003</c:v>
                </c:pt>
                <c:pt idx="398">
                  <c:v>96.980649999999997</c:v>
                </c:pt>
                <c:pt idx="399">
                  <c:v>96.980649999999997</c:v>
                </c:pt>
                <c:pt idx="400">
                  <c:v>96.968660000000057</c:v>
                </c:pt>
                <c:pt idx="401">
                  <c:v>96.961810000000057</c:v>
                </c:pt>
                <c:pt idx="402">
                  <c:v>96.956670000000003</c:v>
                </c:pt>
                <c:pt idx="403">
                  <c:v>96.944680000000076</c:v>
                </c:pt>
                <c:pt idx="404">
                  <c:v>96.946389999999994</c:v>
                </c:pt>
                <c:pt idx="405">
                  <c:v>96.939539999999994</c:v>
                </c:pt>
                <c:pt idx="406">
                  <c:v>96.934410000000057</c:v>
                </c:pt>
                <c:pt idx="407">
                  <c:v>96.924130000000005</c:v>
                </c:pt>
                <c:pt idx="408">
                  <c:v>96.922420000000002</c:v>
                </c:pt>
                <c:pt idx="409">
                  <c:v>96.91728000000009</c:v>
                </c:pt>
                <c:pt idx="410">
                  <c:v>96.913860000000057</c:v>
                </c:pt>
                <c:pt idx="411">
                  <c:v>96.912139999999994</c:v>
                </c:pt>
                <c:pt idx="412">
                  <c:v>96.910430000000005</c:v>
                </c:pt>
                <c:pt idx="413">
                  <c:v>96.906999999999996</c:v>
                </c:pt>
                <c:pt idx="414">
                  <c:v>96.903580000000005</c:v>
                </c:pt>
                <c:pt idx="415">
                  <c:v>96.908720000000002</c:v>
                </c:pt>
                <c:pt idx="416">
                  <c:v>96.903580000000005</c:v>
                </c:pt>
                <c:pt idx="417">
                  <c:v>96.896729999999991</c:v>
                </c:pt>
                <c:pt idx="418">
                  <c:v>96.891589999999994</c:v>
                </c:pt>
                <c:pt idx="419">
                  <c:v>96.877889999999979</c:v>
                </c:pt>
                <c:pt idx="420">
                  <c:v>96.874459999999999</c:v>
                </c:pt>
                <c:pt idx="421">
                  <c:v>96.862479999999948</c:v>
                </c:pt>
                <c:pt idx="422">
                  <c:v>96.852199999999982</c:v>
                </c:pt>
                <c:pt idx="423">
                  <c:v>96.843639999999994</c:v>
                </c:pt>
                <c:pt idx="424">
                  <c:v>96.843639999999994</c:v>
                </c:pt>
                <c:pt idx="425">
                  <c:v>96.840210000000027</c:v>
                </c:pt>
                <c:pt idx="426">
                  <c:v>96.835070000000002</c:v>
                </c:pt>
                <c:pt idx="427">
                  <c:v>96.831649999999996</c:v>
                </c:pt>
                <c:pt idx="428">
                  <c:v>96.828220000000002</c:v>
                </c:pt>
                <c:pt idx="429">
                  <c:v>96.811099999999996</c:v>
                </c:pt>
                <c:pt idx="430">
                  <c:v>96.800820000000002</c:v>
                </c:pt>
                <c:pt idx="431">
                  <c:v>96.793970000000002</c:v>
                </c:pt>
                <c:pt idx="432">
                  <c:v>96.790549999999996</c:v>
                </c:pt>
                <c:pt idx="433">
                  <c:v>96.792260000000027</c:v>
                </c:pt>
                <c:pt idx="434">
                  <c:v>96.787120000000058</c:v>
                </c:pt>
                <c:pt idx="435">
                  <c:v>96.778559999999999</c:v>
                </c:pt>
                <c:pt idx="436">
                  <c:v>96.771709999999999</c:v>
                </c:pt>
                <c:pt idx="437">
                  <c:v>96.764860000000027</c:v>
                </c:pt>
                <c:pt idx="438">
                  <c:v>96.759720000000002</c:v>
                </c:pt>
                <c:pt idx="439">
                  <c:v>96.747730000000004</c:v>
                </c:pt>
                <c:pt idx="440">
                  <c:v>96.742590000000007</c:v>
                </c:pt>
                <c:pt idx="441">
                  <c:v>96.740880000000004</c:v>
                </c:pt>
                <c:pt idx="442">
                  <c:v>96.734030000000004</c:v>
                </c:pt>
                <c:pt idx="443">
                  <c:v>96.72032999999999</c:v>
                </c:pt>
                <c:pt idx="444">
                  <c:v>96.716899999999995</c:v>
                </c:pt>
                <c:pt idx="445">
                  <c:v>96.711770000000001</c:v>
                </c:pt>
                <c:pt idx="446">
                  <c:v>96.701490000000007</c:v>
                </c:pt>
                <c:pt idx="447">
                  <c:v>96.701490000000007</c:v>
                </c:pt>
                <c:pt idx="448">
                  <c:v>96.699779999999947</c:v>
                </c:pt>
                <c:pt idx="449">
                  <c:v>96.691210000000027</c:v>
                </c:pt>
                <c:pt idx="450">
                  <c:v>96.687789999999978</c:v>
                </c:pt>
                <c:pt idx="451">
                  <c:v>96.680939999999978</c:v>
                </c:pt>
                <c:pt idx="452">
                  <c:v>96.672379999999904</c:v>
                </c:pt>
                <c:pt idx="453">
                  <c:v>96.668949999999981</c:v>
                </c:pt>
                <c:pt idx="454">
                  <c:v>96.672379999999904</c:v>
                </c:pt>
                <c:pt idx="455">
                  <c:v>96.672379999999904</c:v>
                </c:pt>
                <c:pt idx="456">
                  <c:v>96.662099999999981</c:v>
                </c:pt>
                <c:pt idx="457">
                  <c:v>96.653539999999978</c:v>
                </c:pt>
                <c:pt idx="458">
                  <c:v>96.644970000000001</c:v>
                </c:pt>
                <c:pt idx="459">
                  <c:v>96.643260000000026</c:v>
                </c:pt>
                <c:pt idx="460">
                  <c:v>96.631270000000001</c:v>
                </c:pt>
                <c:pt idx="461">
                  <c:v>96.631270000000001</c:v>
                </c:pt>
                <c:pt idx="462">
                  <c:v>96.624420000000001</c:v>
                </c:pt>
                <c:pt idx="463">
                  <c:v>96.619280000000003</c:v>
                </c:pt>
                <c:pt idx="464">
                  <c:v>96.622709999999941</c:v>
                </c:pt>
                <c:pt idx="465">
                  <c:v>96.631270000000001</c:v>
                </c:pt>
                <c:pt idx="466">
                  <c:v>96.636409999999998</c:v>
                </c:pt>
                <c:pt idx="467">
                  <c:v>96.634699999999995</c:v>
                </c:pt>
                <c:pt idx="468">
                  <c:v>96.622709999999941</c:v>
                </c:pt>
                <c:pt idx="469">
                  <c:v>96.612430000000003</c:v>
                </c:pt>
                <c:pt idx="470">
                  <c:v>96.602159999999998</c:v>
                </c:pt>
                <c:pt idx="471">
                  <c:v>96.602159999999998</c:v>
                </c:pt>
                <c:pt idx="472">
                  <c:v>96.588459999999998</c:v>
                </c:pt>
                <c:pt idx="473">
                  <c:v>96.573039999999978</c:v>
                </c:pt>
                <c:pt idx="474">
                  <c:v>96.552489999999949</c:v>
                </c:pt>
                <c:pt idx="475">
                  <c:v>96.543930000000003</c:v>
                </c:pt>
                <c:pt idx="476">
                  <c:v>96.545640000000006</c:v>
                </c:pt>
                <c:pt idx="477">
                  <c:v>96.542220000000057</c:v>
                </c:pt>
                <c:pt idx="478">
                  <c:v>96.540499999999994</c:v>
                </c:pt>
                <c:pt idx="479">
                  <c:v>96.531940000000006</c:v>
                </c:pt>
                <c:pt idx="480">
                  <c:v>96.525089999999949</c:v>
                </c:pt>
                <c:pt idx="481">
                  <c:v>96.514809999999997</c:v>
                </c:pt>
                <c:pt idx="482">
                  <c:v>96.507959999999997</c:v>
                </c:pt>
                <c:pt idx="483">
                  <c:v>96.504540000000006</c:v>
                </c:pt>
                <c:pt idx="484">
                  <c:v>96.507959999999997</c:v>
                </c:pt>
                <c:pt idx="485">
                  <c:v>96.511390000000006</c:v>
                </c:pt>
                <c:pt idx="486">
                  <c:v>96.513099999999994</c:v>
                </c:pt>
                <c:pt idx="487">
                  <c:v>96.514809999999997</c:v>
                </c:pt>
                <c:pt idx="488">
                  <c:v>96.511390000000006</c:v>
                </c:pt>
                <c:pt idx="489">
                  <c:v>96.511390000000006</c:v>
                </c:pt>
                <c:pt idx="490">
                  <c:v>96.518240000000006</c:v>
                </c:pt>
                <c:pt idx="491">
                  <c:v>96.519949999999994</c:v>
                </c:pt>
                <c:pt idx="492">
                  <c:v>96.501109999999997</c:v>
                </c:pt>
                <c:pt idx="493">
                  <c:v>96.485699999999994</c:v>
                </c:pt>
                <c:pt idx="494">
                  <c:v>96.477140000000006</c:v>
                </c:pt>
                <c:pt idx="495">
                  <c:v>96.461720000000057</c:v>
                </c:pt>
                <c:pt idx="496">
                  <c:v>96.453159999999997</c:v>
                </c:pt>
                <c:pt idx="497">
                  <c:v>96.449730000000002</c:v>
                </c:pt>
                <c:pt idx="498">
                  <c:v>96.441170000000056</c:v>
                </c:pt>
                <c:pt idx="499">
                  <c:v>96.436030000000002</c:v>
                </c:pt>
                <c:pt idx="500">
                  <c:v>96.446309999999997</c:v>
                </c:pt>
                <c:pt idx="501">
                  <c:v>96.442880000000002</c:v>
                </c:pt>
                <c:pt idx="502">
                  <c:v>96.432609999999997</c:v>
                </c:pt>
                <c:pt idx="503">
                  <c:v>96.436030000000002</c:v>
                </c:pt>
                <c:pt idx="504">
                  <c:v>96.441170000000056</c:v>
                </c:pt>
                <c:pt idx="505">
                  <c:v>96.453159999999997</c:v>
                </c:pt>
                <c:pt idx="506">
                  <c:v>96.45487</c:v>
                </c:pt>
                <c:pt idx="507">
                  <c:v>96.444600000000079</c:v>
                </c:pt>
                <c:pt idx="508">
                  <c:v>96.430899999999994</c:v>
                </c:pt>
                <c:pt idx="509">
                  <c:v>96.41719000000009</c:v>
                </c:pt>
                <c:pt idx="510">
                  <c:v>96.412059999999997</c:v>
                </c:pt>
                <c:pt idx="511">
                  <c:v>96.405209999999997</c:v>
                </c:pt>
                <c:pt idx="512">
                  <c:v>96.398359999999983</c:v>
                </c:pt>
                <c:pt idx="513">
                  <c:v>96.396640000000005</c:v>
                </c:pt>
                <c:pt idx="514">
                  <c:v>96.379519999999999</c:v>
                </c:pt>
                <c:pt idx="515">
                  <c:v>96.360680000000002</c:v>
                </c:pt>
                <c:pt idx="516">
                  <c:v>96.352119999999999</c:v>
                </c:pt>
                <c:pt idx="517">
                  <c:v>96.362389999999948</c:v>
                </c:pt>
                <c:pt idx="518">
                  <c:v>96.379519999999999</c:v>
                </c:pt>
                <c:pt idx="519">
                  <c:v>96.376089999999948</c:v>
                </c:pt>
                <c:pt idx="520">
                  <c:v>96.362389999999948</c:v>
                </c:pt>
                <c:pt idx="521">
                  <c:v>96.345259999999996</c:v>
                </c:pt>
                <c:pt idx="522">
                  <c:v>96.324709999999982</c:v>
                </c:pt>
                <c:pt idx="523">
                  <c:v>96.302449999999979</c:v>
                </c:pt>
                <c:pt idx="524">
                  <c:v>96.300739999999948</c:v>
                </c:pt>
                <c:pt idx="525">
                  <c:v>96.300739999999948</c:v>
                </c:pt>
                <c:pt idx="526">
                  <c:v>96.305869999999999</c:v>
                </c:pt>
                <c:pt idx="527">
                  <c:v>96.319580000000002</c:v>
                </c:pt>
                <c:pt idx="528">
                  <c:v>96.329849999999979</c:v>
                </c:pt>
                <c:pt idx="529">
                  <c:v>96.321290000000005</c:v>
                </c:pt>
                <c:pt idx="530">
                  <c:v>96.317859999999996</c:v>
                </c:pt>
                <c:pt idx="531">
                  <c:v>96.314440000000005</c:v>
                </c:pt>
                <c:pt idx="532">
                  <c:v>96.304159999999996</c:v>
                </c:pt>
                <c:pt idx="533">
                  <c:v>96.300739999999948</c:v>
                </c:pt>
                <c:pt idx="534">
                  <c:v>96.280180000000001</c:v>
                </c:pt>
                <c:pt idx="535">
                  <c:v>96.268199999999993</c:v>
                </c:pt>
                <c:pt idx="536">
                  <c:v>96.261349999999993</c:v>
                </c:pt>
                <c:pt idx="537">
                  <c:v>96.252779999999959</c:v>
                </c:pt>
                <c:pt idx="538">
                  <c:v>96.239080000000001</c:v>
                </c:pt>
                <c:pt idx="539">
                  <c:v>96.245930000000001</c:v>
                </c:pt>
                <c:pt idx="540">
                  <c:v>96.273329999999987</c:v>
                </c:pt>
                <c:pt idx="541">
                  <c:v>96.297309999999996</c:v>
                </c:pt>
                <c:pt idx="542">
                  <c:v>96.334990000000005</c:v>
                </c:pt>
                <c:pt idx="543">
                  <c:v>96.374379999999988</c:v>
                </c:pt>
                <c:pt idx="544">
                  <c:v>96.345259999999996</c:v>
                </c:pt>
                <c:pt idx="545">
                  <c:v>96.293890000000005</c:v>
                </c:pt>
                <c:pt idx="546">
                  <c:v>96.251070000000013</c:v>
                </c:pt>
                <c:pt idx="547">
                  <c:v>96.209970000000013</c:v>
                </c:pt>
                <c:pt idx="548">
                  <c:v>96.189419999999998</c:v>
                </c:pt>
                <c:pt idx="549">
                  <c:v>96.192839999999947</c:v>
                </c:pt>
                <c:pt idx="550">
                  <c:v>96.189419999999998</c:v>
                </c:pt>
                <c:pt idx="551">
                  <c:v>96.192839999999947</c:v>
                </c:pt>
                <c:pt idx="552">
                  <c:v>96.199690000000004</c:v>
                </c:pt>
                <c:pt idx="553">
                  <c:v>96.204830000000001</c:v>
                </c:pt>
                <c:pt idx="554">
                  <c:v>96.203120000000027</c:v>
                </c:pt>
                <c:pt idx="555">
                  <c:v>96.201400000000007</c:v>
                </c:pt>
                <c:pt idx="556">
                  <c:v>96.201400000000007</c:v>
                </c:pt>
                <c:pt idx="557">
                  <c:v>96.203120000000027</c:v>
                </c:pt>
                <c:pt idx="558">
                  <c:v>96.204830000000001</c:v>
                </c:pt>
                <c:pt idx="559">
                  <c:v>96.203120000000027</c:v>
                </c:pt>
                <c:pt idx="560">
                  <c:v>96.189419999999998</c:v>
                </c:pt>
                <c:pt idx="561">
                  <c:v>96.170579999999958</c:v>
                </c:pt>
                <c:pt idx="562">
                  <c:v>96.175719999999941</c:v>
                </c:pt>
                <c:pt idx="563">
                  <c:v>96.168859999999981</c:v>
                </c:pt>
                <c:pt idx="564">
                  <c:v>96.172289999999947</c:v>
                </c:pt>
                <c:pt idx="565">
                  <c:v>96.175719999999941</c:v>
                </c:pt>
                <c:pt idx="566">
                  <c:v>96.185989999999947</c:v>
                </c:pt>
                <c:pt idx="567">
                  <c:v>96.191130000000001</c:v>
                </c:pt>
                <c:pt idx="568">
                  <c:v>96.185989999999947</c:v>
                </c:pt>
                <c:pt idx="569">
                  <c:v>96.180849999999978</c:v>
                </c:pt>
                <c:pt idx="570">
                  <c:v>96.179139999999947</c:v>
                </c:pt>
                <c:pt idx="571">
                  <c:v>96.170579999999958</c:v>
                </c:pt>
                <c:pt idx="572">
                  <c:v>96.160299999999992</c:v>
                </c:pt>
                <c:pt idx="573">
                  <c:v>96.150029999999987</c:v>
                </c:pt>
                <c:pt idx="574">
                  <c:v>96.148309999999981</c:v>
                </c:pt>
                <c:pt idx="575">
                  <c:v>96.139749999999978</c:v>
                </c:pt>
                <c:pt idx="576">
                  <c:v>96.134609999999995</c:v>
                </c:pt>
                <c:pt idx="577">
                  <c:v>96.124339999999989</c:v>
                </c:pt>
                <c:pt idx="578">
                  <c:v>96.117490000000004</c:v>
                </c:pt>
                <c:pt idx="579">
                  <c:v>96.122619999999998</c:v>
                </c:pt>
                <c:pt idx="580">
                  <c:v>96.119200000000006</c:v>
                </c:pt>
                <c:pt idx="581">
                  <c:v>96.108919999999998</c:v>
                </c:pt>
                <c:pt idx="582">
                  <c:v>96.102069999999998</c:v>
                </c:pt>
                <c:pt idx="583">
                  <c:v>96.108919999999998</c:v>
                </c:pt>
                <c:pt idx="584">
                  <c:v>96.117490000000004</c:v>
                </c:pt>
                <c:pt idx="585">
                  <c:v>96.119200000000006</c:v>
                </c:pt>
                <c:pt idx="586">
                  <c:v>96.122619999999998</c:v>
                </c:pt>
                <c:pt idx="587">
                  <c:v>96.127759999999981</c:v>
                </c:pt>
                <c:pt idx="588">
                  <c:v>96.134609999999995</c:v>
                </c:pt>
                <c:pt idx="589">
                  <c:v>96.132899999999978</c:v>
                </c:pt>
                <c:pt idx="590">
                  <c:v>96.127759999999981</c:v>
                </c:pt>
                <c:pt idx="591">
                  <c:v>96.126049999999978</c:v>
                </c:pt>
                <c:pt idx="592">
                  <c:v>96.117490000000004</c:v>
                </c:pt>
                <c:pt idx="593">
                  <c:v>96.110640000000004</c:v>
                </c:pt>
                <c:pt idx="594">
                  <c:v>96.107209999999995</c:v>
                </c:pt>
                <c:pt idx="595">
                  <c:v>96.098650000000006</c:v>
                </c:pt>
                <c:pt idx="596">
                  <c:v>96.088369999999998</c:v>
                </c:pt>
                <c:pt idx="597">
                  <c:v>96.081520000000026</c:v>
                </c:pt>
                <c:pt idx="598">
                  <c:v>96.079809999999981</c:v>
                </c:pt>
                <c:pt idx="599">
                  <c:v>96.074670000000012</c:v>
                </c:pt>
                <c:pt idx="600">
                  <c:v>96.072959999999981</c:v>
                </c:pt>
                <c:pt idx="601">
                  <c:v>96.071250000000006</c:v>
                </c:pt>
                <c:pt idx="602">
                  <c:v>96.066109999999995</c:v>
                </c:pt>
                <c:pt idx="603">
                  <c:v>96.06268</c:v>
                </c:pt>
                <c:pt idx="604">
                  <c:v>96.06268</c:v>
                </c:pt>
                <c:pt idx="605">
                  <c:v>96.052409999999981</c:v>
                </c:pt>
                <c:pt idx="606">
                  <c:v>96.04213</c:v>
                </c:pt>
                <c:pt idx="607">
                  <c:v>96.043840000000003</c:v>
                </c:pt>
                <c:pt idx="608">
                  <c:v>96.050690000000003</c:v>
                </c:pt>
                <c:pt idx="609">
                  <c:v>96.047270000000026</c:v>
                </c:pt>
                <c:pt idx="610">
                  <c:v>96.050690000000003</c:v>
                </c:pt>
                <c:pt idx="611">
                  <c:v>96.04213</c:v>
                </c:pt>
                <c:pt idx="612">
                  <c:v>96.033569999999997</c:v>
                </c:pt>
                <c:pt idx="613">
                  <c:v>96.019869999999997</c:v>
                </c:pt>
                <c:pt idx="614">
                  <c:v>96.018150000000006</c:v>
                </c:pt>
                <c:pt idx="615">
                  <c:v>96.013019999999997</c:v>
                </c:pt>
                <c:pt idx="616">
                  <c:v>96.016440000000003</c:v>
                </c:pt>
                <c:pt idx="617">
                  <c:v>96.018150000000006</c:v>
                </c:pt>
                <c:pt idx="618">
                  <c:v>96.019869999999997</c:v>
                </c:pt>
                <c:pt idx="619">
                  <c:v>96.024999999999991</c:v>
                </c:pt>
                <c:pt idx="620">
                  <c:v>96.024999999999991</c:v>
                </c:pt>
                <c:pt idx="621">
                  <c:v>96.019869999999997</c:v>
                </c:pt>
                <c:pt idx="622">
                  <c:v>96.013019999999997</c:v>
                </c:pt>
                <c:pt idx="623">
                  <c:v>96.009590000000003</c:v>
                </c:pt>
                <c:pt idx="624">
                  <c:v>96.009590000000003</c:v>
                </c:pt>
                <c:pt idx="625">
                  <c:v>96.002739999999989</c:v>
                </c:pt>
                <c:pt idx="626">
                  <c:v>96.002739999999989</c:v>
                </c:pt>
                <c:pt idx="627">
                  <c:v>95.999309999999994</c:v>
                </c:pt>
                <c:pt idx="628">
                  <c:v>95.995890000000003</c:v>
                </c:pt>
                <c:pt idx="629">
                  <c:v>95.992459999999994</c:v>
                </c:pt>
                <c:pt idx="630">
                  <c:v>95.995890000000003</c:v>
                </c:pt>
                <c:pt idx="631">
                  <c:v>95.995890000000003</c:v>
                </c:pt>
                <c:pt idx="632">
                  <c:v>95.990750000000006</c:v>
                </c:pt>
                <c:pt idx="633">
                  <c:v>95.98733</c:v>
                </c:pt>
                <c:pt idx="634">
                  <c:v>95.97363</c:v>
                </c:pt>
                <c:pt idx="635">
                  <c:v>95.968490000000003</c:v>
                </c:pt>
                <c:pt idx="636">
                  <c:v>95.963350000000005</c:v>
                </c:pt>
                <c:pt idx="637">
                  <c:v>95.963350000000005</c:v>
                </c:pt>
                <c:pt idx="638">
                  <c:v>95.96164000000006</c:v>
                </c:pt>
                <c:pt idx="639">
                  <c:v>95.965059999999994</c:v>
                </c:pt>
                <c:pt idx="640">
                  <c:v>95.968490000000003</c:v>
                </c:pt>
                <c:pt idx="641">
                  <c:v>95.970200000000006</c:v>
                </c:pt>
                <c:pt idx="642">
                  <c:v>95.963350000000005</c:v>
                </c:pt>
                <c:pt idx="643">
                  <c:v>95.959919999999997</c:v>
                </c:pt>
                <c:pt idx="644">
                  <c:v>95.956500000000005</c:v>
                </c:pt>
                <c:pt idx="645">
                  <c:v>95.963350000000005</c:v>
                </c:pt>
                <c:pt idx="646">
                  <c:v>95.971909999999994</c:v>
                </c:pt>
                <c:pt idx="647">
                  <c:v>95.971909999999994</c:v>
                </c:pt>
                <c:pt idx="648">
                  <c:v>95.970200000000006</c:v>
                </c:pt>
                <c:pt idx="649">
                  <c:v>95.963350000000005</c:v>
                </c:pt>
                <c:pt idx="650">
                  <c:v>95.959919999999997</c:v>
                </c:pt>
                <c:pt idx="651">
                  <c:v>95.958209999999994</c:v>
                </c:pt>
                <c:pt idx="652">
                  <c:v>95.958209999999994</c:v>
                </c:pt>
                <c:pt idx="653">
                  <c:v>95.953069999999997</c:v>
                </c:pt>
                <c:pt idx="654">
                  <c:v>95.944510000000079</c:v>
                </c:pt>
                <c:pt idx="655">
                  <c:v>95.941090000000059</c:v>
                </c:pt>
                <c:pt idx="656">
                  <c:v>95.939369999999997</c:v>
                </c:pt>
                <c:pt idx="657">
                  <c:v>95.939369999999997</c:v>
                </c:pt>
                <c:pt idx="658">
                  <c:v>95.935950000000005</c:v>
                </c:pt>
                <c:pt idx="659">
                  <c:v>95.932519999999997</c:v>
                </c:pt>
                <c:pt idx="660">
                  <c:v>95.934240000000059</c:v>
                </c:pt>
                <c:pt idx="661">
                  <c:v>95.935950000000005</c:v>
                </c:pt>
                <c:pt idx="662">
                  <c:v>95.937660000000079</c:v>
                </c:pt>
                <c:pt idx="663">
                  <c:v>95.94794000000006</c:v>
                </c:pt>
                <c:pt idx="664">
                  <c:v>95.946220000000096</c:v>
                </c:pt>
                <c:pt idx="665">
                  <c:v>95.939369999999997</c:v>
                </c:pt>
                <c:pt idx="666">
                  <c:v>95.944510000000079</c:v>
                </c:pt>
                <c:pt idx="667">
                  <c:v>95.941090000000059</c:v>
                </c:pt>
                <c:pt idx="668">
                  <c:v>95.934240000000059</c:v>
                </c:pt>
                <c:pt idx="669">
                  <c:v>95.922250000000005</c:v>
                </c:pt>
                <c:pt idx="670">
                  <c:v>95.906830000000014</c:v>
                </c:pt>
                <c:pt idx="671">
                  <c:v>95.905119999999997</c:v>
                </c:pt>
                <c:pt idx="672">
                  <c:v>95.908550000000005</c:v>
                </c:pt>
                <c:pt idx="673">
                  <c:v>95.905119999999997</c:v>
                </c:pt>
                <c:pt idx="674">
                  <c:v>95.906830000000014</c:v>
                </c:pt>
                <c:pt idx="675">
                  <c:v>95.905119999999997</c:v>
                </c:pt>
                <c:pt idx="676">
                  <c:v>95.896559999999994</c:v>
                </c:pt>
                <c:pt idx="677">
                  <c:v>95.88970999999998</c:v>
                </c:pt>
                <c:pt idx="678">
                  <c:v>95.877719999999982</c:v>
                </c:pt>
                <c:pt idx="679">
                  <c:v>95.874290000000002</c:v>
                </c:pt>
                <c:pt idx="680">
                  <c:v>95.865729999999999</c:v>
                </c:pt>
                <c:pt idx="681">
                  <c:v>95.867440000000002</c:v>
                </c:pt>
                <c:pt idx="682">
                  <c:v>95.872579999999942</c:v>
                </c:pt>
                <c:pt idx="683">
                  <c:v>95.87600999999998</c:v>
                </c:pt>
                <c:pt idx="684">
                  <c:v>95.874290000000002</c:v>
                </c:pt>
                <c:pt idx="685">
                  <c:v>95.867440000000002</c:v>
                </c:pt>
                <c:pt idx="686">
                  <c:v>95.862309999999979</c:v>
                </c:pt>
                <c:pt idx="687">
                  <c:v>95.872579999999942</c:v>
                </c:pt>
                <c:pt idx="688">
                  <c:v>95.874290000000002</c:v>
                </c:pt>
                <c:pt idx="689">
                  <c:v>95.87600999999998</c:v>
                </c:pt>
                <c:pt idx="690">
                  <c:v>95.88285999999998</c:v>
                </c:pt>
                <c:pt idx="691">
                  <c:v>95.872579999999942</c:v>
                </c:pt>
                <c:pt idx="692">
                  <c:v>95.869159999999994</c:v>
                </c:pt>
                <c:pt idx="693">
                  <c:v>95.860590000000002</c:v>
                </c:pt>
                <c:pt idx="694">
                  <c:v>95.853739999999988</c:v>
                </c:pt>
                <c:pt idx="695">
                  <c:v>95.852029999999999</c:v>
                </c:pt>
                <c:pt idx="696">
                  <c:v>95.845179999999999</c:v>
                </c:pt>
                <c:pt idx="697">
                  <c:v>95.838329999999999</c:v>
                </c:pt>
                <c:pt idx="698">
                  <c:v>95.840040000000002</c:v>
                </c:pt>
                <c:pt idx="699">
                  <c:v>95.838329999999999</c:v>
                </c:pt>
                <c:pt idx="700">
                  <c:v>95.829769999999982</c:v>
                </c:pt>
                <c:pt idx="701">
                  <c:v>95.833190000000002</c:v>
                </c:pt>
                <c:pt idx="702">
                  <c:v>95.826339999999988</c:v>
                </c:pt>
                <c:pt idx="703">
                  <c:v>95.821200000000005</c:v>
                </c:pt>
                <c:pt idx="704">
                  <c:v>95.816059999999993</c:v>
                </c:pt>
                <c:pt idx="705">
                  <c:v>95.824630000000013</c:v>
                </c:pt>
                <c:pt idx="706">
                  <c:v>95.826339999999988</c:v>
                </c:pt>
                <c:pt idx="707">
                  <c:v>95.822909999999979</c:v>
                </c:pt>
                <c:pt idx="708">
                  <c:v>95.817779999999999</c:v>
                </c:pt>
                <c:pt idx="709">
                  <c:v>95.814350000000005</c:v>
                </c:pt>
                <c:pt idx="710">
                  <c:v>95.814350000000005</c:v>
                </c:pt>
                <c:pt idx="711">
                  <c:v>95.812640000000002</c:v>
                </c:pt>
                <c:pt idx="712">
                  <c:v>95.804079999999999</c:v>
                </c:pt>
                <c:pt idx="713">
                  <c:v>95.804079999999999</c:v>
                </c:pt>
                <c:pt idx="714">
                  <c:v>95.797230000000027</c:v>
                </c:pt>
                <c:pt idx="715">
                  <c:v>95.797230000000027</c:v>
                </c:pt>
                <c:pt idx="716">
                  <c:v>95.797230000000027</c:v>
                </c:pt>
                <c:pt idx="717">
                  <c:v>95.793800000000005</c:v>
                </c:pt>
                <c:pt idx="718">
                  <c:v>95.790379999999999</c:v>
                </c:pt>
                <c:pt idx="719">
                  <c:v>95.785240000000002</c:v>
                </c:pt>
                <c:pt idx="720">
                  <c:v>95.780100000000004</c:v>
                </c:pt>
                <c:pt idx="721">
                  <c:v>95.780100000000004</c:v>
                </c:pt>
                <c:pt idx="722">
                  <c:v>95.771540000000002</c:v>
                </c:pt>
                <c:pt idx="723">
                  <c:v>95.766400000000004</c:v>
                </c:pt>
                <c:pt idx="724">
                  <c:v>95.754409999999993</c:v>
                </c:pt>
                <c:pt idx="725">
                  <c:v>95.745850000000004</c:v>
                </c:pt>
                <c:pt idx="726">
                  <c:v>95.733860000000007</c:v>
                </c:pt>
                <c:pt idx="727">
                  <c:v>95.735569999999996</c:v>
                </c:pt>
                <c:pt idx="728">
                  <c:v>95.727010000000007</c:v>
                </c:pt>
                <c:pt idx="729">
                  <c:v>95.721869999999996</c:v>
                </c:pt>
                <c:pt idx="730">
                  <c:v>95.720160000000007</c:v>
                </c:pt>
                <c:pt idx="731">
                  <c:v>95.721869999999996</c:v>
                </c:pt>
                <c:pt idx="732">
                  <c:v>95.728719999999981</c:v>
                </c:pt>
                <c:pt idx="733">
                  <c:v>95.733860000000007</c:v>
                </c:pt>
                <c:pt idx="734">
                  <c:v>95.735569999999996</c:v>
                </c:pt>
                <c:pt idx="735">
                  <c:v>95.732150000000004</c:v>
                </c:pt>
                <c:pt idx="736">
                  <c:v>95.727010000000007</c:v>
                </c:pt>
                <c:pt idx="737">
                  <c:v>95.715019999999996</c:v>
                </c:pt>
                <c:pt idx="738">
                  <c:v>95.713310000000007</c:v>
                </c:pt>
                <c:pt idx="739">
                  <c:v>95.713310000000007</c:v>
                </c:pt>
                <c:pt idx="740">
                  <c:v>95.704740000000001</c:v>
                </c:pt>
                <c:pt idx="741">
                  <c:v>95.696179999999998</c:v>
                </c:pt>
                <c:pt idx="742">
                  <c:v>95.692759999999979</c:v>
                </c:pt>
                <c:pt idx="743">
                  <c:v>95.691040000000001</c:v>
                </c:pt>
                <c:pt idx="744">
                  <c:v>95.689329999999998</c:v>
                </c:pt>
                <c:pt idx="745">
                  <c:v>95.685909999999978</c:v>
                </c:pt>
                <c:pt idx="746">
                  <c:v>95.677339999999958</c:v>
                </c:pt>
                <c:pt idx="747">
                  <c:v>95.665349999999989</c:v>
                </c:pt>
                <c:pt idx="748">
                  <c:v>95.665349999999989</c:v>
                </c:pt>
                <c:pt idx="749">
                  <c:v>95.672199999999989</c:v>
                </c:pt>
                <c:pt idx="750">
                  <c:v>95.672199999999989</c:v>
                </c:pt>
                <c:pt idx="751">
                  <c:v>95.670489999999958</c:v>
                </c:pt>
                <c:pt idx="752">
                  <c:v>95.656789999999958</c:v>
                </c:pt>
                <c:pt idx="753">
                  <c:v>95.646510000000006</c:v>
                </c:pt>
                <c:pt idx="754">
                  <c:v>95.643090000000001</c:v>
                </c:pt>
                <c:pt idx="755">
                  <c:v>95.641379999999998</c:v>
                </c:pt>
                <c:pt idx="756">
                  <c:v>95.644800000000004</c:v>
                </c:pt>
                <c:pt idx="757">
                  <c:v>95.632809999999978</c:v>
                </c:pt>
                <c:pt idx="758">
                  <c:v>95.637950000000004</c:v>
                </c:pt>
                <c:pt idx="759">
                  <c:v>95.641379999999998</c:v>
                </c:pt>
                <c:pt idx="760">
                  <c:v>95.646510000000006</c:v>
                </c:pt>
                <c:pt idx="761">
                  <c:v>95.653369999999981</c:v>
                </c:pt>
                <c:pt idx="762">
                  <c:v>95.651650000000004</c:v>
                </c:pt>
                <c:pt idx="763">
                  <c:v>95.637950000000004</c:v>
                </c:pt>
                <c:pt idx="764">
                  <c:v>95.625959999999978</c:v>
                </c:pt>
                <c:pt idx="765">
                  <c:v>95.622539999999958</c:v>
                </c:pt>
                <c:pt idx="766">
                  <c:v>95.634530000000012</c:v>
                </c:pt>
                <c:pt idx="767">
                  <c:v>95.644800000000004</c:v>
                </c:pt>
                <c:pt idx="768">
                  <c:v>95.644800000000004</c:v>
                </c:pt>
                <c:pt idx="769">
                  <c:v>95.636240000000001</c:v>
                </c:pt>
                <c:pt idx="770">
                  <c:v>95.613969999999995</c:v>
                </c:pt>
                <c:pt idx="771">
                  <c:v>95.601990000000001</c:v>
                </c:pt>
                <c:pt idx="772">
                  <c:v>95.59</c:v>
                </c:pt>
                <c:pt idx="773">
                  <c:v>95.583150000000003</c:v>
                </c:pt>
                <c:pt idx="774">
                  <c:v>95.57971999999998</c:v>
                </c:pt>
                <c:pt idx="775">
                  <c:v>95.57286999999998</c:v>
                </c:pt>
                <c:pt idx="776">
                  <c:v>95.566019999999995</c:v>
                </c:pt>
                <c:pt idx="777">
                  <c:v>95.560879999999983</c:v>
                </c:pt>
                <c:pt idx="778">
                  <c:v>95.555749999999989</c:v>
                </c:pt>
                <c:pt idx="779">
                  <c:v>95.545469999999995</c:v>
                </c:pt>
                <c:pt idx="780">
                  <c:v>95.538619999999995</c:v>
                </c:pt>
                <c:pt idx="781">
                  <c:v>95.53519</c:v>
                </c:pt>
                <c:pt idx="782">
                  <c:v>95.536910000000006</c:v>
                </c:pt>
                <c:pt idx="783">
                  <c:v>95.538619999999995</c:v>
                </c:pt>
                <c:pt idx="784">
                  <c:v>95.540329999999997</c:v>
                </c:pt>
                <c:pt idx="785">
                  <c:v>95.533479999999983</c:v>
                </c:pt>
                <c:pt idx="786">
                  <c:v>95.528339999999943</c:v>
                </c:pt>
                <c:pt idx="787">
                  <c:v>95.518069999999994</c:v>
                </c:pt>
                <c:pt idx="788">
                  <c:v>95.50779</c:v>
                </c:pt>
                <c:pt idx="789">
                  <c:v>95.502650000000003</c:v>
                </c:pt>
                <c:pt idx="790">
                  <c:v>95.50779</c:v>
                </c:pt>
                <c:pt idx="791">
                  <c:v>95.502650000000003</c:v>
                </c:pt>
                <c:pt idx="792">
                  <c:v>95.49752000000008</c:v>
                </c:pt>
                <c:pt idx="793">
                  <c:v>95.499230000000026</c:v>
                </c:pt>
                <c:pt idx="794">
                  <c:v>95.495800000000003</c:v>
                </c:pt>
                <c:pt idx="795">
                  <c:v>95.487240000000057</c:v>
                </c:pt>
                <c:pt idx="796">
                  <c:v>95.48039</c:v>
                </c:pt>
                <c:pt idx="797">
                  <c:v>95.475250000000003</c:v>
                </c:pt>
                <c:pt idx="798">
                  <c:v>95.478679999999983</c:v>
                </c:pt>
                <c:pt idx="799">
                  <c:v>95.478679999999983</c:v>
                </c:pt>
                <c:pt idx="800">
                  <c:v>95.476969999999994</c:v>
                </c:pt>
                <c:pt idx="801">
                  <c:v>95.478679999999983</c:v>
                </c:pt>
                <c:pt idx="802">
                  <c:v>95.468400000000003</c:v>
                </c:pt>
                <c:pt idx="803">
                  <c:v>95.461550000000059</c:v>
                </c:pt>
                <c:pt idx="804">
                  <c:v>95.461550000000059</c:v>
                </c:pt>
                <c:pt idx="805">
                  <c:v>95.444430000000025</c:v>
                </c:pt>
                <c:pt idx="806">
                  <c:v>95.444430000000025</c:v>
                </c:pt>
                <c:pt idx="807">
                  <c:v>95.434150000000059</c:v>
                </c:pt>
                <c:pt idx="808">
                  <c:v>95.427300000000002</c:v>
                </c:pt>
                <c:pt idx="809">
                  <c:v>95.423869999999994</c:v>
                </c:pt>
                <c:pt idx="810">
                  <c:v>95.427300000000002</c:v>
                </c:pt>
                <c:pt idx="811">
                  <c:v>95.42559</c:v>
                </c:pt>
                <c:pt idx="812">
                  <c:v>95.42559</c:v>
                </c:pt>
                <c:pt idx="813">
                  <c:v>95.422160000000005</c:v>
                </c:pt>
                <c:pt idx="814">
                  <c:v>95.420450000000002</c:v>
                </c:pt>
                <c:pt idx="815">
                  <c:v>95.420450000000002</c:v>
                </c:pt>
                <c:pt idx="816">
                  <c:v>95.420450000000002</c:v>
                </c:pt>
                <c:pt idx="817">
                  <c:v>95.411890000000056</c:v>
                </c:pt>
                <c:pt idx="818">
                  <c:v>95.403319999999994</c:v>
                </c:pt>
                <c:pt idx="819">
                  <c:v>95.396469999999994</c:v>
                </c:pt>
                <c:pt idx="820">
                  <c:v>95.386200000000002</c:v>
                </c:pt>
                <c:pt idx="821">
                  <c:v>95.379349999999988</c:v>
                </c:pt>
                <c:pt idx="822">
                  <c:v>95.379349999999988</c:v>
                </c:pt>
                <c:pt idx="823">
                  <c:v>95.381060000000005</c:v>
                </c:pt>
                <c:pt idx="824">
                  <c:v>95.374210000000005</c:v>
                </c:pt>
                <c:pt idx="825">
                  <c:v>95.372499999999988</c:v>
                </c:pt>
                <c:pt idx="826">
                  <c:v>95.367360000000005</c:v>
                </c:pt>
                <c:pt idx="827">
                  <c:v>95.358789999999942</c:v>
                </c:pt>
                <c:pt idx="828">
                  <c:v>95.353660000000005</c:v>
                </c:pt>
                <c:pt idx="829">
                  <c:v>95.355369999999979</c:v>
                </c:pt>
                <c:pt idx="830">
                  <c:v>95.360510000000005</c:v>
                </c:pt>
                <c:pt idx="831">
                  <c:v>95.362219999999994</c:v>
                </c:pt>
                <c:pt idx="832">
                  <c:v>95.362219999999994</c:v>
                </c:pt>
                <c:pt idx="833">
                  <c:v>95.351939999999999</c:v>
                </c:pt>
                <c:pt idx="834">
                  <c:v>95.345089999999999</c:v>
                </c:pt>
                <c:pt idx="835">
                  <c:v>95.345089999999999</c:v>
                </c:pt>
                <c:pt idx="836">
                  <c:v>95.338239999999999</c:v>
                </c:pt>
                <c:pt idx="837">
                  <c:v>95.329679999999982</c:v>
                </c:pt>
                <c:pt idx="838">
                  <c:v>95.329679999999982</c:v>
                </c:pt>
                <c:pt idx="839">
                  <c:v>95.326250000000002</c:v>
                </c:pt>
                <c:pt idx="840">
                  <c:v>95.309129999999996</c:v>
                </c:pt>
                <c:pt idx="841">
                  <c:v>95.303989999999999</c:v>
                </c:pt>
                <c:pt idx="842">
                  <c:v>95.303989999999999</c:v>
                </c:pt>
                <c:pt idx="843">
                  <c:v>95.307419999999993</c:v>
                </c:pt>
                <c:pt idx="844">
                  <c:v>95.295429999999996</c:v>
                </c:pt>
                <c:pt idx="845">
                  <c:v>95.286860000000004</c:v>
                </c:pt>
                <c:pt idx="846">
                  <c:v>95.295429999999996</c:v>
                </c:pt>
                <c:pt idx="847">
                  <c:v>95.303989999999999</c:v>
                </c:pt>
                <c:pt idx="848">
                  <c:v>95.312550000000002</c:v>
                </c:pt>
                <c:pt idx="849">
                  <c:v>95.314270000000022</c:v>
                </c:pt>
                <c:pt idx="850">
                  <c:v>95.305699999999987</c:v>
                </c:pt>
                <c:pt idx="851">
                  <c:v>95.281729999999996</c:v>
                </c:pt>
                <c:pt idx="852">
                  <c:v>95.266310000000004</c:v>
                </c:pt>
                <c:pt idx="853">
                  <c:v>95.254320000000007</c:v>
                </c:pt>
                <c:pt idx="854">
                  <c:v>95.247470000000007</c:v>
                </c:pt>
                <c:pt idx="855">
                  <c:v>95.257750000000001</c:v>
                </c:pt>
                <c:pt idx="856">
                  <c:v>95.259460000000004</c:v>
                </c:pt>
                <c:pt idx="857">
                  <c:v>95.254320000000007</c:v>
                </c:pt>
                <c:pt idx="858">
                  <c:v>95.254320000000007</c:v>
                </c:pt>
                <c:pt idx="859">
                  <c:v>95.254320000000007</c:v>
                </c:pt>
                <c:pt idx="860">
                  <c:v>95.256039999999999</c:v>
                </c:pt>
                <c:pt idx="861">
                  <c:v>95.245760000000004</c:v>
                </c:pt>
                <c:pt idx="862">
                  <c:v>95.237200000000058</c:v>
                </c:pt>
                <c:pt idx="863">
                  <c:v>95.230350000000001</c:v>
                </c:pt>
                <c:pt idx="864">
                  <c:v>95.226920000000007</c:v>
                </c:pt>
                <c:pt idx="865">
                  <c:v>95.230350000000001</c:v>
                </c:pt>
                <c:pt idx="866">
                  <c:v>95.237200000000058</c:v>
                </c:pt>
                <c:pt idx="867">
                  <c:v>95.240620000000078</c:v>
                </c:pt>
                <c:pt idx="868">
                  <c:v>95.244050000000058</c:v>
                </c:pt>
                <c:pt idx="869">
                  <c:v>95.244050000000058</c:v>
                </c:pt>
                <c:pt idx="870">
                  <c:v>95.230350000000001</c:v>
                </c:pt>
                <c:pt idx="871">
                  <c:v>95.223500000000001</c:v>
                </c:pt>
                <c:pt idx="872">
                  <c:v>95.216650000000058</c:v>
                </c:pt>
                <c:pt idx="873">
                  <c:v>95.208079999999981</c:v>
                </c:pt>
                <c:pt idx="874">
                  <c:v>95.199520000000007</c:v>
                </c:pt>
                <c:pt idx="875">
                  <c:v>95.189239999999998</c:v>
                </c:pt>
                <c:pt idx="876">
                  <c:v>95.182389999999941</c:v>
                </c:pt>
                <c:pt idx="877">
                  <c:v>95.177260000000004</c:v>
                </c:pt>
                <c:pt idx="878">
                  <c:v>95.178969999999978</c:v>
                </c:pt>
                <c:pt idx="879">
                  <c:v>95.184110000000004</c:v>
                </c:pt>
                <c:pt idx="880">
                  <c:v>95.178969999999978</c:v>
                </c:pt>
                <c:pt idx="881">
                  <c:v>95.166979999999981</c:v>
                </c:pt>
                <c:pt idx="882">
                  <c:v>95.160129999999995</c:v>
                </c:pt>
                <c:pt idx="883">
                  <c:v>95.166979999999981</c:v>
                </c:pt>
                <c:pt idx="884">
                  <c:v>95.173829999999981</c:v>
                </c:pt>
                <c:pt idx="885">
                  <c:v>95.178969999999978</c:v>
                </c:pt>
                <c:pt idx="886">
                  <c:v>95.178969999999978</c:v>
                </c:pt>
                <c:pt idx="887">
                  <c:v>95.165269999999992</c:v>
                </c:pt>
                <c:pt idx="888">
                  <c:v>95.158419999999978</c:v>
                </c:pt>
                <c:pt idx="889">
                  <c:v>95.156699999999987</c:v>
                </c:pt>
                <c:pt idx="890">
                  <c:v>95.153279999999981</c:v>
                </c:pt>
                <c:pt idx="891">
                  <c:v>95.153279999999981</c:v>
                </c:pt>
                <c:pt idx="892">
                  <c:v>95.146429999999995</c:v>
                </c:pt>
                <c:pt idx="893">
                  <c:v>95.136150000000001</c:v>
                </c:pt>
                <c:pt idx="894">
                  <c:v>95.127589999999998</c:v>
                </c:pt>
                <c:pt idx="895">
                  <c:v>95.124169999999992</c:v>
                </c:pt>
                <c:pt idx="896">
                  <c:v>95.120739999999941</c:v>
                </c:pt>
                <c:pt idx="897">
                  <c:v>95.110460000000003</c:v>
                </c:pt>
                <c:pt idx="898">
                  <c:v>95.108749999999958</c:v>
                </c:pt>
                <c:pt idx="899">
                  <c:v>95.103610000000003</c:v>
                </c:pt>
                <c:pt idx="900">
                  <c:v>95.091630000000023</c:v>
                </c:pt>
                <c:pt idx="901">
                  <c:v>95.076210000000003</c:v>
                </c:pt>
                <c:pt idx="902">
                  <c:v>95.065939999999998</c:v>
                </c:pt>
                <c:pt idx="903">
                  <c:v>95.071069999999992</c:v>
                </c:pt>
                <c:pt idx="904">
                  <c:v>95.077920000000006</c:v>
                </c:pt>
                <c:pt idx="905">
                  <c:v>95.079639999999998</c:v>
                </c:pt>
                <c:pt idx="906">
                  <c:v>95.071069999999992</c:v>
                </c:pt>
                <c:pt idx="907">
                  <c:v>95.071069999999992</c:v>
                </c:pt>
                <c:pt idx="908">
                  <c:v>95.0745</c:v>
                </c:pt>
                <c:pt idx="909">
                  <c:v>95.067650000000057</c:v>
                </c:pt>
                <c:pt idx="910">
                  <c:v>95.062510000000003</c:v>
                </c:pt>
                <c:pt idx="911">
                  <c:v>95.055660000000003</c:v>
                </c:pt>
                <c:pt idx="912">
                  <c:v>95.055660000000003</c:v>
                </c:pt>
                <c:pt idx="913">
                  <c:v>95.050520000000006</c:v>
                </c:pt>
                <c:pt idx="914">
                  <c:v>95.04196000000006</c:v>
                </c:pt>
                <c:pt idx="915">
                  <c:v>95.028260000000003</c:v>
                </c:pt>
                <c:pt idx="916">
                  <c:v>95.0197</c:v>
                </c:pt>
                <c:pt idx="917">
                  <c:v>95.012839999999983</c:v>
                </c:pt>
                <c:pt idx="918">
                  <c:v>94.997430000000023</c:v>
                </c:pt>
                <c:pt idx="919">
                  <c:v>94.988869999999991</c:v>
                </c:pt>
                <c:pt idx="920">
                  <c:v>94.975169999999991</c:v>
                </c:pt>
                <c:pt idx="921">
                  <c:v>94.97345</c:v>
                </c:pt>
                <c:pt idx="922">
                  <c:v>94.975169999999991</c:v>
                </c:pt>
                <c:pt idx="923">
                  <c:v>94.97687999999998</c:v>
                </c:pt>
                <c:pt idx="924">
                  <c:v>94.982020000000006</c:v>
                </c:pt>
                <c:pt idx="925">
                  <c:v>94.992289999999997</c:v>
                </c:pt>
                <c:pt idx="926">
                  <c:v>95.004279999999994</c:v>
                </c:pt>
                <c:pt idx="927">
                  <c:v>95.016270000000006</c:v>
                </c:pt>
                <c:pt idx="928">
                  <c:v>95.0197</c:v>
                </c:pt>
                <c:pt idx="929">
                  <c:v>95.017979999999994</c:v>
                </c:pt>
                <c:pt idx="930">
                  <c:v>95.011130000000023</c:v>
                </c:pt>
                <c:pt idx="931">
                  <c:v>94.997430000000023</c:v>
                </c:pt>
                <c:pt idx="932">
                  <c:v>94.995720000000006</c:v>
                </c:pt>
                <c:pt idx="933">
                  <c:v>94.988869999999991</c:v>
                </c:pt>
                <c:pt idx="934">
                  <c:v>94.983729999999994</c:v>
                </c:pt>
                <c:pt idx="935">
                  <c:v>94.97345</c:v>
                </c:pt>
                <c:pt idx="936">
                  <c:v>94.954620000000077</c:v>
                </c:pt>
                <c:pt idx="937">
                  <c:v>94.946050000000056</c:v>
                </c:pt>
                <c:pt idx="938">
                  <c:v>94.942630000000023</c:v>
                </c:pt>
                <c:pt idx="939">
                  <c:v>94.928929999999994</c:v>
                </c:pt>
                <c:pt idx="940">
                  <c:v>94.918650000000056</c:v>
                </c:pt>
                <c:pt idx="941">
                  <c:v>94.910089999999997</c:v>
                </c:pt>
                <c:pt idx="942">
                  <c:v>94.906660000000059</c:v>
                </c:pt>
                <c:pt idx="943">
                  <c:v>94.906660000000059</c:v>
                </c:pt>
                <c:pt idx="944">
                  <c:v>94.911800000000056</c:v>
                </c:pt>
                <c:pt idx="945">
                  <c:v>94.910089999999997</c:v>
                </c:pt>
                <c:pt idx="946">
                  <c:v>94.903239999999997</c:v>
                </c:pt>
                <c:pt idx="947">
                  <c:v>94.892960000000002</c:v>
                </c:pt>
                <c:pt idx="948">
                  <c:v>94.887820000000005</c:v>
                </c:pt>
                <c:pt idx="949">
                  <c:v>94.877549999999999</c:v>
                </c:pt>
                <c:pt idx="950">
                  <c:v>94.867270000000005</c:v>
                </c:pt>
                <c:pt idx="951">
                  <c:v>94.863849999999999</c:v>
                </c:pt>
                <c:pt idx="952">
                  <c:v>94.855279999999979</c:v>
                </c:pt>
                <c:pt idx="953">
                  <c:v>94.851860000000002</c:v>
                </c:pt>
                <c:pt idx="954">
                  <c:v>94.851860000000002</c:v>
                </c:pt>
                <c:pt idx="955">
                  <c:v>94.855279999999979</c:v>
                </c:pt>
                <c:pt idx="956">
                  <c:v>94.867270000000005</c:v>
                </c:pt>
                <c:pt idx="957">
                  <c:v>94.867270000000005</c:v>
                </c:pt>
                <c:pt idx="958">
                  <c:v>94.874120000000005</c:v>
                </c:pt>
                <c:pt idx="959">
                  <c:v>94.870699999999999</c:v>
                </c:pt>
                <c:pt idx="960">
                  <c:v>94.860420000000005</c:v>
                </c:pt>
                <c:pt idx="961">
                  <c:v>94.848429999999993</c:v>
                </c:pt>
                <c:pt idx="962">
                  <c:v>94.836439999999982</c:v>
                </c:pt>
                <c:pt idx="963">
                  <c:v>94.824460000000002</c:v>
                </c:pt>
                <c:pt idx="964">
                  <c:v>94.817610000000059</c:v>
                </c:pt>
                <c:pt idx="965">
                  <c:v>94.815889999999982</c:v>
                </c:pt>
                <c:pt idx="966">
                  <c:v>94.81246999999999</c:v>
                </c:pt>
                <c:pt idx="967">
                  <c:v>94.805620000000005</c:v>
                </c:pt>
                <c:pt idx="968">
                  <c:v>94.805620000000005</c:v>
                </c:pt>
                <c:pt idx="969">
                  <c:v>94.807329999999993</c:v>
                </c:pt>
                <c:pt idx="970">
                  <c:v>94.805620000000005</c:v>
                </c:pt>
                <c:pt idx="971">
                  <c:v>94.807329999999993</c:v>
                </c:pt>
                <c:pt idx="972">
                  <c:v>94.79876999999999</c:v>
                </c:pt>
                <c:pt idx="973">
                  <c:v>94.791920000000076</c:v>
                </c:pt>
                <c:pt idx="974">
                  <c:v>94.78506999999999</c:v>
                </c:pt>
                <c:pt idx="975">
                  <c:v>94.779929999999993</c:v>
                </c:pt>
                <c:pt idx="976">
                  <c:v>94.778220000000005</c:v>
                </c:pt>
                <c:pt idx="977">
                  <c:v>94.778220000000005</c:v>
                </c:pt>
                <c:pt idx="978">
                  <c:v>94.771360000000001</c:v>
                </c:pt>
                <c:pt idx="979">
                  <c:v>94.766230000000007</c:v>
                </c:pt>
                <c:pt idx="980">
                  <c:v>94.762799999999999</c:v>
                </c:pt>
                <c:pt idx="981">
                  <c:v>94.761089999999996</c:v>
                </c:pt>
                <c:pt idx="982">
                  <c:v>94.749100000000027</c:v>
                </c:pt>
                <c:pt idx="983">
                  <c:v>94.742250000000027</c:v>
                </c:pt>
                <c:pt idx="984">
                  <c:v>94.738829999999993</c:v>
                </c:pt>
                <c:pt idx="985">
                  <c:v>94.735399999999998</c:v>
                </c:pt>
                <c:pt idx="986">
                  <c:v>94.733689999999996</c:v>
                </c:pt>
                <c:pt idx="987">
                  <c:v>94.719989999999996</c:v>
                </c:pt>
                <c:pt idx="988">
                  <c:v>94.706289999999996</c:v>
                </c:pt>
                <c:pt idx="989">
                  <c:v>94.69086999999999</c:v>
                </c:pt>
                <c:pt idx="990">
                  <c:v>94.689160000000001</c:v>
                </c:pt>
                <c:pt idx="991">
                  <c:v>94.69086999999999</c:v>
                </c:pt>
                <c:pt idx="992">
                  <c:v>94.697720000000004</c:v>
                </c:pt>
                <c:pt idx="993">
                  <c:v>94.699429999999992</c:v>
                </c:pt>
                <c:pt idx="994">
                  <c:v>94.702860000000001</c:v>
                </c:pt>
                <c:pt idx="995">
                  <c:v>94.704570000000004</c:v>
                </c:pt>
                <c:pt idx="996">
                  <c:v>94.696010000000001</c:v>
                </c:pt>
                <c:pt idx="997">
                  <c:v>94.692579999999978</c:v>
                </c:pt>
                <c:pt idx="998">
                  <c:v>94.696010000000001</c:v>
                </c:pt>
                <c:pt idx="999">
                  <c:v>94.694300000000013</c:v>
                </c:pt>
                <c:pt idx="1000">
                  <c:v>94.69086999999999</c:v>
                </c:pt>
                <c:pt idx="1001">
                  <c:v>94.689160000000001</c:v>
                </c:pt>
                <c:pt idx="1002">
                  <c:v>94.687449999999998</c:v>
                </c:pt>
                <c:pt idx="1003">
                  <c:v>94.692579999999978</c:v>
                </c:pt>
                <c:pt idx="1004">
                  <c:v>94.69086999999999</c:v>
                </c:pt>
                <c:pt idx="1005">
                  <c:v>94.682309999999958</c:v>
                </c:pt>
                <c:pt idx="1006">
                  <c:v>94.670319999999947</c:v>
                </c:pt>
                <c:pt idx="1007">
                  <c:v>94.64976999999999</c:v>
                </c:pt>
                <c:pt idx="1008">
                  <c:v>94.632639999999981</c:v>
                </c:pt>
                <c:pt idx="1009">
                  <c:v>94.622369999999933</c:v>
                </c:pt>
                <c:pt idx="1010">
                  <c:v>94.625789999999895</c:v>
                </c:pt>
                <c:pt idx="1011">
                  <c:v>94.620649999999998</c:v>
                </c:pt>
                <c:pt idx="1012">
                  <c:v>94.608670000000004</c:v>
                </c:pt>
                <c:pt idx="1013">
                  <c:v>94.601820000000004</c:v>
                </c:pt>
                <c:pt idx="1014">
                  <c:v>94.605239999999981</c:v>
                </c:pt>
                <c:pt idx="1015">
                  <c:v>94.612089999999981</c:v>
                </c:pt>
                <c:pt idx="1016">
                  <c:v>94.617230000000006</c:v>
                </c:pt>
                <c:pt idx="1017">
                  <c:v>94.615520000000004</c:v>
                </c:pt>
                <c:pt idx="1018">
                  <c:v>94.612089999999981</c:v>
                </c:pt>
                <c:pt idx="1019">
                  <c:v>94.596680000000006</c:v>
                </c:pt>
                <c:pt idx="1020">
                  <c:v>94.584689999999995</c:v>
                </c:pt>
                <c:pt idx="1021">
                  <c:v>94.582979999999978</c:v>
                </c:pt>
                <c:pt idx="1022">
                  <c:v>94.581260000000057</c:v>
                </c:pt>
                <c:pt idx="1023">
                  <c:v>94.584689999999995</c:v>
                </c:pt>
                <c:pt idx="1024">
                  <c:v>94.58811</c:v>
                </c:pt>
                <c:pt idx="1025">
                  <c:v>94.58811</c:v>
                </c:pt>
                <c:pt idx="1026">
                  <c:v>94.586399999999998</c:v>
                </c:pt>
                <c:pt idx="1027">
                  <c:v>94.576129999999992</c:v>
                </c:pt>
                <c:pt idx="1028">
                  <c:v>94.562429999999992</c:v>
                </c:pt>
                <c:pt idx="1029">
                  <c:v>94.548720000000003</c:v>
                </c:pt>
                <c:pt idx="1030">
                  <c:v>94.535020000000003</c:v>
                </c:pt>
                <c:pt idx="1031">
                  <c:v>94.516180000000006</c:v>
                </c:pt>
                <c:pt idx="1032">
                  <c:v>94.504199999999997</c:v>
                </c:pt>
                <c:pt idx="1033">
                  <c:v>94.497349999999997</c:v>
                </c:pt>
                <c:pt idx="1034">
                  <c:v>94.495630000000006</c:v>
                </c:pt>
                <c:pt idx="1035">
                  <c:v>94.502479999999949</c:v>
                </c:pt>
                <c:pt idx="1036">
                  <c:v>94.502479999999949</c:v>
                </c:pt>
                <c:pt idx="1037">
                  <c:v>94.509329999999991</c:v>
                </c:pt>
                <c:pt idx="1038">
                  <c:v>94.511049999999997</c:v>
                </c:pt>
                <c:pt idx="1039">
                  <c:v>94.504199999999997</c:v>
                </c:pt>
                <c:pt idx="1040">
                  <c:v>94.50591</c:v>
                </c:pt>
                <c:pt idx="1041">
                  <c:v>94.516180000000006</c:v>
                </c:pt>
                <c:pt idx="1042">
                  <c:v>94.511049999999997</c:v>
                </c:pt>
                <c:pt idx="1043">
                  <c:v>94.500770000000003</c:v>
                </c:pt>
                <c:pt idx="1044">
                  <c:v>94.492210000000057</c:v>
                </c:pt>
                <c:pt idx="1045">
                  <c:v>94.48022000000006</c:v>
                </c:pt>
                <c:pt idx="1046">
                  <c:v>94.475079999999949</c:v>
                </c:pt>
                <c:pt idx="1047">
                  <c:v>94.464810000000057</c:v>
                </c:pt>
                <c:pt idx="1048">
                  <c:v>94.454530000000005</c:v>
                </c:pt>
                <c:pt idx="1049">
                  <c:v>94.445970000000003</c:v>
                </c:pt>
                <c:pt idx="1050">
                  <c:v>94.440830000000005</c:v>
                </c:pt>
                <c:pt idx="1051">
                  <c:v>94.430549999999997</c:v>
                </c:pt>
                <c:pt idx="1052">
                  <c:v>94.42883999999998</c:v>
                </c:pt>
                <c:pt idx="1053">
                  <c:v>94.416849999999997</c:v>
                </c:pt>
                <c:pt idx="1054">
                  <c:v>94.415139999999994</c:v>
                </c:pt>
                <c:pt idx="1055">
                  <c:v>94.406580000000005</c:v>
                </c:pt>
                <c:pt idx="1056">
                  <c:v>94.398009999999999</c:v>
                </c:pt>
                <c:pt idx="1057">
                  <c:v>94.396299999999997</c:v>
                </c:pt>
                <c:pt idx="1058">
                  <c:v>94.403149999999997</c:v>
                </c:pt>
                <c:pt idx="1059">
                  <c:v>94.403149999999997</c:v>
                </c:pt>
                <c:pt idx="1060">
                  <c:v>94.401439999999994</c:v>
                </c:pt>
                <c:pt idx="1061">
                  <c:v>94.398009999999999</c:v>
                </c:pt>
                <c:pt idx="1062">
                  <c:v>94.396299999999997</c:v>
                </c:pt>
                <c:pt idx="1063">
                  <c:v>94.394589999999994</c:v>
                </c:pt>
                <c:pt idx="1064">
                  <c:v>94.394589999999994</c:v>
                </c:pt>
                <c:pt idx="1065">
                  <c:v>94.398009999999999</c:v>
                </c:pt>
                <c:pt idx="1066">
                  <c:v>94.396299999999997</c:v>
                </c:pt>
                <c:pt idx="1067">
                  <c:v>94.38773999999998</c:v>
                </c:pt>
                <c:pt idx="1068">
                  <c:v>94.382599999999982</c:v>
                </c:pt>
                <c:pt idx="1069">
                  <c:v>94.367189999999994</c:v>
                </c:pt>
                <c:pt idx="1070">
                  <c:v>94.356909999999999</c:v>
                </c:pt>
                <c:pt idx="1071">
                  <c:v>94.355199999999982</c:v>
                </c:pt>
                <c:pt idx="1072">
                  <c:v>94.355199999999982</c:v>
                </c:pt>
                <c:pt idx="1073">
                  <c:v>94.344920000000059</c:v>
                </c:pt>
                <c:pt idx="1074">
                  <c:v>94.343210000000056</c:v>
                </c:pt>
                <c:pt idx="1075">
                  <c:v>94.344920000000059</c:v>
                </c:pt>
                <c:pt idx="1076">
                  <c:v>94.341499999999996</c:v>
                </c:pt>
                <c:pt idx="1077">
                  <c:v>94.341499999999996</c:v>
                </c:pt>
                <c:pt idx="1078">
                  <c:v>94.343210000000056</c:v>
                </c:pt>
                <c:pt idx="1079">
                  <c:v>94.341499999999996</c:v>
                </c:pt>
                <c:pt idx="1080">
                  <c:v>94.341499999999996</c:v>
                </c:pt>
                <c:pt idx="1081">
                  <c:v>94.331220000000059</c:v>
                </c:pt>
                <c:pt idx="1082">
                  <c:v>94.322659999999999</c:v>
                </c:pt>
                <c:pt idx="1083">
                  <c:v>94.310670000000002</c:v>
                </c:pt>
                <c:pt idx="1084">
                  <c:v>94.295260000000027</c:v>
                </c:pt>
                <c:pt idx="1085">
                  <c:v>94.286689999999993</c:v>
                </c:pt>
                <c:pt idx="1086">
                  <c:v>94.281560000000027</c:v>
                </c:pt>
                <c:pt idx="1087">
                  <c:v>94.27812999999999</c:v>
                </c:pt>
                <c:pt idx="1088">
                  <c:v>94.266139999999993</c:v>
                </c:pt>
                <c:pt idx="1089">
                  <c:v>94.260999999999996</c:v>
                </c:pt>
                <c:pt idx="1090">
                  <c:v>94.254149999999996</c:v>
                </c:pt>
                <c:pt idx="1091">
                  <c:v>94.252439999999979</c:v>
                </c:pt>
                <c:pt idx="1092">
                  <c:v>94.257580000000004</c:v>
                </c:pt>
                <c:pt idx="1093">
                  <c:v>94.254149999999996</c:v>
                </c:pt>
                <c:pt idx="1094">
                  <c:v>94.247300000000024</c:v>
                </c:pt>
                <c:pt idx="1095">
                  <c:v>94.249020000000058</c:v>
                </c:pt>
                <c:pt idx="1096">
                  <c:v>94.243880000000004</c:v>
                </c:pt>
                <c:pt idx="1097">
                  <c:v>94.237030000000004</c:v>
                </c:pt>
                <c:pt idx="1098">
                  <c:v>94.226749999999981</c:v>
                </c:pt>
                <c:pt idx="1099">
                  <c:v>94.228459999999998</c:v>
                </c:pt>
                <c:pt idx="1100">
                  <c:v>94.233599999999996</c:v>
                </c:pt>
                <c:pt idx="1101">
                  <c:v>94.240449999999996</c:v>
                </c:pt>
                <c:pt idx="1102">
                  <c:v>94.237030000000004</c:v>
                </c:pt>
                <c:pt idx="1103">
                  <c:v>94.230180000000004</c:v>
                </c:pt>
                <c:pt idx="1104">
                  <c:v>94.22332999999999</c:v>
                </c:pt>
                <c:pt idx="1105">
                  <c:v>94.214760000000027</c:v>
                </c:pt>
                <c:pt idx="1106">
                  <c:v>94.211340000000007</c:v>
                </c:pt>
                <c:pt idx="1107">
                  <c:v>94.204490000000007</c:v>
                </c:pt>
                <c:pt idx="1108">
                  <c:v>94.201060000000027</c:v>
                </c:pt>
                <c:pt idx="1109">
                  <c:v>94.192499999999981</c:v>
                </c:pt>
                <c:pt idx="1110">
                  <c:v>94.180509999999998</c:v>
                </c:pt>
                <c:pt idx="1111">
                  <c:v>94.166809999999998</c:v>
                </c:pt>
                <c:pt idx="1112">
                  <c:v>94.154820000000001</c:v>
                </c:pt>
                <c:pt idx="1113">
                  <c:v>94.149680000000004</c:v>
                </c:pt>
                <c:pt idx="1114">
                  <c:v>94.149680000000004</c:v>
                </c:pt>
                <c:pt idx="1115">
                  <c:v>94.154820000000001</c:v>
                </c:pt>
                <c:pt idx="1116">
                  <c:v>94.154820000000001</c:v>
                </c:pt>
                <c:pt idx="1117">
                  <c:v>94.142830000000004</c:v>
                </c:pt>
                <c:pt idx="1118">
                  <c:v>94.129130000000004</c:v>
                </c:pt>
                <c:pt idx="1119">
                  <c:v>94.120569999999987</c:v>
                </c:pt>
                <c:pt idx="1120">
                  <c:v>94.120569999999987</c:v>
                </c:pt>
                <c:pt idx="1121">
                  <c:v>94.105149999999981</c:v>
                </c:pt>
                <c:pt idx="1122">
                  <c:v>94.100020000000001</c:v>
                </c:pt>
                <c:pt idx="1123">
                  <c:v>94.100020000000001</c:v>
                </c:pt>
                <c:pt idx="1124">
                  <c:v>94.100020000000001</c:v>
                </c:pt>
                <c:pt idx="1125">
                  <c:v>94.103439999999978</c:v>
                </c:pt>
                <c:pt idx="1126">
                  <c:v>94.101730000000003</c:v>
                </c:pt>
                <c:pt idx="1127">
                  <c:v>94.105149999999981</c:v>
                </c:pt>
                <c:pt idx="1128">
                  <c:v>94.103439999999978</c:v>
                </c:pt>
                <c:pt idx="1129">
                  <c:v>94.094880000000003</c:v>
                </c:pt>
                <c:pt idx="1130">
                  <c:v>94.089739999999978</c:v>
                </c:pt>
                <c:pt idx="1131">
                  <c:v>94.084599999999995</c:v>
                </c:pt>
                <c:pt idx="1132">
                  <c:v>94.072620000000001</c:v>
                </c:pt>
                <c:pt idx="1133">
                  <c:v>94.067480000000003</c:v>
                </c:pt>
                <c:pt idx="1134">
                  <c:v>94.067480000000003</c:v>
                </c:pt>
                <c:pt idx="1135">
                  <c:v>94.058909999999983</c:v>
                </c:pt>
                <c:pt idx="1136">
                  <c:v>94.052059999999983</c:v>
                </c:pt>
                <c:pt idx="1137">
                  <c:v>94.041790000000006</c:v>
                </c:pt>
                <c:pt idx="1138">
                  <c:v>94.024659999999997</c:v>
                </c:pt>
                <c:pt idx="1139">
                  <c:v>94.017809999999997</c:v>
                </c:pt>
                <c:pt idx="1140">
                  <c:v>94.01267</c:v>
                </c:pt>
                <c:pt idx="1141">
                  <c:v>94.010959999999997</c:v>
                </c:pt>
                <c:pt idx="1142">
                  <c:v>94.01267</c:v>
                </c:pt>
                <c:pt idx="1143">
                  <c:v>94.007540000000006</c:v>
                </c:pt>
                <c:pt idx="1144">
                  <c:v>93.992120000000057</c:v>
                </c:pt>
                <c:pt idx="1145">
                  <c:v>93.98527</c:v>
                </c:pt>
                <c:pt idx="1146">
                  <c:v>93.980130000000003</c:v>
                </c:pt>
                <c:pt idx="1147">
                  <c:v>93.976709999999983</c:v>
                </c:pt>
                <c:pt idx="1148">
                  <c:v>93.97157</c:v>
                </c:pt>
                <c:pt idx="1149">
                  <c:v>93.974999999999994</c:v>
                </c:pt>
                <c:pt idx="1150">
                  <c:v>93.974999999999994</c:v>
                </c:pt>
                <c:pt idx="1151">
                  <c:v>93.976709999999983</c:v>
                </c:pt>
                <c:pt idx="1152">
                  <c:v>93.974999999999994</c:v>
                </c:pt>
                <c:pt idx="1153">
                  <c:v>93.969859999999997</c:v>
                </c:pt>
                <c:pt idx="1154">
                  <c:v>93.961290000000076</c:v>
                </c:pt>
                <c:pt idx="1155">
                  <c:v>93.95787</c:v>
                </c:pt>
                <c:pt idx="1156">
                  <c:v>93.949309999999997</c:v>
                </c:pt>
                <c:pt idx="1157">
                  <c:v>93.932180000000002</c:v>
                </c:pt>
                <c:pt idx="1158">
                  <c:v>93.915049999999994</c:v>
                </c:pt>
                <c:pt idx="1159">
                  <c:v>93.897930000000002</c:v>
                </c:pt>
                <c:pt idx="1160">
                  <c:v>93.894499999999994</c:v>
                </c:pt>
                <c:pt idx="1161">
                  <c:v>93.894499999999994</c:v>
                </c:pt>
                <c:pt idx="1162">
                  <c:v>93.887649999999994</c:v>
                </c:pt>
                <c:pt idx="1163">
                  <c:v>93.884230000000002</c:v>
                </c:pt>
                <c:pt idx="1164">
                  <c:v>93.880799999999979</c:v>
                </c:pt>
                <c:pt idx="1165">
                  <c:v>93.872239999999948</c:v>
                </c:pt>
                <c:pt idx="1166">
                  <c:v>93.875659999999982</c:v>
                </c:pt>
                <c:pt idx="1167">
                  <c:v>93.868809999999982</c:v>
                </c:pt>
                <c:pt idx="1168">
                  <c:v>93.873949999999979</c:v>
                </c:pt>
                <c:pt idx="1169">
                  <c:v>93.865389999999948</c:v>
                </c:pt>
                <c:pt idx="1170">
                  <c:v>93.861959999999996</c:v>
                </c:pt>
                <c:pt idx="1171">
                  <c:v>93.858539999999948</c:v>
                </c:pt>
                <c:pt idx="1172">
                  <c:v>93.858539999999948</c:v>
                </c:pt>
                <c:pt idx="1173">
                  <c:v>93.856819999999999</c:v>
                </c:pt>
                <c:pt idx="1174">
                  <c:v>93.851690000000005</c:v>
                </c:pt>
                <c:pt idx="1175">
                  <c:v>93.841409999999996</c:v>
                </c:pt>
                <c:pt idx="1176">
                  <c:v>93.837990000000005</c:v>
                </c:pt>
                <c:pt idx="1177">
                  <c:v>93.834559999999996</c:v>
                </c:pt>
                <c:pt idx="1178">
                  <c:v>93.834559999999996</c:v>
                </c:pt>
                <c:pt idx="1179">
                  <c:v>93.831140000000005</c:v>
                </c:pt>
                <c:pt idx="1180">
                  <c:v>93.824280000000002</c:v>
                </c:pt>
                <c:pt idx="1181">
                  <c:v>93.825999999999979</c:v>
                </c:pt>
                <c:pt idx="1182">
                  <c:v>93.819149999999993</c:v>
                </c:pt>
                <c:pt idx="1183">
                  <c:v>93.815719999999999</c:v>
                </c:pt>
                <c:pt idx="1184">
                  <c:v>93.800309999999982</c:v>
                </c:pt>
                <c:pt idx="1185">
                  <c:v>93.791749999999993</c:v>
                </c:pt>
                <c:pt idx="1186">
                  <c:v>93.788319999999999</c:v>
                </c:pt>
                <c:pt idx="1187">
                  <c:v>93.788319999999999</c:v>
                </c:pt>
                <c:pt idx="1188">
                  <c:v>93.783180000000002</c:v>
                </c:pt>
                <c:pt idx="1189">
                  <c:v>93.776329999999987</c:v>
                </c:pt>
                <c:pt idx="1190">
                  <c:v>93.766059999999996</c:v>
                </c:pt>
                <c:pt idx="1191">
                  <c:v>93.764340000000004</c:v>
                </c:pt>
                <c:pt idx="1192">
                  <c:v>93.762630000000001</c:v>
                </c:pt>
                <c:pt idx="1193">
                  <c:v>93.762630000000001</c:v>
                </c:pt>
                <c:pt idx="1194">
                  <c:v>93.760920000000027</c:v>
                </c:pt>
                <c:pt idx="1195">
                  <c:v>93.757490000000004</c:v>
                </c:pt>
                <c:pt idx="1196">
                  <c:v>93.745500000000007</c:v>
                </c:pt>
                <c:pt idx="1197">
                  <c:v>93.742080000000001</c:v>
                </c:pt>
                <c:pt idx="1198">
                  <c:v>93.750640000000004</c:v>
                </c:pt>
                <c:pt idx="1199">
                  <c:v>93.760920000000027</c:v>
                </c:pt>
                <c:pt idx="1200">
                  <c:v>93.764340000000004</c:v>
                </c:pt>
                <c:pt idx="1201">
                  <c:v>93.755779999999959</c:v>
                </c:pt>
                <c:pt idx="1202">
                  <c:v>93.745500000000007</c:v>
                </c:pt>
                <c:pt idx="1203">
                  <c:v>93.730090000000004</c:v>
                </c:pt>
                <c:pt idx="1204">
                  <c:v>93.721530000000001</c:v>
                </c:pt>
                <c:pt idx="1205">
                  <c:v>93.716390000000004</c:v>
                </c:pt>
                <c:pt idx="1206">
                  <c:v>93.712959999999995</c:v>
                </c:pt>
                <c:pt idx="1207">
                  <c:v>93.704400000000007</c:v>
                </c:pt>
                <c:pt idx="1208">
                  <c:v>93.692409999999981</c:v>
                </c:pt>
                <c:pt idx="1209">
                  <c:v>93.685559999999981</c:v>
                </c:pt>
                <c:pt idx="1210">
                  <c:v>93.688989999999947</c:v>
                </c:pt>
                <c:pt idx="1211">
                  <c:v>93.688989999999947</c:v>
                </c:pt>
                <c:pt idx="1212">
                  <c:v>93.687280000000001</c:v>
                </c:pt>
                <c:pt idx="1213">
                  <c:v>93.676999999999978</c:v>
                </c:pt>
                <c:pt idx="1214">
                  <c:v>93.666719999999998</c:v>
                </c:pt>
                <c:pt idx="1215">
                  <c:v>93.654739999999947</c:v>
                </c:pt>
                <c:pt idx="1216">
                  <c:v>93.646170000000012</c:v>
                </c:pt>
                <c:pt idx="1217">
                  <c:v>93.629049999999978</c:v>
                </c:pt>
                <c:pt idx="1218">
                  <c:v>93.629049999999978</c:v>
                </c:pt>
                <c:pt idx="1219">
                  <c:v>93.627329999999986</c:v>
                </c:pt>
                <c:pt idx="1220">
                  <c:v>93.622199999999978</c:v>
                </c:pt>
                <c:pt idx="1221">
                  <c:v>93.617059999999995</c:v>
                </c:pt>
                <c:pt idx="1222">
                  <c:v>93.615349999999978</c:v>
                </c:pt>
                <c:pt idx="1223">
                  <c:v>93.625619999999998</c:v>
                </c:pt>
                <c:pt idx="1224">
                  <c:v>93.622199999999978</c:v>
                </c:pt>
                <c:pt idx="1225">
                  <c:v>93.617059999999995</c:v>
                </c:pt>
                <c:pt idx="1226">
                  <c:v>93.606779999999958</c:v>
                </c:pt>
                <c:pt idx="1227">
                  <c:v>93.598220000000026</c:v>
                </c:pt>
                <c:pt idx="1228">
                  <c:v>93.59308</c:v>
                </c:pt>
                <c:pt idx="1229">
                  <c:v>93.59308</c:v>
                </c:pt>
                <c:pt idx="1230">
                  <c:v>93.591370000000012</c:v>
                </c:pt>
                <c:pt idx="1231">
                  <c:v>93.584520000000026</c:v>
                </c:pt>
                <c:pt idx="1232">
                  <c:v>93.579379999999958</c:v>
                </c:pt>
                <c:pt idx="1233">
                  <c:v>93.584520000000026</c:v>
                </c:pt>
                <c:pt idx="1234">
                  <c:v>93.58623</c:v>
                </c:pt>
                <c:pt idx="1235">
                  <c:v>93.579379999999958</c:v>
                </c:pt>
                <c:pt idx="1236">
                  <c:v>93.569100000000006</c:v>
                </c:pt>
                <c:pt idx="1237">
                  <c:v>93.567390000000003</c:v>
                </c:pt>
                <c:pt idx="1238">
                  <c:v>93.555399999999949</c:v>
                </c:pt>
                <c:pt idx="1239">
                  <c:v>93.548550000000006</c:v>
                </c:pt>
                <c:pt idx="1240">
                  <c:v>93.543409999999994</c:v>
                </c:pt>
                <c:pt idx="1241">
                  <c:v>93.52970999999998</c:v>
                </c:pt>
                <c:pt idx="1242">
                  <c:v>93.53143</c:v>
                </c:pt>
                <c:pt idx="1243">
                  <c:v>93.52458</c:v>
                </c:pt>
                <c:pt idx="1244">
                  <c:v>93.519440000000003</c:v>
                </c:pt>
                <c:pt idx="1245">
                  <c:v>93.51773</c:v>
                </c:pt>
                <c:pt idx="1246">
                  <c:v>93.51088</c:v>
                </c:pt>
                <c:pt idx="1247">
                  <c:v>93.504019999999997</c:v>
                </c:pt>
                <c:pt idx="1248">
                  <c:v>93.500600000000006</c:v>
                </c:pt>
                <c:pt idx="1249">
                  <c:v>93.495459999999994</c:v>
                </c:pt>
                <c:pt idx="1250">
                  <c:v>93.493750000000006</c:v>
                </c:pt>
                <c:pt idx="1251">
                  <c:v>93.492040000000003</c:v>
                </c:pt>
                <c:pt idx="1252">
                  <c:v>93.485190000000003</c:v>
                </c:pt>
                <c:pt idx="1253">
                  <c:v>93.476619999999997</c:v>
                </c:pt>
                <c:pt idx="1254">
                  <c:v>93.468059999999994</c:v>
                </c:pt>
                <c:pt idx="1255">
                  <c:v>93.464630000000056</c:v>
                </c:pt>
                <c:pt idx="1256">
                  <c:v>93.45778</c:v>
                </c:pt>
                <c:pt idx="1257">
                  <c:v>93.449220000000096</c:v>
                </c:pt>
                <c:pt idx="1258">
                  <c:v>93.445800000000006</c:v>
                </c:pt>
                <c:pt idx="1259">
                  <c:v>93.435519999999997</c:v>
                </c:pt>
                <c:pt idx="1260">
                  <c:v>93.426959999999994</c:v>
                </c:pt>
                <c:pt idx="1261">
                  <c:v>93.421819999999997</c:v>
                </c:pt>
                <c:pt idx="1262">
                  <c:v>93.418390000000002</c:v>
                </c:pt>
                <c:pt idx="1263">
                  <c:v>93.418390000000002</c:v>
                </c:pt>
                <c:pt idx="1264">
                  <c:v>93.409830000000014</c:v>
                </c:pt>
                <c:pt idx="1265">
                  <c:v>93.397840000000002</c:v>
                </c:pt>
                <c:pt idx="1266">
                  <c:v>93.385849999999948</c:v>
                </c:pt>
                <c:pt idx="1267">
                  <c:v>93.380719999999982</c:v>
                </c:pt>
                <c:pt idx="1268">
                  <c:v>93.373869999999982</c:v>
                </c:pt>
                <c:pt idx="1269">
                  <c:v>93.372149999999948</c:v>
                </c:pt>
                <c:pt idx="1270">
                  <c:v>93.367009999999993</c:v>
                </c:pt>
                <c:pt idx="1271">
                  <c:v>93.356739999999988</c:v>
                </c:pt>
                <c:pt idx="1272">
                  <c:v>93.349890000000002</c:v>
                </c:pt>
                <c:pt idx="1273">
                  <c:v>93.353309999999979</c:v>
                </c:pt>
                <c:pt idx="1274">
                  <c:v>93.356739999999988</c:v>
                </c:pt>
                <c:pt idx="1275">
                  <c:v>93.353309999999979</c:v>
                </c:pt>
                <c:pt idx="1276">
                  <c:v>93.351600000000005</c:v>
                </c:pt>
                <c:pt idx="1277">
                  <c:v>93.341330000000013</c:v>
                </c:pt>
                <c:pt idx="1278">
                  <c:v>93.332759999999979</c:v>
                </c:pt>
                <c:pt idx="1279">
                  <c:v>93.334479999999999</c:v>
                </c:pt>
                <c:pt idx="1280">
                  <c:v>93.329339999999988</c:v>
                </c:pt>
                <c:pt idx="1281">
                  <c:v>93.324200000000005</c:v>
                </c:pt>
                <c:pt idx="1282">
                  <c:v>93.315640000000002</c:v>
                </c:pt>
                <c:pt idx="1283">
                  <c:v>93.301940000000002</c:v>
                </c:pt>
                <c:pt idx="1284">
                  <c:v>93.29166000000005</c:v>
                </c:pt>
                <c:pt idx="1285">
                  <c:v>93.281379999999999</c:v>
                </c:pt>
                <c:pt idx="1286">
                  <c:v>93.276250000000005</c:v>
                </c:pt>
                <c:pt idx="1287">
                  <c:v>93.26426000000005</c:v>
                </c:pt>
                <c:pt idx="1288">
                  <c:v>93.26426000000005</c:v>
                </c:pt>
                <c:pt idx="1289">
                  <c:v>93.252269999999996</c:v>
                </c:pt>
                <c:pt idx="1290">
                  <c:v>93.250559999999993</c:v>
                </c:pt>
                <c:pt idx="1291">
                  <c:v>93.236859999999993</c:v>
                </c:pt>
                <c:pt idx="1292">
                  <c:v>93.230009999999993</c:v>
                </c:pt>
                <c:pt idx="1293">
                  <c:v>93.218019999999996</c:v>
                </c:pt>
                <c:pt idx="1294">
                  <c:v>93.207740000000001</c:v>
                </c:pt>
                <c:pt idx="1295">
                  <c:v>93.200890000000001</c:v>
                </c:pt>
                <c:pt idx="1296">
                  <c:v>93.194040000000001</c:v>
                </c:pt>
                <c:pt idx="1297">
                  <c:v>93.158079999999941</c:v>
                </c:pt>
                <c:pt idx="1298">
                  <c:v>93.127250000000004</c:v>
                </c:pt>
                <c:pt idx="1299">
                  <c:v>93.137519999999995</c:v>
                </c:pt>
                <c:pt idx="1300">
                  <c:v>93.152939999999958</c:v>
                </c:pt>
                <c:pt idx="1301">
                  <c:v>93.163210000000007</c:v>
                </c:pt>
                <c:pt idx="1302">
                  <c:v>93.168349999999947</c:v>
                </c:pt>
                <c:pt idx="1303">
                  <c:v>93.182049999999947</c:v>
                </c:pt>
                <c:pt idx="1304">
                  <c:v>93.219730000000013</c:v>
                </c:pt>
                <c:pt idx="1305">
                  <c:v>93.214590000000058</c:v>
                </c:pt>
                <c:pt idx="1306">
                  <c:v>93.195749999999947</c:v>
                </c:pt>
                <c:pt idx="1307">
                  <c:v>93.175199999999947</c:v>
                </c:pt>
                <c:pt idx="1308">
                  <c:v>93.161500000000004</c:v>
                </c:pt>
                <c:pt idx="1309">
                  <c:v>93.152939999999958</c:v>
                </c:pt>
                <c:pt idx="1310">
                  <c:v>93.139240000000001</c:v>
                </c:pt>
                <c:pt idx="1311">
                  <c:v>93.125539999999958</c:v>
                </c:pt>
                <c:pt idx="1312">
                  <c:v>93.113550000000004</c:v>
                </c:pt>
                <c:pt idx="1313">
                  <c:v>93.104979999999998</c:v>
                </c:pt>
                <c:pt idx="1314">
                  <c:v>93.094710000000006</c:v>
                </c:pt>
                <c:pt idx="1315">
                  <c:v>93.099850000000004</c:v>
                </c:pt>
                <c:pt idx="1316">
                  <c:v>93.099850000000004</c:v>
                </c:pt>
                <c:pt idx="1317">
                  <c:v>93.087860000000006</c:v>
                </c:pt>
                <c:pt idx="1318">
                  <c:v>93.082719999999981</c:v>
                </c:pt>
                <c:pt idx="1319">
                  <c:v>93.077579999999998</c:v>
                </c:pt>
                <c:pt idx="1320">
                  <c:v>93.070729999999998</c:v>
                </c:pt>
                <c:pt idx="1321">
                  <c:v>93.06559</c:v>
                </c:pt>
                <c:pt idx="1322">
                  <c:v>93.070729999999998</c:v>
                </c:pt>
                <c:pt idx="1323">
                  <c:v>93.072439999999958</c:v>
                </c:pt>
                <c:pt idx="1324">
                  <c:v>93.072439999999958</c:v>
                </c:pt>
                <c:pt idx="1325">
                  <c:v>93.062169999999995</c:v>
                </c:pt>
                <c:pt idx="1326">
                  <c:v>93.048469999999995</c:v>
                </c:pt>
                <c:pt idx="1327">
                  <c:v>93.03819</c:v>
                </c:pt>
                <c:pt idx="1328">
                  <c:v>93.026200000000003</c:v>
                </c:pt>
                <c:pt idx="1329">
                  <c:v>93.014210000000077</c:v>
                </c:pt>
                <c:pt idx="1330">
                  <c:v>92.997090000000057</c:v>
                </c:pt>
                <c:pt idx="1331">
                  <c:v>92.97654</c:v>
                </c:pt>
                <c:pt idx="1332">
                  <c:v>92.96455000000006</c:v>
                </c:pt>
                <c:pt idx="1333">
                  <c:v>92.954270000000022</c:v>
                </c:pt>
                <c:pt idx="1334">
                  <c:v>92.945710000000005</c:v>
                </c:pt>
                <c:pt idx="1335">
                  <c:v>92.935429999999997</c:v>
                </c:pt>
                <c:pt idx="1336">
                  <c:v>92.926869999999994</c:v>
                </c:pt>
                <c:pt idx="1337">
                  <c:v>92.926869999999994</c:v>
                </c:pt>
                <c:pt idx="1338">
                  <c:v>92.926869999999994</c:v>
                </c:pt>
                <c:pt idx="1339">
                  <c:v>92.925160000000005</c:v>
                </c:pt>
                <c:pt idx="1340">
                  <c:v>92.920019999999994</c:v>
                </c:pt>
                <c:pt idx="1341">
                  <c:v>92.913170000000022</c:v>
                </c:pt>
                <c:pt idx="1342">
                  <c:v>92.911460000000091</c:v>
                </c:pt>
                <c:pt idx="1343">
                  <c:v>92.913170000000022</c:v>
                </c:pt>
                <c:pt idx="1344">
                  <c:v>92.909739999999999</c:v>
                </c:pt>
                <c:pt idx="1345">
                  <c:v>92.904610000000091</c:v>
                </c:pt>
                <c:pt idx="1346">
                  <c:v>92.890910000000005</c:v>
                </c:pt>
                <c:pt idx="1347">
                  <c:v>92.878919999999979</c:v>
                </c:pt>
                <c:pt idx="1348">
                  <c:v>92.868639999999999</c:v>
                </c:pt>
                <c:pt idx="1349">
                  <c:v>92.854939999999999</c:v>
                </c:pt>
                <c:pt idx="1350">
                  <c:v>92.842950000000002</c:v>
                </c:pt>
                <c:pt idx="1351">
                  <c:v>92.827539999999999</c:v>
                </c:pt>
                <c:pt idx="1352">
                  <c:v>92.817260000000076</c:v>
                </c:pt>
                <c:pt idx="1353">
                  <c:v>92.812129999999996</c:v>
                </c:pt>
                <c:pt idx="1354">
                  <c:v>92.805269999999993</c:v>
                </c:pt>
                <c:pt idx="1355">
                  <c:v>92.800139999999999</c:v>
                </c:pt>
                <c:pt idx="1356">
                  <c:v>92.796710000000004</c:v>
                </c:pt>
                <c:pt idx="1357">
                  <c:v>92.796710000000004</c:v>
                </c:pt>
                <c:pt idx="1358">
                  <c:v>92.789860000000004</c:v>
                </c:pt>
                <c:pt idx="1359">
                  <c:v>92.789860000000004</c:v>
                </c:pt>
                <c:pt idx="1360">
                  <c:v>92.781300000000002</c:v>
                </c:pt>
                <c:pt idx="1361">
                  <c:v>92.777869999999993</c:v>
                </c:pt>
                <c:pt idx="1362">
                  <c:v>92.769310000000004</c:v>
                </c:pt>
                <c:pt idx="1363">
                  <c:v>92.753900000000002</c:v>
                </c:pt>
                <c:pt idx="1364">
                  <c:v>92.747050000000058</c:v>
                </c:pt>
                <c:pt idx="1365">
                  <c:v>92.740200000000058</c:v>
                </c:pt>
                <c:pt idx="1366">
                  <c:v>92.729920000000007</c:v>
                </c:pt>
                <c:pt idx="1367">
                  <c:v>92.719640000000027</c:v>
                </c:pt>
                <c:pt idx="1368">
                  <c:v>92.711079999999995</c:v>
                </c:pt>
                <c:pt idx="1369">
                  <c:v>92.704230000000024</c:v>
                </c:pt>
                <c:pt idx="1370">
                  <c:v>92.695669999999993</c:v>
                </c:pt>
                <c:pt idx="1371">
                  <c:v>92.690529999999995</c:v>
                </c:pt>
                <c:pt idx="1372">
                  <c:v>92.675119999999978</c:v>
                </c:pt>
                <c:pt idx="1373">
                  <c:v>92.663129999999995</c:v>
                </c:pt>
                <c:pt idx="1374">
                  <c:v>92.652849999999958</c:v>
                </c:pt>
                <c:pt idx="1375">
                  <c:v>92.644290000000026</c:v>
                </c:pt>
                <c:pt idx="1376">
                  <c:v>92.637439999999998</c:v>
                </c:pt>
                <c:pt idx="1377">
                  <c:v>92.628869999999978</c:v>
                </c:pt>
                <c:pt idx="1378">
                  <c:v>92.630589999999998</c:v>
                </c:pt>
                <c:pt idx="1379">
                  <c:v>92.623739999999941</c:v>
                </c:pt>
                <c:pt idx="1380">
                  <c:v>92.610039999999998</c:v>
                </c:pt>
                <c:pt idx="1381">
                  <c:v>92.599760000000003</c:v>
                </c:pt>
                <c:pt idx="1382">
                  <c:v>92.580920000000006</c:v>
                </c:pt>
                <c:pt idx="1383">
                  <c:v>92.570650000000001</c:v>
                </c:pt>
                <c:pt idx="1384">
                  <c:v>92.556939999999983</c:v>
                </c:pt>
                <c:pt idx="1385">
                  <c:v>92.54837999999998</c:v>
                </c:pt>
                <c:pt idx="1386">
                  <c:v>92.543239999999997</c:v>
                </c:pt>
                <c:pt idx="1387">
                  <c:v>92.543239999999997</c:v>
                </c:pt>
                <c:pt idx="1388">
                  <c:v>92.541530000000023</c:v>
                </c:pt>
                <c:pt idx="1389">
                  <c:v>92.534679999999994</c:v>
                </c:pt>
                <c:pt idx="1390">
                  <c:v>92.5244</c:v>
                </c:pt>
                <c:pt idx="1391">
                  <c:v>92.517550000000057</c:v>
                </c:pt>
                <c:pt idx="1392">
                  <c:v>92.50385</c:v>
                </c:pt>
                <c:pt idx="1393">
                  <c:v>92.497000000000057</c:v>
                </c:pt>
                <c:pt idx="1394">
                  <c:v>92.4833</c:v>
                </c:pt>
                <c:pt idx="1395">
                  <c:v>92.474739999999983</c:v>
                </c:pt>
                <c:pt idx="1396">
                  <c:v>92.47645</c:v>
                </c:pt>
                <c:pt idx="1397">
                  <c:v>92.46275</c:v>
                </c:pt>
                <c:pt idx="1398">
                  <c:v>92.442200000000057</c:v>
                </c:pt>
                <c:pt idx="1399">
                  <c:v>92.437060000000059</c:v>
                </c:pt>
                <c:pt idx="1400">
                  <c:v>92.4285</c:v>
                </c:pt>
                <c:pt idx="1401">
                  <c:v>92.41822000000009</c:v>
                </c:pt>
                <c:pt idx="1402">
                  <c:v>92.399379999999979</c:v>
                </c:pt>
                <c:pt idx="1403">
                  <c:v>92.385679999999979</c:v>
                </c:pt>
                <c:pt idx="1404">
                  <c:v>92.375409999999988</c:v>
                </c:pt>
                <c:pt idx="1405">
                  <c:v>92.366839999999982</c:v>
                </c:pt>
                <c:pt idx="1406">
                  <c:v>92.354860000000002</c:v>
                </c:pt>
                <c:pt idx="1407">
                  <c:v>92.349720000000005</c:v>
                </c:pt>
                <c:pt idx="1408">
                  <c:v>92.339439999999982</c:v>
                </c:pt>
                <c:pt idx="1409">
                  <c:v>92.329169999999991</c:v>
                </c:pt>
                <c:pt idx="1410">
                  <c:v>92.327449999999999</c:v>
                </c:pt>
                <c:pt idx="1411">
                  <c:v>92.315460000000002</c:v>
                </c:pt>
                <c:pt idx="1412">
                  <c:v>92.296630000000007</c:v>
                </c:pt>
                <c:pt idx="1413">
                  <c:v>92.248670000000004</c:v>
                </c:pt>
                <c:pt idx="1414">
                  <c:v>92.195579999999978</c:v>
                </c:pt>
                <c:pt idx="1415">
                  <c:v>92.197289999999995</c:v>
                </c:pt>
                <c:pt idx="1416">
                  <c:v>92.209280000000007</c:v>
                </c:pt>
                <c:pt idx="1417">
                  <c:v>92.216130000000007</c:v>
                </c:pt>
                <c:pt idx="1418">
                  <c:v>92.217850000000027</c:v>
                </c:pt>
                <c:pt idx="1419">
                  <c:v>92.228120000000004</c:v>
                </c:pt>
                <c:pt idx="1420">
                  <c:v>92.265799999999999</c:v>
                </c:pt>
                <c:pt idx="1421">
                  <c:v>92.282929999999993</c:v>
                </c:pt>
                <c:pt idx="1422">
                  <c:v>92.250389999999982</c:v>
                </c:pt>
                <c:pt idx="1423">
                  <c:v>92.207570000000004</c:v>
                </c:pt>
                <c:pt idx="1424">
                  <c:v>92.181879999999978</c:v>
                </c:pt>
                <c:pt idx="1425">
                  <c:v>92.173319999999947</c:v>
                </c:pt>
                <c:pt idx="1426">
                  <c:v>92.168179999999978</c:v>
                </c:pt>
                <c:pt idx="1427">
                  <c:v>92.161329999999992</c:v>
                </c:pt>
                <c:pt idx="1428">
                  <c:v>92.152769999999933</c:v>
                </c:pt>
                <c:pt idx="1429">
                  <c:v>92.135639999999981</c:v>
                </c:pt>
                <c:pt idx="1430">
                  <c:v>92.130499999999998</c:v>
                </c:pt>
                <c:pt idx="1431">
                  <c:v>92.116799999999998</c:v>
                </c:pt>
                <c:pt idx="1432">
                  <c:v>92.111660000000057</c:v>
                </c:pt>
                <c:pt idx="1433">
                  <c:v>92.103099999999998</c:v>
                </c:pt>
                <c:pt idx="1434">
                  <c:v>92.091110000000057</c:v>
                </c:pt>
                <c:pt idx="1435">
                  <c:v>92.07056</c:v>
                </c:pt>
                <c:pt idx="1436">
                  <c:v>92.055149999999998</c:v>
                </c:pt>
                <c:pt idx="1437">
                  <c:v>92.038020000000003</c:v>
                </c:pt>
                <c:pt idx="1438">
                  <c:v>92.02261</c:v>
                </c:pt>
                <c:pt idx="1439">
                  <c:v>92.01062000000006</c:v>
                </c:pt>
                <c:pt idx="1440">
                  <c:v>92.00206</c:v>
                </c:pt>
                <c:pt idx="1441">
                  <c:v>91.990070000000003</c:v>
                </c:pt>
                <c:pt idx="1442">
                  <c:v>91.974649999999997</c:v>
                </c:pt>
                <c:pt idx="1443">
                  <c:v>91.976370000000003</c:v>
                </c:pt>
                <c:pt idx="1444">
                  <c:v>91.978079999999949</c:v>
                </c:pt>
                <c:pt idx="1445">
                  <c:v>91.978079999999949</c:v>
                </c:pt>
                <c:pt idx="1446">
                  <c:v>91.967799999999997</c:v>
                </c:pt>
                <c:pt idx="1447">
                  <c:v>91.95238999999998</c:v>
                </c:pt>
                <c:pt idx="1448">
                  <c:v>91.940399999999997</c:v>
                </c:pt>
                <c:pt idx="1449">
                  <c:v>91.923270000000002</c:v>
                </c:pt>
                <c:pt idx="1450">
                  <c:v>91.919849999999997</c:v>
                </c:pt>
                <c:pt idx="1451">
                  <c:v>91.897589999999994</c:v>
                </c:pt>
                <c:pt idx="1452">
                  <c:v>91.885599999999982</c:v>
                </c:pt>
                <c:pt idx="1453">
                  <c:v>91.865049999999982</c:v>
                </c:pt>
                <c:pt idx="1454">
                  <c:v>91.765709999999999</c:v>
                </c:pt>
                <c:pt idx="1455">
                  <c:v>91.789689999999993</c:v>
                </c:pt>
                <c:pt idx="1456">
                  <c:v>91.835929999999991</c:v>
                </c:pt>
                <c:pt idx="1457">
                  <c:v>91.844489999999993</c:v>
                </c:pt>
                <c:pt idx="1458">
                  <c:v>91.889020000000002</c:v>
                </c:pt>
                <c:pt idx="1459">
                  <c:v>91.897589999999994</c:v>
                </c:pt>
                <c:pt idx="1460">
                  <c:v>91.882170000000002</c:v>
                </c:pt>
                <c:pt idx="1461">
                  <c:v>91.859909999999999</c:v>
                </c:pt>
                <c:pt idx="1462">
                  <c:v>91.834220000000059</c:v>
                </c:pt>
                <c:pt idx="1463">
                  <c:v>91.818799999999982</c:v>
                </c:pt>
                <c:pt idx="1464">
                  <c:v>91.799970000000002</c:v>
                </c:pt>
                <c:pt idx="1465">
                  <c:v>91.787980000000005</c:v>
                </c:pt>
                <c:pt idx="1466">
                  <c:v>91.775989999999979</c:v>
                </c:pt>
                <c:pt idx="1467">
                  <c:v>91.767430000000004</c:v>
                </c:pt>
                <c:pt idx="1468">
                  <c:v>91.752009999999999</c:v>
                </c:pt>
                <c:pt idx="1469">
                  <c:v>91.734889999999993</c:v>
                </c:pt>
                <c:pt idx="1470">
                  <c:v>91.719470000000001</c:v>
                </c:pt>
                <c:pt idx="1471">
                  <c:v>91.702349999999981</c:v>
                </c:pt>
                <c:pt idx="1472">
                  <c:v>91.695499999999981</c:v>
                </c:pt>
                <c:pt idx="1473">
                  <c:v>91.690359999999998</c:v>
                </c:pt>
                <c:pt idx="1474">
                  <c:v>91.68692999999999</c:v>
                </c:pt>
                <c:pt idx="1475">
                  <c:v>91.67322999999999</c:v>
                </c:pt>
                <c:pt idx="1476">
                  <c:v>91.666379999999947</c:v>
                </c:pt>
                <c:pt idx="1477">
                  <c:v>91.650969999999987</c:v>
                </c:pt>
                <c:pt idx="1478">
                  <c:v>91.640690000000006</c:v>
                </c:pt>
                <c:pt idx="1479">
                  <c:v>91.632130000000004</c:v>
                </c:pt>
                <c:pt idx="1480">
                  <c:v>91.621849999999981</c:v>
                </c:pt>
                <c:pt idx="1481">
                  <c:v>91.614999999999995</c:v>
                </c:pt>
                <c:pt idx="1482">
                  <c:v>91.603009999999998</c:v>
                </c:pt>
                <c:pt idx="1483">
                  <c:v>91.594449999999995</c:v>
                </c:pt>
                <c:pt idx="1484">
                  <c:v>91.587599999999995</c:v>
                </c:pt>
                <c:pt idx="1485">
                  <c:v>91.572189999999978</c:v>
                </c:pt>
                <c:pt idx="1486">
                  <c:v>91.567049999999995</c:v>
                </c:pt>
                <c:pt idx="1487">
                  <c:v>91.558489999999978</c:v>
                </c:pt>
                <c:pt idx="1488">
                  <c:v>91.549920000000057</c:v>
                </c:pt>
                <c:pt idx="1489">
                  <c:v>91.548209999999997</c:v>
                </c:pt>
                <c:pt idx="1490">
                  <c:v>91.534509999999997</c:v>
                </c:pt>
                <c:pt idx="1491">
                  <c:v>91.519099999999995</c:v>
                </c:pt>
                <c:pt idx="1492">
                  <c:v>91.50197</c:v>
                </c:pt>
                <c:pt idx="1493">
                  <c:v>91.486559999999997</c:v>
                </c:pt>
                <c:pt idx="1494">
                  <c:v>91.476280000000003</c:v>
                </c:pt>
                <c:pt idx="1495">
                  <c:v>91.467720000000057</c:v>
                </c:pt>
                <c:pt idx="1496">
                  <c:v>91.459149999999994</c:v>
                </c:pt>
                <c:pt idx="1497">
                  <c:v>91.448880000000003</c:v>
                </c:pt>
                <c:pt idx="1498">
                  <c:v>91.438599999999994</c:v>
                </c:pt>
                <c:pt idx="1499">
                  <c:v>91.431749999999994</c:v>
                </c:pt>
                <c:pt idx="1500">
                  <c:v>91.423190000000005</c:v>
                </c:pt>
                <c:pt idx="1501">
                  <c:v>91.414630000000059</c:v>
                </c:pt>
                <c:pt idx="1502">
                  <c:v>91.404349999999994</c:v>
                </c:pt>
                <c:pt idx="1503">
                  <c:v>91.397499999999994</c:v>
                </c:pt>
                <c:pt idx="1504">
                  <c:v>91.397499999999994</c:v>
                </c:pt>
                <c:pt idx="1505">
                  <c:v>91.394070000000013</c:v>
                </c:pt>
                <c:pt idx="1506">
                  <c:v>91.380369999999999</c:v>
                </c:pt>
                <c:pt idx="1507">
                  <c:v>91.366670000000013</c:v>
                </c:pt>
                <c:pt idx="1508">
                  <c:v>91.361530000000002</c:v>
                </c:pt>
                <c:pt idx="1509">
                  <c:v>91.352969999999999</c:v>
                </c:pt>
                <c:pt idx="1510">
                  <c:v>91.347830000000002</c:v>
                </c:pt>
                <c:pt idx="1511">
                  <c:v>91.337559999999996</c:v>
                </c:pt>
                <c:pt idx="1512">
                  <c:v>91.327280000000002</c:v>
                </c:pt>
                <c:pt idx="1513">
                  <c:v>91.322139999999948</c:v>
                </c:pt>
                <c:pt idx="1514">
                  <c:v>91.322139999999948</c:v>
                </c:pt>
                <c:pt idx="1515">
                  <c:v>91.315290000000005</c:v>
                </c:pt>
                <c:pt idx="1516">
                  <c:v>91.310159999999996</c:v>
                </c:pt>
                <c:pt idx="1517">
                  <c:v>91.311870000000013</c:v>
                </c:pt>
                <c:pt idx="1518">
                  <c:v>91.301590000000004</c:v>
                </c:pt>
                <c:pt idx="1519">
                  <c:v>91.298170000000013</c:v>
                </c:pt>
                <c:pt idx="1520">
                  <c:v>91.287890000000004</c:v>
                </c:pt>
                <c:pt idx="1521">
                  <c:v>91.281040000000004</c:v>
                </c:pt>
                <c:pt idx="1522">
                  <c:v>91.272479999999959</c:v>
                </c:pt>
                <c:pt idx="1523">
                  <c:v>91.269049999999993</c:v>
                </c:pt>
                <c:pt idx="1524">
                  <c:v>91.263920000000027</c:v>
                </c:pt>
                <c:pt idx="1525">
                  <c:v>91.253640000000004</c:v>
                </c:pt>
                <c:pt idx="1526">
                  <c:v>91.241650000000078</c:v>
                </c:pt>
                <c:pt idx="1527">
                  <c:v>91.231380000000001</c:v>
                </c:pt>
                <c:pt idx="1528">
                  <c:v>91.221100000000007</c:v>
                </c:pt>
                <c:pt idx="1529">
                  <c:v>91.221100000000007</c:v>
                </c:pt>
                <c:pt idx="1530">
                  <c:v>91.215959999999995</c:v>
                </c:pt>
                <c:pt idx="1531">
                  <c:v>91.207400000000007</c:v>
                </c:pt>
                <c:pt idx="1532">
                  <c:v>91.202259999999995</c:v>
                </c:pt>
                <c:pt idx="1533">
                  <c:v>91.195409999999981</c:v>
                </c:pt>
                <c:pt idx="1534">
                  <c:v>91.185129999999987</c:v>
                </c:pt>
                <c:pt idx="1535">
                  <c:v>91.168009999999981</c:v>
                </c:pt>
                <c:pt idx="1536">
                  <c:v>91.157729999999987</c:v>
                </c:pt>
                <c:pt idx="1537">
                  <c:v>91.152589999999989</c:v>
                </c:pt>
                <c:pt idx="1538">
                  <c:v>91.150879999999958</c:v>
                </c:pt>
                <c:pt idx="1539">
                  <c:v>91.149170000000012</c:v>
                </c:pt>
                <c:pt idx="1540">
                  <c:v>91.145739999999989</c:v>
                </c:pt>
                <c:pt idx="1541">
                  <c:v>91.140609999999995</c:v>
                </c:pt>
                <c:pt idx="1542">
                  <c:v>91.132039999999989</c:v>
                </c:pt>
                <c:pt idx="1543">
                  <c:v>91.120049999999978</c:v>
                </c:pt>
                <c:pt idx="1544">
                  <c:v>91.118339999999989</c:v>
                </c:pt>
                <c:pt idx="1545">
                  <c:v>91.113200000000006</c:v>
                </c:pt>
                <c:pt idx="1546">
                  <c:v>91.101220000000026</c:v>
                </c:pt>
                <c:pt idx="1547">
                  <c:v>91.089230000000001</c:v>
                </c:pt>
                <c:pt idx="1548">
                  <c:v>91.082379999999958</c:v>
                </c:pt>
                <c:pt idx="1549">
                  <c:v>91.077240000000003</c:v>
                </c:pt>
                <c:pt idx="1550">
                  <c:v>91.068680000000001</c:v>
                </c:pt>
                <c:pt idx="1551">
                  <c:v>91.068680000000001</c:v>
                </c:pt>
                <c:pt idx="1552">
                  <c:v>91.058399999999978</c:v>
                </c:pt>
                <c:pt idx="1553">
                  <c:v>91.053259999999995</c:v>
                </c:pt>
                <c:pt idx="1554">
                  <c:v>91.051550000000006</c:v>
                </c:pt>
                <c:pt idx="1555">
                  <c:v>91.058399999999978</c:v>
                </c:pt>
                <c:pt idx="1556">
                  <c:v>91.065250000000006</c:v>
                </c:pt>
                <c:pt idx="1557">
                  <c:v>91.063540000000003</c:v>
                </c:pt>
                <c:pt idx="1558">
                  <c:v>91.056690000000003</c:v>
                </c:pt>
                <c:pt idx="1559">
                  <c:v>91.037850000000006</c:v>
                </c:pt>
                <c:pt idx="1560">
                  <c:v>91.024150000000006</c:v>
                </c:pt>
                <c:pt idx="1561">
                  <c:v>91.017300000000006</c:v>
                </c:pt>
                <c:pt idx="1562">
                  <c:v>91.01558</c:v>
                </c:pt>
                <c:pt idx="1563">
                  <c:v>91.017300000000006</c:v>
                </c:pt>
                <c:pt idx="1564">
                  <c:v>91.01558</c:v>
                </c:pt>
                <c:pt idx="1565">
                  <c:v>91.020719999999983</c:v>
                </c:pt>
                <c:pt idx="1566">
                  <c:v>91.017300000000006</c:v>
                </c:pt>
                <c:pt idx="1567">
                  <c:v>91.017300000000006</c:v>
                </c:pt>
                <c:pt idx="1568">
                  <c:v>91.010450000000006</c:v>
                </c:pt>
                <c:pt idx="1569">
                  <c:v>91.000169999999997</c:v>
                </c:pt>
                <c:pt idx="1570">
                  <c:v>90.986469999999997</c:v>
                </c:pt>
                <c:pt idx="1571">
                  <c:v>90.971059999999994</c:v>
                </c:pt>
                <c:pt idx="1572">
                  <c:v>90.96078</c:v>
                </c:pt>
                <c:pt idx="1573">
                  <c:v>90.950509999999994</c:v>
                </c:pt>
                <c:pt idx="1574">
                  <c:v>90.938519999999997</c:v>
                </c:pt>
                <c:pt idx="1575">
                  <c:v>90.93338</c:v>
                </c:pt>
                <c:pt idx="1576">
                  <c:v>90.92653</c:v>
                </c:pt>
                <c:pt idx="1577">
                  <c:v>90.91283</c:v>
                </c:pt>
                <c:pt idx="1578">
                  <c:v>90.89913</c:v>
                </c:pt>
                <c:pt idx="1579">
                  <c:v>90.89228</c:v>
                </c:pt>
                <c:pt idx="1580">
                  <c:v>90.885429999999999</c:v>
                </c:pt>
                <c:pt idx="1581">
                  <c:v>90.888849999999948</c:v>
                </c:pt>
                <c:pt idx="1582">
                  <c:v>90.907690000000059</c:v>
                </c:pt>
                <c:pt idx="1583">
                  <c:v>90.909400000000005</c:v>
                </c:pt>
                <c:pt idx="1584">
                  <c:v>90.91625000000009</c:v>
                </c:pt>
                <c:pt idx="1585">
                  <c:v>90.917970000000025</c:v>
                </c:pt>
                <c:pt idx="1586">
                  <c:v>90.911110000000079</c:v>
                </c:pt>
                <c:pt idx="1587">
                  <c:v>90.907690000000059</c:v>
                </c:pt>
                <c:pt idx="1588">
                  <c:v>90.895699999999991</c:v>
                </c:pt>
                <c:pt idx="1589">
                  <c:v>90.887140000000002</c:v>
                </c:pt>
                <c:pt idx="1590">
                  <c:v>90.885429999999999</c:v>
                </c:pt>
                <c:pt idx="1591">
                  <c:v>90.870009999999979</c:v>
                </c:pt>
                <c:pt idx="1592">
                  <c:v>90.863159999999993</c:v>
                </c:pt>
                <c:pt idx="1593">
                  <c:v>90.849459999999993</c:v>
                </c:pt>
                <c:pt idx="1594">
                  <c:v>90.835759999999979</c:v>
                </c:pt>
                <c:pt idx="1595">
                  <c:v>90.832329999999999</c:v>
                </c:pt>
                <c:pt idx="1596">
                  <c:v>90.828909999999979</c:v>
                </c:pt>
                <c:pt idx="1597">
                  <c:v>90.832329999999999</c:v>
                </c:pt>
                <c:pt idx="1598">
                  <c:v>90.823769999999982</c:v>
                </c:pt>
                <c:pt idx="1599">
                  <c:v>90.815209999999993</c:v>
                </c:pt>
                <c:pt idx="1600">
                  <c:v>90.806640000000002</c:v>
                </c:pt>
                <c:pt idx="1601">
                  <c:v>90.806640000000002</c:v>
                </c:pt>
                <c:pt idx="1602">
                  <c:v>90.804930000000013</c:v>
                </c:pt>
                <c:pt idx="1603">
                  <c:v>90.801509999999993</c:v>
                </c:pt>
                <c:pt idx="1604">
                  <c:v>90.791230000000027</c:v>
                </c:pt>
                <c:pt idx="1605">
                  <c:v>90.777530000000013</c:v>
                </c:pt>
                <c:pt idx="1606">
                  <c:v>90.770679999999999</c:v>
                </c:pt>
                <c:pt idx="1607">
                  <c:v>90.772389999999959</c:v>
                </c:pt>
                <c:pt idx="1608">
                  <c:v>90.767250000000075</c:v>
                </c:pt>
                <c:pt idx="1609">
                  <c:v>90.762119999999996</c:v>
                </c:pt>
                <c:pt idx="1610">
                  <c:v>90.751840000000001</c:v>
                </c:pt>
                <c:pt idx="1611">
                  <c:v>90.743280000000027</c:v>
                </c:pt>
                <c:pt idx="1612">
                  <c:v>90.738140000000001</c:v>
                </c:pt>
                <c:pt idx="1613">
                  <c:v>90.734710000000007</c:v>
                </c:pt>
                <c:pt idx="1614">
                  <c:v>90.731290000000058</c:v>
                </c:pt>
                <c:pt idx="1615">
                  <c:v>90.727860000000007</c:v>
                </c:pt>
                <c:pt idx="1616">
                  <c:v>90.729579999999999</c:v>
                </c:pt>
                <c:pt idx="1617">
                  <c:v>90.722729999999999</c:v>
                </c:pt>
                <c:pt idx="1618">
                  <c:v>90.715879999999999</c:v>
                </c:pt>
                <c:pt idx="1619">
                  <c:v>90.702179999999998</c:v>
                </c:pt>
                <c:pt idx="1620">
                  <c:v>90.693610000000007</c:v>
                </c:pt>
                <c:pt idx="1621">
                  <c:v>90.688469999999981</c:v>
                </c:pt>
                <c:pt idx="1622">
                  <c:v>90.678199999999947</c:v>
                </c:pt>
                <c:pt idx="1623">
                  <c:v>90.671349999999947</c:v>
                </c:pt>
                <c:pt idx="1624">
                  <c:v>90.671349999999947</c:v>
                </c:pt>
                <c:pt idx="1625">
                  <c:v>90.666210000000007</c:v>
                </c:pt>
                <c:pt idx="1626">
                  <c:v>90.671349999999947</c:v>
                </c:pt>
                <c:pt idx="1627">
                  <c:v>90.666210000000007</c:v>
                </c:pt>
                <c:pt idx="1628">
                  <c:v>90.662779999999941</c:v>
                </c:pt>
                <c:pt idx="1629">
                  <c:v>90.659359999999978</c:v>
                </c:pt>
                <c:pt idx="1630">
                  <c:v>90.654219999999995</c:v>
                </c:pt>
                <c:pt idx="1631">
                  <c:v>90.649079999999998</c:v>
                </c:pt>
                <c:pt idx="1632">
                  <c:v>90.647369999999995</c:v>
                </c:pt>
                <c:pt idx="1633">
                  <c:v>90.643950000000004</c:v>
                </c:pt>
                <c:pt idx="1634">
                  <c:v>90.638809999999978</c:v>
                </c:pt>
                <c:pt idx="1635">
                  <c:v>90.633669999999995</c:v>
                </c:pt>
                <c:pt idx="1636">
                  <c:v>90.618260000000006</c:v>
                </c:pt>
                <c:pt idx="1637">
                  <c:v>90.607979999999998</c:v>
                </c:pt>
                <c:pt idx="1638">
                  <c:v>90.597710000000006</c:v>
                </c:pt>
                <c:pt idx="1639">
                  <c:v>90.59599</c:v>
                </c:pt>
                <c:pt idx="1640">
                  <c:v>90.592569999999995</c:v>
                </c:pt>
                <c:pt idx="1641">
                  <c:v>90.58229</c:v>
                </c:pt>
                <c:pt idx="1642">
                  <c:v>90.577150000000003</c:v>
                </c:pt>
                <c:pt idx="1643">
                  <c:v>90.577150000000003</c:v>
                </c:pt>
                <c:pt idx="1644">
                  <c:v>90.573729999999998</c:v>
                </c:pt>
                <c:pt idx="1645">
                  <c:v>90.565169999999995</c:v>
                </c:pt>
                <c:pt idx="1646">
                  <c:v>90.558309999999949</c:v>
                </c:pt>
                <c:pt idx="1647">
                  <c:v>90.556600000000003</c:v>
                </c:pt>
                <c:pt idx="1648">
                  <c:v>90.556600000000003</c:v>
                </c:pt>
                <c:pt idx="1649">
                  <c:v>90.558309999999949</c:v>
                </c:pt>
                <c:pt idx="1650">
                  <c:v>90.544610000000077</c:v>
                </c:pt>
                <c:pt idx="1651">
                  <c:v>90.529200000000003</c:v>
                </c:pt>
                <c:pt idx="1652">
                  <c:v>90.52064</c:v>
                </c:pt>
                <c:pt idx="1653">
                  <c:v>90.51379</c:v>
                </c:pt>
                <c:pt idx="1654">
                  <c:v>90.510360000000006</c:v>
                </c:pt>
                <c:pt idx="1655">
                  <c:v>90.508650000000003</c:v>
                </c:pt>
                <c:pt idx="1656">
                  <c:v>90.50009</c:v>
                </c:pt>
                <c:pt idx="1657">
                  <c:v>90.493240000000057</c:v>
                </c:pt>
                <c:pt idx="1658">
                  <c:v>90.48125000000006</c:v>
                </c:pt>
                <c:pt idx="1659">
                  <c:v>90.469260000000077</c:v>
                </c:pt>
                <c:pt idx="1660">
                  <c:v>90.465829999999997</c:v>
                </c:pt>
                <c:pt idx="1661">
                  <c:v>90.464120000000079</c:v>
                </c:pt>
                <c:pt idx="1662">
                  <c:v>90.464120000000079</c:v>
                </c:pt>
                <c:pt idx="1663">
                  <c:v>90.455560000000006</c:v>
                </c:pt>
                <c:pt idx="1664">
                  <c:v>90.458979999999983</c:v>
                </c:pt>
                <c:pt idx="1665">
                  <c:v>90.452129999999997</c:v>
                </c:pt>
                <c:pt idx="1666">
                  <c:v>90.441860000000077</c:v>
                </c:pt>
                <c:pt idx="1667">
                  <c:v>90.426439999999999</c:v>
                </c:pt>
                <c:pt idx="1668">
                  <c:v>90.419590000000056</c:v>
                </c:pt>
                <c:pt idx="1669">
                  <c:v>90.412739999999999</c:v>
                </c:pt>
                <c:pt idx="1670">
                  <c:v>90.414450000000059</c:v>
                </c:pt>
                <c:pt idx="1671">
                  <c:v>90.411030000000025</c:v>
                </c:pt>
                <c:pt idx="1672">
                  <c:v>90.399039999999999</c:v>
                </c:pt>
                <c:pt idx="1673">
                  <c:v>90.38876999999998</c:v>
                </c:pt>
                <c:pt idx="1674">
                  <c:v>90.380200000000002</c:v>
                </c:pt>
                <c:pt idx="1675">
                  <c:v>90.373349999999988</c:v>
                </c:pt>
                <c:pt idx="1676">
                  <c:v>90.369929999999997</c:v>
                </c:pt>
                <c:pt idx="1677">
                  <c:v>90.364789999999999</c:v>
                </c:pt>
                <c:pt idx="1678">
                  <c:v>90.356229999999996</c:v>
                </c:pt>
                <c:pt idx="1679">
                  <c:v>90.351089999999999</c:v>
                </c:pt>
                <c:pt idx="1680">
                  <c:v>90.335669999999993</c:v>
                </c:pt>
                <c:pt idx="1681">
                  <c:v>90.328819999999979</c:v>
                </c:pt>
                <c:pt idx="1682">
                  <c:v>90.330539999999999</c:v>
                </c:pt>
                <c:pt idx="1683">
                  <c:v>90.325399999999988</c:v>
                </c:pt>
                <c:pt idx="1684">
                  <c:v>90.315119999999993</c:v>
                </c:pt>
                <c:pt idx="1685">
                  <c:v>90.308269999999993</c:v>
                </c:pt>
                <c:pt idx="1686">
                  <c:v>90.301419999999993</c:v>
                </c:pt>
                <c:pt idx="1687">
                  <c:v>90.296279999999996</c:v>
                </c:pt>
                <c:pt idx="1688">
                  <c:v>90.291150000000059</c:v>
                </c:pt>
                <c:pt idx="1689">
                  <c:v>90.289429999999996</c:v>
                </c:pt>
                <c:pt idx="1690">
                  <c:v>90.292860000000005</c:v>
                </c:pt>
                <c:pt idx="1691">
                  <c:v>90.287719999999993</c:v>
                </c:pt>
                <c:pt idx="1692">
                  <c:v>90.287719999999993</c:v>
                </c:pt>
                <c:pt idx="1693">
                  <c:v>90.277439999999999</c:v>
                </c:pt>
                <c:pt idx="1694">
                  <c:v>90.272309999999948</c:v>
                </c:pt>
                <c:pt idx="1695">
                  <c:v>90.267170000000007</c:v>
                </c:pt>
                <c:pt idx="1696">
                  <c:v>90.265460000000004</c:v>
                </c:pt>
                <c:pt idx="1697">
                  <c:v>90.262029999999996</c:v>
                </c:pt>
                <c:pt idx="1698">
                  <c:v>90.255179999999982</c:v>
                </c:pt>
                <c:pt idx="1699">
                  <c:v>90.250039999999998</c:v>
                </c:pt>
                <c:pt idx="1700">
                  <c:v>90.24662000000005</c:v>
                </c:pt>
                <c:pt idx="1701">
                  <c:v>90.243190000000027</c:v>
                </c:pt>
                <c:pt idx="1702">
                  <c:v>90.243190000000027</c:v>
                </c:pt>
                <c:pt idx="1703">
                  <c:v>90.239769999999993</c:v>
                </c:pt>
                <c:pt idx="1704">
                  <c:v>90.232919999999993</c:v>
                </c:pt>
                <c:pt idx="1705">
                  <c:v>90.229489999999998</c:v>
                </c:pt>
                <c:pt idx="1706">
                  <c:v>90.224350000000001</c:v>
                </c:pt>
                <c:pt idx="1707">
                  <c:v>90.210650000000058</c:v>
                </c:pt>
                <c:pt idx="1708">
                  <c:v>90.196950000000001</c:v>
                </c:pt>
                <c:pt idx="1709">
                  <c:v>90.193529999999996</c:v>
                </c:pt>
                <c:pt idx="1710">
                  <c:v>90.188389999999941</c:v>
                </c:pt>
                <c:pt idx="1711">
                  <c:v>90.179829999999981</c:v>
                </c:pt>
                <c:pt idx="1712">
                  <c:v>90.174689999999998</c:v>
                </c:pt>
                <c:pt idx="1713">
                  <c:v>90.164410000000004</c:v>
                </c:pt>
                <c:pt idx="1714">
                  <c:v>90.155849999999958</c:v>
                </c:pt>
                <c:pt idx="1715">
                  <c:v>90.145569999999992</c:v>
                </c:pt>
                <c:pt idx="1716">
                  <c:v>90.130160000000004</c:v>
                </c:pt>
                <c:pt idx="1717">
                  <c:v>90.114750000000001</c:v>
                </c:pt>
                <c:pt idx="1718">
                  <c:v>90.099329999999995</c:v>
                </c:pt>
                <c:pt idx="1719">
                  <c:v>90.089060000000003</c:v>
                </c:pt>
                <c:pt idx="1720">
                  <c:v>90.090769999999992</c:v>
                </c:pt>
                <c:pt idx="1721">
                  <c:v>90.094190000000026</c:v>
                </c:pt>
                <c:pt idx="1722">
                  <c:v>90.094190000000026</c:v>
                </c:pt>
                <c:pt idx="1723">
                  <c:v>90.101039999999998</c:v>
                </c:pt>
                <c:pt idx="1724">
                  <c:v>90.107900000000001</c:v>
                </c:pt>
                <c:pt idx="1725">
                  <c:v>90.090769999999992</c:v>
                </c:pt>
                <c:pt idx="1726">
                  <c:v>90.075359999999989</c:v>
                </c:pt>
                <c:pt idx="1727">
                  <c:v>90.070220000000006</c:v>
                </c:pt>
                <c:pt idx="1728">
                  <c:v>90.061650000000057</c:v>
                </c:pt>
                <c:pt idx="1729">
                  <c:v>90.059939999999983</c:v>
                </c:pt>
                <c:pt idx="1730">
                  <c:v>90.056520000000006</c:v>
                </c:pt>
                <c:pt idx="1731">
                  <c:v>90.053089999999983</c:v>
                </c:pt>
                <c:pt idx="1732">
                  <c:v>90.049670000000006</c:v>
                </c:pt>
                <c:pt idx="1733">
                  <c:v>90.039389999999983</c:v>
                </c:pt>
                <c:pt idx="1734">
                  <c:v>90.030829999999995</c:v>
                </c:pt>
                <c:pt idx="1735">
                  <c:v>90.02397999999998</c:v>
                </c:pt>
                <c:pt idx="1736">
                  <c:v>90.02055</c:v>
                </c:pt>
                <c:pt idx="1737">
                  <c:v>90.011989999999997</c:v>
                </c:pt>
                <c:pt idx="1738">
                  <c:v>90.005139999999983</c:v>
                </c:pt>
                <c:pt idx="1739">
                  <c:v>90</c:v>
                </c:pt>
                <c:pt idx="1740">
                  <c:v>89.993150000000057</c:v>
                </c:pt>
                <c:pt idx="1741">
                  <c:v>89.988010000000003</c:v>
                </c:pt>
                <c:pt idx="1742">
                  <c:v>89.982869999999991</c:v>
                </c:pt>
                <c:pt idx="1743">
                  <c:v>89.970889999999983</c:v>
                </c:pt>
                <c:pt idx="1744">
                  <c:v>89.960610000000059</c:v>
                </c:pt>
                <c:pt idx="1745">
                  <c:v>89.955469999999991</c:v>
                </c:pt>
                <c:pt idx="1746">
                  <c:v>89.953760000000003</c:v>
                </c:pt>
                <c:pt idx="1747">
                  <c:v>89.943479999999994</c:v>
                </c:pt>
                <c:pt idx="1748">
                  <c:v>89.934920000000076</c:v>
                </c:pt>
                <c:pt idx="1749">
                  <c:v>89.92977999999998</c:v>
                </c:pt>
                <c:pt idx="1750">
                  <c:v>89.931500000000057</c:v>
                </c:pt>
                <c:pt idx="1751">
                  <c:v>89.931500000000057</c:v>
                </c:pt>
                <c:pt idx="1752">
                  <c:v>89.922929999999994</c:v>
                </c:pt>
                <c:pt idx="1753">
                  <c:v>89.912660000000059</c:v>
                </c:pt>
                <c:pt idx="1754">
                  <c:v>89.900670000000005</c:v>
                </c:pt>
                <c:pt idx="1755">
                  <c:v>89.895529999999994</c:v>
                </c:pt>
                <c:pt idx="1756">
                  <c:v>89.888679999999979</c:v>
                </c:pt>
                <c:pt idx="1757">
                  <c:v>89.881829999999994</c:v>
                </c:pt>
                <c:pt idx="1758">
                  <c:v>89.880120000000005</c:v>
                </c:pt>
                <c:pt idx="1759">
                  <c:v>89.876689999999982</c:v>
                </c:pt>
                <c:pt idx="1760">
                  <c:v>89.871549999999999</c:v>
                </c:pt>
                <c:pt idx="1761">
                  <c:v>89.866420000000005</c:v>
                </c:pt>
                <c:pt idx="1762">
                  <c:v>89.856139999999982</c:v>
                </c:pt>
                <c:pt idx="1763">
                  <c:v>89.857849999999999</c:v>
                </c:pt>
                <c:pt idx="1764">
                  <c:v>89.856139999999982</c:v>
                </c:pt>
                <c:pt idx="1765">
                  <c:v>89.844150000000027</c:v>
                </c:pt>
                <c:pt idx="1766">
                  <c:v>89.827029999999993</c:v>
                </c:pt>
                <c:pt idx="1767">
                  <c:v>89.82016999999999</c:v>
                </c:pt>
                <c:pt idx="1768">
                  <c:v>89.815039999999982</c:v>
                </c:pt>
                <c:pt idx="1769">
                  <c:v>89.809899999999999</c:v>
                </c:pt>
                <c:pt idx="1770">
                  <c:v>89.801339999999982</c:v>
                </c:pt>
                <c:pt idx="1771">
                  <c:v>89.796200000000027</c:v>
                </c:pt>
                <c:pt idx="1772">
                  <c:v>89.791060000000058</c:v>
                </c:pt>
                <c:pt idx="1773">
                  <c:v>89.785920000000004</c:v>
                </c:pt>
                <c:pt idx="1774">
                  <c:v>89.77906999999999</c:v>
                </c:pt>
                <c:pt idx="1775">
                  <c:v>89.768799999999999</c:v>
                </c:pt>
                <c:pt idx="1776">
                  <c:v>89.761950000000027</c:v>
                </c:pt>
                <c:pt idx="1777">
                  <c:v>89.753379999999979</c:v>
                </c:pt>
                <c:pt idx="1778">
                  <c:v>89.743110000000058</c:v>
                </c:pt>
                <c:pt idx="1779">
                  <c:v>89.734539999999996</c:v>
                </c:pt>
                <c:pt idx="1780">
                  <c:v>89.731120000000075</c:v>
                </c:pt>
                <c:pt idx="1781">
                  <c:v>89.722560000000001</c:v>
                </c:pt>
                <c:pt idx="1782">
                  <c:v>89.717420000000075</c:v>
                </c:pt>
                <c:pt idx="1783">
                  <c:v>89.712280000000007</c:v>
                </c:pt>
                <c:pt idx="1784">
                  <c:v>89.700289999999995</c:v>
                </c:pt>
                <c:pt idx="1785">
                  <c:v>89.691729999999993</c:v>
                </c:pt>
                <c:pt idx="1786">
                  <c:v>89.684879999999978</c:v>
                </c:pt>
                <c:pt idx="1787">
                  <c:v>89.683160000000001</c:v>
                </c:pt>
                <c:pt idx="1788">
                  <c:v>89.688299999999998</c:v>
                </c:pt>
                <c:pt idx="1789">
                  <c:v>89.69686999999999</c:v>
                </c:pt>
                <c:pt idx="1790">
                  <c:v>89.702000000000012</c:v>
                </c:pt>
                <c:pt idx="1791">
                  <c:v>89.705429999999993</c:v>
                </c:pt>
                <c:pt idx="1792">
                  <c:v>89.700289999999995</c:v>
                </c:pt>
                <c:pt idx="1793">
                  <c:v>89.688299999999998</c:v>
                </c:pt>
                <c:pt idx="1794">
                  <c:v>89.683160000000001</c:v>
                </c:pt>
                <c:pt idx="1795">
                  <c:v>89.676309999999958</c:v>
                </c:pt>
                <c:pt idx="1796">
                  <c:v>89.660899999999998</c:v>
                </c:pt>
                <c:pt idx="1797">
                  <c:v>89.647200000000026</c:v>
                </c:pt>
                <c:pt idx="1798">
                  <c:v>89.628359999999958</c:v>
                </c:pt>
                <c:pt idx="1799">
                  <c:v>89.619799999999998</c:v>
                </c:pt>
                <c:pt idx="1800">
                  <c:v>89.616370000000003</c:v>
                </c:pt>
                <c:pt idx="1801">
                  <c:v>89.612949999999998</c:v>
                </c:pt>
                <c:pt idx="1802">
                  <c:v>89.611230000000006</c:v>
                </c:pt>
                <c:pt idx="1803">
                  <c:v>89.597530000000006</c:v>
                </c:pt>
                <c:pt idx="1804">
                  <c:v>89.588970000000003</c:v>
                </c:pt>
                <c:pt idx="1805">
                  <c:v>89.583829999999992</c:v>
                </c:pt>
                <c:pt idx="1806">
                  <c:v>89.575270000000003</c:v>
                </c:pt>
                <c:pt idx="1807">
                  <c:v>89.564989999999995</c:v>
                </c:pt>
                <c:pt idx="1808">
                  <c:v>89.564989999999995</c:v>
                </c:pt>
                <c:pt idx="1809">
                  <c:v>89.561570000000003</c:v>
                </c:pt>
                <c:pt idx="1810">
                  <c:v>89.561570000000003</c:v>
                </c:pt>
                <c:pt idx="1811">
                  <c:v>89.55301</c:v>
                </c:pt>
                <c:pt idx="1812">
                  <c:v>89.54102000000006</c:v>
                </c:pt>
                <c:pt idx="1813">
                  <c:v>89.539299999999997</c:v>
                </c:pt>
                <c:pt idx="1814">
                  <c:v>89.527320000000003</c:v>
                </c:pt>
                <c:pt idx="1815">
                  <c:v>89.518749999999983</c:v>
                </c:pt>
                <c:pt idx="1816">
                  <c:v>89.510189999999994</c:v>
                </c:pt>
                <c:pt idx="1817">
                  <c:v>89.505049999999983</c:v>
                </c:pt>
                <c:pt idx="1818">
                  <c:v>89.501630000000006</c:v>
                </c:pt>
                <c:pt idx="1819">
                  <c:v>89.496489999999994</c:v>
                </c:pt>
                <c:pt idx="1820">
                  <c:v>89.481080000000006</c:v>
                </c:pt>
                <c:pt idx="1821">
                  <c:v>89.47251</c:v>
                </c:pt>
                <c:pt idx="1822">
                  <c:v>89.465660000000057</c:v>
                </c:pt>
                <c:pt idx="1823">
                  <c:v>89.463949999999997</c:v>
                </c:pt>
                <c:pt idx="1824">
                  <c:v>89.453670000000002</c:v>
                </c:pt>
                <c:pt idx="1825">
                  <c:v>89.441690000000079</c:v>
                </c:pt>
                <c:pt idx="1826">
                  <c:v>89.431410000000056</c:v>
                </c:pt>
                <c:pt idx="1827">
                  <c:v>89.433120000000059</c:v>
                </c:pt>
                <c:pt idx="1828">
                  <c:v>89.426270000000002</c:v>
                </c:pt>
                <c:pt idx="1829">
                  <c:v>89.407430000000005</c:v>
                </c:pt>
                <c:pt idx="1830">
                  <c:v>89.395439999999979</c:v>
                </c:pt>
                <c:pt idx="1831">
                  <c:v>89.380029999999991</c:v>
                </c:pt>
                <c:pt idx="1832">
                  <c:v>89.366329999999991</c:v>
                </c:pt>
                <c:pt idx="1833">
                  <c:v>89.352629999999991</c:v>
                </c:pt>
                <c:pt idx="1834">
                  <c:v>89.350920000000002</c:v>
                </c:pt>
                <c:pt idx="1835">
                  <c:v>89.349199999999996</c:v>
                </c:pt>
                <c:pt idx="1836">
                  <c:v>89.354339999999979</c:v>
                </c:pt>
                <c:pt idx="1837">
                  <c:v>89.354339999999979</c:v>
                </c:pt>
                <c:pt idx="1838">
                  <c:v>89.350920000000002</c:v>
                </c:pt>
                <c:pt idx="1839">
                  <c:v>89.349199999999996</c:v>
                </c:pt>
                <c:pt idx="1840">
                  <c:v>89.344070000000002</c:v>
                </c:pt>
                <c:pt idx="1841">
                  <c:v>89.333789999999979</c:v>
                </c:pt>
                <c:pt idx="1842">
                  <c:v>89.325229999999991</c:v>
                </c:pt>
                <c:pt idx="1843">
                  <c:v>89.316660000000027</c:v>
                </c:pt>
                <c:pt idx="1844">
                  <c:v>89.308099999999982</c:v>
                </c:pt>
                <c:pt idx="1845">
                  <c:v>89.314949999999996</c:v>
                </c:pt>
                <c:pt idx="1846">
                  <c:v>89.314949999999996</c:v>
                </c:pt>
                <c:pt idx="1847">
                  <c:v>89.306389999999979</c:v>
                </c:pt>
                <c:pt idx="1848">
                  <c:v>89.299539999999993</c:v>
                </c:pt>
                <c:pt idx="1849">
                  <c:v>89.289260000000027</c:v>
                </c:pt>
                <c:pt idx="1850">
                  <c:v>89.278989999999979</c:v>
                </c:pt>
                <c:pt idx="1851">
                  <c:v>89.255009999999999</c:v>
                </c:pt>
                <c:pt idx="1852">
                  <c:v>89.239599999999996</c:v>
                </c:pt>
                <c:pt idx="1853">
                  <c:v>89.222469999999987</c:v>
                </c:pt>
                <c:pt idx="1854">
                  <c:v>89.210480000000004</c:v>
                </c:pt>
                <c:pt idx="1855">
                  <c:v>89.201920000000058</c:v>
                </c:pt>
                <c:pt idx="1856">
                  <c:v>89.198489999999978</c:v>
                </c:pt>
                <c:pt idx="1857">
                  <c:v>89.184789999999978</c:v>
                </c:pt>
                <c:pt idx="1858">
                  <c:v>89.179649999999981</c:v>
                </c:pt>
                <c:pt idx="1859">
                  <c:v>89.174520000000001</c:v>
                </c:pt>
                <c:pt idx="1860">
                  <c:v>89.169379999999947</c:v>
                </c:pt>
                <c:pt idx="1861">
                  <c:v>89.169379999999947</c:v>
                </c:pt>
                <c:pt idx="1862">
                  <c:v>89.16252999999999</c:v>
                </c:pt>
                <c:pt idx="1863">
                  <c:v>89.155679999999947</c:v>
                </c:pt>
                <c:pt idx="1864">
                  <c:v>89.145399999999981</c:v>
                </c:pt>
                <c:pt idx="1865">
                  <c:v>89.141980000000004</c:v>
                </c:pt>
                <c:pt idx="1866">
                  <c:v>89.141980000000004</c:v>
                </c:pt>
                <c:pt idx="1867">
                  <c:v>89.141980000000004</c:v>
                </c:pt>
                <c:pt idx="1868">
                  <c:v>89.131699999999995</c:v>
                </c:pt>
                <c:pt idx="1869">
                  <c:v>89.126559999999998</c:v>
                </c:pt>
                <c:pt idx="1870">
                  <c:v>89.114570000000001</c:v>
                </c:pt>
                <c:pt idx="1871">
                  <c:v>89.10772</c:v>
                </c:pt>
                <c:pt idx="1872">
                  <c:v>89.099160000000026</c:v>
                </c:pt>
                <c:pt idx="1873">
                  <c:v>89.085459999999998</c:v>
                </c:pt>
                <c:pt idx="1874">
                  <c:v>89.073469999999986</c:v>
                </c:pt>
                <c:pt idx="1875">
                  <c:v>89.061480000000003</c:v>
                </c:pt>
                <c:pt idx="1876">
                  <c:v>89.049490000000006</c:v>
                </c:pt>
                <c:pt idx="1877">
                  <c:v>89.035789999999949</c:v>
                </c:pt>
                <c:pt idx="1878">
                  <c:v>89.020379999999989</c:v>
                </c:pt>
                <c:pt idx="1879">
                  <c:v>89.011820000000057</c:v>
                </c:pt>
                <c:pt idx="1880">
                  <c:v>89.006680000000003</c:v>
                </c:pt>
                <c:pt idx="1881">
                  <c:v>89.001540000000006</c:v>
                </c:pt>
                <c:pt idx="1882">
                  <c:v>88.984420000000057</c:v>
                </c:pt>
                <c:pt idx="1883">
                  <c:v>88.967290000000077</c:v>
                </c:pt>
                <c:pt idx="1884">
                  <c:v>88.958730000000003</c:v>
                </c:pt>
                <c:pt idx="1885">
                  <c:v>88.951880000000003</c:v>
                </c:pt>
                <c:pt idx="1886">
                  <c:v>88.950159999999997</c:v>
                </c:pt>
                <c:pt idx="1887">
                  <c:v>88.957009999999997</c:v>
                </c:pt>
                <c:pt idx="1888">
                  <c:v>88.955299999999994</c:v>
                </c:pt>
                <c:pt idx="1889">
                  <c:v>88.953590000000005</c:v>
                </c:pt>
                <c:pt idx="1890">
                  <c:v>88.943309999999997</c:v>
                </c:pt>
                <c:pt idx="1891">
                  <c:v>88.924470000000014</c:v>
                </c:pt>
                <c:pt idx="1892">
                  <c:v>88.909059999999997</c:v>
                </c:pt>
                <c:pt idx="1893">
                  <c:v>88.888509999999982</c:v>
                </c:pt>
                <c:pt idx="1894">
                  <c:v>88.881659999999997</c:v>
                </c:pt>
                <c:pt idx="1895">
                  <c:v>88.867959999999997</c:v>
                </c:pt>
                <c:pt idx="1896">
                  <c:v>88.862819999999999</c:v>
                </c:pt>
                <c:pt idx="1897">
                  <c:v>88.857680000000002</c:v>
                </c:pt>
                <c:pt idx="1898">
                  <c:v>88.843980000000002</c:v>
                </c:pt>
                <c:pt idx="1899">
                  <c:v>88.826849999999979</c:v>
                </c:pt>
                <c:pt idx="1900">
                  <c:v>88.811440000000005</c:v>
                </c:pt>
                <c:pt idx="1901">
                  <c:v>88.802879999999988</c:v>
                </c:pt>
                <c:pt idx="1902">
                  <c:v>88.796030000000002</c:v>
                </c:pt>
                <c:pt idx="1903">
                  <c:v>88.787459999999996</c:v>
                </c:pt>
                <c:pt idx="1904">
                  <c:v>88.772049999999979</c:v>
                </c:pt>
                <c:pt idx="1905">
                  <c:v>88.756640000000004</c:v>
                </c:pt>
                <c:pt idx="1906">
                  <c:v>88.736080000000001</c:v>
                </c:pt>
                <c:pt idx="1907">
                  <c:v>88.715530000000001</c:v>
                </c:pt>
                <c:pt idx="1908">
                  <c:v>88.713820000000027</c:v>
                </c:pt>
                <c:pt idx="1909">
                  <c:v>88.712109999999996</c:v>
                </c:pt>
                <c:pt idx="1910">
                  <c:v>88.708680000000001</c:v>
                </c:pt>
                <c:pt idx="1911">
                  <c:v>88.701830000000001</c:v>
                </c:pt>
                <c:pt idx="1912">
                  <c:v>88.694980000000001</c:v>
                </c:pt>
                <c:pt idx="1913">
                  <c:v>88.686419999999998</c:v>
                </c:pt>
                <c:pt idx="1914">
                  <c:v>88.672719999999941</c:v>
                </c:pt>
                <c:pt idx="1915">
                  <c:v>88.664150000000006</c:v>
                </c:pt>
                <c:pt idx="1916">
                  <c:v>88.652169999999998</c:v>
                </c:pt>
                <c:pt idx="1917">
                  <c:v>88.640180000000001</c:v>
                </c:pt>
                <c:pt idx="1918">
                  <c:v>88.640180000000001</c:v>
                </c:pt>
                <c:pt idx="1919">
                  <c:v>88.626479999999958</c:v>
                </c:pt>
                <c:pt idx="1920">
                  <c:v>88.614490000000004</c:v>
                </c:pt>
                <c:pt idx="1921">
                  <c:v>88.604209999999995</c:v>
                </c:pt>
                <c:pt idx="1922">
                  <c:v>88.593940000000003</c:v>
                </c:pt>
                <c:pt idx="1923">
                  <c:v>88.578519999999983</c:v>
                </c:pt>
                <c:pt idx="1924">
                  <c:v>88.566540000000003</c:v>
                </c:pt>
                <c:pt idx="1925">
                  <c:v>88.551119999999997</c:v>
                </c:pt>
                <c:pt idx="1926">
                  <c:v>88.530569999999997</c:v>
                </c:pt>
                <c:pt idx="1927">
                  <c:v>88.51173</c:v>
                </c:pt>
                <c:pt idx="1928">
                  <c:v>88.510019999999997</c:v>
                </c:pt>
                <c:pt idx="1929">
                  <c:v>88.499740000000003</c:v>
                </c:pt>
                <c:pt idx="1930">
                  <c:v>88.487750000000005</c:v>
                </c:pt>
                <c:pt idx="1931">
                  <c:v>88.474050000000005</c:v>
                </c:pt>
                <c:pt idx="1932">
                  <c:v>88.467200000000076</c:v>
                </c:pt>
                <c:pt idx="1933">
                  <c:v>88.458640000000003</c:v>
                </c:pt>
                <c:pt idx="1934">
                  <c:v>88.455209999999994</c:v>
                </c:pt>
                <c:pt idx="1935">
                  <c:v>88.43638</c:v>
                </c:pt>
                <c:pt idx="1936">
                  <c:v>88.417540000000059</c:v>
                </c:pt>
                <c:pt idx="1937">
                  <c:v>88.403840000000002</c:v>
                </c:pt>
                <c:pt idx="1938">
                  <c:v>88.386709999999979</c:v>
                </c:pt>
                <c:pt idx="1939">
                  <c:v>88.369579999999999</c:v>
                </c:pt>
                <c:pt idx="1940">
                  <c:v>88.362729999999999</c:v>
                </c:pt>
                <c:pt idx="1941">
                  <c:v>88.359309999999979</c:v>
                </c:pt>
                <c:pt idx="1942">
                  <c:v>88.349030000000013</c:v>
                </c:pt>
                <c:pt idx="1943">
                  <c:v>88.330190000000002</c:v>
                </c:pt>
                <c:pt idx="1944">
                  <c:v>88.309640000000002</c:v>
                </c:pt>
                <c:pt idx="1945">
                  <c:v>88.294230000000027</c:v>
                </c:pt>
                <c:pt idx="1946">
                  <c:v>88.280530000000013</c:v>
                </c:pt>
                <c:pt idx="1947">
                  <c:v>88.280530000000013</c:v>
                </c:pt>
                <c:pt idx="1948">
                  <c:v>88.282240000000002</c:v>
                </c:pt>
                <c:pt idx="1949">
                  <c:v>88.268540000000002</c:v>
                </c:pt>
                <c:pt idx="1950">
                  <c:v>88.251410000000007</c:v>
                </c:pt>
                <c:pt idx="1951">
                  <c:v>88.234290000000058</c:v>
                </c:pt>
                <c:pt idx="1952">
                  <c:v>88.224010000000007</c:v>
                </c:pt>
                <c:pt idx="1953">
                  <c:v>88.203460000000007</c:v>
                </c:pt>
                <c:pt idx="1954">
                  <c:v>88.189759999999978</c:v>
                </c:pt>
                <c:pt idx="1955">
                  <c:v>88.179479999999941</c:v>
                </c:pt>
                <c:pt idx="1956">
                  <c:v>88.172629999999998</c:v>
                </c:pt>
                <c:pt idx="1957">
                  <c:v>88.162359999999978</c:v>
                </c:pt>
                <c:pt idx="1958">
                  <c:v>88.153789999999958</c:v>
                </c:pt>
                <c:pt idx="1959">
                  <c:v>88.143519999999995</c:v>
                </c:pt>
                <c:pt idx="1960">
                  <c:v>88.121250000000003</c:v>
                </c:pt>
                <c:pt idx="1961">
                  <c:v>88.102409999999978</c:v>
                </c:pt>
                <c:pt idx="1962">
                  <c:v>88.085290000000001</c:v>
                </c:pt>
                <c:pt idx="1963">
                  <c:v>88.069869999999995</c:v>
                </c:pt>
                <c:pt idx="1964">
                  <c:v>88.056169999999995</c:v>
                </c:pt>
                <c:pt idx="1965">
                  <c:v>88.05104</c:v>
                </c:pt>
                <c:pt idx="1966">
                  <c:v>88.045900000000003</c:v>
                </c:pt>
                <c:pt idx="1967">
                  <c:v>88.030479999999983</c:v>
                </c:pt>
                <c:pt idx="1968">
                  <c:v>88.015069999999994</c:v>
                </c:pt>
                <c:pt idx="1969">
                  <c:v>87.997940000000057</c:v>
                </c:pt>
                <c:pt idx="1970">
                  <c:v>87.982529999999997</c:v>
                </c:pt>
                <c:pt idx="1971">
                  <c:v>87.967120000000079</c:v>
                </c:pt>
                <c:pt idx="1972">
                  <c:v>87.948279999999997</c:v>
                </c:pt>
                <c:pt idx="1973">
                  <c:v>87.931150000000059</c:v>
                </c:pt>
                <c:pt idx="1974">
                  <c:v>87.910600000000059</c:v>
                </c:pt>
                <c:pt idx="1975">
                  <c:v>87.900329999999997</c:v>
                </c:pt>
                <c:pt idx="1976">
                  <c:v>87.884910000000005</c:v>
                </c:pt>
                <c:pt idx="1977">
                  <c:v>87.864360000000005</c:v>
                </c:pt>
                <c:pt idx="1978">
                  <c:v>87.843810000000005</c:v>
                </c:pt>
                <c:pt idx="1979">
                  <c:v>87.823260000000005</c:v>
                </c:pt>
                <c:pt idx="1980">
                  <c:v>87.802709999999948</c:v>
                </c:pt>
                <c:pt idx="1981">
                  <c:v>87.778729999999982</c:v>
                </c:pt>
                <c:pt idx="1982">
                  <c:v>87.756469999999993</c:v>
                </c:pt>
                <c:pt idx="1983">
                  <c:v>87.734200000000058</c:v>
                </c:pt>
                <c:pt idx="1984">
                  <c:v>87.717070000000007</c:v>
                </c:pt>
                <c:pt idx="1985">
                  <c:v>87.701660000000075</c:v>
                </c:pt>
                <c:pt idx="1986">
                  <c:v>87.689669999999992</c:v>
                </c:pt>
                <c:pt idx="1987">
                  <c:v>87.675969999999978</c:v>
                </c:pt>
                <c:pt idx="1988">
                  <c:v>87.660560000000004</c:v>
                </c:pt>
                <c:pt idx="1989">
                  <c:v>87.645139999999998</c:v>
                </c:pt>
                <c:pt idx="1990">
                  <c:v>87.634869999999992</c:v>
                </c:pt>
                <c:pt idx="1991">
                  <c:v>87.621169999999992</c:v>
                </c:pt>
                <c:pt idx="1992">
                  <c:v>87.6126</c:v>
                </c:pt>
                <c:pt idx="1993">
                  <c:v>87.597190000000026</c:v>
                </c:pt>
                <c:pt idx="1994">
                  <c:v>87.5852</c:v>
                </c:pt>
                <c:pt idx="1995">
                  <c:v>87.566360000000003</c:v>
                </c:pt>
                <c:pt idx="1996">
                  <c:v>87.545810000000003</c:v>
                </c:pt>
                <c:pt idx="1997">
                  <c:v>87.52355</c:v>
                </c:pt>
                <c:pt idx="1998">
                  <c:v>87.503</c:v>
                </c:pt>
                <c:pt idx="1999">
                  <c:v>87.485869999999991</c:v>
                </c:pt>
                <c:pt idx="2000">
                  <c:v>87.46361000000006</c:v>
                </c:pt>
                <c:pt idx="2001">
                  <c:v>87.441339999999997</c:v>
                </c:pt>
                <c:pt idx="2002">
                  <c:v>87.415650000000056</c:v>
                </c:pt>
                <c:pt idx="2003">
                  <c:v>87.398529999999994</c:v>
                </c:pt>
                <c:pt idx="2004">
                  <c:v>87.383110000000002</c:v>
                </c:pt>
                <c:pt idx="2005">
                  <c:v>87.365989999999982</c:v>
                </c:pt>
                <c:pt idx="2006">
                  <c:v>87.353999999999999</c:v>
                </c:pt>
                <c:pt idx="2007">
                  <c:v>87.33686999999999</c:v>
                </c:pt>
                <c:pt idx="2008">
                  <c:v>87.318029999999993</c:v>
                </c:pt>
                <c:pt idx="2009">
                  <c:v>87.300910000000002</c:v>
                </c:pt>
                <c:pt idx="2010">
                  <c:v>87.270079999999979</c:v>
                </c:pt>
                <c:pt idx="2011">
                  <c:v>87.242679999999993</c:v>
                </c:pt>
                <c:pt idx="2012">
                  <c:v>87.222129999999993</c:v>
                </c:pt>
                <c:pt idx="2013">
                  <c:v>87.196439999999981</c:v>
                </c:pt>
                <c:pt idx="2014">
                  <c:v>87.179309999999958</c:v>
                </c:pt>
                <c:pt idx="2015">
                  <c:v>87.165610000000001</c:v>
                </c:pt>
                <c:pt idx="2016">
                  <c:v>87.157049999999998</c:v>
                </c:pt>
                <c:pt idx="2017">
                  <c:v>87.141630000000006</c:v>
                </c:pt>
                <c:pt idx="2018">
                  <c:v>87.126220000000004</c:v>
                </c:pt>
                <c:pt idx="2019">
                  <c:v>87.105670000000003</c:v>
                </c:pt>
                <c:pt idx="2020">
                  <c:v>87.081689999999995</c:v>
                </c:pt>
                <c:pt idx="2021">
                  <c:v>87.061139999999995</c:v>
                </c:pt>
                <c:pt idx="2022">
                  <c:v>87.037160000000057</c:v>
                </c:pt>
                <c:pt idx="2023">
                  <c:v>87.011470000000003</c:v>
                </c:pt>
                <c:pt idx="2024">
                  <c:v>86.98578999999998</c:v>
                </c:pt>
                <c:pt idx="2025">
                  <c:v>86.958379999999948</c:v>
                </c:pt>
                <c:pt idx="2026">
                  <c:v>86.941260000000113</c:v>
                </c:pt>
                <c:pt idx="2027">
                  <c:v>86.924130000000005</c:v>
                </c:pt>
                <c:pt idx="2028">
                  <c:v>86.908720000000002</c:v>
                </c:pt>
                <c:pt idx="2029">
                  <c:v>86.883029999999991</c:v>
                </c:pt>
                <c:pt idx="2030">
                  <c:v>86.853909999999999</c:v>
                </c:pt>
                <c:pt idx="2031">
                  <c:v>86.829939999999979</c:v>
                </c:pt>
                <c:pt idx="2032">
                  <c:v>86.805959999999999</c:v>
                </c:pt>
                <c:pt idx="2033">
                  <c:v>86.785409999999999</c:v>
                </c:pt>
                <c:pt idx="2034">
                  <c:v>86.758009999999999</c:v>
                </c:pt>
                <c:pt idx="2035">
                  <c:v>86.732320000000001</c:v>
                </c:pt>
                <c:pt idx="2036">
                  <c:v>86.715190000000007</c:v>
                </c:pt>
                <c:pt idx="2037">
                  <c:v>86.703199999999995</c:v>
                </c:pt>
                <c:pt idx="2038">
                  <c:v>86.680939999999978</c:v>
                </c:pt>
                <c:pt idx="2039">
                  <c:v>86.650109999999998</c:v>
                </c:pt>
                <c:pt idx="2040">
                  <c:v>86.622709999999941</c:v>
                </c:pt>
                <c:pt idx="2041">
                  <c:v>86.593590000000006</c:v>
                </c:pt>
                <c:pt idx="2042">
                  <c:v>86.567910000000026</c:v>
                </c:pt>
                <c:pt idx="2043">
                  <c:v>86.542220000000057</c:v>
                </c:pt>
                <c:pt idx="2044">
                  <c:v>86.519949999999994</c:v>
                </c:pt>
                <c:pt idx="2045">
                  <c:v>86.494260000000097</c:v>
                </c:pt>
                <c:pt idx="2046">
                  <c:v>86.466859999999997</c:v>
                </c:pt>
                <c:pt idx="2047">
                  <c:v>86.436030000000002</c:v>
                </c:pt>
                <c:pt idx="2048">
                  <c:v>86.405209999999997</c:v>
                </c:pt>
                <c:pt idx="2049">
                  <c:v>86.381230000000002</c:v>
                </c:pt>
                <c:pt idx="2050">
                  <c:v>86.358969999999999</c:v>
                </c:pt>
                <c:pt idx="2051">
                  <c:v>86.348690000000005</c:v>
                </c:pt>
                <c:pt idx="2052">
                  <c:v>86.329849999999979</c:v>
                </c:pt>
                <c:pt idx="2053">
                  <c:v>86.311009999999996</c:v>
                </c:pt>
                <c:pt idx="2054">
                  <c:v>86.285319999999999</c:v>
                </c:pt>
                <c:pt idx="2055">
                  <c:v>86.254499999999993</c:v>
                </c:pt>
                <c:pt idx="2056">
                  <c:v>86.225379999999959</c:v>
                </c:pt>
                <c:pt idx="2057">
                  <c:v>86.196270000000013</c:v>
                </c:pt>
                <c:pt idx="2058">
                  <c:v>86.170579999999958</c:v>
                </c:pt>
                <c:pt idx="2059">
                  <c:v>86.143180000000001</c:v>
                </c:pt>
                <c:pt idx="2060">
                  <c:v>86.115769999999998</c:v>
                </c:pt>
                <c:pt idx="2061">
                  <c:v>86.081520000000026</c:v>
                </c:pt>
                <c:pt idx="2062">
                  <c:v>86.050690000000003</c:v>
                </c:pt>
                <c:pt idx="2063">
                  <c:v>86.026719999999983</c:v>
                </c:pt>
                <c:pt idx="2064">
                  <c:v>86.002739999999989</c:v>
                </c:pt>
                <c:pt idx="2065">
                  <c:v>85.968490000000003</c:v>
                </c:pt>
                <c:pt idx="2066">
                  <c:v>85.932519999999997</c:v>
                </c:pt>
                <c:pt idx="2067">
                  <c:v>85.905119999999997</c:v>
                </c:pt>
                <c:pt idx="2068">
                  <c:v>85.87600999999998</c:v>
                </c:pt>
                <c:pt idx="2069">
                  <c:v>85.840040000000002</c:v>
                </c:pt>
                <c:pt idx="2070">
                  <c:v>85.814350000000005</c:v>
                </c:pt>
                <c:pt idx="2071">
                  <c:v>85.778389999999959</c:v>
                </c:pt>
                <c:pt idx="2072">
                  <c:v>85.745850000000004</c:v>
                </c:pt>
                <c:pt idx="2073">
                  <c:v>85.716730000000013</c:v>
                </c:pt>
                <c:pt idx="2074">
                  <c:v>85.680769999999981</c:v>
                </c:pt>
                <c:pt idx="2075">
                  <c:v>85.649940000000001</c:v>
                </c:pt>
                <c:pt idx="2076">
                  <c:v>85.620829999999998</c:v>
                </c:pt>
                <c:pt idx="2077">
                  <c:v>85.600269999999995</c:v>
                </c:pt>
                <c:pt idx="2078">
                  <c:v>85.576300000000003</c:v>
                </c:pt>
                <c:pt idx="2079">
                  <c:v>85.548900000000003</c:v>
                </c:pt>
                <c:pt idx="2080">
                  <c:v>85.514640000000057</c:v>
                </c:pt>
                <c:pt idx="2081">
                  <c:v>85.482100000000003</c:v>
                </c:pt>
                <c:pt idx="2082">
                  <c:v>85.447850000000059</c:v>
                </c:pt>
                <c:pt idx="2083">
                  <c:v>85.411890000000056</c:v>
                </c:pt>
                <c:pt idx="2084">
                  <c:v>85.372499999999988</c:v>
                </c:pt>
                <c:pt idx="2085">
                  <c:v>85.336529999999996</c:v>
                </c:pt>
                <c:pt idx="2086">
                  <c:v>85.297140000000027</c:v>
                </c:pt>
                <c:pt idx="2087">
                  <c:v>85.262889999999999</c:v>
                </c:pt>
                <c:pt idx="2088">
                  <c:v>85.225210000000004</c:v>
                </c:pt>
                <c:pt idx="2089">
                  <c:v>85.189239999999998</c:v>
                </c:pt>
                <c:pt idx="2090">
                  <c:v>85.149850000000001</c:v>
                </c:pt>
                <c:pt idx="2091">
                  <c:v>85.108749999999958</c:v>
                </c:pt>
                <c:pt idx="2092">
                  <c:v>85.071069999999992</c:v>
                </c:pt>
                <c:pt idx="2093">
                  <c:v>85.040250000000057</c:v>
                </c:pt>
                <c:pt idx="2094">
                  <c:v>85.004279999999994</c:v>
                </c:pt>
                <c:pt idx="2095">
                  <c:v>84.968320000000006</c:v>
                </c:pt>
                <c:pt idx="2096">
                  <c:v>84.934060000000059</c:v>
                </c:pt>
                <c:pt idx="2097">
                  <c:v>84.903239999999997</c:v>
                </c:pt>
                <c:pt idx="2098">
                  <c:v>84.865560000000002</c:v>
                </c:pt>
                <c:pt idx="2099">
                  <c:v>84.826169999999991</c:v>
                </c:pt>
                <c:pt idx="2100">
                  <c:v>84.786779999999979</c:v>
                </c:pt>
                <c:pt idx="2101">
                  <c:v>84.750810000000001</c:v>
                </c:pt>
                <c:pt idx="2102">
                  <c:v>84.704570000000004</c:v>
                </c:pt>
                <c:pt idx="2103">
                  <c:v>84.66346999999999</c:v>
                </c:pt>
                <c:pt idx="2104">
                  <c:v>84.620649999999998</c:v>
                </c:pt>
                <c:pt idx="2105">
                  <c:v>84.582979999999978</c:v>
                </c:pt>
                <c:pt idx="2106">
                  <c:v>84.55386</c:v>
                </c:pt>
                <c:pt idx="2107">
                  <c:v>84.524749999999983</c:v>
                </c:pt>
                <c:pt idx="2108">
                  <c:v>84.492210000000057</c:v>
                </c:pt>
                <c:pt idx="2109">
                  <c:v>84.456239999999994</c:v>
                </c:pt>
                <c:pt idx="2110">
                  <c:v>84.415139999999994</c:v>
                </c:pt>
                <c:pt idx="2111">
                  <c:v>84.372319999999988</c:v>
                </c:pt>
                <c:pt idx="2112">
                  <c:v>84.329509999999999</c:v>
                </c:pt>
                <c:pt idx="2113">
                  <c:v>84.284980000000004</c:v>
                </c:pt>
                <c:pt idx="2114">
                  <c:v>84.245590000000007</c:v>
                </c:pt>
                <c:pt idx="2115">
                  <c:v>84.204490000000007</c:v>
                </c:pt>
                <c:pt idx="2116">
                  <c:v>84.159959999999998</c:v>
                </c:pt>
                <c:pt idx="2117">
                  <c:v>84.115430000000003</c:v>
                </c:pt>
                <c:pt idx="2118">
                  <c:v>84.07089999999998</c:v>
                </c:pt>
                <c:pt idx="2119">
                  <c:v>84.038359999999983</c:v>
                </c:pt>
                <c:pt idx="2120">
                  <c:v>83.99897</c:v>
                </c:pt>
                <c:pt idx="2121">
                  <c:v>83.952730000000003</c:v>
                </c:pt>
                <c:pt idx="2122">
                  <c:v>83.90307</c:v>
                </c:pt>
                <c:pt idx="2123">
                  <c:v>83.860249999999994</c:v>
                </c:pt>
                <c:pt idx="2124">
                  <c:v>83.812299999999993</c:v>
                </c:pt>
                <c:pt idx="2125">
                  <c:v>83.764340000000004</c:v>
                </c:pt>
                <c:pt idx="2126">
                  <c:v>83.721530000000001</c:v>
                </c:pt>
                <c:pt idx="2127">
                  <c:v>83.673569999999998</c:v>
                </c:pt>
                <c:pt idx="2128">
                  <c:v>83.630759999999981</c:v>
                </c:pt>
                <c:pt idx="2129">
                  <c:v>83.594790000000003</c:v>
                </c:pt>
                <c:pt idx="2130">
                  <c:v>83.548550000000006</c:v>
                </c:pt>
                <c:pt idx="2131">
                  <c:v>83.505739999999989</c:v>
                </c:pt>
                <c:pt idx="2132">
                  <c:v>83.466350000000006</c:v>
                </c:pt>
                <c:pt idx="2133">
                  <c:v>83.416680000000056</c:v>
                </c:pt>
                <c:pt idx="2134">
                  <c:v>83.365299999999991</c:v>
                </c:pt>
                <c:pt idx="2135">
                  <c:v>83.313919999999996</c:v>
                </c:pt>
                <c:pt idx="2136">
                  <c:v>83.265969999999996</c:v>
                </c:pt>
                <c:pt idx="2137">
                  <c:v>83.216300000000004</c:v>
                </c:pt>
                <c:pt idx="2138">
                  <c:v>83.171779999999941</c:v>
                </c:pt>
                <c:pt idx="2139">
                  <c:v>83.130669999999995</c:v>
                </c:pt>
                <c:pt idx="2140">
                  <c:v>83.081010000000006</c:v>
                </c:pt>
                <c:pt idx="2141">
                  <c:v>83.03134</c:v>
                </c:pt>
                <c:pt idx="2142">
                  <c:v>82.97654</c:v>
                </c:pt>
                <c:pt idx="2143">
                  <c:v>82.916600000000059</c:v>
                </c:pt>
                <c:pt idx="2144">
                  <c:v>82.878919999999979</c:v>
                </c:pt>
                <c:pt idx="2145">
                  <c:v>82.834389999999999</c:v>
                </c:pt>
                <c:pt idx="2146">
                  <c:v>82.784719999999993</c:v>
                </c:pt>
                <c:pt idx="2147">
                  <c:v>82.736769999999993</c:v>
                </c:pt>
                <c:pt idx="2148">
                  <c:v>82.681969999999993</c:v>
                </c:pt>
                <c:pt idx="2149">
                  <c:v>82.620309999999989</c:v>
                </c:pt>
                <c:pt idx="2150">
                  <c:v>82.563800000000001</c:v>
                </c:pt>
                <c:pt idx="2151">
                  <c:v>82.507279999999994</c:v>
                </c:pt>
                <c:pt idx="2152">
                  <c:v>82.447339999999997</c:v>
                </c:pt>
                <c:pt idx="2153">
                  <c:v>82.389110000000002</c:v>
                </c:pt>
                <c:pt idx="2154">
                  <c:v>82.346289999999996</c:v>
                </c:pt>
                <c:pt idx="2155">
                  <c:v>82.294910000000058</c:v>
                </c:pt>
                <c:pt idx="2156">
                  <c:v>82.243530000000007</c:v>
                </c:pt>
                <c:pt idx="2157">
                  <c:v>82.190439999999981</c:v>
                </c:pt>
                <c:pt idx="2158">
                  <c:v>82.145920000000004</c:v>
                </c:pt>
                <c:pt idx="2159">
                  <c:v>82.085970000000003</c:v>
                </c:pt>
                <c:pt idx="2160">
                  <c:v>82.026029999999992</c:v>
                </c:pt>
                <c:pt idx="2161">
                  <c:v>81.96952000000006</c:v>
                </c:pt>
                <c:pt idx="2162">
                  <c:v>81.902720000000002</c:v>
                </c:pt>
                <c:pt idx="2163">
                  <c:v>81.851339999999979</c:v>
                </c:pt>
                <c:pt idx="2164">
                  <c:v>81.803389999999979</c:v>
                </c:pt>
                <c:pt idx="2165">
                  <c:v>81.748589999999993</c:v>
                </c:pt>
                <c:pt idx="2166">
                  <c:v>81.692069999999987</c:v>
                </c:pt>
                <c:pt idx="2167">
                  <c:v>81.638979999999989</c:v>
                </c:pt>
                <c:pt idx="2168">
                  <c:v>81.585889999999978</c:v>
                </c:pt>
                <c:pt idx="2169">
                  <c:v>81.520809999999983</c:v>
                </c:pt>
                <c:pt idx="2170">
                  <c:v>81.457440000000005</c:v>
                </c:pt>
                <c:pt idx="2171">
                  <c:v>81.397499999999994</c:v>
                </c:pt>
                <c:pt idx="2172">
                  <c:v>81.340980000000002</c:v>
                </c:pt>
                <c:pt idx="2173">
                  <c:v>81.284470000000013</c:v>
                </c:pt>
                <c:pt idx="2174">
                  <c:v>81.219390000000004</c:v>
                </c:pt>
                <c:pt idx="2175">
                  <c:v>81.152589999999989</c:v>
                </c:pt>
                <c:pt idx="2176">
                  <c:v>81.087509999999995</c:v>
                </c:pt>
                <c:pt idx="2177">
                  <c:v>81.036140000000003</c:v>
                </c:pt>
                <c:pt idx="2178">
                  <c:v>80.98133</c:v>
                </c:pt>
                <c:pt idx="2179">
                  <c:v>80.924819999999997</c:v>
                </c:pt>
                <c:pt idx="2180">
                  <c:v>80.854600000000005</c:v>
                </c:pt>
                <c:pt idx="2181">
                  <c:v>80.786090000000002</c:v>
                </c:pt>
                <c:pt idx="2182">
                  <c:v>80.717590000000058</c:v>
                </c:pt>
                <c:pt idx="2183">
                  <c:v>80.655929999999998</c:v>
                </c:pt>
                <c:pt idx="2184">
                  <c:v>80.597710000000006</c:v>
                </c:pt>
                <c:pt idx="2185">
                  <c:v>80.53434</c:v>
                </c:pt>
                <c:pt idx="2186">
                  <c:v>80.465829999999997</c:v>
                </c:pt>
                <c:pt idx="2187">
                  <c:v>80.405889999999999</c:v>
                </c:pt>
                <c:pt idx="2188">
                  <c:v>80.345950000000002</c:v>
                </c:pt>
                <c:pt idx="2189">
                  <c:v>80.284300000000002</c:v>
                </c:pt>
                <c:pt idx="2190">
                  <c:v>80.219220000000078</c:v>
                </c:pt>
                <c:pt idx="2191">
                  <c:v>80.150709999999989</c:v>
                </c:pt>
                <c:pt idx="2192">
                  <c:v>80.082210000000003</c:v>
                </c:pt>
                <c:pt idx="2193">
                  <c:v>80.0137</c:v>
                </c:pt>
                <c:pt idx="2194">
                  <c:v>79.936630000000022</c:v>
                </c:pt>
                <c:pt idx="2195">
                  <c:v>79.861279999999994</c:v>
                </c:pt>
                <c:pt idx="2196">
                  <c:v>79.789349999999999</c:v>
                </c:pt>
                <c:pt idx="2197">
                  <c:v>79.722560000000001</c:v>
                </c:pt>
                <c:pt idx="2198">
                  <c:v>79.655759999999958</c:v>
                </c:pt>
                <c:pt idx="2199">
                  <c:v>79.587260000000057</c:v>
                </c:pt>
                <c:pt idx="2200">
                  <c:v>79.522179999999949</c:v>
                </c:pt>
                <c:pt idx="2201">
                  <c:v>79.457099999999997</c:v>
                </c:pt>
                <c:pt idx="2202">
                  <c:v>79.386879999999948</c:v>
                </c:pt>
                <c:pt idx="2203">
                  <c:v>79.270420000000001</c:v>
                </c:pt>
                <c:pt idx="2204">
                  <c:v>79.195069999999987</c:v>
                </c:pt>
                <c:pt idx="2205">
                  <c:v>79.129989999999978</c:v>
                </c:pt>
                <c:pt idx="2206">
                  <c:v>79.070049999999981</c:v>
                </c:pt>
                <c:pt idx="2207">
                  <c:v>79.010099999999994</c:v>
                </c:pt>
                <c:pt idx="2208">
                  <c:v>78.943309999999997</c:v>
                </c:pt>
                <c:pt idx="2209">
                  <c:v>78.909059999999997</c:v>
                </c:pt>
                <c:pt idx="2210">
                  <c:v>78.873089999999948</c:v>
                </c:pt>
                <c:pt idx="2211">
                  <c:v>78.796030000000002</c:v>
                </c:pt>
                <c:pt idx="2212">
                  <c:v>78.703550000000007</c:v>
                </c:pt>
                <c:pt idx="2213">
                  <c:v>78.617909999999995</c:v>
                </c:pt>
                <c:pt idx="2214">
                  <c:v>78.53913</c:v>
                </c:pt>
                <c:pt idx="2215">
                  <c:v>78.453500000000005</c:v>
                </c:pt>
                <c:pt idx="2216">
                  <c:v>78.378149999999948</c:v>
                </c:pt>
                <c:pt idx="2217">
                  <c:v>78.301079999999999</c:v>
                </c:pt>
                <c:pt idx="2218">
                  <c:v>78.224010000000007</c:v>
                </c:pt>
                <c:pt idx="2219">
                  <c:v>78.153789999999958</c:v>
                </c:pt>
                <c:pt idx="2220">
                  <c:v>78.076729999999998</c:v>
                </c:pt>
                <c:pt idx="2221">
                  <c:v>77.999660000000077</c:v>
                </c:pt>
                <c:pt idx="2222">
                  <c:v>77.932869999999994</c:v>
                </c:pt>
                <c:pt idx="2223">
                  <c:v>77.860939999999999</c:v>
                </c:pt>
                <c:pt idx="2224">
                  <c:v>77.783869999999993</c:v>
                </c:pt>
                <c:pt idx="2225">
                  <c:v>77.705089999999998</c:v>
                </c:pt>
                <c:pt idx="2226">
                  <c:v>77.633160000000004</c:v>
                </c:pt>
                <c:pt idx="2227">
                  <c:v>77.559510000000003</c:v>
                </c:pt>
                <c:pt idx="2228">
                  <c:v>77.48245</c:v>
                </c:pt>
                <c:pt idx="2229">
                  <c:v>77.40537999999998</c:v>
                </c:pt>
                <c:pt idx="2230">
                  <c:v>77.321460000000002</c:v>
                </c:pt>
                <c:pt idx="2231">
                  <c:v>77.244389999999996</c:v>
                </c:pt>
                <c:pt idx="2232">
                  <c:v>77.165610000000001</c:v>
                </c:pt>
                <c:pt idx="2233">
                  <c:v>77.079979999999978</c:v>
                </c:pt>
                <c:pt idx="2234">
                  <c:v>76.994349999999997</c:v>
                </c:pt>
                <c:pt idx="2235">
                  <c:v>76.908720000000002</c:v>
                </c:pt>
                <c:pt idx="2236">
                  <c:v>76.826509999999999</c:v>
                </c:pt>
                <c:pt idx="2237">
                  <c:v>76.747730000000004</c:v>
                </c:pt>
                <c:pt idx="2238">
                  <c:v>76.667240000000007</c:v>
                </c:pt>
                <c:pt idx="2239">
                  <c:v>76.574759999999998</c:v>
                </c:pt>
                <c:pt idx="2240">
                  <c:v>76.492549999999994</c:v>
                </c:pt>
                <c:pt idx="2241">
                  <c:v>76.412059999999997</c:v>
                </c:pt>
                <c:pt idx="2242">
                  <c:v>76.333280000000002</c:v>
                </c:pt>
                <c:pt idx="2243">
                  <c:v>76.251070000000013</c:v>
                </c:pt>
                <c:pt idx="2244">
                  <c:v>76.163729999999987</c:v>
                </c:pt>
                <c:pt idx="2245">
                  <c:v>76.081520000000026</c:v>
                </c:pt>
                <c:pt idx="2246">
                  <c:v>75.997600000000077</c:v>
                </c:pt>
                <c:pt idx="2247">
                  <c:v>75.910260000000079</c:v>
                </c:pt>
                <c:pt idx="2248">
                  <c:v>75.822909999999979</c:v>
                </c:pt>
                <c:pt idx="2249">
                  <c:v>75.737280000000027</c:v>
                </c:pt>
                <c:pt idx="2250">
                  <c:v>75.649940000000001</c:v>
                </c:pt>
                <c:pt idx="2251">
                  <c:v>75.559169999999995</c:v>
                </c:pt>
                <c:pt idx="2252">
                  <c:v>75.47354</c:v>
                </c:pt>
                <c:pt idx="2253">
                  <c:v>75.386200000000002</c:v>
                </c:pt>
                <c:pt idx="2254">
                  <c:v>75.298850000000002</c:v>
                </c:pt>
                <c:pt idx="2255">
                  <c:v>75.216650000000058</c:v>
                </c:pt>
                <c:pt idx="2256">
                  <c:v>75.129299999999986</c:v>
                </c:pt>
                <c:pt idx="2257">
                  <c:v>75.04196000000006</c:v>
                </c:pt>
                <c:pt idx="2258">
                  <c:v>74.947770000000006</c:v>
                </c:pt>
                <c:pt idx="2259">
                  <c:v>74.862129999999993</c:v>
                </c:pt>
                <c:pt idx="2260">
                  <c:v>74.776499999999999</c:v>
                </c:pt>
                <c:pt idx="2261">
                  <c:v>74.696010000000001</c:v>
                </c:pt>
                <c:pt idx="2262">
                  <c:v>74.601820000000004</c:v>
                </c:pt>
                <c:pt idx="2263">
                  <c:v>74.514470000000003</c:v>
                </c:pt>
                <c:pt idx="2264">
                  <c:v>74.430549999999997</c:v>
                </c:pt>
                <c:pt idx="2265">
                  <c:v>74.343210000000056</c:v>
                </c:pt>
                <c:pt idx="2266">
                  <c:v>74.252439999999979</c:v>
                </c:pt>
                <c:pt idx="2267">
                  <c:v>74.154820000000001</c:v>
                </c:pt>
                <c:pt idx="2268">
                  <c:v>74.07089999999998</c:v>
                </c:pt>
                <c:pt idx="2269">
                  <c:v>73.98527</c:v>
                </c:pt>
                <c:pt idx="2270">
                  <c:v>73.889359999999982</c:v>
                </c:pt>
                <c:pt idx="2271">
                  <c:v>73.800309999999982</c:v>
                </c:pt>
                <c:pt idx="2272">
                  <c:v>73.707830000000001</c:v>
                </c:pt>
                <c:pt idx="2273">
                  <c:v>73.615349999999978</c:v>
                </c:pt>
                <c:pt idx="2274">
                  <c:v>73.526290000000003</c:v>
                </c:pt>
                <c:pt idx="2275">
                  <c:v>73.432090000000002</c:v>
                </c:pt>
                <c:pt idx="2276">
                  <c:v>73.339609999999993</c:v>
                </c:pt>
                <c:pt idx="2277">
                  <c:v>73.238569999999996</c:v>
                </c:pt>
                <c:pt idx="2278">
                  <c:v>73.140950000000004</c:v>
                </c:pt>
                <c:pt idx="2279">
                  <c:v>73.05189</c:v>
                </c:pt>
                <c:pt idx="2280">
                  <c:v>72.96284</c:v>
                </c:pt>
                <c:pt idx="2281">
                  <c:v>72.878919999999979</c:v>
                </c:pt>
                <c:pt idx="2282">
                  <c:v>72.789860000000004</c:v>
                </c:pt>
                <c:pt idx="2283">
                  <c:v>72.702520000000007</c:v>
                </c:pt>
                <c:pt idx="2284">
                  <c:v>72.608319999999978</c:v>
                </c:pt>
                <c:pt idx="2285">
                  <c:v>72.517550000000057</c:v>
                </c:pt>
                <c:pt idx="2286">
                  <c:v>72.426789999999983</c:v>
                </c:pt>
                <c:pt idx="2287">
                  <c:v>72.342869999999991</c:v>
                </c:pt>
                <c:pt idx="2288">
                  <c:v>72.252099999999999</c:v>
                </c:pt>
                <c:pt idx="2289">
                  <c:v>72.175029999999978</c:v>
                </c:pt>
                <c:pt idx="2290">
                  <c:v>72.091110000000057</c:v>
                </c:pt>
                <c:pt idx="2291">
                  <c:v>72.003770000000003</c:v>
                </c:pt>
                <c:pt idx="2292">
                  <c:v>71.911290000000079</c:v>
                </c:pt>
                <c:pt idx="2293">
                  <c:v>71.820520000000002</c:v>
                </c:pt>
                <c:pt idx="2294">
                  <c:v>71.729749999999981</c:v>
                </c:pt>
                <c:pt idx="2295">
                  <c:v>71.645830000000004</c:v>
                </c:pt>
                <c:pt idx="2296">
                  <c:v>71.558489999999978</c:v>
                </c:pt>
                <c:pt idx="2297">
                  <c:v>71.471140000000005</c:v>
                </c:pt>
                <c:pt idx="2298">
                  <c:v>71.378659999999982</c:v>
                </c:pt>
                <c:pt idx="2299">
                  <c:v>71.289599999999993</c:v>
                </c:pt>
                <c:pt idx="2300">
                  <c:v>71.202259999999995</c:v>
                </c:pt>
                <c:pt idx="2301">
                  <c:v>71.109779999999958</c:v>
                </c:pt>
                <c:pt idx="2302">
                  <c:v>71.01558</c:v>
                </c:pt>
                <c:pt idx="2303">
                  <c:v>70.924819999999997</c:v>
                </c:pt>
                <c:pt idx="2304">
                  <c:v>70.839179999999999</c:v>
                </c:pt>
                <c:pt idx="2305">
                  <c:v>70.746700000000004</c:v>
                </c:pt>
                <c:pt idx="2306">
                  <c:v>70.669640000000001</c:v>
                </c:pt>
                <c:pt idx="2307">
                  <c:v>70.58914</c:v>
                </c:pt>
                <c:pt idx="2308">
                  <c:v>70.498369999999994</c:v>
                </c:pt>
                <c:pt idx="2309">
                  <c:v>70.412739999999999</c:v>
                </c:pt>
                <c:pt idx="2310">
                  <c:v>70.332250000000002</c:v>
                </c:pt>
                <c:pt idx="2311">
                  <c:v>70.253469999999993</c:v>
                </c:pt>
                <c:pt idx="2312">
                  <c:v>70.166120000000006</c:v>
                </c:pt>
                <c:pt idx="2313">
                  <c:v>70.078779999999895</c:v>
                </c:pt>
                <c:pt idx="2314">
                  <c:v>69.993150000000057</c:v>
                </c:pt>
                <c:pt idx="2315">
                  <c:v>69.914370000000005</c:v>
                </c:pt>
                <c:pt idx="2316">
                  <c:v>69.830449999999999</c:v>
                </c:pt>
                <c:pt idx="2317">
                  <c:v>69.749960000000058</c:v>
                </c:pt>
                <c:pt idx="2318">
                  <c:v>69.666039999999981</c:v>
                </c:pt>
                <c:pt idx="2319">
                  <c:v>69.582120000000003</c:v>
                </c:pt>
                <c:pt idx="2320">
                  <c:v>69.496489999999994</c:v>
                </c:pt>
                <c:pt idx="2321">
                  <c:v>69.405720000000002</c:v>
                </c:pt>
                <c:pt idx="2322">
                  <c:v>69.320089999999979</c:v>
                </c:pt>
                <c:pt idx="2323">
                  <c:v>69.241310000000027</c:v>
                </c:pt>
                <c:pt idx="2324">
                  <c:v>69.160820000000001</c:v>
                </c:pt>
                <c:pt idx="2325">
                  <c:v>69.082030000000003</c:v>
                </c:pt>
                <c:pt idx="2326">
                  <c:v>68.994690000000077</c:v>
                </c:pt>
                <c:pt idx="2327">
                  <c:v>68.909059999999997</c:v>
                </c:pt>
                <c:pt idx="2328">
                  <c:v>68.830280000000002</c:v>
                </c:pt>
                <c:pt idx="2329">
                  <c:v>68.753209999999996</c:v>
                </c:pt>
                <c:pt idx="2330">
                  <c:v>68.674429999999987</c:v>
                </c:pt>
                <c:pt idx="2331">
                  <c:v>68.599080000000001</c:v>
                </c:pt>
                <c:pt idx="2332">
                  <c:v>68.527150000000006</c:v>
                </c:pt>
                <c:pt idx="2333">
                  <c:v>68.45693</c:v>
                </c:pt>
                <c:pt idx="2334">
                  <c:v>68.379859999999979</c:v>
                </c:pt>
                <c:pt idx="2335">
                  <c:v>68.301079999999999</c:v>
                </c:pt>
                <c:pt idx="2336">
                  <c:v>68.22229999999999</c:v>
                </c:pt>
                <c:pt idx="2337">
                  <c:v>68.143519999999995</c:v>
                </c:pt>
                <c:pt idx="2338">
                  <c:v>68.068160000000006</c:v>
                </c:pt>
                <c:pt idx="2339">
                  <c:v>67.987670000000023</c:v>
                </c:pt>
                <c:pt idx="2340">
                  <c:v>67.917450000000059</c:v>
                </c:pt>
                <c:pt idx="2341">
                  <c:v>67.843810000000005</c:v>
                </c:pt>
                <c:pt idx="2342">
                  <c:v>67.765029999999996</c:v>
                </c:pt>
                <c:pt idx="2343">
                  <c:v>67.687960000000004</c:v>
                </c:pt>
                <c:pt idx="2344">
                  <c:v>67.609179999999981</c:v>
                </c:pt>
                <c:pt idx="2345">
                  <c:v>67.533820000000006</c:v>
                </c:pt>
                <c:pt idx="2346">
                  <c:v>67.460179999999994</c:v>
                </c:pt>
                <c:pt idx="2347">
                  <c:v>67.383110000000002</c:v>
                </c:pt>
                <c:pt idx="2348">
                  <c:v>67.311179999999993</c:v>
                </c:pt>
                <c:pt idx="2349">
                  <c:v>67.235829999999993</c:v>
                </c:pt>
                <c:pt idx="2350">
                  <c:v>67.157049999999998</c:v>
                </c:pt>
                <c:pt idx="2351">
                  <c:v>67.085120000000003</c:v>
                </c:pt>
                <c:pt idx="2352">
                  <c:v>67.013189999999994</c:v>
                </c:pt>
                <c:pt idx="2353">
                  <c:v>66.942970000000003</c:v>
                </c:pt>
                <c:pt idx="2354">
                  <c:v>66.867610000000056</c:v>
                </c:pt>
                <c:pt idx="2355">
                  <c:v>66.795680000000004</c:v>
                </c:pt>
                <c:pt idx="2356">
                  <c:v>66.725469999999987</c:v>
                </c:pt>
                <c:pt idx="2357">
                  <c:v>66.653539999999978</c:v>
                </c:pt>
                <c:pt idx="2358">
                  <c:v>66.581610000000026</c:v>
                </c:pt>
                <c:pt idx="2359">
                  <c:v>66.511390000000006</c:v>
                </c:pt>
                <c:pt idx="2360">
                  <c:v>66.448020000000056</c:v>
                </c:pt>
                <c:pt idx="2361">
                  <c:v>66.382939999999948</c:v>
                </c:pt>
                <c:pt idx="2362">
                  <c:v>66.319580000000002</c:v>
                </c:pt>
                <c:pt idx="2363">
                  <c:v>66.261349999999993</c:v>
                </c:pt>
                <c:pt idx="2364">
                  <c:v>66.199690000000004</c:v>
                </c:pt>
                <c:pt idx="2365">
                  <c:v>66.138039999999947</c:v>
                </c:pt>
                <c:pt idx="2366">
                  <c:v>66.067820000000026</c:v>
                </c:pt>
                <c:pt idx="2367">
                  <c:v>65.997600000000077</c:v>
                </c:pt>
                <c:pt idx="2368">
                  <c:v>65.934240000000059</c:v>
                </c:pt>
                <c:pt idx="2369">
                  <c:v>65.88285999999998</c:v>
                </c:pt>
                <c:pt idx="2370">
                  <c:v>65.828049999999948</c:v>
                </c:pt>
                <c:pt idx="2371">
                  <c:v>65.768109999999993</c:v>
                </c:pt>
                <c:pt idx="2372">
                  <c:v>65.711590000000058</c:v>
                </c:pt>
                <c:pt idx="2373">
                  <c:v>65.656789999999958</c:v>
                </c:pt>
                <c:pt idx="2374">
                  <c:v>65.598560000000006</c:v>
                </c:pt>
                <c:pt idx="2375">
                  <c:v>65.543760000000006</c:v>
                </c:pt>
                <c:pt idx="2376">
                  <c:v>65.482100000000003</c:v>
                </c:pt>
                <c:pt idx="2377">
                  <c:v>65.415310000000005</c:v>
                </c:pt>
                <c:pt idx="2378">
                  <c:v>65.343379999999982</c:v>
                </c:pt>
                <c:pt idx="2379">
                  <c:v>65.278299999999987</c:v>
                </c:pt>
                <c:pt idx="2380">
                  <c:v>65.213220000000078</c:v>
                </c:pt>
                <c:pt idx="2381">
                  <c:v>65.154989999999998</c:v>
                </c:pt>
                <c:pt idx="2382">
                  <c:v>65.093339999999998</c:v>
                </c:pt>
                <c:pt idx="2383">
                  <c:v>65.04196000000006</c:v>
                </c:pt>
                <c:pt idx="2384">
                  <c:v>64.990579999999994</c:v>
                </c:pt>
                <c:pt idx="2385">
                  <c:v>64.937489999999997</c:v>
                </c:pt>
                <c:pt idx="2386">
                  <c:v>64.880969999999991</c:v>
                </c:pt>
                <c:pt idx="2387">
                  <c:v>64.829589999999982</c:v>
                </c:pt>
                <c:pt idx="2388">
                  <c:v>64.778220000000005</c:v>
                </c:pt>
                <c:pt idx="2389">
                  <c:v>64.723410000000001</c:v>
                </c:pt>
                <c:pt idx="2390">
                  <c:v>64.672029999999978</c:v>
                </c:pt>
                <c:pt idx="2391">
                  <c:v>64.613799999999998</c:v>
                </c:pt>
                <c:pt idx="2392">
                  <c:v>64.558999999999983</c:v>
                </c:pt>
                <c:pt idx="2393">
                  <c:v>64.500770000000003</c:v>
                </c:pt>
                <c:pt idx="2394">
                  <c:v>64.457960000000057</c:v>
                </c:pt>
                <c:pt idx="2395">
                  <c:v>64.404860000000056</c:v>
                </c:pt>
                <c:pt idx="2396">
                  <c:v>64.353489999999979</c:v>
                </c:pt>
                <c:pt idx="2397">
                  <c:v>64.296970000000002</c:v>
                </c:pt>
                <c:pt idx="2398">
                  <c:v>64.245590000000007</c:v>
                </c:pt>
                <c:pt idx="2399">
                  <c:v>64.192499999999981</c:v>
                </c:pt>
                <c:pt idx="2400">
                  <c:v>64.146260000000026</c:v>
                </c:pt>
                <c:pt idx="2401">
                  <c:v>64.101730000000003</c:v>
                </c:pt>
                <c:pt idx="2402">
                  <c:v>64.058909999999983</c:v>
                </c:pt>
                <c:pt idx="2403">
                  <c:v>64.00582</c:v>
                </c:pt>
                <c:pt idx="2404">
                  <c:v>63.96472</c:v>
                </c:pt>
                <c:pt idx="2405">
                  <c:v>63.93047</c:v>
                </c:pt>
                <c:pt idx="2406">
                  <c:v>63.882510000000003</c:v>
                </c:pt>
                <c:pt idx="2407">
                  <c:v>63.841409999999996</c:v>
                </c:pt>
                <c:pt idx="2408">
                  <c:v>63.788320000000013</c:v>
                </c:pt>
                <c:pt idx="2409">
                  <c:v>63.747220000000006</c:v>
                </c:pt>
                <c:pt idx="2410">
                  <c:v>63.709540000000011</c:v>
                </c:pt>
                <c:pt idx="2411">
                  <c:v>63.663300000000028</c:v>
                </c:pt>
                <c:pt idx="2412">
                  <c:v>63.613630000000001</c:v>
                </c:pt>
                <c:pt idx="2413">
                  <c:v>63.572530000000029</c:v>
                </c:pt>
                <c:pt idx="2414">
                  <c:v>63.521150000000013</c:v>
                </c:pt>
                <c:pt idx="2415">
                  <c:v>63.469770000000011</c:v>
                </c:pt>
                <c:pt idx="2416">
                  <c:v>63.423530000000028</c:v>
                </c:pt>
                <c:pt idx="2417">
                  <c:v>63.379000000000005</c:v>
                </c:pt>
                <c:pt idx="2418">
                  <c:v>63.327620000000003</c:v>
                </c:pt>
                <c:pt idx="2419">
                  <c:v>63.288230000000013</c:v>
                </c:pt>
                <c:pt idx="2420">
                  <c:v>63.25741</c:v>
                </c:pt>
                <c:pt idx="2421">
                  <c:v>63.219730000000013</c:v>
                </c:pt>
                <c:pt idx="2422">
                  <c:v>63.173490000000001</c:v>
                </c:pt>
                <c:pt idx="2423">
                  <c:v>63.137520000000002</c:v>
                </c:pt>
                <c:pt idx="2424">
                  <c:v>63.093000000000011</c:v>
                </c:pt>
                <c:pt idx="2425">
                  <c:v>63.048470000000002</c:v>
                </c:pt>
                <c:pt idx="2426">
                  <c:v>63.005650000000003</c:v>
                </c:pt>
                <c:pt idx="2427">
                  <c:v>62.973110000000013</c:v>
                </c:pt>
                <c:pt idx="2428">
                  <c:v>62.935430000000011</c:v>
                </c:pt>
                <c:pt idx="2429">
                  <c:v>62.901180000000004</c:v>
                </c:pt>
                <c:pt idx="2430">
                  <c:v>62.863500000000002</c:v>
                </c:pt>
                <c:pt idx="2431">
                  <c:v>62.830960000000005</c:v>
                </c:pt>
                <c:pt idx="2432">
                  <c:v>62.79671000000004</c:v>
                </c:pt>
                <c:pt idx="2433">
                  <c:v>62.759030000000003</c:v>
                </c:pt>
                <c:pt idx="2434">
                  <c:v>62.71622</c:v>
                </c:pt>
                <c:pt idx="2435">
                  <c:v>62.68197</c:v>
                </c:pt>
                <c:pt idx="2436">
                  <c:v>62.647710000000011</c:v>
                </c:pt>
                <c:pt idx="2437">
                  <c:v>62.611750000000001</c:v>
                </c:pt>
                <c:pt idx="2438">
                  <c:v>62.577500000000001</c:v>
                </c:pt>
                <c:pt idx="2439">
                  <c:v>62.538110000000039</c:v>
                </c:pt>
                <c:pt idx="2440">
                  <c:v>62.498720000000013</c:v>
                </c:pt>
                <c:pt idx="2441">
                  <c:v>62.452469999999998</c:v>
                </c:pt>
                <c:pt idx="2442">
                  <c:v>62.406230000000001</c:v>
                </c:pt>
                <c:pt idx="2443">
                  <c:v>62.363420000000005</c:v>
                </c:pt>
                <c:pt idx="2444">
                  <c:v>62.325740000000003</c:v>
                </c:pt>
                <c:pt idx="2445">
                  <c:v>62.284640000000003</c:v>
                </c:pt>
                <c:pt idx="2446">
                  <c:v>62.253810000000001</c:v>
                </c:pt>
                <c:pt idx="2447">
                  <c:v>62.21271000000003</c:v>
                </c:pt>
                <c:pt idx="2448">
                  <c:v>62.178460000000001</c:v>
                </c:pt>
                <c:pt idx="2449">
                  <c:v>62.139060000000001</c:v>
                </c:pt>
                <c:pt idx="2450">
                  <c:v>62.103100000000012</c:v>
                </c:pt>
                <c:pt idx="2451">
                  <c:v>62.07056</c:v>
                </c:pt>
                <c:pt idx="2452">
                  <c:v>62.044869999999996</c:v>
                </c:pt>
                <c:pt idx="2453">
                  <c:v>62.022610000000029</c:v>
                </c:pt>
                <c:pt idx="2454">
                  <c:v>61.988350000000011</c:v>
                </c:pt>
                <c:pt idx="2455">
                  <c:v>61.95581</c:v>
                </c:pt>
                <c:pt idx="2456">
                  <c:v>61.921560000000007</c:v>
                </c:pt>
                <c:pt idx="2457">
                  <c:v>61.889020000000002</c:v>
                </c:pt>
                <c:pt idx="2458">
                  <c:v>61.85819</c:v>
                </c:pt>
                <c:pt idx="2459">
                  <c:v>61.825660000000006</c:v>
                </c:pt>
                <c:pt idx="2460">
                  <c:v>61.806820000000002</c:v>
                </c:pt>
                <c:pt idx="2461">
                  <c:v>61.774280000000005</c:v>
                </c:pt>
                <c:pt idx="2462">
                  <c:v>61.745160000000013</c:v>
                </c:pt>
                <c:pt idx="2463">
                  <c:v>61.712620000000001</c:v>
                </c:pt>
                <c:pt idx="2464">
                  <c:v>61.680080000000004</c:v>
                </c:pt>
                <c:pt idx="2465">
                  <c:v>61.645830000000011</c:v>
                </c:pt>
                <c:pt idx="2466">
                  <c:v>61.616720000000001</c:v>
                </c:pt>
                <c:pt idx="2467">
                  <c:v>61.580750000000002</c:v>
                </c:pt>
                <c:pt idx="2468">
                  <c:v>61.544789999999999</c:v>
                </c:pt>
                <c:pt idx="2469">
                  <c:v>61.507110000000011</c:v>
                </c:pt>
                <c:pt idx="2470">
                  <c:v>61.47457</c:v>
                </c:pt>
                <c:pt idx="2471">
                  <c:v>61.438600000000001</c:v>
                </c:pt>
                <c:pt idx="2472">
                  <c:v>61.400920000000006</c:v>
                </c:pt>
                <c:pt idx="2473">
                  <c:v>61.371810000000004</c:v>
                </c:pt>
                <c:pt idx="2474">
                  <c:v>61.342700000000001</c:v>
                </c:pt>
                <c:pt idx="2475">
                  <c:v>61.308440000000004</c:v>
                </c:pt>
                <c:pt idx="2476">
                  <c:v>61.274190000000011</c:v>
                </c:pt>
                <c:pt idx="2477">
                  <c:v>61.229660000000003</c:v>
                </c:pt>
                <c:pt idx="2478">
                  <c:v>61.185130000000029</c:v>
                </c:pt>
                <c:pt idx="2479">
                  <c:v>61.149170000000012</c:v>
                </c:pt>
                <c:pt idx="2480">
                  <c:v>61.114920000000005</c:v>
                </c:pt>
                <c:pt idx="2481">
                  <c:v>61.087510000000002</c:v>
                </c:pt>
                <c:pt idx="2482">
                  <c:v>61.053260000000002</c:v>
                </c:pt>
                <c:pt idx="2483">
                  <c:v>61.020720000000011</c:v>
                </c:pt>
                <c:pt idx="2484">
                  <c:v>60.98818</c:v>
                </c:pt>
                <c:pt idx="2485">
                  <c:v>60.955640000000002</c:v>
                </c:pt>
                <c:pt idx="2486">
                  <c:v>60.923100000000012</c:v>
                </c:pt>
                <c:pt idx="2487">
                  <c:v>60.888849999999998</c:v>
                </c:pt>
                <c:pt idx="2488">
                  <c:v>60.854599999999998</c:v>
                </c:pt>
                <c:pt idx="2489">
                  <c:v>60.818629999999999</c:v>
                </c:pt>
                <c:pt idx="2490">
                  <c:v>60.775820000000003</c:v>
                </c:pt>
                <c:pt idx="2491">
                  <c:v>60.733000000000011</c:v>
                </c:pt>
                <c:pt idx="2492">
                  <c:v>60.693610000000028</c:v>
                </c:pt>
                <c:pt idx="2493">
                  <c:v>60.666210000000028</c:v>
                </c:pt>
                <c:pt idx="2494">
                  <c:v>60.637100000000011</c:v>
                </c:pt>
                <c:pt idx="2495">
                  <c:v>60.604560000000006</c:v>
                </c:pt>
                <c:pt idx="2496">
                  <c:v>60.560030000000012</c:v>
                </c:pt>
                <c:pt idx="2497">
                  <c:v>60.512070000000001</c:v>
                </c:pt>
                <c:pt idx="2498">
                  <c:v>60.465830000000011</c:v>
                </c:pt>
                <c:pt idx="2499">
                  <c:v>60.426440000000007</c:v>
                </c:pt>
                <c:pt idx="2500">
                  <c:v>60.397330000000011</c:v>
                </c:pt>
                <c:pt idx="2501">
                  <c:v>60.366500000000002</c:v>
                </c:pt>
                <c:pt idx="2502">
                  <c:v>60.327110000000012</c:v>
                </c:pt>
                <c:pt idx="2503">
                  <c:v>60.286010000000012</c:v>
                </c:pt>
                <c:pt idx="2504">
                  <c:v>60.25347</c:v>
                </c:pt>
                <c:pt idx="2505">
                  <c:v>60.212370000000028</c:v>
                </c:pt>
                <c:pt idx="2506">
                  <c:v>60.174689999999998</c:v>
                </c:pt>
                <c:pt idx="2507">
                  <c:v>60.133580000000002</c:v>
                </c:pt>
                <c:pt idx="2508">
                  <c:v>60.085630000000002</c:v>
                </c:pt>
                <c:pt idx="2509">
                  <c:v>60.035970000000013</c:v>
                </c:pt>
                <c:pt idx="2510">
                  <c:v>59.9863</c:v>
                </c:pt>
                <c:pt idx="2511">
                  <c:v>59.9452</c:v>
                </c:pt>
                <c:pt idx="2512">
                  <c:v>59.909230000000001</c:v>
                </c:pt>
                <c:pt idx="2513">
                  <c:v>59.878400000000006</c:v>
                </c:pt>
                <c:pt idx="2514">
                  <c:v>59.845860000000002</c:v>
                </c:pt>
                <c:pt idx="2515">
                  <c:v>59.803049999999999</c:v>
                </c:pt>
                <c:pt idx="2516">
                  <c:v>59.756810000000002</c:v>
                </c:pt>
                <c:pt idx="2517">
                  <c:v>59.71228</c:v>
                </c:pt>
                <c:pt idx="2518">
                  <c:v>59.678030000000028</c:v>
                </c:pt>
                <c:pt idx="2519">
                  <c:v>59.643770000000011</c:v>
                </c:pt>
                <c:pt idx="2520">
                  <c:v>59.602670000000003</c:v>
                </c:pt>
                <c:pt idx="2521">
                  <c:v>59.55301</c:v>
                </c:pt>
                <c:pt idx="2522">
                  <c:v>59.520470000000003</c:v>
                </c:pt>
                <c:pt idx="2523">
                  <c:v>59.484499999999997</c:v>
                </c:pt>
                <c:pt idx="2524">
                  <c:v>59.450249999999997</c:v>
                </c:pt>
                <c:pt idx="2525">
                  <c:v>59.412570000000002</c:v>
                </c:pt>
                <c:pt idx="2526">
                  <c:v>59.380029999999998</c:v>
                </c:pt>
                <c:pt idx="2527">
                  <c:v>59.338930000000012</c:v>
                </c:pt>
                <c:pt idx="2528">
                  <c:v>59.287550000000003</c:v>
                </c:pt>
                <c:pt idx="2529">
                  <c:v>59.241310000000013</c:v>
                </c:pt>
                <c:pt idx="2530">
                  <c:v>59.201920000000001</c:v>
                </c:pt>
                <c:pt idx="2531">
                  <c:v>59.155680000000004</c:v>
                </c:pt>
                <c:pt idx="2532">
                  <c:v>59.112860000000005</c:v>
                </c:pt>
                <c:pt idx="2533">
                  <c:v>59.071760000000005</c:v>
                </c:pt>
                <c:pt idx="2534">
                  <c:v>59.035790000000013</c:v>
                </c:pt>
                <c:pt idx="2535">
                  <c:v>58.989550000000001</c:v>
                </c:pt>
                <c:pt idx="2536">
                  <c:v>58.933040000000005</c:v>
                </c:pt>
                <c:pt idx="2537">
                  <c:v>58.876520000000006</c:v>
                </c:pt>
                <c:pt idx="2538">
                  <c:v>58.823430000000002</c:v>
                </c:pt>
                <c:pt idx="2539">
                  <c:v>58.770340000000012</c:v>
                </c:pt>
                <c:pt idx="2540">
                  <c:v>58.72238000000003</c:v>
                </c:pt>
                <c:pt idx="2541">
                  <c:v>58.688130000000029</c:v>
                </c:pt>
                <c:pt idx="2542">
                  <c:v>58.645320000000012</c:v>
                </c:pt>
                <c:pt idx="2543">
                  <c:v>58.600790000000003</c:v>
                </c:pt>
                <c:pt idx="2544">
                  <c:v>58.556260000000002</c:v>
                </c:pt>
                <c:pt idx="2545">
                  <c:v>58.50831000000003</c:v>
                </c:pt>
                <c:pt idx="2546">
                  <c:v>58.453499999999998</c:v>
                </c:pt>
                <c:pt idx="2547">
                  <c:v>58.405550000000012</c:v>
                </c:pt>
                <c:pt idx="2548">
                  <c:v>58.355879999999999</c:v>
                </c:pt>
                <c:pt idx="2549">
                  <c:v>58.306220000000003</c:v>
                </c:pt>
                <c:pt idx="2550">
                  <c:v>58.25141</c:v>
                </c:pt>
                <c:pt idx="2551">
                  <c:v>58.205170000000038</c:v>
                </c:pt>
                <c:pt idx="2552">
                  <c:v>58.160640000000001</c:v>
                </c:pt>
                <c:pt idx="2553">
                  <c:v>58.107550000000003</c:v>
                </c:pt>
                <c:pt idx="2554">
                  <c:v>58.056170000000002</c:v>
                </c:pt>
                <c:pt idx="2555">
                  <c:v>57.999660000000006</c:v>
                </c:pt>
                <c:pt idx="2556">
                  <c:v>57.948280000000004</c:v>
                </c:pt>
                <c:pt idx="2557">
                  <c:v>57.895190000000028</c:v>
                </c:pt>
                <c:pt idx="2558">
                  <c:v>57.831819999999993</c:v>
                </c:pt>
                <c:pt idx="2559">
                  <c:v>57.773590000000013</c:v>
                </c:pt>
                <c:pt idx="2560">
                  <c:v>57.72050000000003</c:v>
                </c:pt>
                <c:pt idx="2561">
                  <c:v>57.669120000000035</c:v>
                </c:pt>
                <c:pt idx="2562">
                  <c:v>57.619460000000004</c:v>
                </c:pt>
                <c:pt idx="2563">
                  <c:v>57.569790000000012</c:v>
                </c:pt>
                <c:pt idx="2564">
                  <c:v>57.514989999999997</c:v>
                </c:pt>
                <c:pt idx="2565">
                  <c:v>57.463610000000003</c:v>
                </c:pt>
                <c:pt idx="2566">
                  <c:v>57.413940000000004</c:v>
                </c:pt>
                <c:pt idx="2567">
                  <c:v>57.367699999999999</c:v>
                </c:pt>
                <c:pt idx="2568">
                  <c:v>57.314609999999995</c:v>
                </c:pt>
                <c:pt idx="2569">
                  <c:v>57.263230000000028</c:v>
                </c:pt>
                <c:pt idx="2570">
                  <c:v>57.206710000000029</c:v>
                </c:pt>
                <c:pt idx="2571">
                  <c:v>57.143350000000012</c:v>
                </c:pt>
                <c:pt idx="2572">
                  <c:v>57.086829999999999</c:v>
                </c:pt>
                <c:pt idx="2573">
                  <c:v>57.028600000000012</c:v>
                </c:pt>
                <c:pt idx="2574">
                  <c:v>56.98236</c:v>
                </c:pt>
                <c:pt idx="2575">
                  <c:v>56.93441</c:v>
                </c:pt>
                <c:pt idx="2576">
                  <c:v>56.888170000000002</c:v>
                </c:pt>
                <c:pt idx="2577">
                  <c:v>56.841920000000002</c:v>
                </c:pt>
                <c:pt idx="2578">
                  <c:v>56.785410000000013</c:v>
                </c:pt>
                <c:pt idx="2579">
                  <c:v>56.735740000000028</c:v>
                </c:pt>
                <c:pt idx="2580">
                  <c:v>56.668950000000038</c:v>
                </c:pt>
                <c:pt idx="2581">
                  <c:v>56.609010000000012</c:v>
                </c:pt>
                <c:pt idx="2582">
                  <c:v>56.550780000000003</c:v>
                </c:pt>
                <c:pt idx="2583">
                  <c:v>56.48912</c:v>
                </c:pt>
                <c:pt idx="2584">
                  <c:v>56.430900000000001</c:v>
                </c:pt>
                <c:pt idx="2585">
                  <c:v>56.372669999999999</c:v>
                </c:pt>
                <c:pt idx="2586">
                  <c:v>56.311009999999996</c:v>
                </c:pt>
                <c:pt idx="2587">
                  <c:v>56.244220000000006</c:v>
                </c:pt>
                <c:pt idx="2588">
                  <c:v>56.185990000000011</c:v>
                </c:pt>
                <c:pt idx="2589">
                  <c:v>56.129470000000012</c:v>
                </c:pt>
                <c:pt idx="2590">
                  <c:v>56.06611000000003</c:v>
                </c:pt>
                <c:pt idx="2591">
                  <c:v>55.99931000000003</c:v>
                </c:pt>
                <c:pt idx="2592">
                  <c:v>55.944510000000001</c:v>
                </c:pt>
                <c:pt idx="2593">
                  <c:v>55.884569999999997</c:v>
                </c:pt>
                <c:pt idx="2594">
                  <c:v>55.819489999999995</c:v>
                </c:pt>
                <c:pt idx="2595">
                  <c:v>55.759550000000011</c:v>
                </c:pt>
                <c:pt idx="2596">
                  <c:v>55.704740000000001</c:v>
                </c:pt>
                <c:pt idx="2597">
                  <c:v>55.639660000000006</c:v>
                </c:pt>
                <c:pt idx="2598">
                  <c:v>55.583150000000003</c:v>
                </c:pt>
                <c:pt idx="2599">
                  <c:v>55.52149</c:v>
                </c:pt>
                <c:pt idx="2600">
                  <c:v>55.463260000000005</c:v>
                </c:pt>
                <c:pt idx="2601">
                  <c:v>55.398180000000011</c:v>
                </c:pt>
                <c:pt idx="2602">
                  <c:v>55.339960000000005</c:v>
                </c:pt>
                <c:pt idx="2603">
                  <c:v>55.276590000000013</c:v>
                </c:pt>
                <c:pt idx="2604">
                  <c:v>55.211510000000011</c:v>
                </c:pt>
                <c:pt idx="2605">
                  <c:v>55.148140000000012</c:v>
                </c:pt>
                <c:pt idx="2606">
                  <c:v>55.086489999999998</c:v>
                </c:pt>
                <c:pt idx="2607">
                  <c:v>55.024830000000001</c:v>
                </c:pt>
                <c:pt idx="2608">
                  <c:v>54.956330000000001</c:v>
                </c:pt>
                <c:pt idx="2609">
                  <c:v>54.894669999999998</c:v>
                </c:pt>
                <c:pt idx="2610">
                  <c:v>54.824460000000002</c:v>
                </c:pt>
                <c:pt idx="2611">
                  <c:v>54.755950000000013</c:v>
                </c:pt>
                <c:pt idx="2612">
                  <c:v>54.697720000000011</c:v>
                </c:pt>
                <c:pt idx="2613">
                  <c:v>54.634360000000001</c:v>
                </c:pt>
                <c:pt idx="2614">
                  <c:v>54.56756</c:v>
                </c:pt>
                <c:pt idx="2615">
                  <c:v>54.505910000000029</c:v>
                </c:pt>
                <c:pt idx="2616">
                  <c:v>54.442540000000001</c:v>
                </c:pt>
                <c:pt idx="2617">
                  <c:v>54.375750000000011</c:v>
                </c:pt>
                <c:pt idx="2618">
                  <c:v>54.310669999999995</c:v>
                </c:pt>
                <c:pt idx="2619">
                  <c:v>54.238740000000028</c:v>
                </c:pt>
                <c:pt idx="2620">
                  <c:v>54.170230000000011</c:v>
                </c:pt>
                <c:pt idx="2621">
                  <c:v>54.106870000000001</c:v>
                </c:pt>
                <c:pt idx="2622">
                  <c:v>54.040080000000003</c:v>
                </c:pt>
                <c:pt idx="2623">
                  <c:v>53.97842</c:v>
                </c:pt>
                <c:pt idx="2624">
                  <c:v>53.908200000000001</c:v>
                </c:pt>
                <c:pt idx="2625">
                  <c:v>53.832850000000001</c:v>
                </c:pt>
                <c:pt idx="2626">
                  <c:v>53.76263000000003</c:v>
                </c:pt>
                <c:pt idx="2627">
                  <c:v>53.697550000000028</c:v>
                </c:pt>
                <c:pt idx="2628">
                  <c:v>53.622200000000035</c:v>
                </c:pt>
                <c:pt idx="2629">
                  <c:v>53.555400000000006</c:v>
                </c:pt>
                <c:pt idx="2630">
                  <c:v>53.488610000000001</c:v>
                </c:pt>
                <c:pt idx="2631">
                  <c:v>53.42011000000003</c:v>
                </c:pt>
                <c:pt idx="2632">
                  <c:v>53.348180000000006</c:v>
                </c:pt>
                <c:pt idx="2633">
                  <c:v>53.27796</c:v>
                </c:pt>
                <c:pt idx="2634">
                  <c:v>53.204320000000003</c:v>
                </c:pt>
                <c:pt idx="2635">
                  <c:v>53.127250000000011</c:v>
                </c:pt>
                <c:pt idx="2636">
                  <c:v>53.053609999999999</c:v>
                </c:pt>
                <c:pt idx="2637">
                  <c:v>52.971400000000003</c:v>
                </c:pt>
                <c:pt idx="2638">
                  <c:v>52.896040000000006</c:v>
                </c:pt>
                <c:pt idx="2639">
                  <c:v>52.824110000000012</c:v>
                </c:pt>
                <c:pt idx="2640">
                  <c:v>52.75732</c:v>
                </c:pt>
                <c:pt idx="2641">
                  <c:v>52.690530000000038</c:v>
                </c:pt>
                <c:pt idx="2642">
                  <c:v>52.620310000000039</c:v>
                </c:pt>
                <c:pt idx="2643">
                  <c:v>52.539820000000006</c:v>
                </c:pt>
                <c:pt idx="2644">
                  <c:v>52.4696</c:v>
                </c:pt>
                <c:pt idx="2645">
                  <c:v>52.399380000000001</c:v>
                </c:pt>
                <c:pt idx="2646">
                  <c:v>52.32403</c:v>
                </c:pt>
                <c:pt idx="2647">
                  <c:v>52.250390000000003</c:v>
                </c:pt>
                <c:pt idx="2648">
                  <c:v>52.180170000000011</c:v>
                </c:pt>
                <c:pt idx="2649">
                  <c:v>52.109950000000012</c:v>
                </c:pt>
                <c:pt idx="2650">
                  <c:v>52.04316</c:v>
                </c:pt>
                <c:pt idx="2651">
                  <c:v>51.966090000000001</c:v>
                </c:pt>
                <c:pt idx="2652">
                  <c:v>51.889020000000002</c:v>
                </c:pt>
                <c:pt idx="2653">
                  <c:v>51.817089999999972</c:v>
                </c:pt>
                <c:pt idx="2654">
                  <c:v>51.740020000000001</c:v>
                </c:pt>
                <c:pt idx="2655">
                  <c:v>51.668090000000028</c:v>
                </c:pt>
                <c:pt idx="2656">
                  <c:v>51.587600000000002</c:v>
                </c:pt>
                <c:pt idx="2657">
                  <c:v>51.512250000000002</c:v>
                </c:pt>
                <c:pt idx="2658">
                  <c:v>51.436889999999998</c:v>
                </c:pt>
                <c:pt idx="2659">
                  <c:v>51.361530000000002</c:v>
                </c:pt>
                <c:pt idx="2660">
                  <c:v>51.286180000000002</c:v>
                </c:pt>
                <c:pt idx="2661">
                  <c:v>51.215960000000003</c:v>
                </c:pt>
                <c:pt idx="2662">
                  <c:v>51.149170000000012</c:v>
                </c:pt>
                <c:pt idx="2663">
                  <c:v>51.075530000000029</c:v>
                </c:pt>
                <c:pt idx="2664">
                  <c:v>51.001879999999993</c:v>
                </c:pt>
                <c:pt idx="2665">
                  <c:v>50.929950000000012</c:v>
                </c:pt>
                <c:pt idx="2666">
                  <c:v>50.852889999999995</c:v>
                </c:pt>
                <c:pt idx="2667">
                  <c:v>50.779240000000001</c:v>
                </c:pt>
                <c:pt idx="2668">
                  <c:v>50.707310000000028</c:v>
                </c:pt>
                <c:pt idx="2669">
                  <c:v>50.630240000000001</c:v>
                </c:pt>
                <c:pt idx="2670">
                  <c:v>50.554889999999972</c:v>
                </c:pt>
                <c:pt idx="2671">
                  <c:v>50.481249999999996</c:v>
                </c:pt>
                <c:pt idx="2672">
                  <c:v>50.409320000000001</c:v>
                </c:pt>
                <c:pt idx="2673">
                  <c:v>50.330540000000006</c:v>
                </c:pt>
                <c:pt idx="2674">
                  <c:v>50.251760000000004</c:v>
                </c:pt>
                <c:pt idx="2675">
                  <c:v>50.174689999999998</c:v>
                </c:pt>
                <c:pt idx="2676">
                  <c:v>50.097620000000006</c:v>
                </c:pt>
                <c:pt idx="2677">
                  <c:v>50.022260000000003</c:v>
                </c:pt>
                <c:pt idx="2678">
                  <c:v>49.946910000000003</c:v>
                </c:pt>
                <c:pt idx="2679">
                  <c:v>49.874980000000001</c:v>
                </c:pt>
                <c:pt idx="2680">
                  <c:v>49.79277000000004</c:v>
                </c:pt>
                <c:pt idx="2681">
                  <c:v>49.720840000000003</c:v>
                </c:pt>
                <c:pt idx="2682">
                  <c:v>49.647200000000005</c:v>
                </c:pt>
                <c:pt idx="2683">
                  <c:v>49.573560000000001</c:v>
                </c:pt>
                <c:pt idx="2684">
                  <c:v>49.501629999999999</c:v>
                </c:pt>
                <c:pt idx="2685">
                  <c:v>49.422850000000011</c:v>
                </c:pt>
                <c:pt idx="2686">
                  <c:v>49.344069999999995</c:v>
                </c:pt>
                <c:pt idx="2687">
                  <c:v>49.261860000000006</c:v>
                </c:pt>
                <c:pt idx="2688">
                  <c:v>49.186500000000002</c:v>
                </c:pt>
                <c:pt idx="2689">
                  <c:v>49.111150000000002</c:v>
                </c:pt>
                <c:pt idx="2690">
                  <c:v>49.037510000000012</c:v>
                </c:pt>
                <c:pt idx="2691">
                  <c:v>48.96215000000003</c:v>
                </c:pt>
                <c:pt idx="2692">
                  <c:v>48.883369999999999</c:v>
                </c:pt>
                <c:pt idx="2693">
                  <c:v>48.814869999999971</c:v>
                </c:pt>
                <c:pt idx="2694">
                  <c:v>48.748070000000013</c:v>
                </c:pt>
                <c:pt idx="2695">
                  <c:v>48.676140000000011</c:v>
                </c:pt>
                <c:pt idx="2696">
                  <c:v>48.595650000000013</c:v>
                </c:pt>
                <c:pt idx="2697">
                  <c:v>48.528860000000002</c:v>
                </c:pt>
                <c:pt idx="2698">
                  <c:v>48.45693</c:v>
                </c:pt>
                <c:pt idx="2699">
                  <c:v>48.384999999999998</c:v>
                </c:pt>
                <c:pt idx="2700">
                  <c:v>48.318210000000001</c:v>
                </c:pt>
                <c:pt idx="2701">
                  <c:v>48.247990000000001</c:v>
                </c:pt>
                <c:pt idx="2702">
                  <c:v>48.177770000000002</c:v>
                </c:pt>
                <c:pt idx="2703">
                  <c:v>48.102410000000013</c:v>
                </c:pt>
                <c:pt idx="2704">
                  <c:v>48.025350000000039</c:v>
                </c:pt>
                <c:pt idx="2705">
                  <c:v>47.948280000000004</c:v>
                </c:pt>
                <c:pt idx="2706">
                  <c:v>47.871209999999998</c:v>
                </c:pt>
                <c:pt idx="2707">
                  <c:v>47.799280000000003</c:v>
                </c:pt>
                <c:pt idx="2708">
                  <c:v>47.72735000000003</c:v>
                </c:pt>
                <c:pt idx="2709">
                  <c:v>47.657130000000002</c:v>
                </c:pt>
                <c:pt idx="2710">
                  <c:v>47.5852</c:v>
                </c:pt>
                <c:pt idx="2711">
                  <c:v>47.518410000000003</c:v>
                </c:pt>
                <c:pt idx="2712">
                  <c:v>47.441340000000004</c:v>
                </c:pt>
                <c:pt idx="2713">
                  <c:v>47.372840000000004</c:v>
                </c:pt>
                <c:pt idx="2714">
                  <c:v>47.294060000000002</c:v>
                </c:pt>
                <c:pt idx="2715">
                  <c:v>47.225550000000048</c:v>
                </c:pt>
                <c:pt idx="2716">
                  <c:v>47.151910000000001</c:v>
                </c:pt>
                <c:pt idx="2717">
                  <c:v>47.086829999999999</c:v>
                </c:pt>
                <c:pt idx="2718">
                  <c:v>47.01661</c:v>
                </c:pt>
                <c:pt idx="2719">
                  <c:v>46.953249999999997</c:v>
                </c:pt>
                <c:pt idx="2720">
                  <c:v>46.891590000000001</c:v>
                </c:pt>
                <c:pt idx="2721">
                  <c:v>46.819659999999999</c:v>
                </c:pt>
                <c:pt idx="2722">
                  <c:v>46.754580000000004</c:v>
                </c:pt>
                <c:pt idx="2723">
                  <c:v>46.68094</c:v>
                </c:pt>
                <c:pt idx="2724">
                  <c:v>46.614150000000002</c:v>
                </c:pt>
                <c:pt idx="2725">
                  <c:v>46.547350000000002</c:v>
                </c:pt>
                <c:pt idx="2726">
                  <c:v>46.480560000000004</c:v>
                </c:pt>
                <c:pt idx="2727">
                  <c:v>46.41377</c:v>
                </c:pt>
                <c:pt idx="2728">
                  <c:v>46.341839999999998</c:v>
                </c:pt>
                <c:pt idx="2729">
                  <c:v>46.278470000000013</c:v>
                </c:pt>
                <c:pt idx="2730">
                  <c:v>46.220240000000011</c:v>
                </c:pt>
                <c:pt idx="2731">
                  <c:v>46.158590000000011</c:v>
                </c:pt>
                <c:pt idx="2732">
                  <c:v>46.091800000000006</c:v>
                </c:pt>
                <c:pt idx="2733">
                  <c:v>46.025000000000013</c:v>
                </c:pt>
                <c:pt idx="2734">
                  <c:v>45.968490000000003</c:v>
                </c:pt>
                <c:pt idx="2735">
                  <c:v>45.908550000000012</c:v>
                </c:pt>
                <c:pt idx="2736">
                  <c:v>45.841749999999998</c:v>
                </c:pt>
                <c:pt idx="2737">
                  <c:v>45.776670000000003</c:v>
                </c:pt>
                <c:pt idx="2738">
                  <c:v>45.709880000000005</c:v>
                </c:pt>
                <c:pt idx="2739">
                  <c:v>45.639660000000006</c:v>
                </c:pt>
                <c:pt idx="2740">
                  <c:v>45.571160000000006</c:v>
                </c:pt>
                <c:pt idx="2741">
                  <c:v>45.504370000000002</c:v>
                </c:pt>
                <c:pt idx="2742">
                  <c:v>45.447849999999995</c:v>
                </c:pt>
                <c:pt idx="2743">
                  <c:v>45.384479999999975</c:v>
                </c:pt>
                <c:pt idx="2744">
                  <c:v>45.326250000000002</c:v>
                </c:pt>
                <c:pt idx="2745">
                  <c:v>45.280010000000011</c:v>
                </c:pt>
                <c:pt idx="2746">
                  <c:v>45.228640000000013</c:v>
                </c:pt>
                <c:pt idx="2747">
                  <c:v>45.177260000000004</c:v>
                </c:pt>
                <c:pt idx="2748">
                  <c:v>45.127590000000012</c:v>
                </c:pt>
                <c:pt idx="2749">
                  <c:v>45.071069999999999</c:v>
                </c:pt>
                <c:pt idx="2750">
                  <c:v>45.007710000000003</c:v>
                </c:pt>
                <c:pt idx="2751">
                  <c:v>44.940910000000002</c:v>
                </c:pt>
                <c:pt idx="2752">
                  <c:v>44.882689999999997</c:v>
                </c:pt>
                <c:pt idx="2753">
                  <c:v>44.815889999999996</c:v>
                </c:pt>
                <c:pt idx="2754">
                  <c:v>44.749100000000013</c:v>
                </c:pt>
                <c:pt idx="2755">
                  <c:v>44.690870000000011</c:v>
                </c:pt>
                <c:pt idx="2756">
                  <c:v>44.629220000000011</c:v>
                </c:pt>
                <c:pt idx="2757">
                  <c:v>44.577840000000002</c:v>
                </c:pt>
                <c:pt idx="2758">
                  <c:v>44.524750000000012</c:v>
                </c:pt>
                <c:pt idx="2759">
                  <c:v>44.471659999999993</c:v>
                </c:pt>
                <c:pt idx="2760">
                  <c:v>44.421990000000001</c:v>
                </c:pt>
                <c:pt idx="2761">
                  <c:v>44.370609999999999</c:v>
                </c:pt>
                <c:pt idx="2762">
                  <c:v>44.320950000000003</c:v>
                </c:pt>
                <c:pt idx="2763">
                  <c:v>44.276420000000002</c:v>
                </c:pt>
                <c:pt idx="2764">
                  <c:v>44.230180000000011</c:v>
                </c:pt>
                <c:pt idx="2765">
                  <c:v>44.18394</c:v>
                </c:pt>
                <c:pt idx="2766">
                  <c:v>44.135980000000011</c:v>
                </c:pt>
                <c:pt idx="2767">
                  <c:v>44.088030000000003</c:v>
                </c:pt>
                <c:pt idx="2768">
                  <c:v>44.034940000000006</c:v>
                </c:pt>
                <c:pt idx="2769">
                  <c:v>43.980130000000003</c:v>
                </c:pt>
                <c:pt idx="2770">
                  <c:v>43.93047</c:v>
                </c:pt>
                <c:pt idx="2771">
                  <c:v>43.877380000000002</c:v>
                </c:pt>
                <c:pt idx="2772">
                  <c:v>43.829420000000006</c:v>
                </c:pt>
                <c:pt idx="2773">
                  <c:v>43.786610000000003</c:v>
                </c:pt>
                <c:pt idx="2774">
                  <c:v>43.743790000000011</c:v>
                </c:pt>
                <c:pt idx="2775">
                  <c:v>43.699260000000002</c:v>
                </c:pt>
                <c:pt idx="2776">
                  <c:v>43.651310000000002</c:v>
                </c:pt>
                <c:pt idx="2777">
                  <c:v>43.605070000000012</c:v>
                </c:pt>
                <c:pt idx="2778">
                  <c:v>43.551979999999993</c:v>
                </c:pt>
                <c:pt idx="2779">
                  <c:v>43.507449999999999</c:v>
                </c:pt>
                <c:pt idx="2780">
                  <c:v>43.461210000000001</c:v>
                </c:pt>
                <c:pt idx="2781">
                  <c:v>43.408120000000011</c:v>
                </c:pt>
                <c:pt idx="2782">
                  <c:v>43.35331</c:v>
                </c:pt>
                <c:pt idx="2783">
                  <c:v>43.313920000000003</c:v>
                </c:pt>
                <c:pt idx="2784">
                  <c:v>43.272820000000003</c:v>
                </c:pt>
                <c:pt idx="2785">
                  <c:v>43.22829000000003</c:v>
                </c:pt>
                <c:pt idx="2786">
                  <c:v>43.182050000000011</c:v>
                </c:pt>
                <c:pt idx="2787">
                  <c:v>43.139240000000001</c:v>
                </c:pt>
                <c:pt idx="2788">
                  <c:v>43.09813000000004</c:v>
                </c:pt>
                <c:pt idx="2789">
                  <c:v>43.051889999999972</c:v>
                </c:pt>
                <c:pt idx="2790">
                  <c:v>43.01079</c:v>
                </c:pt>
                <c:pt idx="2791">
                  <c:v>42.96969</c:v>
                </c:pt>
                <c:pt idx="2792">
                  <c:v>42.926870000000001</c:v>
                </c:pt>
                <c:pt idx="2793">
                  <c:v>42.892620000000001</c:v>
                </c:pt>
                <c:pt idx="2794">
                  <c:v>42.853229999999996</c:v>
                </c:pt>
                <c:pt idx="2795">
                  <c:v>42.813839999999999</c:v>
                </c:pt>
                <c:pt idx="2796">
                  <c:v>42.781300000000002</c:v>
                </c:pt>
                <c:pt idx="2797">
                  <c:v>42.753900000000002</c:v>
                </c:pt>
                <c:pt idx="2798">
                  <c:v>42.707660000000004</c:v>
                </c:pt>
                <c:pt idx="2799">
                  <c:v>42.673400000000001</c:v>
                </c:pt>
                <c:pt idx="2800">
                  <c:v>42.639150000000029</c:v>
                </c:pt>
                <c:pt idx="2801">
                  <c:v>42.603190000000012</c:v>
                </c:pt>
                <c:pt idx="2802">
                  <c:v>42.572360000000003</c:v>
                </c:pt>
                <c:pt idx="2803">
                  <c:v>42.532970000000013</c:v>
                </c:pt>
                <c:pt idx="2804">
                  <c:v>42.497</c:v>
                </c:pt>
                <c:pt idx="2805">
                  <c:v>42.466180000000001</c:v>
                </c:pt>
                <c:pt idx="2806">
                  <c:v>42.423360000000002</c:v>
                </c:pt>
                <c:pt idx="2807">
                  <c:v>42.387399999999992</c:v>
                </c:pt>
                <c:pt idx="2808">
                  <c:v>42.354859999999974</c:v>
                </c:pt>
                <c:pt idx="2809">
                  <c:v>42.325740000000003</c:v>
                </c:pt>
                <c:pt idx="2810">
                  <c:v>42.293200000000013</c:v>
                </c:pt>
                <c:pt idx="2811">
                  <c:v>42.252100000000013</c:v>
                </c:pt>
                <c:pt idx="2812">
                  <c:v>42.219560000000001</c:v>
                </c:pt>
                <c:pt idx="2813">
                  <c:v>42.187020000000004</c:v>
                </c:pt>
                <c:pt idx="2814">
                  <c:v>42.152770000000011</c:v>
                </c:pt>
                <c:pt idx="2815">
                  <c:v>42.118510000000029</c:v>
                </c:pt>
                <c:pt idx="2816">
                  <c:v>42.080840000000002</c:v>
                </c:pt>
                <c:pt idx="2817">
                  <c:v>42.041449999999998</c:v>
                </c:pt>
                <c:pt idx="2818">
                  <c:v>42.008910000000029</c:v>
                </c:pt>
                <c:pt idx="2819">
                  <c:v>41.979790000000001</c:v>
                </c:pt>
                <c:pt idx="2820">
                  <c:v>41.943829999999998</c:v>
                </c:pt>
                <c:pt idx="2821">
                  <c:v>41.907859999999999</c:v>
                </c:pt>
                <c:pt idx="2822">
                  <c:v>41.870180000000005</c:v>
                </c:pt>
                <c:pt idx="2823">
                  <c:v>41.794830000000012</c:v>
                </c:pt>
                <c:pt idx="2824">
                  <c:v>41.757150000000003</c:v>
                </c:pt>
                <c:pt idx="2825">
                  <c:v>41.736600000000003</c:v>
                </c:pt>
                <c:pt idx="2826">
                  <c:v>41.719470000000001</c:v>
                </c:pt>
                <c:pt idx="2827">
                  <c:v>41.709200000000003</c:v>
                </c:pt>
                <c:pt idx="2828">
                  <c:v>41.688650000000003</c:v>
                </c:pt>
                <c:pt idx="2829">
                  <c:v>41.681789999999999</c:v>
                </c:pt>
                <c:pt idx="2830">
                  <c:v>41.680080000000004</c:v>
                </c:pt>
                <c:pt idx="2831">
                  <c:v>41.640689999999999</c:v>
                </c:pt>
                <c:pt idx="2832">
                  <c:v>41.594450000000002</c:v>
                </c:pt>
                <c:pt idx="2833">
                  <c:v>41.54992</c:v>
                </c:pt>
                <c:pt idx="2834">
                  <c:v>41.510530000000003</c:v>
                </c:pt>
                <c:pt idx="2835">
                  <c:v>41.479710000000011</c:v>
                </c:pt>
                <c:pt idx="2836">
                  <c:v>41.452300000000001</c:v>
                </c:pt>
                <c:pt idx="2837">
                  <c:v>41.426610000000011</c:v>
                </c:pt>
                <c:pt idx="2838">
                  <c:v>41.395790000000012</c:v>
                </c:pt>
                <c:pt idx="2839">
                  <c:v>41.359819999999999</c:v>
                </c:pt>
                <c:pt idx="2840">
                  <c:v>41.322140000000012</c:v>
                </c:pt>
                <c:pt idx="2841">
                  <c:v>41.287889999999997</c:v>
                </c:pt>
                <c:pt idx="2842">
                  <c:v>41.250210000000003</c:v>
                </c:pt>
                <c:pt idx="2843">
                  <c:v>41.217669999999998</c:v>
                </c:pt>
                <c:pt idx="2844">
                  <c:v>41.18</c:v>
                </c:pt>
                <c:pt idx="2845">
                  <c:v>41.157730000000001</c:v>
                </c:pt>
                <c:pt idx="2846">
                  <c:v>41.130330000000029</c:v>
                </c:pt>
                <c:pt idx="2847">
                  <c:v>41.106350000000013</c:v>
                </c:pt>
                <c:pt idx="2848">
                  <c:v>41.085800000000006</c:v>
                </c:pt>
                <c:pt idx="2849">
                  <c:v>41.066960000000002</c:v>
                </c:pt>
                <c:pt idx="2850">
                  <c:v>41.044699999999999</c:v>
                </c:pt>
                <c:pt idx="2851">
                  <c:v>41.017299999999999</c:v>
                </c:pt>
                <c:pt idx="2852">
                  <c:v>40.998460000000001</c:v>
                </c:pt>
                <c:pt idx="2853">
                  <c:v>40.972770000000011</c:v>
                </c:pt>
                <c:pt idx="2854">
                  <c:v>40.95393</c:v>
                </c:pt>
                <c:pt idx="2855">
                  <c:v>40.928240000000002</c:v>
                </c:pt>
                <c:pt idx="2856">
                  <c:v>40.895700000000012</c:v>
                </c:pt>
                <c:pt idx="2857">
                  <c:v>40.875150000000012</c:v>
                </c:pt>
                <c:pt idx="2858">
                  <c:v>40.851169999999996</c:v>
                </c:pt>
                <c:pt idx="2859">
                  <c:v>40.835760000000001</c:v>
                </c:pt>
                <c:pt idx="2860">
                  <c:v>40.818629999999999</c:v>
                </c:pt>
                <c:pt idx="2861">
                  <c:v>40.80151</c:v>
                </c:pt>
                <c:pt idx="2862">
                  <c:v>40.777530000000013</c:v>
                </c:pt>
                <c:pt idx="2863">
                  <c:v>40.750130000000013</c:v>
                </c:pt>
                <c:pt idx="2864">
                  <c:v>40.719300000000011</c:v>
                </c:pt>
                <c:pt idx="2865">
                  <c:v>40.681620000000002</c:v>
                </c:pt>
                <c:pt idx="2866">
                  <c:v>40.645660000000007</c:v>
                </c:pt>
                <c:pt idx="2867">
                  <c:v>40.614829999999998</c:v>
                </c:pt>
                <c:pt idx="2868">
                  <c:v>40.59257000000003</c:v>
                </c:pt>
                <c:pt idx="2869">
                  <c:v>40.566880000000005</c:v>
                </c:pt>
                <c:pt idx="2870">
                  <c:v>40.542900000000003</c:v>
                </c:pt>
                <c:pt idx="2871">
                  <c:v>40.52064</c:v>
                </c:pt>
                <c:pt idx="2872">
                  <c:v>40.49837000000003</c:v>
                </c:pt>
                <c:pt idx="2873">
                  <c:v>40.476110000000013</c:v>
                </c:pt>
                <c:pt idx="2874">
                  <c:v>40.452130000000011</c:v>
                </c:pt>
                <c:pt idx="2875">
                  <c:v>40.429870000000001</c:v>
                </c:pt>
                <c:pt idx="2876">
                  <c:v>40.414449999999995</c:v>
                </c:pt>
                <c:pt idx="2877">
                  <c:v>40.397330000000011</c:v>
                </c:pt>
                <c:pt idx="2878">
                  <c:v>40.373350000000002</c:v>
                </c:pt>
                <c:pt idx="2879">
                  <c:v>40.345950000000002</c:v>
                </c:pt>
                <c:pt idx="2880">
                  <c:v>40.32882</c:v>
                </c:pt>
                <c:pt idx="2881">
                  <c:v>40.31512</c:v>
                </c:pt>
                <c:pt idx="2882">
                  <c:v>40.29115000000003</c:v>
                </c:pt>
                <c:pt idx="2883">
                  <c:v>40.263740000000013</c:v>
                </c:pt>
                <c:pt idx="2884">
                  <c:v>40.244900000000001</c:v>
                </c:pt>
                <c:pt idx="2885">
                  <c:v>40.21922</c:v>
                </c:pt>
                <c:pt idx="2886">
                  <c:v>40.203800000000001</c:v>
                </c:pt>
                <c:pt idx="2887">
                  <c:v>40.184960000000004</c:v>
                </c:pt>
                <c:pt idx="2888">
                  <c:v>40.164410000000011</c:v>
                </c:pt>
                <c:pt idx="2889">
                  <c:v>40.145570000000028</c:v>
                </c:pt>
                <c:pt idx="2890">
                  <c:v>40.123310000000039</c:v>
                </c:pt>
                <c:pt idx="2891">
                  <c:v>40.102760000000011</c:v>
                </c:pt>
                <c:pt idx="2892">
                  <c:v>40.083920000000006</c:v>
                </c:pt>
                <c:pt idx="2893">
                  <c:v>40.065080000000002</c:v>
                </c:pt>
                <c:pt idx="2894">
                  <c:v>40.053089999999997</c:v>
                </c:pt>
                <c:pt idx="2895">
                  <c:v>40.039390000000012</c:v>
                </c:pt>
                <c:pt idx="2896">
                  <c:v>40.022260000000003</c:v>
                </c:pt>
                <c:pt idx="2897">
                  <c:v>40.005140000000011</c:v>
                </c:pt>
                <c:pt idx="2898">
                  <c:v>39.9863</c:v>
                </c:pt>
                <c:pt idx="2899">
                  <c:v>39.967460000000003</c:v>
                </c:pt>
                <c:pt idx="2900">
                  <c:v>39.948620000000005</c:v>
                </c:pt>
                <c:pt idx="2901">
                  <c:v>39.9315</c:v>
                </c:pt>
                <c:pt idx="2902">
                  <c:v>39.909230000000001</c:v>
                </c:pt>
                <c:pt idx="2903">
                  <c:v>39.892100000000013</c:v>
                </c:pt>
                <c:pt idx="2904">
                  <c:v>39.868130000000029</c:v>
                </c:pt>
                <c:pt idx="2905">
                  <c:v>39.847580000000001</c:v>
                </c:pt>
                <c:pt idx="2906">
                  <c:v>39.82531000000003</c:v>
                </c:pt>
                <c:pt idx="2907">
                  <c:v>39.806469999999997</c:v>
                </c:pt>
                <c:pt idx="2908">
                  <c:v>39.782500000000013</c:v>
                </c:pt>
                <c:pt idx="2909">
                  <c:v>39.761950000000013</c:v>
                </c:pt>
                <c:pt idx="2910">
                  <c:v>39.74311000000003</c:v>
                </c:pt>
                <c:pt idx="2911">
                  <c:v>39.72256000000003</c:v>
                </c:pt>
                <c:pt idx="2912">
                  <c:v>39.703720000000011</c:v>
                </c:pt>
                <c:pt idx="2913">
                  <c:v>39.684879999999993</c:v>
                </c:pt>
                <c:pt idx="2914">
                  <c:v>39.660900000000012</c:v>
                </c:pt>
                <c:pt idx="2915">
                  <c:v>39.636920000000003</c:v>
                </c:pt>
                <c:pt idx="2916">
                  <c:v>39.614660000000001</c:v>
                </c:pt>
                <c:pt idx="2917">
                  <c:v>39.594110000000029</c:v>
                </c:pt>
                <c:pt idx="2918">
                  <c:v>39.573560000000001</c:v>
                </c:pt>
                <c:pt idx="2919">
                  <c:v>39.55301</c:v>
                </c:pt>
                <c:pt idx="2920">
                  <c:v>39.532450000000011</c:v>
                </c:pt>
                <c:pt idx="2921">
                  <c:v>39.508480000000006</c:v>
                </c:pt>
                <c:pt idx="2922">
                  <c:v>39.484499999999997</c:v>
                </c:pt>
                <c:pt idx="2923">
                  <c:v>39.470800000000004</c:v>
                </c:pt>
                <c:pt idx="2924">
                  <c:v>39.453669999999995</c:v>
                </c:pt>
                <c:pt idx="2925">
                  <c:v>39.427980000000005</c:v>
                </c:pt>
                <c:pt idx="2926">
                  <c:v>39.419420000000002</c:v>
                </c:pt>
                <c:pt idx="2927">
                  <c:v>39.414279999999998</c:v>
                </c:pt>
                <c:pt idx="2928">
                  <c:v>39.398870000000002</c:v>
                </c:pt>
                <c:pt idx="2929">
                  <c:v>39.383459999999999</c:v>
                </c:pt>
                <c:pt idx="2930">
                  <c:v>39.366330000000012</c:v>
                </c:pt>
                <c:pt idx="2931">
                  <c:v>39.344069999999995</c:v>
                </c:pt>
                <c:pt idx="2932">
                  <c:v>39.328650000000003</c:v>
                </c:pt>
                <c:pt idx="2933">
                  <c:v>39.321800000000003</c:v>
                </c:pt>
                <c:pt idx="2934">
                  <c:v>39.297820000000002</c:v>
                </c:pt>
                <c:pt idx="2935">
                  <c:v>39.272140000000029</c:v>
                </c:pt>
                <c:pt idx="2936">
                  <c:v>39.255010000000013</c:v>
                </c:pt>
                <c:pt idx="2937">
                  <c:v>39.234460000000006</c:v>
                </c:pt>
                <c:pt idx="2938">
                  <c:v>39.215620000000001</c:v>
                </c:pt>
                <c:pt idx="2939">
                  <c:v>39.19164</c:v>
                </c:pt>
                <c:pt idx="2940">
                  <c:v>39.167670000000001</c:v>
                </c:pt>
                <c:pt idx="2941">
                  <c:v>39.145400000000002</c:v>
                </c:pt>
                <c:pt idx="2942">
                  <c:v>39.129990000000028</c:v>
                </c:pt>
                <c:pt idx="2943">
                  <c:v>39.114570000000001</c:v>
                </c:pt>
                <c:pt idx="2944">
                  <c:v>39.102590000000028</c:v>
                </c:pt>
                <c:pt idx="2945">
                  <c:v>39.088889999999999</c:v>
                </c:pt>
                <c:pt idx="2946">
                  <c:v>39.082030000000003</c:v>
                </c:pt>
                <c:pt idx="2947">
                  <c:v>39.06662</c:v>
                </c:pt>
                <c:pt idx="2948">
                  <c:v>39.058060000000005</c:v>
                </c:pt>
                <c:pt idx="2949">
                  <c:v>39.04607</c:v>
                </c:pt>
                <c:pt idx="2950">
                  <c:v>39.028940000000013</c:v>
                </c:pt>
                <c:pt idx="2951">
                  <c:v>39.011819999999993</c:v>
                </c:pt>
                <c:pt idx="2952">
                  <c:v>38.994689999999999</c:v>
                </c:pt>
                <c:pt idx="2953">
                  <c:v>38.979280000000003</c:v>
                </c:pt>
                <c:pt idx="2954">
                  <c:v>38.953589999999998</c:v>
                </c:pt>
                <c:pt idx="2955">
                  <c:v>38.938170000000028</c:v>
                </c:pt>
                <c:pt idx="2956">
                  <c:v>38.909060000000004</c:v>
                </c:pt>
                <c:pt idx="2957">
                  <c:v>38.890220000000006</c:v>
                </c:pt>
                <c:pt idx="2958">
                  <c:v>38.869669999999999</c:v>
                </c:pt>
                <c:pt idx="2959">
                  <c:v>38.854259999999996</c:v>
                </c:pt>
                <c:pt idx="2960">
                  <c:v>38.837130000000002</c:v>
                </c:pt>
                <c:pt idx="2961">
                  <c:v>38.82685</c:v>
                </c:pt>
                <c:pt idx="2962">
                  <c:v>38.811439999999997</c:v>
                </c:pt>
                <c:pt idx="2963">
                  <c:v>38.79603000000003</c:v>
                </c:pt>
                <c:pt idx="2964">
                  <c:v>38.778900000000029</c:v>
                </c:pt>
                <c:pt idx="2965">
                  <c:v>38.765200000000029</c:v>
                </c:pt>
                <c:pt idx="2966">
                  <c:v>38.7515</c:v>
                </c:pt>
                <c:pt idx="2967">
                  <c:v>38.7378</c:v>
                </c:pt>
                <c:pt idx="2968">
                  <c:v>38.720670000000013</c:v>
                </c:pt>
                <c:pt idx="2969">
                  <c:v>38.7104</c:v>
                </c:pt>
                <c:pt idx="2970">
                  <c:v>38.693270000000012</c:v>
                </c:pt>
                <c:pt idx="2971">
                  <c:v>38.674430000000001</c:v>
                </c:pt>
                <c:pt idx="2972">
                  <c:v>38.657299999999999</c:v>
                </c:pt>
                <c:pt idx="2973">
                  <c:v>38.636750000000013</c:v>
                </c:pt>
                <c:pt idx="2974">
                  <c:v>38.617910000000002</c:v>
                </c:pt>
                <c:pt idx="2975">
                  <c:v>38.609350000000013</c:v>
                </c:pt>
                <c:pt idx="2976">
                  <c:v>38.605930000000029</c:v>
                </c:pt>
                <c:pt idx="2977">
                  <c:v>38.593940000000003</c:v>
                </c:pt>
                <c:pt idx="2978">
                  <c:v>38.575100000000013</c:v>
                </c:pt>
                <c:pt idx="2979">
                  <c:v>38.554549999999999</c:v>
                </c:pt>
                <c:pt idx="2980">
                  <c:v>38.544269999999997</c:v>
                </c:pt>
                <c:pt idx="2981">
                  <c:v>38.523720000000012</c:v>
                </c:pt>
                <c:pt idx="2982">
                  <c:v>38.496320000000011</c:v>
                </c:pt>
                <c:pt idx="2983">
                  <c:v>38.482620000000004</c:v>
                </c:pt>
                <c:pt idx="2984">
                  <c:v>38.472340000000003</c:v>
                </c:pt>
                <c:pt idx="2985">
                  <c:v>38.475770000000011</c:v>
                </c:pt>
                <c:pt idx="2986">
                  <c:v>38.468920000000011</c:v>
                </c:pt>
                <c:pt idx="2987">
                  <c:v>38.450079999999993</c:v>
                </c:pt>
                <c:pt idx="2988">
                  <c:v>38.432950000000012</c:v>
                </c:pt>
                <c:pt idx="2989">
                  <c:v>38.424390000000002</c:v>
                </c:pt>
                <c:pt idx="2990">
                  <c:v>38.407260000000001</c:v>
                </c:pt>
                <c:pt idx="2991">
                  <c:v>38.400410000000001</c:v>
                </c:pt>
                <c:pt idx="2992">
                  <c:v>38.391849999999998</c:v>
                </c:pt>
                <c:pt idx="2993">
                  <c:v>38.374720000000003</c:v>
                </c:pt>
                <c:pt idx="2994">
                  <c:v>38.357599999999998</c:v>
                </c:pt>
                <c:pt idx="2995">
                  <c:v>38.343889999999995</c:v>
                </c:pt>
                <c:pt idx="2996">
                  <c:v>38.323340000000002</c:v>
                </c:pt>
                <c:pt idx="2997">
                  <c:v>38.29594000000003</c:v>
                </c:pt>
                <c:pt idx="2998">
                  <c:v>38.270250000000011</c:v>
                </c:pt>
                <c:pt idx="2999">
                  <c:v>38.246280000000006</c:v>
                </c:pt>
                <c:pt idx="3000">
                  <c:v>38.22915000000004</c:v>
                </c:pt>
                <c:pt idx="3001">
                  <c:v>38.213740000000001</c:v>
                </c:pt>
                <c:pt idx="3002">
                  <c:v>38.205170000000038</c:v>
                </c:pt>
                <c:pt idx="3003">
                  <c:v>38.196610000000028</c:v>
                </c:pt>
                <c:pt idx="3004">
                  <c:v>38.18976</c:v>
                </c:pt>
                <c:pt idx="3005">
                  <c:v>38.170920000000002</c:v>
                </c:pt>
                <c:pt idx="3006">
                  <c:v>38.143520000000002</c:v>
                </c:pt>
                <c:pt idx="3007">
                  <c:v>38.116120000000002</c:v>
                </c:pt>
                <c:pt idx="3008">
                  <c:v>38.102410000000013</c:v>
                </c:pt>
                <c:pt idx="3009">
                  <c:v>38.087000000000003</c:v>
                </c:pt>
                <c:pt idx="3010">
                  <c:v>38.076730000000012</c:v>
                </c:pt>
                <c:pt idx="3011">
                  <c:v>38.07159</c:v>
                </c:pt>
                <c:pt idx="3012">
                  <c:v>38.063020000000002</c:v>
                </c:pt>
                <c:pt idx="3013">
                  <c:v>38.056170000000002</c:v>
                </c:pt>
                <c:pt idx="3014">
                  <c:v>38.039050000000003</c:v>
                </c:pt>
                <c:pt idx="3015">
                  <c:v>38.030480000000004</c:v>
                </c:pt>
                <c:pt idx="3016">
                  <c:v>38.016780000000004</c:v>
                </c:pt>
                <c:pt idx="3017">
                  <c:v>38.004800000000003</c:v>
                </c:pt>
                <c:pt idx="3018">
                  <c:v>37.99794</c:v>
                </c:pt>
                <c:pt idx="3019">
                  <c:v>37.985960000000006</c:v>
                </c:pt>
                <c:pt idx="3020">
                  <c:v>37.972260000000006</c:v>
                </c:pt>
                <c:pt idx="3021">
                  <c:v>37.956839999999993</c:v>
                </c:pt>
                <c:pt idx="3022">
                  <c:v>37.944849999999995</c:v>
                </c:pt>
                <c:pt idx="3023">
                  <c:v>37.934580000000004</c:v>
                </c:pt>
                <c:pt idx="3024">
                  <c:v>37.920880000000004</c:v>
                </c:pt>
                <c:pt idx="3025">
                  <c:v>37.907180000000004</c:v>
                </c:pt>
                <c:pt idx="3026">
                  <c:v>37.900330000000011</c:v>
                </c:pt>
                <c:pt idx="3027">
                  <c:v>37.895190000000028</c:v>
                </c:pt>
                <c:pt idx="3028">
                  <c:v>37.886620000000001</c:v>
                </c:pt>
                <c:pt idx="3029">
                  <c:v>37.869500000000002</c:v>
                </c:pt>
                <c:pt idx="3030">
                  <c:v>37.857509999999998</c:v>
                </c:pt>
                <c:pt idx="3031">
                  <c:v>37.842100000000002</c:v>
                </c:pt>
                <c:pt idx="3032">
                  <c:v>37.828400000000002</c:v>
                </c:pt>
                <c:pt idx="3033">
                  <c:v>37.81468999999997</c:v>
                </c:pt>
                <c:pt idx="3034">
                  <c:v>37.799280000000003</c:v>
                </c:pt>
                <c:pt idx="3035">
                  <c:v>37.785580000000003</c:v>
                </c:pt>
                <c:pt idx="3036">
                  <c:v>37.766740000000013</c:v>
                </c:pt>
                <c:pt idx="3037">
                  <c:v>37.75647</c:v>
                </c:pt>
                <c:pt idx="3038">
                  <c:v>37.741050000000001</c:v>
                </c:pt>
                <c:pt idx="3039">
                  <c:v>37.72221000000004</c:v>
                </c:pt>
                <c:pt idx="3040">
                  <c:v>37.705090000000013</c:v>
                </c:pt>
                <c:pt idx="3041">
                  <c:v>37.687960000000004</c:v>
                </c:pt>
                <c:pt idx="3042">
                  <c:v>37.677680000000002</c:v>
                </c:pt>
                <c:pt idx="3043">
                  <c:v>37.663980000000002</c:v>
                </c:pt>
                <c:pt idx="3044">
                  <c:v>37.652000000000001</c:v>
                </c:pt>
                <c:pt idx="3045">
                  <c:v>37.638290000000012</c:v>
                </c:pt>
                <c:pt idx="3046">
                  <c:v>37.626310000000039</c:v>
                </c:pt>
                <c:pt idx="3047">
                  <c:v>37.619460000000004</c:v>
                </c:pt>
                <c:pt idx="3048">
                  <c:v>37.607469999999999</c:v>
                </c:pt>
                <c:pt idx="3049">
                  <c:v>37.586920000000006</c:v>
                </c:pt>
                <c:pt idx="3050">
                  <c:v>37.569790000000012</c:v>
                </c:pt>
                <c:pt idx="3051">
                  <c:v>37.556089999999998</c:v>
                </c:pt>
                <c:pt idx="3052">
                  <c:v>37.5441</c:v>
                </c:pt>
                <c:pt idx="3053">
                  <c:v>37.532110000000038</c:v>
                </c:pt>
                <c:pt idx="3054">
                  <c:v>37.518410000000003</c:v>
                </c:pt>
                <c:pt idx="3055">
                  <c:v>37.50813000000003</c:v>
                </c:pt>
                <c:pt idx="3056">
                  <c:v>37.499570000000013</c:v>
                </c:pt>
                <c:pt idx="3057">
                  <c:v>37.491010000000003</c:v>
                </c:pt>
                <c:pt idx="3058">
                  <c:v>37.484160000000003</c:v>
                </c:pt>
                <c:pt idx="3059">
                  <c:v>37.473880000000001</c:v>
                </c:pt>
                <c:pt idx="3060">
                  <c:v>37.461889999999997</c:v>
                </c:pt>
                <c:pt idx="3061">
                  <c:v>37.448190000000011</c:v>
                </c:pt>
                <c:pt idx="3062">
                  <c:v>37.434489999999997</c:v>
                </c:pt>
                <c:pt idx="3063">
                  <c:v>37.422500000000028</c:v>
                </c:pt>
                <c:pt idx="3064">
                  <c:v>37.413940000000004</c:v>
                </c:pt>
                <c:pt idx="3065">
                  <c:v>37.395100000000028</c:v>
                </c:pt>
                <c:pt idx="3066">
                  <c:v>37.371130000000001</c:v>
                </c:pt>
                <c:pt idx="3067">
                  <c:v>37.364269999999998</c:v>
                </c:pt>
                <c:pt idx="3068">
                  <c:v>37.345440000000004</c:v>
                </c:pt>
                <c:pt idx="3069">
                  <c:v>37.326600000000006</c:v>
                </c:pt>
                <c:pt idx="3070">
                  <c:v>37.314609999999995</c:v>
                </c:pt>
                <c:pt idx="3071">
                  <c:v>37.30433</c:v>
                </c:pt>
                <c:pt idx="3072">
                  <c:v>37.290630000000029</c:v>
                </c:pt>
                <c:pt idx="3073">
                  <c:v>37.275220000000012</c:v>
                </c:pt>
                <c:pt idx="3074">
                  <c:v>37.259800000000006</c:v>
                </c:pt>
                <c:pt idx="3075">
                  <c:v>37.244390000000003</c:v>
                </c:pt>
                <c:pt idx="3076">
                  <c:v>37.227260000000001</c:v>
                </c:pt>
                <c:pt idx="3077">
                  <c:v>37.213560000000001</c:v>
                </c:pt>
                <c:pt idx="3078">
                  <c:v>37.20158</c:v>
                </c:pt>
                <c:pt idx="3079">
                  <c:v>37.187869999999997</c:v>
                </c:pt>
                <c:pt idx="3080">
                  <c:v>37.174170000000011</c:v>
                </c:pt>
                <c:pt idx="3081">
                  <c:v>37.157049999999998</c:v>
                </c:pt>
                <c:pt idx="3082">
                  <c:v>37.143350000000012</c:v>
                </c:pt>
                <c:pt idx="3083">
                  <c:v>37.127930000000013</c:v>
                </c:pt>
                <c:pt idx="3084">
                  <c:v>37.112520000000011</c:v>
                </c:pt>
                <c:pt idx="3085">
                  <c:v>37.097110000000029</c:v>
                </c:pt>
                <c:pt idx="3086">
                  <c:v>37.088540000000002</c:v>
                </c:pt>
                <c:pt idx="3087">
                  <c:v>37.081689999999995</c:v>
                </c:pt>
                <c:pt idx="3088">
                  <c:v>37.064570000000003</c:v>
                </c:pt>
                <c:pt idx="3089">
                  <c:v>37.052580000000006</c:v>
                </c:pt>
                <c:pt idx="3090">
                  <c:v>37.045730000000013</c:v>
                </c:pt>
                <c:pt idx="3091">
                  <c:v>37.035450000000012</c:v>
                </c:pt>
                <c:pt idx="3092">
                  <c:v>37.032030000000013</c:v>
                </c:pt>
                <c:pt idx="3093">
                  <c:v>37.025180000000013</c:v>
                </c:pt>
                <c:pt idx="3094">
                  <c:v>37.011469999999996</c:v>
                </c:pt>
                <c:pt idx="3095">
                  <c:v>37.001200000000004</c:v>
                </c:pt>
                <c:pt idx="3096">
                  <c:v>36.990920000000003</c:v>
                </c:pt>
                <c:pt idx="3097">
                  <c:v>36.980649999999997</c:v>
                </c:pt>
                <c:pt idx="3098">
                  <c:v>36.963520000000003</c:v>
                </c:pt>
                <c:pt idx="3099">
                  <c:v>36.954959999999993</c:v>
                </c:pt>
                <c:pt idx="3100">
                  <c:v>36.946390000000001</c:v>
                </c:pt>
                <c:pt idx="3101">
                  <c:v>36.942970000000003</c:v>
                </c:pt>
                <c:pt idx="3102">
                  <c:v>36.924130000000012</c:v>
                </c:pt>
                <c:pt idx="3103">
                  <c:v>36.910429999999998</c:v>
                </c:pt>
                <c:pt idx="3104">
                  <c:v>36.889879999999998</c:v>
                </c:pt>
                <c:pt idx="3105">
                  <c:v>36.881320000000002</c:v>
                </c:pt>
                <c:pt idx="3106">
                  <c:v>36.874459999999999</c:v>
                </c:pt>
                <c:pt idx="3107">
                  <c:v>36.867609999999999</c:v>
                </c:pt>
                <c:pt idx="3108">
                  <c:v>36.855629999999998</c:v>
                </c:pt>
                <c:pt idx="3109">
                  <c:v>36.840209999999999</c:v>
                </c:pt>
                <c:pt idx="3110">
                  <c:v>36.833360000000006</c:v>
                </c:pt>
                <c:pt idx="3111">
                  <c:v>36.821370000000002</c:v>
                </c:pt>
                <c:pt idx="3112">
                  <c:v>36.80939</c:v>
                </c:pt>
                <c:pt idx="3113">
                  <c:v>36.805960000000006</c:v>
                </c:pt>
                <c:pt idx="3114">
                  <c:v>36.79397000000003</c:v>
                </c:pt>
                <c:pt idx="3115">
                  <c:v>36.781980000000004</c:v>
                </c:pt>
                <c:pt idx="3116">
                  <c:v>36.76657000000003</c:v>
                </c:pt>
                <c:pt idx="3117">
                  <c:v>36.746020000000001</c:v>
                </c:pt>
                <c:pt idx="3118">
                  <c:v>36.735740000000028</c:v>
                </c:pt>
                <c:pt idx="3119">
                  <c:v>36.728890000000028</c:v>
                </c:pt>
                <c:pt idx="3120">
                  <c:v>36.713480000000004</c:v>
                </c:pt>
                <c:pt idx="3121">
                  <c:v>36.696350000000038</c:v>
                </c:pt>
                <c:pt idx="3122">
                  <c:v>36.686080000000004</c:v>
                </c:pt>
                <c:pt idx="3123">
                  <c:v>36.682650000000002</c:v>
                </c:pt>
                <c:pt idx="3124">
                  <c:v>36.677510000000012</c:v>
                </c:pt>
                <c:pt idx="3125">
                  <c:v>36.672380000000011</c:v>
                </c:pt>
                <c:pt idx="3126">
                  <c:v>36.660390000000028</c:v>
                </c:pt>
                <c:pt idx="3127">
                  <c:v>36.641550000000002</c:v>
                </c:pt>
                <c:pt idx="3128">
                  <c:v>36.622710000000041</c:v>
                </c:pt>
                <c:pt idx="3129">
                  <c:v>36.612430000000003</c:v>
                </c:pt>
                <c:pt idx="3130">
                  <c:v>36.602160000000012</c:v>
                </c:pt>
                <c:pt idx="3131">
                  <c:v>36.591880000000003</c:v>
                </c:pt>
                <c:pt idx="3132">
                  <c:v>36.573040000000006</c:v>
                </c:pt>
                <c:pt idx="3133">
                  <c:v>36.562770000000029</c:v>
                </c:pt>
                <c:pt idx="3134">
                  <c:v>36.55592</c:v>
                </c:pt>
                <c:pt idx="3135">
                  <c:v>36.543930000000003</c:v>
                </c:pt>
                <c:pt idx="3136">
                  <c:v>36.531940000000006</c:v>
                </c:pt>
                <c:pt idx="3137">
                  <c:v>36.511389999999999</c:v>
                </c:pt>
                <c:pt idx="3138">
                  <c:v>36.494260000000004</c:v>
                </c:pt>
                <c:pt idx="3139">
                  <c:v>36.485700000000001</c:v>
                </c:pt>
                <c:pt idx="3140">
                  <c:v>36.473710000000011</c:v>
                </c:pt>
                <c:pt idx="3141">
                  <c:v>36.46515000000003</c:v>
                </c:pt>
                <c:pt idx="3142">
                  <c:v>36.460010000000011</c:v>
                </c:pt>
                <c:pt idx="3143">
                  <c:v>36.446310000000011</c:v>
                </c:pt>
                <c:pt idx="3144">
                  <c:v>36.444600000000001</c:v>
                </c:pt>
                <c:pt idx="3145">
                  <c:v>36.42747</c:v>
                </c:pt>
                <c:pt idx="3146">
                  <c:v>36.398360000000011</c:v>
                </c:pt>
                <c:pt idx="3147">
                  <c:v>36.386369999999999</c:v>
                </c:pt>
                <c:pt idx="3148">
                  <c:v>36.369240000000005</c:v>
                </c:pt>
                <c:pt idx="3149">
                  <c:v>36.346980000000002</c:v>
                </c:pt>
                <c:pt idx="3150">
                  <c:v>36.324710000000003</c:v>
                </c:pt>
                <c:pt idx="3151">
                  <c:v>36.307589999999998</c:v>
                </c:pt>
                <c:pt idx="3152">
                  <c:v>36.30245</c:v>
                </c:pt>
                <c:pt idx="3153">
                  <c:v>36.30245</c:v>
                </c:pt>
                <c:pt idx="3154">
                  <c:v>36.299020000000013</c:v>
                </c:pt>
                <c:pt idx="3155">
                  <c:v>36.292170000000048</c:v>
                </c:pt>
                <c:pt idx="3156">
                  <c:v>36.275050000000029</c:v>
                </c:pt>
                <c:pt idx="3157">
                  <c:v>36.261350000000029</c:v>
                </c:pt>
                <c:pt idx="3158">
                  <c:v>36.24765</c:v>
                </c:pt>
                <c:pt idx="3159">
                  <c:v>36.233940000000011</c:v>
                </c:pt>
                <c:pt idx="3160">
                  <c:v>36.223670000000013</c:v>
                </c:pt>
                <c:pt idx="3161">
                  <c:v>36.216820000000006</c:v>
                </c:pt>
                <c:pt idx="3162">
                  <c:v>36.213390000000011</c:v>
                </c:pt>
                <c:pt idx="3163">
                  <c:v>36.199690000000011</c:v>
                </c:pt>
                <c:pt idx="3164">
                  <c:v>36.189420000000005</c:v>
                </c:pt>
                <c:pt idx="3165">
                  <c:v>36.179140000000011</c:v>
                </c:pt>
                <c:pt idx="3166">
                  <c:v>36.167150000000028</c:v>
                </c:pt>
                <c:pt idx="3167">
                  <c:v>36.163730000000029</c:v>
                </c:pt>
                <c:pt idx="3168">
                  <c:v>36.150030000000001</c:v>
                </c:pt>
                <c:pt idx="3169">
                  <c:v>36.138040000000011</c:v>
                </c:pt>
                <c:pt idx="3170">
                  <c:v>36.126050000000028</c:v>
                </c:pt>
                <c:pt idx="3171">
                  <c:v>36.108920000000012</c:v>
                </c:pt>
                <c:pt idx="3172">
                  <c:v>36.09008</c:v>
                </c:pt>
                <c:pt idx="3173">
                  <c:v>36.078100000000013</c:v>
                </c:pt>
                <c:pt idx="3174">
                  <c:v>36.067820000000005</c:v>
                </c:pt>
                <c:pt idx="3175">
                  <c:v>36.057540000000003</c:v>
                </c:pt>
                <c:pt idx="3176">
                  <c:v>36.047269999999997</c:v>
                </c:pt>
                <c:pt idx="3177">
                  <c:v>36.036990000000003</c:v>
                </c:pt>
                <c:pt idx="3178">
                  <c:v>36.026720000000012</c:v>
                </c:pt>
                <c:pt idx="3179">
                  <c:v>36.018150000000013</c:v>
                </c:pt>
                <c:pt idx="3180">
                  <c:v>36.016440000000003</c:v>
                </c:pt>
                <c:pt idx="3181">
                  <c:v>35.99418</c:v>
                </c:pt>
                <c:pt idx="3182">
                  <c:v>35.980479999999993</c:v>
                </c:pt>
                <c:pt idx="3183">
                  <c:v>35.971910000000001</c:v>
                </c:pt>
                <c:pt idx="3184">
                  <c:v>35.954789999999996</c:v>
                </c:pt>
                <c:pt idx="3185">
                  <c:v>35.939370000000011</c:v>
                </c:pt>
                <c:pt idx="3186">
                  <c:v>35.935950000000012</c:v>
                </c:pt>
                <c:pt idx="3187">
                  <c:v>35.925670000000011</c:v>
                </c:pt>
                <c:pt idx="3188">
                  <c:v>35.911969999999997</c:v>
                </c:pt>
                <c:pt idx="3189">
                  <c:v>35.898270000000011</c:v>
                </c:pt>
                <c:pt idx="3190">
                  <c:v>35.879429999999999</c:v>
                </c:pt>
                <c:pt idx="3191">
                  <c:v>35.865730000000013</c:v>
                </c:pt>
                <c:pt idx="3192">
                  <c:v>35.848600000000005</c:v>
                </c:pt>
                <c:pt idx="3193">
                  <c:v>35.840040000000002</c:v>
                </c:pt>
                <c:pt idx="3194">
                  <c:v>35.829770000000003</c:v>
                </c:pt>
                <c:pt idx="3195">
                  <c:v>35.812640000000002</c:v>
                </c:pt>
                <c:pt idx="3196">
                  <c:v>35.793800000000012</c:v>
                </c:pt>
                <c:pt idx="3197">
                  <c:v>35.77496</c:v>
                </c:pt>
                <c:pt idx="3198">
                  <c:v>35.762970000000038</c:v>
                </c:pt>
                <c:pt idx="3199">
                  <c:v>35.749270000000003</c:v>
                </c:pt>
                <c:pt idx="3200">
                  <c:v>35.739000000000011</c:v>
                </c:pt>
                <c:pt idx="3201">
                  <c:v>35.730430000000013</c:v>
                </c:pt>
                <c:pt idx="3202">
                  <c:v>35.718440000000001</c:v>
                </c:pt>
                <c:pt idx="3203">
                  <c:v>35.713310000000028</c:v>
                </c:pt>
                <c:pt idx="3204">
                  <c:v>35.699610000000028</c:v>
                </c:pt>
                <c:pt idx="3205">
                  <c:v>35.689330000000012</c:v>
                </c:pt>
                <c:pt idx="3206">
                  <c:v>35.680770000000003</c:v>
                </c:pt>
                <c:pt idx="3207">
                  <c:v>35.665350000000039</c:v>
                </c:pt>
                <c:pt idx="3208">
                  <c:v>35.646510000000013</c:v>
                </c:pt>
                <c:pt idx="3209">
                  <c:v>35.629390000000029</c:v>
                </c:pt>
                <c:pt idx="3210">
                  <c:v>35.615690000000001</c:v>
                </c:pt>
                <c:pt idx="3211">
                  <c:v>35.608840000000001</c:v>
                </c:pt>
                <c:pt idx="3212">
                  <c:v>35.596850000000003</c:v>
                </c:pt>
                <c:pt idx="3213">
                  <c:v>35.583150000000003</c:v>
                </c:pt>
                <c:pt idx="3214">
                  <c:v>35.578010000000013</c:v>
                </c:pt>
                <c:pt idx="3215">
                  <c:v>35.576300000000003</c:v>
                </c:pt>
                <c:pt idx="3216">
                  <c:v>35.569450000000003</c:v>
                </c:pt>
                <c:pt idx="3217">
                  <c:v>35.559170000000002</c:v>
                </c:pt>
                <c:pt idx="3218">
                  <c:v>35.545470000000002</c:v>
                </c:pt>
                <c:pt idx="3219">
                  <c:v>35.533480000000004</c:v>
                </c:pt>
                <c:pt idx="3220">
                  <c:v>35.50779</c:v>
                </c:pt>
                <c:pt idx="3221">
                  <c:v>35.488950000000003</c:v>
                </c:pt>
                <c:pt idx="3222">
                  <c:v>35.48039</c:v>
                </c:pt>
                <c:pt idx="3223">
                  <c:v>35.468400000000003</c:v>
                </c:pt>
                <c:pt idx="3224">
                  <c:v>35.468400000000003</c:v>
                </c:pt>
                <c:pt idx="3225">
                  <c:v>35.458130000000011</c:v>
                </c:pt>
                <c:pt idx="3226">
                  <c:v>35.449560000000005</c:v>
                </c:pt>
                <c:pt idx="3227">
                  <c:v>35.44614</c:v>
                </c:pt>
                <c:pt idx="3228">
                  <c:v>35.434150000000002</c:v>
                </c:pt>
                <c:pt idx="3229">
                  <c:v>35.425590000000028</c:v>
                </c:pt>
                <c:pt idx="3230">
                  <c:v>35.408460000000005</c:v>
                </c:pt>
                <c:pt idx="3231">
                  <c:v>35.391330000000011</c:v>
                </c:pt>
                <c:pt idx="3232">
                  <c:v>35.367360000000005</c:v>
                </c:pt>
                <c:pt idx="3233">
                  <c:v>35.358789999999999</c:v>
                </c:pt>
                <c:pt idx="3234">
                  <c:v>35.343380000000003</c:v>
                </c:pt>
                <c:pt idx="3235">
                  <c:v>35.331389999999999</c:v>
                </c:pt>
                <c:pt idx="3236">
                  <c:v>35.322830000000003</c:v>
                </c:pt>
                <c:pt idx="3237">
                  <c:v>35.314269999999972</c:v>
                </c:pt>
                <c:pt idx="3238">
                  <c:v>35.302280000000003</c:v>
                </c:pt>
                <c:pt idx="3239">
                  <c:v>35.29371000000004</c:v>
                </c:pt>
                <c:pt idx="3240">
                  <c:v>35.286860000000004</c:v>
                </c:pt>
                <c:pt idx="3241">
                  <c:v>35.283440000000006</c:v>
                </c:pt>
                <c:pt idx="3242">
                  <c:v>35.274880000000003</c:v>
                </c:pt>
                <c:pt idx="3243">
                  <c:v>35.256040000000006</c:v>
                </c:pt>
                <c:pt idx="3244">
                  <c:v>35.249190000000013</c:v>
                </c:pt>
                <c:pt idx="3245">
                  <c:v>35.235490000000013</c:v>
                </c:pt>
                <c:pt idx="3246">
                  <c:v>35.221780000000003</c:v>
                </c:pt>
                <c:pt idx="3247">
                  <c:v>35.214930000000003</c:v>
                </c:pt>
                <c:pt idx="3248">
                  <c:v>35.19610000000003</c:v>
                </c:pt>
                <c:pt idx="3249">
                  <c:v>35.180680000000002</c:v>
                </c:pt>
                <c:pt idx="3250">
                  <c:v>35.163560000000011</c:v>
                </c:pt>
                <c:pt idx="3251">
                  <c:v>35.15157</c:v>
                </c:pt>
                <c:pt idx="3252">
                  <c:v>35.141289999999998</c:v>
                </c:pt>
                <c:pt idx="3253">
                  <c:v>35.120740000000012</c:v>
                </c:pt>
                <c:pt idx="3254">
                  <c:v>35.100190000000012</c:v>
                </c:pt>
                <c:pt idx="3255">
                  <c:v>35.084769999999999</c:v>
                </c:pt>
                <c:pt idx="3256">
                  <c:v>35.077920000000006</c:v>
                </c:pt>
                <c:pt idx="3257">
                  <c:v>35.076210000000003</c:v>
                </c:pt>
                <c:pt idx="3258">
                  <c:v>35.071069999999999</c:v>
                </c:pt>
                <c:pt idx="3259">
                  <c:v>35.0608</c:v>
                </c:pt>
                <c:pt idx="3260">
                  <c:v>35.05395</c:v>
                </c:pt>
                <c:pt idx="3261">
                  <c:v>35.045380000000002</c:v>
                </c:pt>
                <c:pt idx="3262">
                  <c:v>35.021410000000003</c:v>
                </c:pt>
                <c:pt idx="3263">
                  <c:v>34.997430000000001</c:v>
                </c:pt>
                <c:pt idx="3264">
                  <c:v>34.982020000000006</c:v>
                </c:pt>
                <c:pt idx="3265">
                  <c:v>34.968320000000013</c:v>
                </c:pt>
                <c:pt idx="3266">
                  <c:v>34.963180000000001</c:v>
                </c:pt>
                <c:pt idx="3267">
                  <c:v>34.963180000000001</c:v>
                </c:pt>
                <c:pt idx="3268">
                  <c:v>34.949480000000001</c:v>
                </c:pt>
                <c:pt idx="3269">
                  <c:v>34.934060000000002</c:v>
                </c:pt>
                <c:pt idx="3270">
                  <c:v>34.913510000000002</c:v>
                </c:pt>
                <c:pt idx="3271">
                  <c:v>34.898100000000028</c:v>
                </c:pt>
                <c:pt idx="3272">
                  <c:v>34.889540000000004</c:v>
                </c:pt>
                <c:pt idx="3273">
                  <c:v>34.884399999999999</c:v>
                </c:pt>
                <c:pt idx="3274">
                  <c:v>34.867269999999998</c:v>
                </c:pt>
                <c:pt idx="3275">
                  <c:v>34.839869999999998</c:v>
                </c:pt>
                <c:pt idx="3276">
                  <c:v>34.827879999999993</c:v>
                </c:pt>
                <c:pt idx="3277">
                  <c:v>34.827879999999993</c:v>
                </c:pt>
                <c:pt idx="3278">
                  <c:v>34.810760000000002</c:v>
                </c:pt>
                <c:pt idx="3279">
                  <c:v>34.797050000000013</c:v>
                </c:pt>
                <c:pt idx="3280">
                  <c:v>34.791920000000012</c:v>
                </c:pt>
                <c:pt idx="3281">
                  <c:v>34.778220000000012</c:v>
                </c:pt>
                <c:pt idx="3282">
                  <c:v>34.761090000000003</c:v>
                </c:pt>
                <c:pt idx="3283">
                  <c:v>34.750810000000001</c:v>
                </c:pt>
                <c:pt idx="3284">
                  <c:v>34.73711000000003</c:v>
                </c:pt>
                <c:pt idx="3285">
                  <c:v>34.725120000000054</c:v>
                </c:pt>
                <c:pt idx="3286">
                  <c:v>34.719990000000003</c:v>
                </c:pt>
                <c:pt idx="3287">
                  <c:v>34.692580000000028</c:v>
                </c:pt>
                <c:pt idx="3288">
                  <c:v>34.678880000000007</c:v>
                </c:pt>
                <c:pt idx="3289">
                  <c:v>34.660040000000002</c:v>
                </c:pt>
                <c:pt idx="3290">
                  <c:v>34.649770000000011</c:v>
                </c:pt>
                <c:pt idx="3291">
                  <c:v>34.644629999999999</c:v>
                </c:pt>
                <c:pt idx="3292">
                  <c:v>34.636070000000011</c:v>
                </c:pt>
                <c:pt idx="3293">
                  <c:v>34.62579000000003</c:v>
                </c:pt>
                <c:pt idx="3294">
                  <c:v>34.608670000000011</c:v>
                </c:pt>
                <c:pt idx="3295">
                  <c:v>34.596680000000006</c:v>
                </c:pt>
                <c:pt idx="3296">
                  <c:v>34.588110000000029</c:v>
                </c:pt>
                <c:pt idx="3297">
                  <c:v>34.564140000000002</c:v>
                </c:pt>
                <c:pt idx="3298">
                  <c:v>34.538450000000012</c:v>
                </c:pt>
                <c:pt idx="3299">
                  <c:v>34.523030000000013</c:v>
                </c:pt>
                <c:pt idx="3300">
                  <c:v>34.514469999999996</c:v>
                </c:pt>
                <c:pt idx="3301">
                  <c:v>34.504200000000004</c:v>
                </c:pt>
                <c:pt idx="3302">
                  <c:v>34.502480000000006</c:v>
                </c:pt>
                <c:pt idx="3303">
                  <c:v>34.500770000000003</c:v>
                </c:pt>
                <c:pt idx="3304">
                  <c:v>34.492210000000028</c:v>
                </c:pt>
                <c:pt idx="3305">
                  <c:v>34.483640000000001</c:v>
                </c:pt>
                <c:pt idx="3306">
                  <c:v>34.478510000000028</c:v>
                </c:pt>
                <c:pt idx="3307">
                  <c:v>34.466520000000003</c:v>
                </c:pt>
                <c:pt idx="3308">
                  <c:v>34.445970000000003</c:v>
                </c:pt>
                <c:pt idx="3309">
                  <c:v>34.423700000000011</c:v>
                </c:pt>
                <c:pt idx="3310">
                  <c:v>34.408290000000001</c:v>
                </c:pt>
                <c:pt idx="3311">
                  <c:v>34.396300000000011</c:v>
                </c:pt>
                <c:pt idx="3312">
                  <c:v>34.387740000000001</c:v>
                </c:pt>
                <c:pt idx="3313">
                  <c:v>34.382600000000004</c:v>
                </c:pt>
                <c:pt idx="3314">
                  <c:v>34.372320000000002</c:v>
                </c:pt>
                <c:pt idx="3315">
                  <c:v>34.356909999999999</c:v>
                </c:pt>
                <c:pt idx="3316">
                  <c:v>34.343209999999999</c:v>
                </c:pt>
                <c:pt idx="3317">
                  <c:v>34.320950000000003</c:v>
                </c:pt>
                <c:pt idx="3318">
                  <c:v>34.310669999999995</c:v>
                </c:pt>
                <c:pt idx="3319">
                  <c:v>34.29697000000003</c:v>
                </c:pt>
                <c:pt idx="3320">
                  <c:v>34.288410000000013</c:v>
                </c:pt>
                <c:pt idx="3321">
                  <c:v>34.276420000000002</c:v>
                </c:pt>
                <c:pt idx="3322">
                  <c:v>34.266140000000028</c:v>
                </c:pt>
                <c:pt idx="3323">
                  <c:v>34.261000000000003</c:v>
                </c:pt>
                <c:pt idx="3324">
                  <c:v>34.250730000000011</c:v>
                </c:pt>
                <c:pt idx="3325">
                  <c:v>34.238740000000028</c:v>
                </c:pt>
                <c:pt idx="3326">
                  <c:v>34.228460000000013</c:v>
                </c:pt>
                <c:pt idx="3327">
                  <c:v>34.213050000000003</c:v>
                </c:pt>
                <c:pt idx="3328">
                  <c:v>34.19764</c:v>
                </c:pt>
                <c:pt idx="3329">
                  <c:v>34.185650000000003</c:v>
                </c:pt>
                <c:pt idx="3330">
                  <c:v>34.182220000000001</c:v>
                </c:pt>
                <c:pt idx="3331">
                  <c:v>34.17709</c:v>
                </c:pt>
                <c:pt idx="3332">
                  <c:v>34.171950000000002</c:v>
                </c:pt>
                <c:pt idx="3333">
                  <c:v>34.165100000000038</c:v>
                </c:pt>
                <c:pt idx="3334">
                  <c:v>34.151400000000002</c:v>
                </c:pt>
                <c:pt idx="3335">
                  <c:v>34.141120000000001</c:v>
                </c:pt>
                <c:pt idx="3336">
                  <c:v>34.120570000000029</c:v>
                </c:pt>
                <c:pt idx="3337">
                  <c:v>34.103440000000006</c:v>
                </c:pt>
                <c:pt idx="3338">
                  <c:v>34.094880000000003</c:v>
                </c:pt>
                <c:pt idx="3339">
                  <c:v>34.082889999999999</c:v>
                </c:pt>
                <c:pt idx="3340">
                  <c:v>34.069190000000013</c:v>
                </c:pt>
                <c:pt idx="3341">
                  <c:v>34.052060000000004</c:v>
                </c:pt>
                <c:pt idx="3342">
                  <c:v>34.045210000000012</c:v>
                </c:pt>
                <c:pt idx="3343">
                  <c:v>34.029800000000002</c:v>
                </c:pt>
                <c:pt idx="3344">
                  <c:v>34.021240000000006</c:v>
                </c:pt>
                <c:pt idx="3345">
                  <c:v>34.007540000000006</c:v>
                </c:pt>
                <c:pt idx="3346">
                  <c:v>33.986980000000003</c:v>
                </c:pt>
                <c:pt idx="3347">
                  <c:v>33.97842</c:v>
                </c:pt>
                <c:pt idx="3348">
                  <c:v>33.969860000000004</c:v>
                </c:pt>
                <c:pt idx="3349">
                  <c:v>33.959580000000003</c:v>
                </c:pt>
                <c:pt idx="3350">
                  <c:v>33.947589999999998</c:v>
                </c:pt>
                <c:pt idx="3351">
                  <c:v>33.939030000000002</c:v>
                </c:pt>
                <c:pt idx="3352">
                  <c:v>33.927040000000005</c:v>
                </c:pt>
                <c:pt idx="3353">
                  <c:v>33.913340000000005</c:v>
                </c:pt>
                <c:pt idx="3354">
                  <c:v>33.901350000000001</c:v>
                </c:pt>
                <c:pt idx="3355">
                  <c:v>33.885940000000005</c:v>
                </c:pt>
                <c:pt idx="3356">
                  <c:v>33.875660000000003</c:v>
                </c:pt>
                <c:pt idx="3357">
                  <c:v>33.861960000000003</c:v>
                </c:pt>
                <c:pt idx="3358">
                  <c:v>33.848260000000003</c:v>
                </c:pt>
                <c:pt idx="3359">
                  <c:v>33.839700000000001</c:v>
                </c:pt>
                <c:pt idx="3360">
                  <c:v>33.824280000000002</c:v>
                </c:pt>
                <c:pt idx="3361">
                  <c:v>33.8123</c:v>
                </c:pt>
                <c:pt idx="3362">
                  <c:v>33.807160000000003</c:v>
                </c:pt>
                <c:pt idx="3363">
                  <c:v>33.786610000000003</c:v>
                </c:pt>
                <c:pt idx="3364">
                  <c:v>33.771190000000011</c:v>
                </c:pt>
                <c:pt idx="3365">
                  <c:v>33.769480000000001</c:v>
                </c:pt>
                <c:pt idx="3366">
                  <c:v>33.767770000000013</c:v>
                </c:pt>
                <c:pt idx="3367">
                  <c:v>33.757489999999997</c:v>
                </c:pt>
                <c:pt idx="3368">
                  <c:v>33.742080000000001</c:v>
                </c:pt>
                <c:pt idx="3369">
                  <c:v>33.72838000000003</c:v>
                </c:pt>
                <c:pt idx="3370">
                  <c:v>33.72153000000003</c:v>
                </c:pt>
                <c:pt idx="3371">
                  <c:v>33.707830000000001</c:v>
                </c:pt>
                <c:pt idx="3372">
                  <c:v>33.692410000000038</c:v>
                </c:pt>
                <c:pt idx="3373">
                  <c:v>33.678710000000038</c:v>
                </c:pt>
                <c:pt idx="3374">
                  <c:v>33.671860000000002</c:v>
                </c:pt>
                <c:pt idx="3375">
                  <c:v>33.659869999999998</c:v>
                </c:pt>
                <c:pt idx="3376">
                  <c:v>33.641030000000001</c:v>
                </c:pt>
                <c:pt idx="3377">
                  <c:v>33.630760000000002</c:v>
                </c:pt>
                <c:pt idx="3378">
                  <c:v>33.618770000000012</c:v>
                </c:pt>
                <c:pt idx="3379">
                  <c:v>33.610210000000002</c:v>
                </c:pt>
                <c:pt idx="3380">
                  <c:v>33.603360000000002</c:v>
                </c:pt>
                <c:pt idx="3381">
                  <c:v>33.584520000000005</c:v>
                </c:pt>
                <c:pt idx="3382">
                  <c:v>33.562250000000013</c:v>
                </c:pt>
                <c:pt idx="3383">
                  <c:v>33.545130000000029</c:v>
                </c:pt>
                <c:pt idx="3384">
                  <c:v>33.533140000000003</c:v>
                </c:pt>
                <c:pt idx="3385">
                  <c:v>33.519440000000003</c:v>
                </c:pt>
                <c:pt idx="3386">
                  <c:v>33.509160000000001</c:v>
                </c:pt>
                <c:pt idx="3387">
                  <c:v>33.505740000000003</c:v>
                </c:pt>
                <c:pt idx="3388">
                  <c:v>33.505740000000003</c:v>
                </c:pt>
                <c:pt idx="3389">
                  <c:v>33.50231000000003</c:v>
                </c:pt>
                <c:pt idx="3390">
                  <c:v>33.486899999999999</c:v>
                </c:pt>
                <c:pt idx="3391">
                  <c:v>33.466350000000013</c:v>
                </c:pt>
                <c:pt idx="3392">
                  <c:v>33.445800000000006</c:v>
                </c:pt>
                <c:pt idx="3393">
                  <c:v>33.435520000000011</c:v>
                </c:pt>
                <c:pt idx="3394">
                  <c:v>33.426960000000001</c:v>
                </c:pt>
                <c:pt idx="3395">
                  <c:v>33.414969999999997</c:v>
                </c:pt>
                <c:pt idx="3396">
                  <c:v>33.397840000000002</c:v>
                </c:pt>
                <c:pt idx="3397">
                  <c:v>33.387569999999997</c:v>
                </c:pt>
                <c:pt idx="3398">
                  <c:v>33.379000000000005</c:v>
                </c:pt>
                <c:pt idx="3399">
                  <c:v>33.358449999999998</c:v>
                </c:pt>
                <c:pt idx="3400">
                  <c:v>33.33961</c:v>
                </c:pt>
                <c:pt idx="3401">
                  <c:v>33.325910000000029</c:v>
                </c:pt>
                <c:pt idx="3402">
                  <c:v>33.319059999999993</c:v>
                </c:pt>
                <c:pt idx="3403">
                  <c:v>33.31221</c:v>
                </c:pt>
                <c:pt idx="3404">
                  <c:v>33.307069999999996</c:v>
                </c:pt>
                <c:pt idx="3405">
                  <c:v>33.30536</c:v>
                </c:pt>
                <c:pt idx="3406">
                  <c:v>33.295080000000013</c:v>
                </c:pt>
                <c:pt idx="3407">
                  <c:v>33.283100000000012</c:v>
                </c:pt>
                <c:pt idx="3408">
                  <c:v>33.274530000000013</c:v>
                </c:pt>
                <c:pt idx="3409">
                  <c:v>33.255690000000001</c:v>
                </c:pt>
                <c:pt idx="3410">
                  <c:v>33.231720000000003</c:v>
                </c:pt>
                <c:pt idx="3411">
                  <c:v>33.218020000000003</c:v>
                </c:pt>
                <c:pt idx="3412">
                  <c:v>33.212880000000006</c:v>
                </c:pt>
                <c:pt idx="3413">
                  <c:v>33.199180000000013</c:v>
                </c:pt>
                <c:pt idx="3414">
                  <c:v>33.182050000000011</c:v>
                </c:pt>
                <c:pt idx="3415">
                  <c:v>33.175200000000011</c:v>
                </c:pt>
                <c:pt idx="3416">
                  <c:v>33.171780000000005</c:v>
                </c:pt>
                <c:pt idx="3417">
                  <c:v>33.170060000000007</c:v>
                </c:pt>
                <c:pt idx="3418">
                  <c:v>33.164930000000012</c:v>
                </c:pt>
                <c:pt idx="3419">
                  <c:v>33.159790000000001</c:v>
                </c:pt>
                <c:pt idx="3420">
                  <c:v>33.147800000000004</c:v>
                </c:pt>
                <c:pt idx="3421">
                  <c:v>33.132390000000029</c:v>
                </c:pt>
                <c:pt idx="3422">
                  <c:v>33.120400000000011</c:v>
                </c:pt>
                <c:pt idx="3423">
                  <c:v>33.094710000000013</c:v>
                </c:pt>
                <c:pt idx="3424">
                  <c:v>33.07929</c:v>
                </c:pt>
                <c:pt idx="3425">
                  <c:v>33.060460000000006</c:v>
                </c:pt>
                <c:pt idx="3426">
                  <c:v>33.048470000000002</c:v>
                </c:pt>
                <c:pt idx="3427">
                  <c:v>33.034770000000002</c:v>
                </c:pt>
                <c:pt idx="3428">
                  <c:v>33.019350000000003</c:v>
                </c:pt>
                <c:pt idx="3429">
                  <c:v>33.01079</c:v>
                </c:pt>
                <c:pt idx="3430">
                  <c:v>32.995380000000011</c:v>
                </c:pt>
                <c:pt idx="3431">
                  <c:v>32.97654</c:v>
                </c:pt>
                <c:pt idx="3432">
                  <c:v>32.961120000000001</c:v>
                </c:pt>
                <c:pt idx="3433">
                  <c:v>32.938860000000005</c:v>
                </c:pt>
                <c:pt idx="3434">
                  <c:v>32.937150000000003</c:v>
                </c:pt>
                <c:pt idx="3435">
                  <c:v>32.933720000000001</c:v>
                </c:pt>
                <c:pt idx="3436">
                  <c:v>32.926870000000001</c:v>
                </c:pt>
                <c:pt idx="3437">
                  <c:v>32.920020000000001</c:v>
                </c:pt>
                <c:pt idx="3438">
                  <c:v>32.920020000000001</c:v>
                </c:pt>
                <c:pt idx="3439">
                  <c:v>32.916600000000003</c:v>
                </c:pt>
                <c:pt idx="3440">
                  <c:v>32.904609999999998</c:v>
                </c:pt>
                <c:pt idx="3441">
                  <c:v>32.892620000000001</c:v>
                </c:pt>
                <c:pt idx="3442">
                  <c:v>32.875489999999999</c:v>
                </c:pt>
                <c:pt idx="3443">
                  <c:v>32.849800000000002</c:v>
                </c:pt>
                <c:pt idx="3444">
                  <c:v>32.827540000000006</c:v>
                </c:pt>
                <c:pt idx="3445">
                  <c:v>32.812130000000003</c:v>
                </c:pt>
                <c:pt idx="3446">
                  <c:v>32.798420000000029</c:v>
                </c:pt>
                <c:pt idx="3447">
                  <c:v>32.783010000000012</c:v>
                </c:pt>
                <c:pt idx="3448">
                  <c:v>32.76931000000004</c:v>
                </c:pt>
                <c:pt idx="3449">
                  <c:v>32.76075000000003</c:v>
                </c:pt>
                <c:pt idx="3450">
                  <c:v>32.748760000000011</c:v>
                </c:pt>
                <c:pt idx="3451">
                  <c:v>32.733340000000013</c:v>
                </c:pt>
                <c:pt idx="3452">
                  <c:v>32.726490000000013</c:v>
                </c:pt>
                <c:pt idx="3453">
                  <c:v>32.719640000000005</c:v>
                </c:pt>
                <c:pt idx="3454">
                  <c:v>32.707660000000004</c:v>
                </c:pt>
                <c:pt idx="3455">
                  <c:v>32.700800000000001</c:v>
                </c:pt>
                <c:pt idx="3456">
                  <c:v>32.692240000000012</c:v>
                </c:pt>
                <c:pt idx="3457">
                  <c:v>32.680250000000001</c:v>
                </c:pt>
                <c:pt idx="3458">
                  <c:v>32.666550000000029</c:v>
                </c:pt>
                <c:pt idx="3459">
                  <c:v>32.647710000000011</c:v>
                </c:pt>
                <c:pt idx="3460">
                  <c:v>32.625450000000029</c:v>
                </c:pt>
                <c:pt idx="3461">
                  <c:v>32.620310000000039</c:v>
                </c:pt>
                <c:pt idx="3462">
                  <c:v>32.608320000000013</c:v>
                </c:pt>
                <c:pt idx="3463">
                  <c:v>32.601469999999999</c:v>
                </c:pt>
                <c:pt idx="3464">
                  <c:v>32.594620000000006</c:v>
                </c:pt>
                <c:pt idx="3465">
                  <c:v>32.592910000000039</c:v>
                </c:pt>
                <c:pt idx="3466">
                  <c:v>32.584350000000001</c:v>
                </c:pt>
                <c:pt idx="3467">
                  <c:v>32.565510000000039</c:v>
                </c:pt>
                <c:pt idx="3468">
                  <c:v>32.553520000000006</c:v>
                </c:pt>
                <c:pt idx="3469">
                  <c:v>32.548380000000002</c:v>
                </c:pt>
                <c:pt idx="3470">
                  <c:v>32.536390000000011</c:v>
                </c:pt>
                <c:pt idx="3471">
                  <c:v>32.529540000000011</c:v>
                </c:pt>
                <c:pt idx="3472">
                  <c:v>32.515840000000004</c:v>
                </c:pt>
                <c:pt idx="3473">
                  <c:v>32.507280000000002</c:v>
                </c:pt>
                <c:pt idx="3474">
                  <c:v>32.498720000000013</c:v>
                </c:pt>
                <c:pt idx="3475">
                  <c:v>32.491869999999999</c:v>
                </c:pt>
                <c:pt idx="3476">
                  <c:v>32.481589999999997</c:v>
                </c:pt>
                <c:pt idx="3477">
                  <c:v>32.466180000000001</c:v>
                </c:pt>
                <c:pt idx="3478">
                  <c:v>32.450760000000002</c:v>
                </c:pt>
                <c:pt idx="3479">
                  <c:v>32.437060000000002</c:v>
                </c:pt>
                <c:pt idx="3480">
                  <c:v>32.423360000000002</c:v>
                </c:pt>
                <c:pt idx="3481">
                  <c:v>32.411369999999998</c:v>
                </c:pt>
                <c:pt idx="3482">
                  <c:v>32.395960000000002</c:v>
                </c:pt>
                <c:pt idx="3483">
                  <c:v>32.385680000000001</c:v>
                </c:pt>
                <c:pt idx="3484">
                  <c:v>32.375410000000002</c:v>
                </c:pt>
                <c:pt idx="3485">
                  <c:v>32.370269999999998</c:v>
                </c:pt>
                <c:pt idx="3486">
                  <c:v>32.358279999999993</c:v>
                </c:pt>
                <c:pt idx="3487">
                  <c:v>32.347999999999999</c:v>
                </c:pt>
                <c:pt idx="3488">
                  <c:v>32.330879999999993</c:v>
                </c:pt>
                <c:pt idx="3489">
                  <c:v>32.325740000000003</c:v>
                </c:pt>
                <c:pt idx="3490">
                  <c:v>32.313749999999999</c:v>
                </c:pt>
                <c:pt idx="3491">
                  <c:v>32.303479999999993</c:v>
                </c:pt>
                <c:pt idx="3492">
                  <c:v>32.301760000000002</c:v>
                </c:pt>
                <c:pt idx="3493">
                  <c:v>32.28978</c:v>
                </c:pt>
                <c:pt idx="3494">
                  <c:v>32.284640000000003</c:v>
                </c:pt>
                <c:pt idx="3495">
                  <c:v>32.270940000000003</c:v>
                </c:pt>
                <c:pt idx="3496">
                  <c:v>32.26237000000004</c:v>
                </c:pt>
                <c:pt idx="3497">
                  <c:v>32.255520000000011</c:v>
                </c:pt>
                <c:pt idx="3498">
                  <c:v>32.24011000000003</c:v>
                </c:pt>
                <c:pt idx="3499">
                  <c:v>32.219560000000001</c:v>
                </c:pt>
                <c:pt idx="3500">
                  <c:v>32.202430000000028</c:v>
                </c:pt>
                <c:pt idx="3501">
                  <c:v>32.183590000000002</c:v>
                </c:pt>
                <c:pt idx="3502">
                  <c:v>32.175030000000028</c:v>
                </c:pt>
                <c:pt idx="3503">
                  <c:v>32.168180000000028</c:v>
                </c:pt>
                <c:pt idx="3504">
                  <c:v>32.159620000000004</c:v>
                </c:pt>
                <c:pt idx="3505">
                  <c:v>32.154479999999992</c:v>
                </c:pt>
                <c:pt idx="3506">
                  <c:v>32.145920000000011</c:v>
                </c:pt>
                <c:pt idx="3507">
                  <c:v>32.140780000000007</c:v>
                </c:pt>
                <c:pt idx="3508">
                  <c:v>32.132210000000029</c:v>
                </c:pt>
                <c:pt idx="3509">
                  <c:v>32.132210000000029</c:v>
                </c:pt>
                <c:pt idx="3510">
                  <c:v>32.113380000000006</c:v>
                </c:pt>
                <c:pt idx="3511">
                  <c:v>32.09796</c:v>
                </c:pt>
                <c:pt idx="3512">
                  <c:v>32.087689999999995</c:v>
                </c:pt>
                <c:pt idx="3513">
                  <c:v>32.073990000000002</c:v>
                </c:pt>
                <c:pt idx="3514">
                  <c:v>32.060280000000006</c:v>
                </c:pt>
                <c:pt idx="3515">
                  <c:v>32.041449999999998</c:v>
                </c:pt>
                <c:pt idx="3516">
                  <c:v>32.034590000000001</c:v>
                </c:pt>
                <c:pt idx="3517">
                  <c:v>32.019180000000006</c:v>
                </c:pt>
                <c:pt idx="3518">
                  <c:v>32.003770000000003</c:v>
                </c:pt>
                <c:pt idx="3519">
                  <c:v>31.986639999999969</c:v>
                </c:pt>
                <c:pt idx="3520">
                  <c:v>31.976369999999989</c:v>
                </c:pt>
                <c:pt idx="3521">
                  <c:v>31.969519999999971</c:v>
                </c:pt>
                <c:pt idx="3522">
                  <c:v>31.95923999999998</c:v>
                </c:pt>
                <c:pt idx="3523">
                  <c:v>31.94896</c:v>
                </c:pt>
                <c:pt idx="3524">
                  <c:v>31.940399999999979</c:v>
                </c:pt>
                <c:pt idx="3525">
                  <c:v>31.930129999999977</c:v>
                </c:pt>
                <c:pt idx="3526">
                  <c:v>31.93355</c:v>
                </c:pt>
                <c:pt idx="3527">
                  <c:v>31.928409999999978</c:v>
                </c:pt>
                <c:pt idx="3528">
                  <c:v>31.919850000000014</c:v>
                </c:pt>
                <c:pt idx="3529">
                  <c:v>31.916419999999981</c:v>
                </c:pt>
                <c:pt idx="3530">
                  <c:v>31.907859999999999</c:v>
                </c:pt>
                <c:pt idx="3531">
                  <c:v>31.897590000000001</c:v>
                </c:pt>
                <c:pt idx="3532">
                  <c:v>31.889019999999981</c:v>
                </c:pt>
                <c:pt idx="3533">
                  <c:v>31.885599999999979</c:v>
                </c:pt>
                <c:pt idx="3534">
                  <c:v>31.873609999999989</c:v>
                </c:pt>
                <c:pt idx="3535">
                  <c:v>31.866759999999989</c:v>
                </c:pt>
                <c:pt idx="3536">
                  <c:v>31.85819</c:v>
                </c:pt>
                <c:pt idx="3537">
                  <c:v>31.841069999999988</c:v>
                </c:pt>
                <c:pt idx="3538">
                  <c:v>31.82222999999998</c:v>
                </c:pt>
                <c:pt idx="3539">
                  <c:v>31.80852999999998</c:v>
                </c:pt>
                <c:pt idx="3540">
                  <c:v>31.796539999999979</c:v>
                </c:pt>
                <c:pt idx="3541">
                  <c:v>31.777699999999989</c:v>
                </c:pt>
                <c:pt idx="3542">
                  <c:v>31.757149999999989</c:v>
                </c:pt>
                <c:pt idx="3543">
                  <c:v>31.741739999999982</c:v>
                </c:pt>
                <c:pt idx="3544">
                  <c:v>31.72631999999998</c:v>
                </c:pt>
                <c:pt idx="3545">
                  <c:v>31.70576999999998</c:v>
                </c:pt>
                <c:pt idx="3546">
                  <c:v>31.695499999999985</c:v>
                </c:pt>
                <c:pt idx="3547">
                  <c:v>31.690359999999988</c:v>
                </c:pt>
                <c:pt idx="3548">
                  <c:v>31.68693</c:v>
                </c:pt>
                <c:pt idx="3549">
                  <c:v>31.68008</c:v>
                </c:pt>
                <c:pt idx="3550">
                  <c:v>31.67323</c:v>
                </c:pt>
                <c:pt idx="3551">
                  <c:v>31.668089999999989</c:v>
                </c:pt>
                <c:pt idx="3552">
                  <c:v>31.661239999999989</c:v>
                </c:pt>
                <c:pt idx="3553">
                  <c:v>31.65953</c:v>
                </c:pt>
                <c:pt idx="3554">
                  <c:v>31.650970000000019</c:v>
                </c:pt>
                <c:pt idx="3555">
                  <c:v>31.635549999999981</c:v>
                </c:pt>
                <c:pt idx="3556">
                  <c:v>31.623570000000001</c:v>
                </c:pt>
                <c:pt idx="3557">
                  <c:v>31.616720000000001</c:v>
                </c:pt>
                <c:pt idx="3558">
                  <c:v>31.616720000000001</c:v>
                </c:pt>
                <c:pt idx="3559">
                  <c:v>31.606439999999989</c:v>
                </c:pt>
                <c:pt idx="3560">
                  <c:v>31.587599999999977</c:v>
                </c:pt>
                <c:pt idx="3561">
                  <c:v>31.579039999999985</c:v>
                </c:pt>
                <c:pt idx="3562">
                  <c:v>31.572189999999985</c:v>
                </c:pt>
                <c:pt idx="3563">
                  <c:v>31.560199999999977</c:v>
                </c:pt>
                <c:pt idx="3564">
                  <c:v>31.54307</c:v>
                </c:pt>
                <c:pt idx="3565">
                  <c:v>31.524229999999989</c:v>
                </c:pt>
                <c:pt idx="3566">
                  <c:v>31.513960000000019</c:v>
                </c:pt>
                <c:pt idx="3567">
                  <c:v>31.505389999999977</c:v>
                </c:pt>
                <c:pt idx="3568">
                  <c:v>31.491689999999977</c:v>
                </c:pt>
                <c:pt idx="3569">
                  <c:v>31.476279999999985</c:v>
                </c:pt>
                <c:pt idx="3570">
                  <c:v>31.467719999999982</c:v>
                </c:pt>
                <c:pt idx="3571">
                  <c:v>31.462579999999971</c:v>
                </c:pt>
                <c:pt idx="3572">
                  <c:v>31.45402</c:v>
                </c:pt>
                <c:pt idx="3573">
                  <c:v>31.448879999999985</c:v>
                </c:pt>
                <c:pt idx="3574">
                  <c:v>31.43859999999998</c:v>
                </c:pt>
                <c:pt idx="3575">
                  <c:v>31.421479999999981</c:v>
                </c:pt>
                <c:pt idx="3576">
                  <c:v>31.409490000000002</c:v>
                </c:pt>
                <c:pt idx="3577">
                  <c:v>31.402639999999973</c:v>
                </c:pt>
                <c:pt idx="3578">
                  <c:v>31.397500000000001</c:v>
                </c:pt>
                <c:pt idx="3579">
                  <c:v>31.388940000000002</c:v>
                </c:pt>
                <c:pt idx="3580">
                  <c:v>31.383800000000001</c:v>
                </c:pt>
                <c:pt idx="3581">
                  <c:v>31.371810000000014</c:v>
                </c:pt>
                <c:pt idx="3582">
                  <c:v>31.363250000000001</c:v>
                </c:pt>
                <c:pt idx="3583">
                  <c:v>31.349550000000001</c:v>
                </c:pt>
                <c:pt idx="3584">
                  <c:v>31.339269999999999</c:v>
                </c:pt>
                <c:pt idx="3585">
                  <c:v>31.32213999999998</c:v>
                </c:pt>
                <c:pt idx="3586">
                  <c:v>31.30843999999998</c:v>
                </c:pt>
                <c:pt idx="3587">
                  <c:v>31.29645</c:v>
                </c:pt>
                <c:pt idx="3588">
                  <c:v>31.286180000000002</c:v>
                </c:pt>
                <c:pt idx="3589">
                  <c:v>31.2759</c:v>
                </c:pt>
                <c:pt idx="3590">
                  <c:v>31.263919999999981</c:v>
                </c:pt>
                <c:pt idx="3591">
                  <c:v>31.251930000000005</c:v>
                </c:pt>
                <c:pt idx="3592">
                  <c:v>31.243359999999985</c:v>
                </c:pt>
                <c:pt idx="3593">
                  <c:v>31.234800000000014</c:v>
                </c:pt>
                <c:pt idx="3594">
                  <c:v>31.233090000000001</c:v>
                </c:pt>
                <c:pt idx="3595">
                  <c:v>31.222809999999985</c:v>
                </c:pt>
                <c:pt idx="3596">
                  <c:v>31.217669999999988</c:v>
                </c:pt>
                <c:pt idx="3597">
                  <c:v>31.2074</c:v>
                </c:pt>
                <c:pt idx="3598">
                  <c:v>31.18512999999998</c:v>
                </c:pt>
                <c:pt idx="3599">
                  <c:v>31.169720000000002</c:v>
                </c:pt>
                <c:pt idx="3600">
                  <c:v>31.162870000000005</c:v>
                </c:pt>
                <c:pt idx="3601">
                  <c:v>31.156020000000005</c:v>
                </c:pt>
                <c:pt idx="3602">
                  <c:v>31.142320000000002</c:v>
                </c:pt>
                <c:pt idx="3603">
                  <c:v>31.137180000000015</c:v>
                </c:pt>
                <c:pt idx="3604">
                  <c:v>31.128620000000002</c:v>
                </c:pt>
                <c:pt idx="3605">
                  <c:v>31.114920000000023</c:v>
                </c:pt>
                <c:pt idx="3606">
                  <c:v>31.099499999999981</c:v>
                </c:pt>
                <c:pt idx="3607">
                  <c:v>31.09094</c:v>
                </c:pt>
                <c:pt idx="3608">
                  <c:v>31.085799999999971</c:v>
                </c:pt>
                <c:pt idx="3609">
                  <c:v>31.080660000000002</c:v>
                </c:pt>
                <c:pt idx="3610">
                  <c:v>31.06524999999997</c:v>
                </c:pt>
                <c:pt idx="3611">
                  <c:v>31.058399999999981</c:v>
                </c:pt>
                <c:pt idx="3612">
                  <c:v>31.041270000000001</c:v>
                </c:pt>
                <c:pt idx="3613">
                  <c:v>31.032710000000002</c:v>
                </c:pt>
                <c:pt idx="3614">
                  <c:v>31.02929</c:v>
                </c:pt>
                <c:pt idx="3615">
                  <c:v>31.013870000000015</c:v>
                </c:pt>
                <c:pt idx="3616">
                  <c:v>30.99845999999998</c:v>
                </c:pt>
                <c:pt idx="3617">
                  <c:v>30.986469999999979</c:v>
                </c:pt>
                <c:pt idx="3618">
                  <c:v>30.969339999999971</c:v>
                </c:pt>
                <c:pt idx="3619">
                  <c:v>30.962489999999971</c:v>
                </c:pt>
                <c:pt idx="3620">
                  <c:v>30.95393</c:v>
                </c:pt>
                <c:pt idx="3621">
                  <c:v>30.94708</c:v>
                </c:pt>
                <c:pt idx="3622">
                  <c:v>30.935089999999981</c:v>
                </c:pt>
                <c:pt idx="3623">
                  <c:v>30.923100000000002</c:v>
                </c:pt>
                <c:pt idx="3624">
                  <c:v>30.916250000000005</c:v>
                </c:pt>
                <c:pt idx="3625">
                  <c:v>30.911110000000001</c:v>
                </c:pt>
                <c:pt idx="3626">
                  <c:v>30.89913</c:v>
                </c:pt>
                <c:pt idx="3627">
                  <c:v>30.885429999999971</c:v>
                </c:pt>
                <c:pt idx="3628">
                  <c:v>30.873439999999981</c:v>
                </c:pt>
                <c:pt idx="3629">
                  <c:v>30.861450000000001</c:v>
                </c:pt>
                <c:pt idx="3630">
                  <c:v>30.849460000000001</c:v>
                </c:pt>
                <c:pt idx="3631">
                  <c:v>30.840900000000001</c:v>
                </c:pt>
                <c:pt idx="3632">
                  <c:v>30.840900000000001</c:v>
                </c:pt>
                <c:pt idx="3633">
                  <c:v>30.839179999999999</c:v>
                </c:pt>
                <c:pt idx="3634">
                  <c:v>30.825479999999981</c:v>
                </c:pt>
                <c:pt idx="3635">
                  <c:v>30.820350000000001</c:v>
                </c:pt>
                <c:pt idx="3636">
                  <c:v>30.806640000000002</c:v>
                </c:pt>
                <c:pt idx="3637">
                  <c:v>30.789519999999978</c:v>
                </c:pt>
                <c:pt idx="3638">
                  <c:v>30.78096</c:v>
                </c:pt>
                <c:pt idx="3639">
                  <c:v>30.77238999999998</c:v>
                </c:pt>
                <c:pt idx="3640">
                  <c:v>30.765539999999969</c:v>
                </c:pt>
                <c:pt idx="3641">
                  <c:v>30.748419999999971</c:v>
                </c:pt>
                <c:pt idx="3642">
                  <c:v>30.731290000000001</c:v>
                </c:pt>
                <c:pt idx="3643">
                  <c:v>30.717590000000001</c:v>
                </c:pt>
                <c:pt idx="3644">
                  <c:v>30.703890000000001</c:v>
                </c:pt>
                <c:pt idx="3645">
                  <c:v>30.695319999999981</c:v>
                </c:pt>
                <c:pt idx="3646">
                  <c:v>30.688469999999981</c:v>
                </c:pt>
                <c:pt idx="3647">
                  <c:v>30.679910000000014</c:v>
                </c:pt>
                <c:pt idx="3648">
                  <c:v>30.66963999999998</c:v>
                </c:pt>
                <c:pt idx="3649">
                  <c:v>30.657650000000015</c:v>
                </c:pt>
                <c:pt idx="3650">
                  <c:v>30.645659999999989</c:v>
                </c:pt>
                <c:pt idx="3651">
                  <c:v>30.640519999999981</c:v>
                </c:pt>
                <c:pt idx="3652">
                  <c:v>30.631960000000024</c:v>
                </c:pt>
                <c:pt idx="3653">
                  <c:v>30.623390000000001</c:v>
                </c:pt>
                <c:pt idx="3654">
                  <c:v>30.623390000000001</c:v>
                </c:pt>
                <c:pt idx="3655">
                  <c:v>30.621680000000001</c:v>
                </c:pt>
                <c:pt idx="3656">
                  <c:v>30.616540000000001</c:v>
                </c:pt>
                <c:pt idx="3657">
                  <c:v>30.604559999999999</c:v>
                </c:pt>
                <c:pt idx="3658">
                  <c:v>30.58742999999998</c:v>
                </c:pt>
                <c:pt idx="3659">
                  <c:v>30.572019999999977</c:v>
                </c:pt>
                <c:pt idx="3660">
                  <c:v>30.551459999999999</c:v>
                </c:pt>
                <c:pt idx="3661">
                  <c:v>30.536049999999989</c:v>
                </c:pt>
                <c:pt idx="3662">
                  <c:v>30.52749</c:v>
                </c:pt>
                <c:pt idx="3663">
                  <c:v>30.51379</c:v>
                </c:pt>
                <c:pt idx="3664">
                  <c:v>30.508649999999971</c:v>
                </c:pt>
                <c:pt idx="3665">
                  <c:v>30.494949999999989</c:v>
                </c:pt>
                <c:pt idx="3666">
                  <c:v>30.481249999999971</c:v>
                </c:pt>
                <c:pt idx="3667">
                  <c:v>30.476109999999977</c:v>
                </c:pt>
                <c:pt idx="3668">
                  <c:v>30.469259999999977</c:v>
                </c:pt>
                <c:pt idx="3669">
                  <c:v>30.455559999999977</c:v>
                </c:pt>
                <c:pt idx="3670">
                  <c:v>30.440139999999978</c:v>
                </c:pt>
                <c:pt idx="3671">
                  <c:v>30.435009999999977</c:v>
                </c:pt>
                <c:pt idx="3672">
                  <c:v>30.426439999999971</c:v>
                </c:pt>
                <c:pt idx="3673">
                  <c:v>30.412739999999971</c:v>
                </c:pt>
                <c:pt idx="3674">
                  <c:v>30.40246999999998</c:v>
                </c:pt>
                <c:pt idx="3675">
                  <c:v>30.39561999999998</c:v>
                </c:pt>
                <c:pt idx="3676">
                  <c:v>30.39048</c:v>
                </c:pt>
                <c:pt idx="3677">
                  <c:v>30.36993</c:v>
                </c:pt>
                <c:pt idx="3678">
                  <c:v>30.35623</c:v>
                </c:pt>
                <c:pt idx="3679">
                  <c:v>30.347660000000001</c:v>
                </c:pt>
                <c:pt idx="3680">
                  <c:v>30.345949999999977</c:v>
                </c:pt>
                <c:pt idx="3681">
                  <c:v>30.344239999999989</c:v>
                </c:pt>
                <c:pt idx="3682">
                  <c:v>30.327110000000001</c:v>
                </c:pt>
                <c:pt idx="3683">
                  <c:v>30.311699999999988</c:v>
                </c:pt>
                <c:pt idx="3684">
                  <c:v>30.297999999999988</c:v>
                </c:pt>
                <c:pt idx="3685">
                  <c:v>30.289429999999971</c:v>
                </c:pt>
                <c:pt idx="3686">
                  <c:v>30.291149999999977</c:v>
                </c:pt>
                <c:pt idx="3687">
                  <c:v>30.28087</c:v>
                </c:pt>
                <c:pt idx="3688">
                  <c:v>30.270589999999981</c:v>
                </c:pt>
                <c:pt idx="3689">
                  <c:v>30.25347</c:v>
                </c:pt>
                <c:pt idx="3690">
                  <c:v>30.227779999999989</c:v>
                </c:pt>
                <c:pt idx="3691">
                  <c:v>30.222639999999966</c:v>
                </c:pt>
                <c:pt idx="3692">
                  <c:v>30.224350000000001</c:v>
                </c:pt>
                <c:pt idx="3693">
                  <c:v>30.22607</c:v>
                </c:pt>
                <c:pt idx="3694">
                  <c:v>30.205509999999979</c:v>
                </c:pt>
                <c:pt idx="3695">
                  <c:v>30.195239999999977</c:v>
                </c:pt>
                <c:pt idx="3696">
                  <c:v>30.19866</c:v>
                </c:pt>
                <c:pt idx="3697">
                  <c:v>30.184960000000014</c:v>
                </c:pt>
                <c:pt idx="3698">
                  <c:v>30.169550000000001</c:v>
                </c:pt>
                <c:pt idx="3699">
                  <c:v>30.16441</c:v>
                </c:pt>
                <c:pt idx="3700">
                  <c:v>30.159269999999999</c:v>
                </c:pt>
                <c:pt idx="3701">
                  <c:v>30.15071</c:v>
                </c:pt>
                <c:pt idx="3702">
                  <c:v>30.142150000000001</c:v>
                </c:pt>
                <c:pt idx="3703">
                  <c:v>30.135300000000001</c:v>
                </c:pt>
                <c:pt idx="3704">
                  <c:v>30.130160000000014</c:v>
                </c:pt>
                <c:pt idx="3705">
                  <c:v>30.114750000000015</c:v>
                </c:pt>
                <c:pt idx="3706">
                  <c:v>30.097619999999985</c:v>
                </c:pt>
                <c:pt idx="3707">
                  <c:v>30.08048999999998</c:v>
                </c:pt>
                <c:pt idx="3708">
                  <c:v>30.070219999999985</c:v>
                </c:pt>
                <c:pt idx="3709">
                  <c:v>30.059940000000001</c:v>
                </c:pt>
                <c:pt idx="3710">
                  <c:v>30.04623999999998</c:v>
                </c:pt>
                <c:pt idx="3711">
                  <c:v>30.030830000000005</c:v>
                </c:pt>
                <c:pt idx="3712">
                  <c:v>30.008559999999989</c:v>
                </c:pt>
                <c:pt idx="3713">
                  <c:v>29.996569999999977</c:v>
                </c:pt>
                <c:pt idx="3714">
                  <c:v>29.991439999999979</c:v>
                </c:pt>
                <c:pt idx="3715">
                  <c:v>29.986299999999982</c:v>
                </c:pt>
                <c:pt idx="3716">
                  <c:v>29.984589999999979</c:v>
                </c:pt>
                <c:pt idx="3717">
                  <c:v>29.986299999999982</c:v>
                </c:pt>
                <c:pt idx="3718">
                  <c:v>29.984589999999979</c:v>
                </c:pt>
                <c:pt idx="3719">
                  <c:v>29.981159999999985</c:v>
                </c:pt>
                <c:pt idx="3720">
                  <c:v>29.967459999999985</c:v>
                </c:pt>
                <c:pt idx="3721">
                  <c:v>29.95205</c:v>
                </c:pt>
                <c:pt idx="3722">
                  <c:v>29.94347999999998</c:v>
                </c:pt>
                <c:pt idx="3723">
                  <c:v>29.9315</c:v>
                </c:pt>
                <c:pt idx="3724">
                  <c:v>29.91779</c:v>
                </c:pt>
                <c:pt idx="3725">
                  <c:v>29.90237999999998</c:v>
                </c:pt>
                <c:pt idx="3726">
                  <c:v>29.898959999999999</c:v>
                </c:pt>
                <c:pt idx="3727">
                  <c:v>29.89724</c:v>
                </c:pt>
                <c:pt idx="3728">
                  <c:v>29.892099999999989</c:v>
                </c:pt>
                <c:pt idx="3729">
                  <c:v>29.880120000000002</c:v>
                </c:pt>
                <c:pt idx="3730">
                  <c:v>29.871549999999989</c:v>
                </c:pt>
                <c:pt idx="3731">
                  <c:v>29.859559999999988</c:v>
                </c:pt>
                <c:pt idx="3732">
                  <c:v>29.845859999999988</c:v>
                </c:pt>
                <c:pt idx="3733">
                  <c:v>29.83559</c:v>
                </c:pt>
                <c:pt idx="3734">
                  <c:v>29.832159999999988</c:v>
                </c:pt>
                <c:pt idx="3735">
                  <c:v>29.825310000000002</c:v>
                </c:pt>
                <c:pt idx="3736">
                  <c:v>29.820170000000001</c:v>
                </c:pt>
                <c:pt idx="3737">
                  <c:v>29.80134</c:v>
                </c:pt>
                <c:pt idx="3738">
                  <c:v>29.78591999999998</c:v>
                </c:pt>
                <c:pt idx="3739">
                  <c:v>29.777360000000005</c:v>
                </c:pt>
                <c:pt idx="3740">
                  <c:v>29.763660000000002</c:v>
                </c:pt>
                <c:pt idx="3741">
                  <c:v>29.75338</c:v>
                </c:pt>
                <c:pt idx="3742">
                  <c:v>29.748239999999971</c:v>
                </c:pt>
                <c:pt idx="3743">
                  <c:v>29.73283</c:v>
                </c:pt>
                <c:pt idx="3744">
                  <c:v>29.724270000000001</c:v>
                </c:pt>
                <c:pt idx="3745">
                  <c:v>29.708850000000005</c:v>
                </c:pt>
                <c:pt idx="3746">
                  <c:v>29.703719999999979</c:v>
                </c:pt>
                <c:pt idx="3747">
                  <c:v>29.69173</c:v>
                </c:pt>
                <c:pt idx="3748">
                  <c:v>29.690020000000001</c:v>
                </c:pt>
                <c:pt idx="3749">
                  <c:v>29.684880000000014</c:v>
                </c:pt>
                <c:pt idx="3750">
                  <c:v>29.676310000000001</c:v>
                </c:pt>
                <c:pt idx="3751">
                  <c:v>29.666039999999981</c:v>
                </c:pt>
                <c:pt idx="3752">
                  <c:v>29.657480000000014</c:v>
                </c:pt>
                <c:pt idx="3753">
                  <c:v>29.648910000000001</c:v>
                </c:pt>
                <c:pt idx="3754">
                  <c:v>29.642060000000001</c:v>
                </c:pt>
                <c:pt idx="3755">
                  <c:v>29.631789999999999</c:v>
                </c:pt>
                <c:pt idx="3756">
                  <c:v>29.621510000000001</c:v>
                </c:pt>
                <c:pt idx="3757">
                  <c:v>29.606100000000001</c:v>
                </c:pt>
                <c:pt idx="3758">
                  <c:v>29.590679999999981</c:v>
                </c:pt>
                <c:pt idx="3759">
                  <c:v>29.573560000000001</c:v>
                </c:pt>
                <c:pt idx="3760">
                  <c:v>29.558140000000002</c:v>
                </c:pt>
                <c:pt idx="3761">
                  <c:v>29.54102</c:v>
                </c:pt>
                <c:pt idx="3762">
                  <c:v>29.532450000000001</c:v>
                </c:pt>
                <c:pt idx="3763">
                  <c:v>29.537590000000005</c:v>
                </c:pt>
                <c:pt idx="3764">
                  <c:v>29.532450000000001</c:v>
                </c:pt>
                <c:pt idx="3765">
                  <c:v>29.529029999999981</c:v>
                </c:pt>
                <c:pt idx="3766">
                  <c:v>29.532450000000001</c:v>
                </c:pt>
                <c:pt idx="3767">
                  <c:v>29.539300000000001</c:v>
                </c:pt>
                <c:pt idx="3768">
                  <c:v>29.54616</c:v>
                </c:pt>
                <c:pt idx="3769">
                  <c:v>29.539300000000001</c:v>
                </c:pt>
                <c:pt idx="3770">
                  <c:v>29.517040000000001</c:v>
                </c:pt>
                <c:pt idx="3771">
                  <c:v>29.49991</c:v>
                </c:pt>
                <c:pt idx="3772">
                  <c:v>29.486209999999982</c:v>
                </c:pt>
                <c:pt idx="3773">
                  <c:v>29.481079999999981</c:v>
                </c:pt>
                <c:pt idx="3774">
                  <c:v>29.481079999999981</c:v>
                </c:pt>
                <c:pt idx="3775">
                  <c:v>29.486209999999982</c:v>
                </c:pt>
                <c:pt idx="3776">
                  <c:v>29.474229999999981</c:v>
                </c:pt>
                <c:pt idx="3777">
                  <c:v>29.44168999999998</c:v>
                </c:pt>
                <c:pt idx="3778">
                  <c:v>29.412569999999981</c:v>
                </c:pt>
                <c:pt idx="3779">
                  <c:v>29.397160000000014</c:v>
                </c:pt>
                <c:pt idx="3780">
                  <c:v>29.397160000000014</c:v>
                </c:pt>
                <c:pt idx="3781">
                  <c:v>29.397160000000014</c:v>
                </c:pt>
                <c:pt idx="3782">
                  <c:v>29.388589999999979</c:v>
                </c:pt>
                <c:pt idx="3783">
                  <c:v>29.392019999999981</c:v>
                </c:pt>
                <c:pt idx="3784">
                  <c:v>29.385169999999981</c:v>
                </c:pt>
                <c:pt idx="3785">
                  <c:v>29.373180000000001</c:v>
                </c:pt>
                <c:pt idx="3786">
                  <c:v>29.356050000000014</c:v>
                </c:pt>
                <c:pt idx="3787">
                  <c:v>29.34235</c:v>
                </c:pt>
                <c:pt idx="3788">
                  <c:v>29.32522999999998</c:v>
                </c:pt>
                <c:pt idx="3789">
                  <c:v>29.316659999999999</c:v>
                </c:pt>
                <c:pt idx="3790">
                  <c:v>29.311530000000001</c:v>
                </c:pt>
                <c:pt idx="3791">
                  <c:v>29.30639</c:v>
                </c:pt>
                <c:pt idx="3792">
                  <c:v>29.302959999999999</c:v>
                </c:pt>
                <c:pt idx="3793">
                  <c:v>29.301250000000014</c:v>
                </c:pt>
                <c:pt idx="3794">
                  <c:v>29.289259999999981</c:v>
                </c:pt>
                <c:pt idx="3795">
                  <c:v>29.28240999999997</c:v>
                </c:pt>
                <c:pt idx="3796">
                  <c:v>29.272139999999979</c:v>
                </c:pt>
                <c:pt idx="3797">
                  <c:v>29.26870999999997</c:v>
                </c:pt>
                <c:pt idx="3798">
                  <c:v>29.255009999999981</c:v>
                </c:pt>
                <c:pt idx="3799">
                  <c:v>29.241309999999981</c:v>
                </c:pt>
                <c:pt idx="3800">
                  <c:v>29.22246999999998</c:v>
                </c:pt>
                <c:pt idx="3801">
                  <c:v>29.205339999999978</c:v>
                </c:pt>
                <c:pt idx="3802">
                  <c:v>29.193359999999988</c:v>
                </c:pt>
                <c:pt idx="3803">
                  <c:v>29.18993</c:v>
                </c:pt>
                <c:pt idx="3804">
                  <c:v>29.193359999999988</c:v>
                </c:pt>
                <c:pt idx="3805">
                  <c:v>29.18821999999998</c:v>
                </c:pt>
                <c:pt idx="3806">
                  <c:v>29.17623</c:v>
                </c:pt>
                <c:pt idx="3807">
                  <c:v>29.162529999999979</c:v>
                </c:pt>
                <c:pt idx="3808">
                  <c:v>29.157389999999999</c:v>
                </c:pt>
                <c:pt idx="3809">
                  <c:v>29.162529999999979</c:v>
                </c:pt>
                <c:pt idx="3810">
                  <c:v>29.157389999999999</c:v>
                </c:pt>
                <c:pt idx="3811">
                  <c:v>29.14883</c:v>
                </c:pt>
                <c:pt idx="3812">
                  <c:v>29.129989999999999</c:v>
                </c:pt>
                <c:pt idx="3813">
                  <c:v>29.112860000000019</c:v>
                </c:pt>
                <c:pt idx="3814">
                  <c:v>29.106010000000001</c:v>
                </c:pt>
                <c:pt idx="3815">
                  <c:v>29.104299999999999</c:v>
                </c:pt>
                <c:pt idx="3816">
                  <c:v>29.09402</c:v>
                </c:pt>
                <c:pt idx="3817">
                  <c:v>29.09402</c:v>
                </c:pt>
                <c:pt idx="3818">
                  <c:v>29.088889999999989</c:v>
                </c:pt>
                <c:pt idx="3819">
                  <c:v>29.08717</c:v>
                </c:pt>
                <c:pt idx="3820">
                  <c:v>29.083749999999966</c:v>
                </c:pt>
                <c:pt idx="3821">
                  <c:v>29.08717</c:v>
                </c:pt>
                <c:pt idx="3822">
                  <c:v>29.064910000000001</c:v>
                </c:pt>
                <c:pt idx="3823">
                  <c:v>29.047779999999989</c:v>
                </c:pt>
                <c:pt idx="3824">
                  <c:v>29.035789999999981</c:v>
                </c:pt>
                <c:pt idx="3825">
                  <c:v>29.030660000000001</c:v>
                </c:pt>
                <c:pt idx="3826">
                  <c:v>29.020379999999989</c:v>
                </c:pt>
                <c:pt idx="3827">
                  <c:v>29.013529999999989</c:v>
                </c:pt>
                <c:pt idx="3828">
                  <c:v>29.006679999999989</c:v>
                </c:pt>
                <c:pt idx="3829">
                  <c:v>29.006679999999989</c:v>
                </c:pt>
                <c:pt idx="3830">
                  <c:v>29.004970000000014</c:v>
                </c:pt>
                <c:pt idx="3831">
                  <c:v>29.003250000000001</c:v>
                </c:pt>
                <c:pt idx="3832">
                  <c:v>28.992979999999989</c:v>
                </c:pt>
                <c:pt idx="3833">
                  <c:v>28.974139999999977</c:v>
                </c:pt>
                <c:pt idx="3834">
                  <c:v>28.953589999999977</c:v>
                </c:pt>
                <c:pt idx="3835">
                  <c:v>28.934750000000001</c:v>
                </c:pt>
                <c:pt idx="3836">
                  <c:v>28.912489999999977</c:v>
                </c:pt>
                <c:pt idx="3837">
                  <c:v>28.914200000000001</c:v>
                </c:pt>
                <c:pt idx="3838">
                  <c:v>28.910769999999989</c:v>
                </c:pt>
                <c:pt idx="3839">
                  <c:v>28.90906</c:v>
                </c:pt>
                <c:pt idx="3840">
                  <c:v>28.90906</c:v>
                </c:pt>
                <c:pt idx="3841">
                  <c:v>28.902209999999979</c:v>
                </c:pt>
                <c:pt idx="3842">
                  <c:v>28.90049999999998</c:v>
                </c:pt>
                <c:pt idx="3843">
                  <c:v>28.897069999999999</c:v>
                </c:pt>
                <c:pt idx="3844">
                  <c:v>28.885079999999981</c:v>
                </c:pt>
                <c:pt idx="3845">
                  <c:v>28.873090000000001</c:v>
                </c:pt>
                <c:pt idx="3846">
                  <c:v>28.854260000000014</c:v>
                </c:pt>
                <c:pt idx="3847">
                  <c:v>28.843979999999988</c:v>
                </c:pt>
                <c:pt idx="3848">
                  <c:v>28.828569999999985</c:v>
                </c:pt>
                <c:pt idx="3849">
                  <c:v>28.818290000000001</c:v>
                </c:pt>
                <c:pt idx="3850">
                  <c:v>28.814870000000024</c:v>
                </c:pt>
                <c:pt idx="3851">
                  <c:v>28.814870000000024</c:v>
                </c:pt>
                <c:pt idx="3852">
                  <c:v>28.821719999999985</c:v>
                </c:pt>
                <c:pt idx="3853">
                  <c:v>28.821719999999985</c:v>
                </c:pt>
                <c:pt idx="3854">
                  <c:v>28.811440000000001</c:v>
                </c:pt>
                <c:pt idx="3855">
                  <c:v>28.801159999999999</c:v>
                </c:pt>
                <c:pt idx="3856">
                  <c:v>28.789180000000002</c:v>
                </c:pt>
                <c:pt idx="3857">
                  <c:v>28.782329999999973</c:v>
                </c:pt>
                <c:pt idx="3858">
                  <c:v>28.773759999999989</c:v>
                </c:pt>
                <c:pt idx="3859">
                  <c:v>28.761769999999981</c:v>
                </c:pt>
                <c:pt idx="3860">
                  <c:v>28.754919999999988</c:v>
                </c:pt>
                <c:pt idx="3861">
                  <c:v>28.754919999999988</c:v>
                </c:pt>
                <c:pt idx="3862">
                  <c:v>28.75835</c:v>
                </c:pt>
                <c:pt idx="3863">
                  <c:v>28.74978999999998</c:v>
                </c:pt>
                <c:pt idx="3864">
                  <c:v>28.746359999999989</c:v>
                </c:pt>
                <c:pt idx="3865">
                  <c:v>28.741219999999977</c:v>
                </c:pt>
                <c:pt idx="3866">
                  <c:v>28.72922999999998</c:v>
                </c:pt>
                <c:pt idx="3867">
                  <c:v>28.720669999999977</c:v>
                </c:pt>
                <c:pt idx="3868">
                  <c:v>28.713819999999988</c:v>
                </c:pt>
                <c:pt idx="3869">
                  <c:v>28.712109999999985</c:v>
                </c:pt>
                <c:pt idx="3870">
                  <c:v>28.693269999999988</c:v>
                </c:pt>
                <c:pt idx="3871">
                  <c:v>28.677860000000024</c:v>
                </c:pt>
                <c:pt idx="3872">
                  <c:v>28.679569999999988</c:v>
                </c:pt>
                <c:pt idx="3873">
                  <c:v>28.67614</c:v>
                </c:pt>
                <c:pt idx="3874">
                  <c:v>28.67614</c:v>
                </c:pt>
                <c:pt idx="3875">
                  <c:v>28.664149999999989</c:v>
                </c:pt>
                <c:pt idx="3876">
                  <c:v>28.652170000000005</c:v>
                </c:pt>
                <c:pt idx="3877">
                  <c:v>28.640180000000001</c:v>
                </c:pt>
                <c:pt idx="3878">
                  <c:v>28.638470000000005</c:v>
                </c:pt>
                <c:pt idx="3879">
                  <c:v>28.63504</c:v>
                </c:pt>
                <c:pt idx="3880">
                  <c:v>28.633330000000001</c:v>
                </c:pt>
                <c:pt idx="3881">
                  <c:v>28.636749999999989</c:v>
                </c:pt>
                <c:pt idx="3882">
                  <c:v>28.63504</c:v>
                </c:pt>
                <c:pt idx="3883">
                  <c:v>28.626480000000001</c:v>
                </c:pt>
                <c:pt idx="3884">
                  <c:v>28.609349999999989</c:v>
                </c:pt>
                <c:pt idx="3885">
                  <c:v>28.59221999999998</c:v>
                </c:pt>
                <c:pt idx="3886">
                  <c:v>28.58536999999998</c:v>
                </c:pt>
                <c:pt idx="3887">
                  <c:v>28.58709</c:v>
                </c:pt>
                <c:pt idx="3888">
                  <c:v>28.581949999999985</c:v>
                </c:pt>
                <c:pt idx="3889">
                  <c:v>28.57339</c:v>
                </c:pt>
                <c:pt idx="3890">
                  <c:v>28.563110000000002</c:v>
                </c:pt>
                <c:pt idx="3891">
                  <c:v>28.54598</c:v>
                </c:pt>
                <c:pt idx="3892">
                  <c:v>28.540849999999981</c:v>
                </c:pt>
                <c:pt idx="3893">
                  <c:v>28.53228</c:v>
                </c:pt>
                <c:pt idx="3894">
                  <c:v>28.525429999999982</c:v>
                </c:pt>
                <c:pt idx="3895">
                  <c:v>28.51858</c:v>
                </c:pt>
                <c:pt idx="3896">
                  <c:v>28.506589999999989</c:v>
                </c:pt>
                <c:pt idx="3897">
                  <c:v>28.492889999999989</c:v>
                </c:pt>
                <c:pt idx="3898">
                  <c:v>28.486039999999971</c:v>
                </c:pt>
                <c:pt idx="3899">
                  <c:v>28.474049999999977</c:v>
                </c:pt>
                <c:pt idx="3900">
                  <c:v>28.467199999999977</c:v>
                </c:pt>
                <c:pt idx="3901">
                  <c:v>28.45520999999998</c:v>
                </c:pt>
                <c:pt idx="3902">
                  <c:v>28.45008</c:v>
                </c:pt>
                <c:pt idx="3903">
                  <c:v>28.453499999999977</c:v>
                </c:pt>
                <c:pt idx="3904">
                  <c:v>28.45520999999998</c:v>
                </c:pt>
                <c:pt idx="3905">
                  <c:v>28.439800000000005</c:v>
                </c:pt>
                <c:pt idx="3906">
                  <c:v>28.424389999999981</c:v>
                </c:pt>
                <c:pt idx="3907">
                  <c:v>28.410689999999981</c:v>
                </c:pt>
                <c:pt idx="3908">
                  <c:v>28.40040999999998</c:v>
                </c:pt>
                <c:pt idx="3909">
                  <c:v>28.388419999999982</c:v>
                </c:pt>
                <c:pt idx="3910">
                  <c:v>28.378150000000005</c:v>
                </c:pt>
                <c:pt idx="3911">
                  <c:v>28.367870000000014</c:v>
                </c:pt>
                <c:pt idx="3912">
                  <c:v>28.359310000000001</c:v>
                </c:pt>
                <c:pt idx="3913">
                  <c:v>28.352460000000001</c:v>
                </c:pt>
                <c:pt idx="3914">
                  <c:v>28.36102</c:v>
                </c:pt>
                <c:pt idx="3915">
                  <c:v>28.367870000000014</c:v>
                </c:pt>
                <c:pt idx="3916">
                  <c:v>28.366160000000001</c:v>
                </c:pt>
                <c:pt idx="3917">
                  <c:v>28.364450000000001</c:v>
                </c:pt>
                <c:pt idx="3918">
                  <c:v>28.366160000000001</c:v>
                </c:pt>
                <c:pt idx="3919">
                  <c:v>28.357600000000001</c:v>
                </c:pt>
                <c:pt idx="3920">
                  <c:v>28.314779999999999</c:v>
                </c:pt>
                <c:pt idx="3921">
                  <c:v>28.277100000000001</c:v>
                </c:pt>
                <c:pt idx="3922">
                  <c:v>28.27881</c:v>
                </c:pt>
                <c:pt idx="3923">
                  <c:v>28.283950000000001</c:v>
                </c:pt>
                <c:pt idx="3924">
                  <c:v>28.27881</c:v>
                </c:pt>
                <c:pt idx="3925">
                  <c:v>28.273679999999981</c:v>
                </c:pt>
                <c:pt idx="3926">
                  <c:v>28.27881</c:v>
                </c:pt>
                <c:pt idx="3927">
                  <c:v>28.323340000000002</c:v>
                </c:pt>
                <c:pt idx="3928">
                  <c:v>28.331910000000015</c:v>
                </c:pt>
                <c:pt idx="3929">
                  <c:v>28.301079999999999</c:v>
                </c:pt>
                <c:pt idx="3930">
                  <c:v>28.277100000000001</c:v>
                </c:pt>
                <c:pt idx="3931">
                  <c:v>28.261690000000002</c:v>
                </c:pt>
                <c:pt idx="3932">
                  <c:v>28.253129999999981</c:v>
                </c:pt>
                <c:pt idx="3933">
                  <c:v>28.242850000000001</c:v>
                </c:pt>
                <c:pt idx="3934">
                  <c:v>28.234290000000001</c:v>
                </c:pt>
                <c:pt idx="3935">
                  <c:v>28.212019999999981</c:v>
                </c:pt>
                <c:pt idx="3936">
                  <c:v>28.19661</c:v>
                </c:pt>
                <c:pt idx="3937">
                  <c:v>28.186330000000002</c:v>
                </c:pt>
                <c:pt idx="3938">
                  <c:v>28.1812</c:v>
                </c:pt>
                <c:pt idx="3939">
                  <c:v>28.18805</c:v>
                </c:pt>
                <c:pt idx="3940">
                  <c:v>28.186330000000002</c:v>
                </c:pt>
                <c:pt idx="3941">
                  <c:v>28.176060000000014</c:v>
                </c:pt>
                <c:pt idx="3942">
                  <c:v>28.16921</c:v>
                </c:pt>
                <c:pt idx="3943">
                  <c:v>28.160639999999979</c:v>
                </c:pt>
                <c:pt idx="3944">
                  <c:v>28.153790000000001</c:v>
                </c:pt>
                <c:pt idx="3945">
                  <c:v>28.150369999999999</c:v>
                </c:pt>
                <c:pt idx="3946">
                  <c:v>28.143519999999981</c:v>
                </c:pt>
                <c:pt idx="3947">
                  <c:v>28.124680000000001</c:v>
                </c:pt>
                <c:pt idx="3948">
                  <c:v>28.129819999999999</c:v>
                </c:pt>
                <c:pt idx="3949">
                  <c:v>28.1281</c:v>
                </c:pt>
                <c:pt idx="3950">
                  <c:v>28.131530000000001</c:v>
                </c:pt>
                <c:pt idx="3951">
                  <c:v>28.124680000000001</c:v>
                </c:pt>
                <c:pt idx="3952">
                  <c:v>28.102409999999981</c:v>
                </c:pt>
                <c:pt idx="3953">
                  <c:v>28.09042999999998</c:v>
                </c:pt>
                <c:pt idx="3954">
                  <c:v>28.078439999999979</c:v>
                </c:pt>
                <c:pt idx="3955">
                  <c:v>28.075009999999981</c:v>
                </c:pt>
                <c:pt idx="3956">
                  <c:v>28.0733</c:v>
                </c:pt>
                <c:pt idx="3957">
                  <c:v>28.0596</c:v>
                </c:pt>
                <c:pt idx="3958">
                  <c:v>28.05275</c:v>
                </c:pt>
                <c:pt idx="3959">
                  <c:v>28.056170000000005</c:v>
                </c:pt>
                <c:pt idx="3960">
                  <c:v>28.049320000000002</c:v>
                </c:pt>
                <c:pt idx="3961">
                  <c:v>28.039050000000014</c:v>
                </c:pt>
                <c:pt idx="3962">
                  <c:v>28.03734</c:v>
                </c:pt>
                <c:pt idx="3963">
                  <c:v>28.042470000000002</c:v>
                </c:pt>
                <c:pt idx="3964">
                  <c:v>28.040759999999981</c:v>
                </c:pt>
                <c:pt idx="3965">
                  <c:v>28.027059999999999</c:v>
                </c:pt>
                <c:pt idx="3966">
                  <c:v>28.021920000000001</c:v>
                </c:pt>
                <c:pt idx="3967">
                  <c:v>28.0185</c:v>
                </c:pt>
                <c:pt idx="3968">
                  <c:v>28.011649999999989</c:v>
                </c:pt>
                <c:pt idx="3969">
                  <c:v>28.013359999999999</c:v>
                </c:pt>
                <c:pt idx="3970">
                  <c:v>27.99794</c:v>
                </c:pt>
                <c:pt idx="3971">
                  <c:v>27.99451999999998</c:v>
                </c:pt>
                <c:pt idx="3972">
                  <c:v>27.996229999999979</c:v>
                </c:pt>
                <c:pt idx="3973">
                  <c:v>27.970539999999982</c:v>
                </c:pt>
                <c:pt idx="3974">
                  <c:v>27.955129999999979</c:v>
                </c:pt>
                <c:pt idx="3975">
                  <c:v>27.93458</c:v>
                </c:pt>
                <c:pt idx="3976">
                  <c:v>27.915739999999978</c:v>
                </c:pt>
                <c:pt idx="3977">
                  <c:v>27.912310000000002</c:v>
                </c:pt>
                <c:pt idx="3978">
                  <c:v>27.90889</c:v>
                </c:pt>
                <c:pt idx="3979">
                  <c:v>27.90889</c:v>
                </c:pt>
                <c:pt idx="3980">
                  <c:v>27.90718</c:v>
                </c:pt>
                <c:pt idx="3981">
                  <c:v>27.90889</c:v>
                </c:pt>
                <c:pt idx="3982">
                  <c:v>27.910599999999981</c:v>
                </c:pt>
                <c:pt idx="3983">
                  <c:v>27.90889</c:v>
                </c:pt>
                <c:pt idx="3984">
                  <c:v>27.90718</c:v>
                </c:pt>
                <c:pt idx="3985">
                  <c:v>27.90374999999997</c:v>
                </c:pt>
                <c:pt idx="3986">
                  <c:v>27.888339999999971</c:v>
                </c:pt>
                <c:pt idx="3987">
                  <c:v>27.872920000000001</c:v>
                </c:pt>
                <c:pt idx="3988">
                  <c:v>27.866070000000001</c:v>
                </c:pt>
                <c:pt idx="3989">
                  <c:v>27.860939999999989</c:v>
                </c:pt>
                <c:pt idx="3990">
                  <c:v>27.857510000000001</c:v>
                </c:pt>
                <c:pt idx="3991">
                  <c:v>27.84723</c:v>
                </c:pt>
                <c:pt idx="3992">
                  <c:v>27.84038</c:v>
                </c:pt>
                <c:pt idx="3993">
                  <c:v>27.821539999999981</c:v>
                </c:pt>
                <c:pt idx="3994">
                  <c:v>27.80442</c:v>
                </c:pt>
                <c:pt idx="3995">
                  <c:v>27.794139999999981</c:v>
                </c:pt>
                <c:pt idx="3996">
                  <c:v>27.79928</c:v>
                </c:pt>
                <c:pt idx="3997">
                  <c:v>27.80613</c:v>
                </c:pt>
                <c:pt idx="3998">
                  <c:v>27.790719999999979</c:v>
                </c:pt>
                <c:pt idx="3999">
                  <c:v>27.78387</c:v>
                </c:pt>
                <c:pt idx="4000">
                  <c:v>27.778729999999971</c:v>
                </c:pt>
                <c:pt idx="4001">
                  <c:v>27.782149999999973</c:v>
                </c:pt>
                <c:pt idx="4002">
                  <c:v>27.78387</c:v>
                </c:pt>
                <c:pt idx="4003">
                  <c:v>27.78043999999997</c:v>
                </c:pt>
                <c:pt idx="4004">
                  <c:v>27.77017</c:v>
                </c:pt>
                <c:pt idx="4005">
                  <c:v>27.763319999999979</c:v>
                </c:pt>
                <c:pt idx="4006">
                  <c:v>27.759889999999999</c:v>
                </c:pt>
                <c:pt idx="4007">
                  <c:v>27.749609999999979</c:v>
                </c:pt>
                <c:pt idx="4008">
                  <c:v>27.737629999999989</c:v>
                </c:pt>
                <c:pt idx="4009">
                  <c:v>27.725639999999967</c:v>
                </c:pt>
                <c:pt idx="4010">
                  <c:v>27.717070000000014</c:v>
                </c:pt>
                <c:pt idx="4011">
                  <c:v>27.708509999999979</c:v>
                </c:pt>
                <c:pt idx="4012">
                  <c:v>27.698239999999977</c:v>
                </c:pt>
                <c:pt idx="4013">
                  <c:v>27.693100000000001</c:v>
                </c:pt>
                <c:pt idx="4014">
                  <c:v>27.68967</c:v>
                </c:pt>
                <c:pt idx="4015">
                  <c:v>27.679400000000001</c:v>
                </c:pt>
                <c:pt idx="4016">
                  <c:v>27.68282</c:v>
                </c:pt>
                <c:pt idx="4017">
                  <c:v>27.679400000000001</c:v>
                </c:pt>
                <c:pt idx="4018">
                  <c:v>27.675970000000014</c:v>
                </c:pt>
                <c:pt idx="4019">
                  <c:v>27.66569999999998</c:v>
                </c:pt>
                <c:pt idx="4020">
                  <c:v>27.658850000000019</c:v>
                </c:pt>
                <c:pt idx="4021">
                  <c:v>27.66056</c:v>
                </c:pt>
                <c:pt idx="4022">
                  <c:v>27.66569999999998</c:v>
                </c:pt>
                <c:pt idx="4023">
                  <c:v>27.669119999999989</c:v>
                </c:pt>
                <c:pt idx="4024">
                  <c:v>27.655419999999989</c:v>
                </c:pt>
                <c:pt idx="4025">
                  <c:v>27.646860000000014</c:v>
                </c:pt>
                <c:pt idx="4026">
                  <c:v>27.638290000000001</c:v>
                </c:pt>
                <c:pt idx="4027">
                  <c:v>27.62631</c:v>
                </c:pt>
                <c:pt idx="4028">
                  <c:v>27.621169999999999</c:v>
                </c:pt>
                <c:pt idx="4029">
                  <c:v>27.617740000000001</c:v>
                </c:pt>
                <c:pt idx="4030">
                  <c:v>27.616029999999999</c:v>
                </c:pt>
                <c:pt idx="4031">
                  <c:v>27.614319999999999</c:v>
                </c:pt>
                <c:pt idx="4032">
                  <c:v>27.614319999999999</c:v>
                </c:pt>
                <c:pt idx="4033">
                  <c:v>27.607469999999999</c:v>
                </c:pt>
                <c:pt idx="4034">
                  <c:v>27.595479999999977</c:v>
                </c:pt>
                <c:pt idx="4035">
                  <c:v>27.586919999999989</c:v>
                </c:pt>
                <c:pt idx="4036">
                  <c:v>27.57835</c:v>
                </c:pt>
                <c:pt idx="4037">
                  <c:v>27.5715</c:v>
                </c:pt>
                <c:pt idx="4038">
                  <c:v>27.56636</c:v>
                </c:pt>
                <c:pt idx="4039">
                  <c:v>27.56978999999998</c:v>
                </c:pt>
                <c:pt idx="4040">
                  <c:v>27.5715</c:v>
                </c:pt>
                <c:pt idx="4041">
                  <c:v>27.580069999999989</c:v>
                </c:pt>
                <c:pt idx="4042">
                  <c:v>27.574929999999988</c:v>
                </c:pt>
                <c:pt idx="4043">
                  <c:v>27.561229999999977</c:v>
                </c:pt>
                <c:pt idx="4044">
                  <c:v>27.550950000000014</c:v>
                </c:pt>
                <c:pt idx="4045">
                  <c:v>27.5441</c:v>
                </c:pt>
                <c:pt idx="4046">
                  <c:v>27.5304</c:v>
                </c:pt>
                <c:pt idx="4047">
                  <c:v>27.525259999999989</c:v>
                </c:pt>
                <c:pt idx="4048">
                  <c:v>27.521840000000001</c:v>
                </c:pt>
                <c:pt idx="4049">
                  <c:v>27.514990000000019</c:v>
                </c:pt>
                <c:pt idx="4050">
                  <c:v>27.503</c:v>
                </c:pt>
                <c:pt idx="4051">
                  <c:v>27.497859999999999</c:v>
                </c:pt>
                <c:pt idx="4052">
                  <c:v>27.49442999999998</c:v>
                </c:pt>
                <c:pt idx="4053">
                  <c:v>27.491009999999989</c:v>
                </c:pt>
                <c:pt idx="4054">
                  <c:v>27.491009999999989</c:v>
                </c:pt>
                <c:pt idx="4055">
                  <c:v>27.497859999999999</c:v>
                </c:pt>
                <c:pt idx="4056">
                  <c:v>27.492719999999967</c:v>
                </c:pt>
                <c:pt idx="4057">
                  <c:v>27.484159999999989</c:v>
                </c:pt>
                <c:pt idx="4058">
                  <c:v>27.473880000000001</c:v>
                </c:pt>
                <c:pt idx="4059">
                  <c:v>27.470459999999989</c:v>
                </c:pt>
                <c:pt idx="4060">
                  <c:v>27.468739999999968</c:v>
                </c:pt>
                <c:pt idx="4061">
                  <c:v>27.46189</c:v>
                </c:pt>
                <c:pt idx="4062">
                  <c:v>27.441339999999979</c:v>
                </c:pt>
                <c:pt idx="4063">
                  <c:v>27.437919999999988</c:v>
                </c:pt>
                <c:pt idx="4064">
                  <c:v>27.43962999999998</c:v>
                </c:pt>
                <c:pt idx="4065">
                  <c:v>27.43449</c:v>
                </c:pt>
                <c:pt idx="4066">
                  <c:v>27.43277999999998</c:v>
                </c:pt>
                <c:pt idx="4067">
                  <c:v>27.431069999999988</c:v>
                </c:pt>
                <c:pt idx="4068">
                  <c:v>27.420789999999979</c:v>
                </c:pt>
                <c:pt idx="4069">
                  <c:v>27.403670000000002</c:v>
                </c:pt>
                <c:pt idx="4070">
                  <c:v>27.389959999999999</c:v>
                </c:pt>
                <c:pt idx="4071">
                  <c:v>27.386539999999982</c:v>
                </c:pt>
                <c:pt idx="4072">
                  <c:v>27.386539999999982</c:v>
                </c:pt>
                <c:pt idx="4073">
                  <c:v>27.389959999999999</c:v>
                </c:pt>
                <c:pt idx="4074">
                  <c:v>27.386539999999982</c:v>
                </c:pt>
                <c:pt idx="4075">
                  <c:v>27.377980000000019</c:v>
                </c:pt>
                <c:pt idx="4076">
                  <c:v>27.367699999999989</c:v>
                </c:pt>
                <c:pt idx="4077">
                  <c:v>27.357420000000001</c:v>
                </c:pt>
                <c:pt idx="4078">
                  <c:v>27.353999999999999</c:v>
                </c:pt>
                <c:pt idx="4079">
                  <c:v>27.340299999999989</c:v>
                </c:pt>
                <c:pt idx="4080">
                  <c:v>27.330020000000001</c:v>
                </c:pt>
                <c:pt idx="4081">
                  <c:v>27.323170000000001</c:v>
                </c:pt>
                <c:pt idx="4082">
                  <c:v>27.316320000000001</c:v>
                </c:pt>
                <c:pt idx="4083">
                  <c:v>27.309470000000001</c:v>
                </c:pt>
                <c:pt idx="4084">
                  <c:v>27.30261999999998</c:v>
                </c:pt>
                <c:pt idx="4085">
                  <c:v>27.299199999999981</c:v>
                </c:pt>
                <c:pt idx="4086">
                  <c:v>27.299199999999981</c:v>
                </c:pt>
                <c:pt idx="4087">
                  <c:v>27.292339999999971</c:v>
                </c:pt>
                <c:pt idx="4088">
                  <c:v>27.28206999999998</c:v>
                </c:pt>
                <c:pt idx="4089">
                  <c:v>27.27693</c:v>
                </c:pt>
                <c:pt idx="4090">
                  <c:v>27.28206999999998</c:v>
                </c:pt>
                <c:pt idx="4091">
                  <c:v>27.287210000000002</c:v>
                </c:pt>
                <c:pt idx="4092">
                  <c:v>27.292339999999971</c:v>
                </c:pt>
                <c:pt idx="4093">
                  <c:v>27.28891999999998</c:v>
                </c:pt>
                <c:pt idx="4094">
                  <c:v>27.27693</c:v>
                </c:pt>
                <c:pt idx="4095">
                  <c:v>27.27008</c:v>
                </c:pt>
                <c:pt idx="4096">
                  <c:v>27.259799999999977</c:v>
                </c:pt>
                <c:pt idx="4097">
                  <c:v>27.251239999999989</c:v>
                </c:pt>
                <c:pt idx="4098">
                  <c:v>27.240970000000001</c:v>
                </c:pt>
                <c:pt idx="4099">
                  <c:v>27.230689999999989</c:v>
                </c:pt>
                <c:pt idx="4100">
                  <c:v>27.227260000000001</c:v>
                </c:pt>
                <c:pt idx="4101">
                  <c:v>27.222129999999982</c:v>
                </c:pt>
                <c:pt idx="4102">
                  <c:v>27.218699999999977</c:v>
                </c:pt>
                <c:pt idx="4103">
                  <c:v>27.213560000000001</c:v>
                </c:pt>
                <c:pt idx="4104">
                  <c:v>27.208429999999982</c:v>
                </c:pt>
                <c:pt idx="4105">
                  <c:v>27.203289999999985</c:v>
                </c:pt>
                <c:pt idx="4106">
                  <c:v>27.20158</c:v>
                </c:pt>
                <c:pt idx="4107">
                  <c:v>27.198149999999977</c:v>
                </c:pt>
                <c:pt idx="4108">
                  <c:v>27.193010000000001</c:v>
                </c:pt>
                <c:pt idx="4109">
                  <c:v>27.184449999999977</c:v>
                </c:pt>
                <c:pt idx="4110">
                  <c:v>27.174170000000014</c:v>
                </c:pt>
                <c:pt idx="4111">
                  <c:v>27.16560999999998</c:v>
                </c:pt>
                <c:pt idx="4112">
                  <c:v>27.170750000000005</c:v>
                </c:pt>
                <c:pt idx="4113">
                  <c:v>27.169039999999981</c:v>
                </c:pt>
                <c:pt idx="4114">
                  <c:v>27.15705000000003</c:v>
                </c:pt>
                <c:pt idx="4115">
                  <c:v>27.15362</c:v>
                </c:pt>
                <c:pt idx="4116">
                  <c:v>27.148479999999989</c:v>
                </c:pt>
                <c:pt idx="4117">
                  <c:v>27.145060000000001</c:v>
                </c:pt>
                <c:pt idx="4118">
                  <c:v>27.138210000000001</c:v>
                </c:pt>
                <c:pt idx="4119">
                  <c:v>27.138210000000001</c:v>
                </c:pt>
                <c:pt idx="4120">
                  <c:v>27.141629999999989</c:v>
                </c:pt>
                <c:pt idx="4121">
                  <c:v>27.127929999999999</c:v>
                </c:pt>
                <c:pt idx="4122">
                  <c:v>27.11252</c:v>
                </c:pt>
                <c:pt idx="4123">
                  <c:v>27.103960000000015</c:v>
                </c:pt>
                <c:pt idx="4124">
                  <c:v>27.093679999999985</c:v>
                </c:pt>
                <c:pt idx="4125">
                  <c:v>27.085119999999982</c:v>
                </c:pt>
                <c:pt idx="4126">
                  <c:v>27.081689999999977</c:v>
                </c:pt>
                <c:pt idx="4127">
                  <c:v>27.085119999999982</c:v>
                </c:pt>
                <c:pt idx="4128">
                  <c:v>27.093679999999985</c:v>
                </c:pt>
                <c:pt idx="4129">
                  <c:v>27.090260000000001</c:v>
                </c:pt>
                <c:pt idx="4130">
                  <c:v>27.086829999999985</c:v>
                </c:pt>
                <c:pt idx="4131">
                  <c:v>27.081689999999977</c:v>
                </c:pt>
                <c:pt idx="4132">
                  <c:v>27.07142</c:v>
                </c:pt>
                <c:pt idx="4133">
                  <c:v>27.061140000000002</c:v>
                </c:pt>
                <c:pt idx="4134">
                  <c:v>27.056000000000001</c:v>
                </c:pt>
                <c:pt idx="4135">
                  <c:v>27.050860000000014</c:v>
                </c:pt>
                <c:pt idx="4136">
                  <c:v>27.038879999999999</c:v>
                </c:pt>
                <c:pt idx="4137">
                  <c:v>27.033740000000002</c:v>
                </c:pt>
                <c:pt idx="4138">
                  <c:v>27.03031</c:v>
                </c:pt>
                <c:pt idx="4139">
                  <c:v>27.021750000000001</c:v>
                </c:pt>
                <c:pt idx="4140">
                  <c:v>27.020040000000002</c:v>
                </c:pt>
                <c:pt idx="4141">
                  <c:v>27.025179999999981</c:v>
                </c:pt>
                <c:pt idx="4142">
                  <c:v>27.021750000000001</c:v>
                </c:pt>
                <c:pt idx="4143">
                  <c:v>27.01661</c:v>
                </c:pt>
                <c:pt idx="4144">
                  <c:v>27.013190000000005</c:v>
                </c:pt>
                <c:pt idx="4145">
                  <c:v>27.008050000000001</c:v>
                </c:pt>
                <c:pt idx="4146">
                  <c:v>27.00291</c:v>
                </c:pt>
                <c:pt idx="4147">
                  <c:v>26.994350000000001</c:v>
                </c:pt>
                <c:pt idx="4148">
                  <c:v>26.992639999999973</c:v>
                </c:pt>
                <c:pt idx="4149">
                  <c:v>26.989209999999982</c:v>
                </c:pt>
                <c:pt idx="4150">
                  <c:v>26.984069999999985</c:v>
                </c:pt>
                <c:pt idx="4151">
                  <c:v>26.98578999999997</c:v>
                </c:pt>
                <c:pt idx="4152">
                  <c:v>26.98578999999997</c:v>
                </c:pt>
                <c:pt idx="4153">
                  <c:v>26.989209999999982</c:v>
                </c:pt>
                <c:pt idx="4154">
                  <c:v>26.984069999999985</c:v>
                </c:pt>
                <c:pt idx="4155">
                  <c:v>26.973800000000001</c:v>
                </c:pt>
                <c:pt idx="4156">
                  <c:v>26.970369999999985</c:v>
                </c:pt>
                <c:pt idx="4157">
                  <c:v>26.960099999999979</c:v>
                </c:pt>
                <c:pt idx="4158">
                  <c:v>26.956669999999981</c:v>
                </c:pt>
                <c:pt idx="4159">
                  <c:v>26.949819999999981</c:v>
                </c:pt>
                <c:pt idx="4160">
                  <c:v>26.942969999999981</c:v>
                </c:pt>
                <c:pt idx="4161">
                  <c:v>26.94638999999998</c:v>
                </c:pt>
                <c:pt idx="4162">
                  <c:v>26.937830000000005</c:v>
                </c:pt>
                <c:pt idx="4163">
                  <c:v>26.918990000000001</c:v>
                </c:pt>
                <c:pt idx="4164">
                  <c:v>26.91213999999998</c:v>
                </c:pt>
                <c:pt idx="4165">
                  <c:v>26.918990000000001</c:v>
                </c:pt>
                <c:pt idx="4166">
                  <c:v>26.92241999999997</c:v>
                </c:pt>
                <c:pt idx="4167">
                  <c:v>26.915569999999981</c:v>
                </c:pt>
                <c:pt idx="4168">
                  <c:v>26.903580000000002</c:v>
                </c:pt>
                <c:pt idx="4169">
                  <c:v>26.891590000000001</c:v>
                </c:pt>
                <c:pt idx="4170">
                  <c:v>26.898439999999979</c:v>
                </c:pt>
                <c:pt idx="4171">
                  <c:v>26.90015</c:v>
                </c:pt>
                <c:pt idx="4172">
                  <c:v>26.8933</c:v>
                </c:pt>
                <c:pt idx="4173">
                  <c:v>26.884739999999979</c:v>
                </c:pt>
                <c:pt idx="4174">
                  <c:v>26.87275</c:v>
                </c:pt>
                <c:pt idx="4175">
                  <c:v>26.867609999999985</c:v>
                </c:pt>
                <c:pt idx="4176">
                  <c:v>26.859050000000014</c:v>
                </c:pt>
                <c:pt idx="4177">
                  <c:v>26.853909999999999</c:v>
                </c:pt>
                <c:pt idx="4178">
                  <c:v>26.85562999999998</c:v>
                </c:pt>
                <c:pt idx="4179">
                  <c:v>26.860759999999985</c:v>
                </c:pt>
                <c:pt idx="4180">
                  <c:v>26.860759999999985</c:v>
                </c:pt>
                <c:pt idx="4181">
                  <c:v>26.85562999999998</c:v>
                </c:pt>
                <c:pt idx="4182">
                  <c:v>26.853909999999999</c:v>
                </c:pt>
                <c:pt idx="4183">
                  <c:v>26.84535</c:v>
                </c:pt>
                <c:pt idx="4184">
                  <c:v>26.840209999999981</c:v>
                </c:pt>
                <c:pt idx="4185">
                  <c:v>26.833359999999999</c:v>
                </c:pt>
                <c:pt idx="4186">
                  <c:v>26.823090000000001</c:v>
                </c:pt>
                <c:pt idx="4187">
                  <c:v>26.816240000000001</c:v>
                </c:pt>
                <c:pt idx="4188">
                  <c:v>26.805959999999999</c:v>
                </c:pt>
                <c:pt idx="4189">
                  <c:v>26.7974</c:v>
                </c:pt>
                <c:pt idx="4190">
                  <c:v>26.79055</c:v>
                </c:pt>
                <c:pt idx="4191">
                  <c:v>26.787120000000002</c:v>
                </c:pt>
                <c:pt idx="4192">
                  <c:v>26.780270000000002</c:v>
                </c:pt>
                <c:pt idx="4193">
                  <c:v>26.778559999999981</c:v>
                </c:pt>
                <c:pt idx="4194">
                  <c:v>26.773420000000002</c:v>
                </c:pt>
                <c:pt idx="4195">
                  <c:v>26.773420000000002</c:v>
                </c:pt>
                <c:pt idx="4196">
                  <c:v>26.759720000000002</c:v>
                </c:pt>
                <c:pt idx="4197">
                  <c:v>26.75629</c:v>
                </c:pt>
                <c:pt idx="4198">
                  <c:v>26.758009999999981</c:v>
                </c:pt>
                <c:pt idx="4199">
                  <c:v>26.758009999999981</c:v>
                </c:pt>
                <c:pt idx="4200">
                  <c:v>26.766570000000002</c:v>
                </c:pt>
                <c:pt idx="4201">
                  <c:v>26.766570000000002</c:v>
                </c:pt>
                <c:pt idx="4202">
                  <c:v>26.759720000000002</c:v>
                </c:pt>
                <c:pt idx="4203">
                  <c:v>26.759720000000002</c:v>
                </c:pt>
                <c:pt idx="4204">
                  <c:v>26.752870000000001</c:v>
                </c:pt>
                <c:pt idx="4205">
                  <c:v>26.740880000000001</c:v>
                </c:pt>
                <c:pt idx="4206">
                  <c:v>26.730599999999981</c:v>
                </c:pt>
                <c:pt idx="4207">
                  <c:v>26.71861999999998</c:v>
                </c:pt>
                <c:pt idx="4208">
                  <c:v>26.713480000000001</c:v>
                </c:pt>
                <c:pt idx="4209">
                  <c:v>26.711770000000001</c:v>
                </c:pt>
                <c:pt idx="4210">
                  <c:v>26.711770000000001</c:v>
                </c:pt>
                <c:pt idx="4211">
                  <c:v>26.708339999999982</c:v>
                </c:pt>
                <c:pt idx="4212">
                  <c:v>26.710049999999981</c:v>
                </c:pt>
                <c:pt idx="4213">
                  <c:v>26.71519</c:v>
                </c:pt>
                <c:pt idx="4214">
                  <c:v>26.713480000000001</c:v>
                </c:pt>
                <c:pt idx="4215">
                  <c:v>26.703199999999981</c:v>
                </c:pt>
                <c:pt idx="4216">
                  <c:v>26.689499999999981</c:v>
                </c:pt>
                <c:pt idx="4217">
                  <c:v>26.691210000000005</c:v>
                </c:pt>
                <c:pt idx="4218">
                  <c:v>26.69293</c:v>
                </c:pt>
                <c:pt idx="4219">
                  <c:v>26.69293</c:v>
                </c:pt>
                <c:pt idx="4220">
                  <c:v>26.69293</c:v>
                </c:pt>
                <c:pt idx="4221">
                  <c:v>26.689499999999981</c:v>
                </c:pt>
                <c:pt idx="4222">
                  <c:v>26.68094</c:v>
                </c:pt>
                <c:pt idx="4223">
                  <c:v>26.67923</c:v>
                </c:pt>
                <c:pt idx="4224">
                  <c:v>26.67238</c:v>
                </c:pt>
                <c:pt idx="4225">
                  <c:v>26.665519999999979</c:v>
                </c:pt>
                <c:pt idx="4226">
                  <c:v>26.66039</c:v>
                </c:pt>
                <c:pt idx="4227">
                  <c:v>26.65354</c:v>
                </c:pt>
                <c:pt idx="4228">
                  <c:v>26.643260000000001</c:v>
                </c:pt>
                <c:pt idx="4229">
                  <c:v>26.629560000000001</c:v>
                </c:pt>
                <c:pt idx="4230">
                  <c:v>26.627849999999999</c:v>
                </c:pt>
                <c:pt idx="4231">
                  <c:v>26.624420000000001</c:v>
                </c:pt>
                <c:pt idx="4232">
                  <c:v>26.61243</c:v>
                </c:pt>
                <c:pt idx="4233">
                  <c:v>26.600449999999981</c:v>
                </c:pt>
                <c:pt idx="4234">
                  <c:v>26.591880000000014</c:v>
                </c:pt>
                <c:pt idx="4235">
                  <c:v>26.590170000000001</c:v>
                </c:pt>
                <c:pt idx="4236">
                  <c:v>26.597020000000001</c:v>
                </c:pt>
                <c:pt idx="4237">
                  <c:v>26.600449999999981</c:v>
                </c:pt>
                <c:pt idx="4238">
                  <c:v>26.597020000000001</c:v>
                </c:pt>
                <c:pt idx="4239">
                  <c:v>26.591880000000014</c:v>
                </c:pt>
                <c:pt idx="4240">
                  <c:v>26.590170000000001</c:v>
                </c:pt>
                <c:pt idx="4241">
                  <c:v>26.590170000000001</c:v>
                </c:pt>
                <c:pt idx="4242">
                  <c:v>26.58845999999998</c:v>
                </c:pt>
                <c:pt idx="4243">
                  <c:v>26.590170000000001</c:v>
                </c:pt>
                <c:pt idx="4244">
                  <c:v>26.593589999999981</c:v>
                </c:pt>
                <c:pt idx="4245">
                  <c:v>26.598729999999982</c:v>
                </c:pt>
                <c:pt idx="4246">
                  <c:v>26.603870000000015</c:v>
                </c:pt>
                <c:pt idx="4247">
                  <c:v>26.600449999999981</c:v>
                </c:pt>
                <c:pt idx="4248">
                  <c:v>26.583319999999979</c:v>
                </c:pt>
                <c:pt idx="4249">
                  <c:v>26.573039999999981</c:v>
                </c:pt>
                <c:pt idx="4250">
                  <c:v>26.566189999999981</c:v>
                </c:pt>
                <c:pt idx="4251">
                  <c:v>26.56448</c:v>
                </c:pt>
                <c:pt idx="4252">
                  <c:v>26.56448</c:v>
                </c:pt>
                <c:pt idx="4253">
                  <c:v>26.554200000000005</c:v>
                </c:pt>
                <c:pt idx="4254">
                  <c:v>26.547350000000005</c:v>
                </c:pt>
                <c:pt idx="4255">
                  <c:v>26.540500000000002</c:v>
                </c:pt>
                <c:pt idx="4256">
                  <c:v>26.528519999999979</c:v>
                </c:pt>
                <c:pt idx="4257">
                  <c:v>26.519950000000023</c:v>
                </c:pt>
                <c:pt idx="4258">
                  <c:v>26.518239999999981</c:v>
                </c:pt>
                <c:pt idx="4259">
                  <c:v>26.521660000000001</c:v>
                </c:pt>
                <c:pt idx="4260">
                  <c:v>26.511389999999999</c:v>
                </c:pt>
                <c:pt idx="4261">
                  <c:v>26.501110000000001</c:v>
                </c:pt>
                <c:pt idx="4262">
                  <c:v>26.495979999999989</c:v>
                </c:pt>
                <c:pt idx="4263">
                  <c:v>26.497689999999981</c:v>
                </c:pt>
                <c:pt idx="4264">
                  <c:v>26.502829999999989</c:v>
                </c:pt>
                <c:pt idx="4265">
                  <c:v>26.49939999999998</c:v>
                </c:pt>
                <c:pt idx="4266">
                  <c:v>26.495979999999989</c:v>
                </c:pt>
                <c:pt idx="4267">
                  <c:v>26.483989999999981</c:v>
                </c:pt>
                <c:pt idx="4268">
                  <c:v>26.483989999999981</c:v>
                </c:pt>
                <c:pt idx="4269">
                  <c:v>26.483989999999981</c:v>
                </c:pt>
                <c:pt idx="4270">
                  <c:v>26.478850000000001</c:v>
                </c:pt>
                <c:pt idx="4271">
                  <c:v>26.482269999999982</c:v>
                </c:pt>
                <c:pt idx="4272">
                  <c:v>26.478850000000001</c:v>
                </c:pt>
                <c:pt idx="4273">
                  <c:v>26.475419999999982</c:v>
                </c:pt>
                <c:pt idx="4274">
                  <c:v>26.468569999999978</c:v>
                </c:pt>
                <c:pt idx="4275">
                  <c:v>26.465149999999973</c:v>
                </c:pt>
                <c:pt idx="4276">
                  <c:v>26.463439999999967</c:v>
                </c:pt>
                <c:pt idx="4277">
                  <c:v>26.460009999999979</c:v>
                </c:pt>
                <c:pt idx="4278">
                  <c:v>26.463439999999967</c:v>
                </c:pt>
                <c:pt idx="4279">
                  <c:v>26.45829999999998</c:v>
                </c:pt>
                <c:pt idx="4280">
                  <c:v>26.44459999999998</c:v>
                </c:pt>
                <c:pt idx="4281">
                  <c:v>26.429179999999981</c:v>
                </c:pt>
                <c:pt idx="4282">
                  <c:v>26.42232999999997</c:v>
                </c:pt>
                <c:pt idx="4283">
                  <c:v>26.420619999999978</c:v>
                </c:pt>
                <c:pt idx="4284">
                  <c:v>26.429179999999981</c:v>
                </c:pt>
                <c:pt idx="4285">
                  <c:v>26.436029999999981</c:v>
                </c:pt>
                <c:pt idx="4286">
                  <c:v>26.432609999999979</c:v>
                </c:pt>
                <c:pt idx="4287">
                  <c:v>26.425759999999979</c:v>
                </c:pt>
                <c:pt idx="4288">
                  <c:v>26.424050000000001</c:v>
                </c:pt>
                <c:pt idx="4289">
                  <c:v>26.425759999999979</c:v>
                </c:pt>
                <c:pt idx="4290">
                  <c:v>26.41891</c:v>
                </c:pt>
                <c:pt idx="4291">
                  <c:v>26.41377</c:v>
                </c:pt>
                <c:pt idx="4292">
                  <c:v>26.405209999999979</c:v>
                </c:pt>
                <c:pt idx="4293">
                  <c:v>26.40348999999998</c:v>
                </c:pt>
                <c:pt idx="4294">
                  <c:v>26.400069999999989</c:v>
                </c:pt>
                <c:pt idx="4295">
                  <c:v>26.39663999999998</c:v>
                </c:pt>
                <c:pt idx="4296">
                  <c:v>26.393219999999989</c:v>
                </c:pt>
                <c:pt idx="4297">
                  <c:v>26.384650000000001</c:v>
                </c:pt>
                <c:pt idx="4298">
                  <c:v>26.377800000000015</c:v>
                </c:pt>
                <c:pt idx="4299">
                  <c:v>26.370950000000015</c:v>
                </c:pt>
                <c:pt idx="4300">
                  <c:v>26.367529999999981</c:v>
                </c:pt>
                <c:pt idx="4301">
                  <c:v>26.36238999999998</c:v>
                </c:pt>
                <c:pt idx="4302">
                  <c:v>26.364100000000001</c:v>
                </c:pt>
                <c:pt idx="4303">
                  <c:v>26.370950000000015</c:v>
                </c:pt>
                <c:pt idx="4304">
                  <c:v>26.367529999999981</c:v>
                </c:pt>
                <c:pt idx="4305">
                  <c:v>26.36238999999998</c:v>
                </c:pt>
                <c:pt idx="4306">
                  <c:v>26.357250000000015</c:v>
                </c:pt>
                <c:pt idx="4307">
                  <c:v>26.358969999999999</c:v>
                </c:pt>
                <c:pt idx="4308">
                  <c:v>26.352119999999989</c:v>
                </c:pt>
                <c:pt idx="4309">
                  <c:v>26.34526</c:v>
                </c:pt>
                <c:pt idx="4310">
                  <c:v>26.341840000000001</c:v>
                </c:pt>
                <c:pt idx="4311">
                  <c:v>26.34355</c:v>
                </c:pt>
                <c:pt idx="4312">
                  <c:v>26.33841</c:v>
                </c:pt>
                <c:pt idx="4313">
                  <c:v>26.329850000000015</c:v>
                </c:pt>
                <c:pt idx="4314">
                  <c:v>26.32471</c:v>
                </c:pt>
                <c:pt idx="4315">
                  <c:v>26.319579999999988</c:v>
                </c:pt>
                <c:pt idx="4316">
                  <c:v>26.314440000000001</c:v>
                </c:pt>
                <c:pt idx="4317">
                  <c:v>26.312719999999981</c:v>
                </c:pt>
                <c:pt idx="4318">
                  <c:v>26.299019999999981</c:v>
                </c:pt>
                <c:pt idx="4319">
                  <c:v>26.292169999999981</c:v>
                </c:pt>
                <c:pt idx="4320">
                  <c:v>26.290459999999989</c:v>
                </c:pt>
                <c:pt idx="4321">
                  <c:v>26.28703999999998</c:v>
                </c:pt>
                <c:pt idx="4322">
                  <c:v>26.283609999999971</c:v>
                </c:pt>
                <c:pt idx="4323">
                  <c:v>26.28531999999997</c:v>
                </c:pt>
                <c:pt idx="4324">
                  <c:v>26.28017999999998</c:v>
                </c:pt>
                <c:pt idx="4325">
                  <c:v>26.276759999999989</c:v>
                </c:pt>
                <c:pt idx="4326">
                  <c:v>26.2819</c:v>
                </c:pt>
                <c:pt idx="4327">
                  <c:v>26.276759999999989</c:v>
                </c:pt>
                <c:pt idx="4328">
                  <c:v>26.27332999999998</c:v>
                </c:pt>
                <c:pt idx="4329">
                  <c:v>26.27332999999998</c:v>
                </c:pt>
                <c:pt idx="4330">
                  <c:v>26.271619999999981</c:v>
                </c:pt>
                <c:pt idx="4331">
                  <c:v>26.25962999999998</c:v>
                </c:pt>
                <c:pt idx="4332">
                  <c:v>26.257919999999999</c:v>
                </c:pt>
                <c:pt idx="4333">
                  <c:v>26.25277999999998</c:v>
                </c:pt>
                <c:pt idx="4334">
                  <c:v>26.249359999999989</c:v>
                </c:pt>
                <c:pt idx="4335">
                  <c:v>26.240789999999979</c:v>
                </c:pt>
                <c:pt idx="4336">
                  <c:v>26.239080000000001</c:v>
                </c:pt>
                <c:pt idx="4337">
                  <c:v>26.235659999999989</c:v>
                </c:pt>
                <c:pt idx="4338">
                  <c:v>26.23222999999998</c:v>
                </c:pt>
                <c:pt idx="4339">
                  <c:v>26.223669999999977</c:v>
                </c:pt>
                <c:pt idx="4340">
                  <c:v>26.211680000000001</c:v>
                </c:pt>
                <c:pt idx="4341">
                  <c:v>26.204830000000001</c:v>
                </c:pt>
                <c:pt idx="4342">
                  <c:v>26.204830000000001</c:v>
                </c:pt>
                <c:pt idx="4343">
                  <c:v>26.206539999999979</c:v>
                </c:pt>
                <c:pt idx="4344">
                  <c:v>26.204830000000001</c:v>
                </c:pt>
                <c:pt idx="4345">
                  <c:v>26.2014</c:v>
                </c:pt>
                <c:pt idx="4346">
                  <c:v>26.19969</c:v>
                </c:pt>
                <c:pt idx="4347">
                  <c:v>26.203119999999977</c:v>
                </c:pt>
                <c:pt idx="4348">
                  <c:v>26.19969</c:v>
                </c:pt>
                <c:pt idx="4349">
                  <c:v>26.189419999999977</c:v>
                </c:pt>
                <c:pt idx="4350">
                  <c:v>26.180850000000014</c:v>
                </c:pt>
                <c:pt idx="4351">
                  <c:v>26.17229</c:v>
                </c:pt>
                <c:pt idx="4352">
                  <c:v>26.160299999999989</c:v>
                </c:pt>
                <c:pt idx="4353">
                  <c:v>26.15859</c:v>
                </c:pt>
                <c:pt idx="4354">
                  <c:v>26.156880000000019</c:v>
                </c:pt>
                <c:pt idx="4355">
                  <c:v>26.153449999999989</c:v>
                </c:pt>
                <c:pt idx="4356">
                  <c:v>26.141459999999999</c:v>
                </c:pt>
                <c:pt idx="4357">
                  <c:v>26.131190000000014</c:v>
                </c:pt>
                <c:pt idx="4358">
                  <c:v>26.127759999999999</c:v>
                </c:pt>
                <c:pt idx="4359">
                  <c:v>26.126049999999989</c:v>
                </c:pt>
                <c:pt idx="4360">
                  <c:v>26.117490000000014</c:v>
                </c:pt>
                <c:pt idx="4361">
                  <c:v>26.114059999999998</c:v>
                </c:pt>
                <c:pt idx="4362">
                  <c:v>26.108920000000001</c:v>
                </c:pt>
                <c:pt idx="4363">
                  <c:v>26.107209999999988</c:v>
                </c:pt>
                <c:pt idx="4364">
                  <c:v>26.11064</c:v>
                </c:pt>
                <c:pt idx="4365">
                  <c:v>26.107209999999988</c:v>
                </c:pt>
                <c:pt idx="4366">
                  <c:v>26.10378</c:v>
                </c:pt>
                <c:pt idx="4367">
                  <c:v>26.10378</c:v>
                </c:pt>
                <c:pt idx="4368">
                  <c:v>26.102070000000001</c:v>
                </c:pt>
                <c:pt idx="4369">
                  <c:v>26.105499999999989</c:v>
                </c:pt>
                <c:pt idx="4370">
                  <c:v>26.105499999999989</c:v>
                </c:pt>
                <c:pt idx="4371">
                  <c:v>26.100359999999988</c:v>
                </c:pt>
                <c:pt idx="4372">
                  <c:v>26.102070000000001</c:v>
                </c:pt>
                <c:pt idx="4373">
                  <c:v>26.102070000000001</c:v>
                </c:pt>
                <c:pt idx="4374">
                  <c:v>26.098649999999971</c:v>
                </c:pt>
                <c:pt idx="4375">
                  <c:v>26.093509999999977</c:v>
                </c:pt>
                <c:pt idx="4376">
                  <c:v>26.09008</c:v>
                </c:pt>
                <c:pt idx="4377">
                  <c:v>26.074670000000001</c:v>
                </c:pt>
                <c:pt idx="4378">
                  <c:v>26.06439</c:v>
                </c:pt>
                <c:pt idx="4379">
                  <c:v>26.060970000000001</c:v>
                </c:pt>
                <c:pt idx="4380">
                  <c:v>26.05583</c:v>
                </c:pt>
                <c:pt idx="4381">
                  <c:v>26.052409999999977</c:v>
                </c:pt>
                <c:pt idx="4382">
                  <c:v>26.043839999999989</c:v>
                </c:pt>
                <c:pt idx="4383">
                  <c:v>26.043839999999989</c:v>
                </c:pt>
                <c:pt idx="4384">
                  <c:v>26.047270000000001</c:v>
                </c:pt>
                <c:pt idx="4385">
                  <c:v>26.04898</c:v>
                </c:pt>
                <c:pt idx="4386">
                  <c:v>26.04898</c:v>
                </c:pt>
                <c:pt idx="4387">
                  <c:v>26.04041999999998</c:v>
                </c:pt>
                <c:pt idx="4388">
                  <c:v>26.036989999999999</c:v>
                </c:pt>
                <c:pt idx="4389">
                  <c:v>26.031849999999999</c:v>
                </c:pt>
                <c:pt idx="4390">
                  <c:v>26.024999999999999</c:v>
                </c:pt>
                <c:pt idx="4391">
                  <c:v>26.023289999999989</c:v>
                </c:pt>
                <c:pt idx="4392">
                  <c:v>26.02671999999998</c:v>
                </c:pt>
                <c:pt idx="4393">
                  <c:v>26.024999999999999</c:v>
                </c:pt>
                <c:pt idx="4394">
                  <c:v>26.023289999999989</c:v>
                </c:pt>
                <c:pt idx="4395">
                  <c:v>26.019870000000019</c:v>
                </c:pt>
                <c:pt idx="4396">
                  <c:v>26.011299999999999</c:v>
                </c:pt>
                <c:pt idx="4397">
                  <c:v>26.011299999999999</c:v>
                </c:pt>
                <c:pt idx="4398">
                  <c:v>26.006170000000001</c:v>
                </c:pt>
                <c:pt idx="4399">
                  <c:v>26.002739999999971</c:v>
                </c:pt>
                <c:pt idx="4400">
                  <c:v>26.002739999999971</c:v>
                </c:pt>
                <c:pt idx="4401">
                  <c:v>26.00103</c:v>
                </c:pt>
                <c:pt idx="4402">
                  <c:v>25.99245999999998</c:v>
                </c:pt>
                <c:pt idx="4403">
                  <c:v>25.985609999999969</c:v>
                </c:pt>
                <c:pt idx="4404">
                  <c:v>25.983899999999977</c:v>
                </c:pt>
                <c:pt idx="4405">
                  <c:v>25.983899999999977</c:v>
                </c:pt>
                <c:pt idx="4406">
                  <c:v>25.980479999999982</c:v>
                </c:pt>
                <c:pt idx="4407">
                  <c:v>25.975339999999971</c:v>
                </c:pt>
                <c:pt idx="4408">
                  <c:v>25.966779999999982</c:v>
                </c:pt>
                <c:pt idx="4409">
                  <c:v>25.95992</c:v>
                </c:pt>
                <c:pt idx="4410">
                  <c:v>25.963349999999966</c:v>
                </c:pt>
                <c:pt idx="4411">
                  <c:v>25.966779999999982</c:v>
                </c:pt>
                <c:pt idx="4412">
                  <c:v>25.963349999999966</c:v>
                </c:pt>
                <c:pt idx="4413">
                  <c:v>25.95820999999998</c:v>
                </c:pt>
                <c:pt idx="4414">
                  <c:v>25.95820999999998</c:v>
                </c:pt>
                <c:pt idx="4415">
                  <c:v>25.95307</c:v>
                </c:pt>
                <c:pt idx="4416">
                  <c:v>25.95307</c:v>
                </c:pt>
                <c:pt idx="4417">
                  <c:v>25.956499999999977</c:v>
                </c:pt>
                <c:pt idx="4418">
                  <c:v>25.956499999999977</c:v>
                </c:pt>
                <c:pt idx="4419">
                  <c:v>25.951360000000001</c:v>
                </c:pt>
                <c:pt idx="4420">
                  <c:v>25.94450999999998</c:v>
                </c:pt>
                <c:pt idx="4421">
                  <c:v>25.937660000000001</c:v>
                </c:pt>
                <c:pt idx="4422">
                  <c:v>25.929099999999977</c:v>
                </c:pt>
                <c:pt idx="4423">
                  <c:v>25.922249999999966</c:v>
                </c:pt>
                <c:pt idx="4424">
                  <c:v>25.91882</c:v>
                </c:pt>
                <c:pt idx="4425">
                  <c:v>25.922249999999966</c:v>
                </c:pt>
                <c:pt idx="4426">
                  <c:v>25.913679999999989</c:v>
                </c:pt>
                <c:pt idx="4427">
                  <c:v>25.908550000000002</c:v>
                </c:pt>
                <c:pt idx="4428">
                  <c:v>25.89827</c:v>
                </c:pt>
                <c:pt idx="4429">
                  <c:v>25.89142</c:v>
                </c:pt>
                <c:pt idx="4430">
                  <c:v>25.89142</c:v>
                </c:pt>
                <c:pt idx="4431">
                  <c:v>25.88970999999998</c:v>
                </c:pt>
                <c:pt idx="4432">
                  <c:v>25.882860000000001</c:v>
                </c:pt>
                <c:pt idx="4433">
                  <c:v>25.870870000000014</c:v>
                </c:pt>
                <c:pt idx="4434">
                  <c:v>25.862309999999979</c:v>
                </c:pt>
                <c:pt idx="4435">
                  <c:v>25.858879999999999</c:v>
                </c:pt>
                <c:pt idx="4436">
                  <c:v>25.855450000000001</c:v>
                </c:pt>
                <c:pt idx="4437">
                  <c:v>25.858879999999999</c:v>
                </c:pt>
                <c:pt idx="4438">
                  <c:v>25.857170000000014</c:v>
                </c:pt>
                <c:pt idx="4439">
                  <c:v>25.855450000000001</c:v>
                </c:pt>
                <c:pt idx="4440">
                  <c:v>25.855450000000001</c:v>
                </c:pt>
                <c:pt idx="4441">
                  <c:v>25.855450000000001</c:v>
                </c:pt>
                <c:pt idx="4442">
                  <c:v>25.855450000000001</c:v>
                </c:pt>
                <c:pt idx="4443">
                  <c:v>25.855450000000001</c:v>
                </c:pt>
                <c:pt idx="4444">
                  <c:v>25.853739999999977</c:v>
                </c:pt>
                <c:pt idx="4445">
                  <c:v>25.841750000000001</c:v>
                </c:pt>
                <c:pt idx="4446">
                  <c:v>25.834900000000019</c:v>
                </c:pt>
                <c:pt idx="4447">
                  <c:v>25.793800000000001</c:v>
                </c:pt>
                <c:pt idx="4448">
                  <c:v>25.769819999999989</c:v>
                </c:pt>
                <c:pt idx="4449">
                  <c:v>25.773250000000001</c:v>
                </c:pt>
                <c:pt idx="4450">
                  <c:v>25.785239999999973</c:v>
                </c:pt>
                <c:pt idx="4451">
                  <c:v>25.793800000000001</c:v>
                </c:pt>
                <c:pt idx="4452">
                  <c:v>25.805789999999977</c:v>
                </c:pt>
                <c:pt idx="4453">
                  <c:v>25.84859999999998</c:v>
                </c:pt>
                <c:pt idx="4454">
                  <c:v>25.857170000000014</c:v>
                </c:pt>
                <c:pt idx="4455">
                  <c:v>25.84347</c:v>
                </c:pt>
                <c:pt idx="4456">
                  <c:v>25.834900000000019</c:v>
                </c:pt>
                <c:pt idx="4457">
                  <c:v>25.82291</c:v>
                </c:pt>
                <c:pt idx="4458">
                  <c:v>25.816060000000014</c:v>
                </c:pt>
                <c:pt idx="4459">
                  <c:v>25.810929999999999</c:v>
                </c:pt>
                <c:pt idx="4460">
                  <c:v>25.807500000000001</c:v>
                </c:pt>
                <c:pt idx="4461">
                  <c:v>25.798940000000002</c:v>
                </c:pt>
                <c:pt idx="4462">
                  <c:v>25.778390000000002</c:v>
                </c:pt>
                <c:pt idx="4463">
                  <c:v>25.776669999999989</c:v>
                </c:pt>
                <c:pt idx="4464">
                  <c:v>25.776669999999989</c:v>
                </c:pt>
                <c:pt idx="4465">
                  <c:v>25.769819999999989</c:v>
                </c:pt>
                <c:pt idx="4466">
                  <c:v>25.764690000000002</c:v>
                </c:pt>
                <c:pt idx="4467">
                  <c:v>25.76126</c:v>
                </c:pt>
                <c:pt idx="4468">
                  <c:v>25.757840000000005</c:v>
                </c:pt>
                <c:pt idx="4469">
                  <c:v>25.756119999999989</c:v>
                </c:pt>
                <c:pt idx="4470">
                  <c:v>25.752699999999979</c:v>
                </c:pt>
                <c:pt idx="4471">
                  <c:v>25.752699999999979</c:v>
                </c:pt>
                <c:pt idx="4472">
                  <c:v>25.745850000000001</c:v>
                </c:pt>
                <c:pt idx="4473">
                  <c:v>25.742419999999971</c:v>
                </c:pt>
                <c:pt idx="4474">
                  <c:v>25.739000000000001</c:v>
                </c:pt>
                <c:pt idx="4475">
                  <c:v>25.735569999999989</c:v>
                </c:pt>
                <c:pt idx="4476">
                  <c:v>25.740709999999982</c:v>
                </c:pt>
                <c:pt idx="4477">
                  <c:v>25.737279999999988</c:v>
                </c:pt>
                <c:pt idx="4478">
                  <c:v>25.737279999999988</c:v>
                </c:pt>
                <c:pt idx="4479">
                  <c:v>25.730429999999977</c:v>
                </c:pt>
                <c:pt idx="4480">
                  <c:v>25.725299999999979</c:v>
                </c:pt>
                <c:pt idx="4481">
                  <c:v>25.71843999999998</c:v>
                </c:pt>
                <c:pt idx="4482">
                  <c:v>25.71331</c:v>
                </c:pt>
                <c:pt idx="4483">
                  <c:v>25.711590000000001</c:v>
                </c:pt>
                <c:pt idx="4484">
                  <c:v>25.708169999999985</c:v>
                </c:pt>
                <c:pt idx="4485">
                  <c:v>25.709879999999988</c:v>
                </c:pt>
                <c:pt idx="4486">
                  <c:v>25.69961</c:v>
                </c:pt>
                <c:pt idx="4487">
                  <c:v>25.697890000000019</c:v>
                </c:pt>
                <c:pt idx="4488">
                  <c:v>25.701319999999985</c:v>
                </c:pt>
                <c:pt idx="4489">
                  <c:v>25.696179999999988</c:v>
                </c:pt>
                <c:pt idx="4490">
                  <c:v>25.696179999999988</c:v>
                </c:pt>
                <c:pt idx="4491">
                  <c:v>25.69276</c:v>
                </c:pt>
                <c:pt idx="4492">
                  <c:v>25.69276</c:v>
                </c:pt>
                <c:pt idx="4493">
                  <c:v>25.691040000000001</c:v>
                </c:pt>
                <c:pt idx="4494">
                  <c:v>25.694469999999999</c:v>
                </c:pt>
                <c:pt idx="4495">
                  <c:v>25.696179999999988</c:v>
                </c:pt>
                <c:pt idx="4496">
                  <c:v>25.691040000000001</c:v>
                </c:pt>
                <c:pt idx="4497">
                  <c:v>25.689330000000002</c:v>
                </c:pt>
                <c:pt idx="4498">
                  <c:v>25.682480000000002</c:v>
                </c:pt>
                <c:pt idx="4499">
                  <c:v>25.6722</c:v>
                </c:pt>
                <c:pt idx="4500">
                  <c:v>25.667069999999999</c:v>
                </c:pt>
                <c:pt idx="4501">
                  <c:v>25.670490000000001</c:v>
                </c:pt>
                <c:pt idx="4502">
                  <c:v>25.670490000000001</c:v>
                </c:pt>
                <c:pt idx="4503">
                  <c:v>25.66535</c:v>
                </c:pt>
                <c:pt idx="4504">
                  <c:v>25.660219999999981</c:v>
                </c:pt>
                <c:pt idx="4505">
                  <c:v>25.66363999999998</c:v>
                </c:pt>
                <c:pt idx="4506">
                  <c:v>25.66535</c:v>
                </c:pt>
                <c:pt idx="4507">
                  <c:v>25.655080000000005</c:v>
                </c:pt>
                <c:pt idx="4508">
                  <c:v>25.643090000000001</c:v>
                </c:pt>
                <c:pt idx="4509">
                  <c:v>25.644800000000014</c:v>
                </c:pt>
                <c:pt idx="4510">
                  <c:v>25.639659999999999</c:v>
                </c:pt>
                <c:pt idx="4511">
                  <c:v>25.637950000000028</c:v>
                </c:pt>
                <c:pt idx="4512">
                  <c:v>25.631100000000014</c:v>
                </c:pt>
                <c:pt idx="4513">
                  <c:v>25.627680000000005</c:v>
                </c:pt>
                <c:pt idx="4514">
                  <c:v>25.629390000000001</c:v>
                </c:pt>
                <c:pt idx="4515">
                  <c:v>25.620830000000005</c:v>
                </c:pt>
                <c:pt idx="4516">
                  <c:v>25.615690000000001</c:v>
                </c:pt>
                <c:pt idx="4517">
                  <c:v>25.610550000000014</c:v>
                </c:pt>
                <c:pt idx="4518">
                  <c:v>25.600269999999988</c:v>
                </c:pt>
                <c:pt idx="4519">
                  <c:v>25.595139999999979</c:v>
                </c:pt>
                <c:pt idx="4520">
                  <c:v>25.584859999999999</c:v>
                </c:pt>
                <c:pt idx="4521">
                  <c:v>25.574580000000001</c:v>
                </c:pt>
                <c:pt idx="4522">
                  <c:v>25.571159999999999</c:v>
                </c:pt>
                <c:pt idx="4523">
                  <c:v>25.56945</c:v>
                </c:pt>
                <c:pt idx="4524">
                  <c:v>25.56945</c:v>
                </c:pt>
                <c:pt idx="4525">
                  <c:v>25.56945</c:v>
                </c:pt>
                <c:pt idx="4526">
                  <c:v>25.571159999999999</c:v>
                </c:pt>
                <c:pt idx="4527">
                  <c:v>25.566020000000002</c:v>
                </c:pt>
                <c:pt idx="4528">
                  <c:v>25.55575</c:v>
                </c:pt>
                <c:pt idx="4529">
                  <c:v>25.547180000000001</c:v>
                </c:pt>
                <c:pt idx="4530">
                  <c:v>25.5489</c:v>
                </c:pt>
                <c:pt idx="4531">
                  <c:v>25.543759999999981</c:v>
                </c:pt>
                <c:pt idx="4532">
                  <c:v>25.542039999999982</c:v>
                </c:pt>
                <c:pt idx="4533">
                  <c:v>25.54032999999998</c:v>
                </c:pt>
                <c:pt idx="4534">
                  <c:v>25.54032999999998</c:v>
                </c:pt>
                <c:pt idx="4535">
                  <c:v>25.536909999999999</c:v>
                </c:pt>
                <c:pt idx="4536">
                  <c:v>25.524920000000005</c:v>
                </c:pt>
                <c:pt idx="4537">
                  <c:v>25.518070000000005</c:v>
                </c:pt>
                <c:pt idx="4538">
                  <c:v>25.516359999999999</c:v>
                </c:pt>
                <c:pt idx="4539">
                  <c:v>25.509509999999981</c:v>
                </c:pt>
                <c:pt idx="4540">
                  <c:v>25.50779</c:v>
                </c:pt>
                <c:pt idx="4541">
                  <c:v>25.511220000000005</c:v>
                </c:pt>
                <c:pt idx="4542">
                  <c:v>25.512930000000001</c:v>
                </c:pt>
                <c:pt idx="4543">
                  <c:v>25.512930000000001</c:v>
                </c:pt>
                <c:pt idx="4544">
                  <c:v>25.518070000000005</c:v>
                </c:pt>
                <c:pt idx="4545">
                  <c:v>25.50779</c:v>
                </c:pt>
                <c:pt idx="4546">
                  <c:v>25.495799999999971</c:v>
                </c:pt>
                <c:pt idx="4547">
                  <c:v>25.495799999999971</c:v>
                </c:pt>
                <c:pt idx="4548">
                  <c:v>25.492379999999979</c:v>
                </c:pt>
                <c:pt idx="4549">
                  <c:v>25.485529999999969</c:v>
                </c:pt>
                <c:pt idx="4550">
                  <c:v>25.478679999999979</c:v>
                </c:pt>
                <c:pt idx="4551">
                  <c:v>25.48381999999998</c:v>
                </c:pt>
                <c:pt idx="4552">
                  <c:v>25.48381999999998</c:v>
                </c:pt>
                <c:pt idx="4553">
                  <c:v>25.487239999999982</c:v>
                </c:pt>
                <c:pt idx="4554">
                  <c:v>25.488949999999971</c:v>
                </c:pt>
                <c:pt idx="4555">
                  <c:v>25.488949999999971</c:v>
                </c:pt>
                <c:pt idx="4556">
                  <c:v>25.488949999999971</c:v>
                </c:pt>
                <c:pt idx="4557">
                  <c:v>25.480389999999982</c:v>
                </c:pt>
                <c:pt idx="4558">
                  <c:v>25.476970000000001</c:v>
                </c:pt>
                <c:pt idx="4559">
                  <c:v>25.471830000000001</c:v>
                </c:pt>
              </c:numCache>
            </c:numRef>
          </c:yVal>
          <c:smooth val="1"/>
        </c:ser>
        <c:dLbls>
          <c:showLegendKey val="0"/>
          <c:showVal val="0"/>
          <c:showCatName val="0"/>
          <c:showSerName val="0"/>
          <c:showPercent val="0"/>
          <c:showBubbleSize val="0"/>
        </c:dLbls>
        <c:axId val="35212288"/>
        <c:axId val="35234944"/>
      </c:scatterChart>
      <c:valAx>
        <c:axId val="35212288"/>
        <c:scaling>
          <c:orientation val="minMax"/>
        </c:scaling>
        <c:delete val="1"/>
        <c:axPos val="b"/>
        <c:title>
          <c:tx>
            <c:rich>
              <a:bodyPr/>
              <a:lstStyle/>
              <a:p>
                <a:pPr>
                  <a:defRPr lang="en-GB" b="1"/>
                </a:pPr>
                <a:r>
                  <a:rPr lang="en-US" b="1"/>
                  <a:t>Temperature (°C)</a:t>
                </a:r>
              </a:p>
            </c:rich>
          </c:tx>
          <c:layout/>
          <c:overlay val="1"/>
        </c:title>
        <c:numFmt formatCode="General" sourceLinked="1"/>
        <c:majorTickMark val="cross"/>
        <c:minorTickMark val="cross"/>
        <c:tickLblPos val="nextTo"/>
        <c:crossAx val="35234944"/>
        <c:crosses val="autoZero"/>
        <c:crossBetween val="midCat"/>
      </c:valAx>
      <c:valAx>
        <c:axId val="35234944"/>
        <c:scaling>
          <c:orientation val="minMax"/>
        </c:scaling>
        <c:delete val="1"/>
        <c:axPos val="l"/>
        <c:title>
          <c:tx>
            <c:rich>
              <a:bodyPr/>
              <a:lstStyle/>
              <a:p>
                <a:pPr>
                  <a:defRPr lang="en-GB" b="1"/>
                </a:pPr>
                <a:r>
                  <a:rPr lang="en-US" b="1"/>
                  <a:t>Weight (%)</a:t>
                </a:r>
              </a:p>
            </c:rich>
          </c:tx>
          <c:layout/>
          <c:overlay val="1"/>
        </c:title>
        <c:numFmt formatCode="General" sourceLinked="1"/>
        <c:majorTickMark val="cross"/>
        <c:minorTickMark val="cross"/>
        <c:tickLblPos val="nextTo"/>
        <c:crossAx val="35212288"/>
        <c:crosses val="autoZero"/>
        <c:crossBetween val="midCat"/>
      </c:valAx>
      <c:spPr>
        <a:noFill/>
        <a:ln w="25400">
          <a:noFill/>
        </a:ln>
      </c:spPr>
    </c:plotArea>
    <c:legend>
      <c:legendPos val="r"/>
      <c:layout>
        <c:manualLayout>
          <c:xMode val="edge"/>
          <c:yMode val="edge"/>
          <c:x val="0.6621222347206599"/>
          <c:y val="6.097137544327335E-2"/>
          <c:w val="0.21027348143982044"/>
          <c:h val="0.18840207669966039"/>
        </c:manualLayout>
      </c:layout>
      <c:overlay val="1"/>
      <c:txPr>
        <a:bodyPr/>
        <a:lstStyle/>
        <a:p>
          <a:pPr>
            <a:defRPr lang="en-GB"/>
          </a:pPr>
          <a:endParaRPr lang="en-US"/>
        </a:p>
      </c:txPr>
    </c:legend>
    <c:plotVisOnly val="1"/>
    <c:dispBlanksAs val="gap"/>
    <c:showDLblsOverMax val="1"/>
  </c:chart>
  <c:spPr>
    <a:noFill/>
    <a:ln>
      <a:noFill/>
    </a:ln>
  </c:spPr>
  <c:txPr>
    <a:bodyPr/>
    <a:lstStyle/>
    <a:p>
      <a:pPr>
        <a:defRPr sz="1050" b="0"/>
      </a:pPr>
      <a:endParaRPr lang="en-US"/>
    </a:p>
  </c:txPr>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CC5E5-304A-4601-B166-6518DA096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3</Pages>
  <Words>9025</Words>
  <Characters>51446</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60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8</cp:revision>
  <cp:lastPrinted>2015-11-25T07:33:00Z</cp:lastPrinted>
  <dcterms:created xsi:type="dcterms:W3CDTF">2015-11-17T08:17:00Z</dcterms:created>
  <dcterms:modified xsi:type="dcterms:W3CDTF">2015-11-25T07:36:00Z</dcterms:modified>
</cp:coreProperties>
</file>